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5836" w:rsidRPr="00AB7E57" w:rsidRDefault="00B5583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-= 02.06.2014 =-</w:t>
      </w:r>
    </w:p>
    <w:p w:rsidR="00A7360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F72E09" w:rsidRPr="00AB7E57" w:rsidRDefault="00F72E0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F72E09">
        <w:rPr>
          <w:rFonts w:ascii="Consolas" w:hAnsi="Consolas" w:cs="Consolas"/>
          <w:noProof/>
          <w:lang w:eastAsia="ru-RU"/>
        </w:rPr>
        <w:drawing>
          <wp:inline distT="0" distB="0" distL="0" distR="0">
            <wp:extent cx="1218472" cy="877824"/>
            <wp:effectExtent l="19050" t="0" r="728" b="0"/>
            <wp:docPr id="1" name="Рисунок 1" descr="TORS_BLUE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54" name="Picture 14" descr="TORS_BLUE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525" cy="8814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F72E09">
        <w:rPr>
          <w:rFonts w:ascii="Consolas" w:hAnsi="Consolas" w:cs="Consolas"/>
          <w:noProof/>
          <w:lang w:eastAsia="ru-RU"/>
        </w:rPr>
        <w:drawing>
          <wp:inline distT="0" distB="0" distL="0" distR="0">
            <wp:extent cx="1398908" cy="1338682"/>
            <wp:effectExtent l="0" t="0" r="0" b="0"/>
            <wp:docPr id="2" name="Рисунок 2" descr="School30-110_uni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51" name="Picture 11" descr="School30-110_uni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489" cy="13401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73607" w:rsidRPr="00AB7E5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taff:</w:t>
      </w:r>
    </w:p>
    <w:tbl>
      <w:tblPr>
        <w:tblStyle w:val="a3"/>
        <w:tblW w:w="0" w:type="auto"/>
        <w:tblLook w:val="04A0"/>
      </w:tblPr>
      <w:tblGrid>
        <w:gridCol w:w="458"/>
        <w:gridCol w:w="2273"/>
        <w:gridCol w:w="942"/>
        <w:gridCol w:w="2110"/>
        <w:gridCol w:w="3603"/>
      </w:tblGrid>
      <w:tr w:rsidR="00A73607" w:rsidRPr="00AB7E57" w:rsidTr="00FB21EA">
        <w:tc>
          <w:tcPr>
            <w:tcW w:w="458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№</w:t>
            </w:r>
          </w:p>
        </w:tc>
        <w:tc>
          <w:tcPr>
            <w:tcW w:w="2273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ФИ</w:t>
            </w:r>
          </w:p>
        </w:tc>
        <w:tc>
          <w:tcPr>
            <w:tcW w:w="942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Класс</w:t>
            </w:r>
          </w:p>
        </w:tc>
        <w:tc>
          <w:tcPr>
            <w:tcW w:w="2110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телефон</w:t>
            </w:r>
          </w:p>
        </w:tc>
        <w:tc>
          <w:tcPr>
            <w:tcW w:w="2636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E-mail</w:t>
            </w:r>
          </w:p>
        </w:tc>
      </w:tr>
      <w:tr w:rsidR="00A73607" w:rsidRPr="00AB7E57" w:rsidTr="00FB21EA">
        <w:tc>
          <w:tcPr>
            <w:tcW w:w="458" w:type="dxa"/>
          </w:tcPr>
          <w:p w:rsidR="00A73607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A73607" w:rsidRPr="00AB7E57">
              <w:rPr>
                <w:rFonts w:ascii="Consolas" w:hAnsi="Consolas" w:cs="Consolas"/>
                <w:noProof/>
                <w:lang w:val="en-US"/>
              </w:rPr>
              <w:t>1</w:t>
            </w:r>
          </w:p>
        </w:tc>
        <w:tc>
          <w:tcPr>
            <w:tcW w:w="2273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Носков Иван</w:t>
            </w:r>
          </w:p>
        </w:tc>
        <w:tc>
          <w:tcPr>
            <w:tcW w:w="942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1</w:t>
            </w:r>
          </w:p>
        </w:tc>
        <w:tc>
          <w:tcPr>
            <w:tcW w:w="2110" w:type="dxa"/>
          </w:tcPr>
          <w:p w:rsidR="00A73607" w:rsidRPr="00AB7E57" w:rsidRDefault="005A3631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218868020</w:t>
            </w:r>
          </w:p>
        </w:tc>
        <w:tc>
          <w:tcPr>
            <w:tcW w:w="2636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Vanyamagov@yandex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2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Корнеев Олег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2</w:t>
            </w:r>
          </w:p>
        </w:tc>
        <w:tc>
          <w:tcPr>
            <w:tcW w:w="2110" w:type="dxa"/>
          </w:tcPr>
          <w:p w:rsidR="00FB21EA" w:rsidRPr="00AB7E57" w:rsidRDefault="005A3631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052730660</w:t>
            </w:r>
          </w:p>
        </w:tc>
        <w:tc>
          <w:tcPr>
            <w:tcW w:w="2636" w:type="dxa"/>
          </w:tcPr>
          <w:p w:rsidR="00FB21EA" w:rsidRPr="00AB7E57" w:rsidRDefault="005A3631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Kov30@inbox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3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Шульц Святослав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3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218938047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Svsch9@yandex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4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Сокол Алексей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4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119747062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kanootoko@gmail.com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5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Дунаева Ольга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6</w:t>
            </w:r>
          </w:p>
        </w:tc>
        <w:tc>
          <w:tcPr>
            <w:tcW w:w="2110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6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Пантелеева Алиса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6</w:t>
            </w:r>
          </w:p>
        </w:tc>
        <w:tc>
          <w:tcPr>
            <w:tcW w:w="2110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7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Яковлев Михаил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6</w:t>
            </w:r>
          </w:p>
        </w:tc>
        <w:tc>
          <w:tcPr>
            <w:tcW w:w="2110" w:type="dxa"/>
          </w:tcPr>
          <w:p w:rsidR="00FB21EA" w:rsidRPr="00AB7E57" w:rsidRDefault="008A1C9F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</w:rPr>
              <w:t>+7</w:t>
            </w:r>
            <w:r w:rsidR="00C74600" w:rsidRPr="00AB7E57">
              <w:rPr>
                <w:rFonts w:ascii="Consolas" w:hAnsi="Consolas" w:cs="Consolas"/>
                <w:noProof/>
                <w:lang w:val="en-US"/>
              </w:rPr>
              <w:t>9215589606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yakovmikemikle@gmail.com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8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Гаевой Никита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1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219521012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nikgaevoy@mail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9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Абрамова Мария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4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214026088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maria.abramova1545@gmail.com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Чепцов Василий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4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522401016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vcheptsov97@gmail.com</w:t>
            </w:r>
          </w:p>
        </w:tc>
      </w:tr>
      <w:tr w:rsidR="001E77D7" w:rsidRPr="00AB7E57" w:rsidTr="00FB21EA">
        <w:tc>
          <w:tcPr>
            <w:tcW w:w="458" w:type="dxa"/>
          </w:tcPr>
          <w:p w:rsidR="001E77D7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1</w:t>
            </w:r>
          </w:p>
        </w:tc>
        <w:tc>
          <w:tcPr>
            <w:tcW w:w="2273" w:type="dxa"/>
          </w:tcPr>
          <w:p w:rsidR="001E77D7" w:rsidRPr="007E382A" w:rsidRDefault="007E382A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Гурьев Василий</w:t>
            </w:r>
          </w:p>
        </w:tc>
        <w:tc>
          <w:tcPr>
            <w:tcW w:w="942" w:type="dxa"/>
          </w:tcPr>
          <w:p w:rsidR="001E77D7" w:rsidRPr="007E382A" w:rsidRDefault="007E382A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1</w:t>
            </w:r>
          </w:p>
        </w:tc>
        <w:tc>
          <w:tcPr>
            <w:tcW w:w="2110" w:type="dxa"/>
          </w:tcPr>
          <w:p w:rsidR="001E77D7" w:rsidRPr="00AB7E57" w:rsidRDefault="001E77D7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1E77D7" w:rsidRPr="00AB7E57" w:rsidRDefault="001E77D7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2</w:t>
            </w:r>
          </w:p>
        </w:tc>
        <w:tc>
          <w:tcPr>
            <w:tcW w:w="2273" w:type="dxa"/>
          </w:tcPr>
          <w:p w:rsidR="00894B68" w:rsidRPr="007E382A" w:rsidRDefault="007E382A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Назаров Никита</w:t>
            </w:r>
          </w:p>
        </w:tc>
        <w:tc>
          <w:tcPr>
            <w:tcW w:w="942" w:type="dxa"/>
          </w:tcPr>
          <w:p w:rsidR="00894B68" w:rsidRPr="007E382A" w:rsidRDefault="007E382A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1</w:t>
            </w:r>
          </w:p>
        </w:tc>
        <w:tc>
          <w:tcPr>
            <w:tcW w:w="2110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3</w:t>
            </w:r>
          </w:p>
        </w:tc>
        <w:tc>
          <w:tcPr>
            <w:tcW w:w="2273" w:type="dxa"/>
          </w:tcPr>
          <w:p w:rsidR="00894B68" w:rsidRPr="00894B68" w:rsidRDefault="00894B68" w:rsidP="00894B68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Йогансон Иван</w:t>
            </w:r>
          </w:p>
        </w:tc>
        <w:tc>
          <w:tcPr>
            <w:tcW w:w="942" w:type="dxa"/>
          </w:tcPr>
          <w:p w:rsidR="00894B68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2</w:t>
            </w:r>
          </w:p>
        </w:tc>
        <w:tc>
          <w:tcPr>
            <w:tcW w:w="2110" w:type="dxa"/>
          </w:tcPr>
          <w:p w:rsidR="00894B68" w:rsidRPr="00AB7E57" w:rsidRDefault="00ED68C5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052278519</w:t>
            </w:r>
          </w:p>
        </w:tc>
        <w:tc>
          <w:tcPr>
            <w:tcW w:w="2636" w:type="dxa"/>
          </w:tcPr>
          <w:p w:rsidR="00894B68" w:rsidRPr="00AB7E57" w:rsidRDefault="00ED68C5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Ivan.ioganson@yandex.ru</w:t>
            </w: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4</w:t>
            </w:r>
          </w:p>
        </w:tc>
        <w:tc>
          <w:tcPr>
            <w:tcW w:w="2273" w:type="dxa"/>
          </w:tcPr>
          <w:p w:rsidR="00894B68" w:rsidRPr="00894B68" w:rsidRDefault="00894B68" w:rsidP="00894B68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Кузнецов Роман</w:t>
            </w:r>
          </w:p>
        </w:tc>
        <w:tc>
          <w:tcPr>
            <w:tcW w:w="942" w:type="dxa"/>
          </w:tcPr>
          <w:p w:rsidR="00894B68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2</w:t>
            </w:r>
          </w:p>
        </w:tc>
        <w:tc>
          <w:tcPr>
            <w:tcW w:w="2110" w:type="dxa"/>
          </w:tcPr>
          <w:p w:rsidR="00894B68" w:rsidRPr="00AB7E57" w:rsidRDefault="00D01137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112141283</w:t>
            </w:r>
          </w:p>
        </w:tc>
        <w:tc>
          <w:tcPr>
            <w:tcW w:w="2636" w:type="dxa"/>
          </w:tcPr>
          <w:p w:rsidR="00894B68" w:rsidRPr="00AB7E57" w:rsidRDefault="00D01137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Blacksmithx32@gmail.com</w:t>
            </w: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5</w:t>
            </w:r>
          </w:p>
        </w:tc>
        <w:tc>
          <w:tcPr>
            <w:tcW w:w="2273" w:type="dxa"/>
          </w:tcPr>
          <w:p w:rsidR="00894B68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Федер Евгений</w:t>
            </w:r>
          </w:p>
        </w:tc>
        <w:tc>
          <w:tcPr>
            <w:tcW w:w="942" w:type="dxa"/>
          </w:tcPr>
          <w:p w:rsidR="00894B68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2</w:t>
            </w:r>
          </w:p>
        </w:tc>
        <w:tc>
          <w:tcPr>
            <w:tcW w:w="2110" w:type="dxa"/>
          </w:tcPr>
          <w:p w:rsidR="00894B68" w:rsidRPr="00AB7E57" w:rsidRDefault="00D01137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118298683</w:t>
            </w:r>
          </w:p>
        </w:tc>
        <w:tc>
          <w:tcPr>
            <w:tcW w:w="2636" w:type="dxa"/>
          </w:tcPr>
          <w:p w:rsidR="00894B68" w:rsidRPr="00AB7E57" w:rsidRDefault="00D01137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dzaba67@yandex.ru</w:t>
            </w: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6</w:t>
            </w:r>
          </w:p>
        </w:tc>
        <w:tc>
          <w:tcPr>
            <w:tcW w:w="2273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942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110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7</w:t>
            </w:r>
          </w:p>
        </w:tc>
        <w:tc>
          <w:tcPr>
            <w:tcW w:w="2273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942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110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8</w:t>
            </w:r>
          </w:p>
        </w:tc>
        <w:tc>
          <w:tcPr>
            <w:tcW w:w="2273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942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110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</w:tbl>
    <w:p w:rsidR="00A73607" w:rsidRPr="00AB7E5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73607" w:rsidRPr="00AB7E5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55836" w:rsidRPr="00AB7E57" w:rsidRDefault="00B5583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0:00 - start</w:t>
      </w:r>
    </w:p>
    <w:p w:rsidR="00B55836" w:rsidRDefault="00B5583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73607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PR?? - account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  <w:r w:rsidRPr="00AB7E57">
        <w:rPr>
          <w:rFonts w:ascii="Consolas" w:hAnsi="Consolas" w:cs="Consolas"/>
          <w:b/>
          <w:i/>
          <w:noProof/>
          <w:lang w:val="en-US"/>
        </w:rPr>
        <w:t>Far 3 - запуск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hift+F4 -&gt; </w:t>
      </w:r>
      <w:r w:rsidRPr="00AB7E57">
        <w:rPr>
          <w:rFonts w:ascii="Consolas" w:hAnsi="Consolas" w:cs="Consolas"/>
          <w:b/>
          <w:i/>
          <w:noProof/>
          <w:lang w:val="en-US"/>
        </w:rPr>
        <w:t>start.bat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net use q: \\server\shspr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F7 -&gt; INFO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  <w:r w:rsidRPr="00AB7E57">
        <w:rPr>
          <w:rFonts w:ascii="Consolas" w:hAnsi="Consolas" w:cs="Consolas"/>
          <w:b/>
          <w:i/>
          <w:noProof/>
          <w:lang w:val="en-US"/>
        </w:rPr>
        <w:t>Z:\INFO\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hift+F4 -&gt; </w:t>
      </w:r>
      <w:r w:rsidRPr="00AB7E57">
        <w:rPr>
          <w:rFonts w:ascii="Consolas" w:hAnsi="Consolas" w:cs="Consolas"/>
          <w:b/>
          <w:i/>
          <w:noProof/>
          <w:lang w:val="en-US"/>
        </w:rPr>
        <w:t>dirinfo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Familija Imja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10-?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dd.mm.yyyy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SPR??</w:t>
      </w:r>
    </w:p>
    <w:p w:rsidR="000A0A08" w:rsidRPr="00AB7E57" w:rsidRDefault="000A0A08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E-mail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1:40 start winapi</w:t>
      </w:r>
    </w:p>
    <w:p w:rsidR="00ED29B9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D3DDE" w:rsidRPr="00AB7E57" w:rsidRDefault="008D3DDE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2:25 WM_PAINT: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case WM_PAINT: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- сообщение перерисовки окна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HDC hDC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PAINTSTRUCT ps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case WM_PAINT: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hDC = BeginPaint(hWnd, &amp;ps)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lastRenderedPageBreak/>
        <w:t xml:space="preserve">  . . .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SetPixel(hDC, 100, 100, RGB(0, 255, 0))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. . .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EndPaint(hWnd, &amp;ps);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07B5D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получение размера окна: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RECT rc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GetClientRect(hWnd, &amp;rc)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 = rc.right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h = rc.bottom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смена цвета рисования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electObject(hDC, </w:t>
      </w:r>
      <w:r w:rsidR="000A0A08" w:rsidRPr="00AB7E57">
        <w:rPr>
          <w:rFonts w:ascii="Consolas" w:hAnsi="Consolas" w:cs="Consolas"/>
          <w:noProof/>
          <w:lang w:val="en-US"/>
        </w:rPr>
        <w:t>GetStockObject(NULL_PEN));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lectObject(hDC, GetStockObject(DC_BRUSH));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tDCBrushColor(hDC, RGB(255, 0, 0));</w:t>
      </w:r>
    </w:p>
    <w:p w:rsidR="000A0A08" w:rsidRPr="00AB7E57" w:rsidRDefault="000A0A08">
      <w:pPr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br w:type="page"/>
      </w:r>
    </w:p>
    <w:p w:rsidR="000A0A08" w:rsidRPr="00AB7E57" w:rsidRDefault="000A0A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lastRenderedPageBreak/>
        <w:t>или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lectObject(hDC, GetStockObject(DC_PEN));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tDCPenColor(hDC, RGB(255, 0, 0));</w:t>
      </w:r>
    </w:p>
    <w:p w:rsidR="000A0A08" w:rsidRPr="00AB7E57" w:rsidRDefault="000A0A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07B5D" w:rsidRPr="00AB7E57" w:rsidRDefault="00C0755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перерисовка - отсылка сигнала</w:t>
      </w:r>
    </w:p>
    <w:p w:rsidR="00C07551" w:rsidRPr="00AB7E57" w:rsidRDefault="00C0755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InvalidateRect(hWnd, NULL, FALSE</w:t>
      </w:r>
      <w:r w:rsidR="001163C3" w:rsidRPr="00AB7E57">
        <w:rPr>
          <w:rFonts w:ascii="Consolas" w:hAnsi="Consolas" w:cs="Consolas"/>
          <w:noProof/>
          <w:lang w:val="en-US"/>
        </w:rPr>
        <w:t>/TRUE очистка</w:t>
      </w:r>
      <w:r w:rsidRPr="00AB7E57">
        <w:rPr>
          <w:rFonts w:ascii="Consolas" w:hAnsi="Consolas" w:cs="Consolas"/>
          <w:noProof/>
          <w:lang w:val="en-US"/>
        </w:rPr>
        <w:t>);</w:t>
      </w:r>
    </w:p>
    <w:p w:rsidR="00C07551" w:rsidRPr="00AB7E57" w:rsidRDefault="00C0755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T01FWIN - добавить "следящие глаза"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07C5B">
        <w:rPr>
          <w:rFonts w:ascii="Consolas" w:hAnsi="Consolas" w:cs="Consolas"/>
          <w:noProof/>
          <w:lang w:val="en-US" w:eastAsia="ru-RU"/>
        </w:rPr>
        <w:pict>
          <v:shape id="_x0000_s1027" style="position:absolute;margin-left:72.95pt;margin-top:8.1pt;width:159.45pt;height:111.35pt;z-index:251659264" coordorigin="3574,7646" coordsize="5624,3929" path="m3717,8297v-2,20,3,-8,,12c3710,8362,3697,8412,3694,8466v-18,320,-24,645,-36,963c3641,9887,3698,10363,3646,10815v-4,38,-6,72,-11,109c3630,10957,3626,10986,3621,11020v-5,35,-19,73,-23,108c3592,11180,3588,11223,3585,11273v-2,28,-10,45,-11,60c3574,11346,3585,11364,3585,11370v91,-7,175,-16,265,-25c3907,11340,3962,11338,4019,11333v673,-59,1400,-37,2072,12c6168,11351,6243,11351,6319,11357v77,6,152,8,229,13c6640,11376,6733,11386,6825,11393v77,6,152,17,229,25c7126,11425,7198,11424,7270,11430v80,6,161,17,241,24c7591,11461,7672,11471,7753,11478v79,7,159,18,239,24c8049,11506,8104,11510,8162,11514v80,6,161,18,241,24c8492,11545,8581,11553,8668,11562v48,5,87,6,132,12c8804,11574,8808,11574,8812,11574v4,-18,9,-29,13,-48c8836,11478,8850,11429,8861,11381v10,-43,13,-88,23,-132c8894,11204,8910,11161,8921,11116v17,-71,33,-143,47,-217c8976,10856,8987,10811,8993,10767v6,-44,6,-89,11,-133c9009,10590,9012,10547,9016,10502v8,-93,7,-183,13,-277c9033,10172,9037,10121,9041,10068v4,-60,6,-121,13,-181c9062,9815,9074,9742,9077,9670v6,-129,6,-256,12,-385c9095,9163,9103,9045,9113,8924v6,-73,16,-146,23,-218c9144,8629,9141,8554,9150,8478v3,-27,7,-45,11,-73c9164,8385,9170,8375,9173,8357v7,-47,27,-112,24,-156c9194,8166,9201,8135,9186,8116v-11,-13,-10,-14,-25,-24c9142,8080,9121,8087,9089,8080v-160,-37,-366,-21,-530,-36c8495,8038,8431,8037,8366,8032v-64,-5,-127,-7,-192,-12c8105,8015,8038,8012,7969,8007v-73,-5,-143,-9,-216,-11c7077,7979,6405,8020,5730,8020v-146,,-290,8,-435,12c5166,8035,5037,8052,4911,8056v-109,3,-216,4,-325,12c4519,8073,4459,8075,4393,8080v-48,4,-86,8,-132,12c4235,8094,4226,8101,4200,8104v-59,6,-110,4,-168,12c4009,8119,3970,8122,3946,8128v-16,4,-42,5,-59,12c3868,8148,3868,8162,3862,8164v-15,7,-15,15,-36,24c3809,8195,3796,8204,3778,8212v-23,10,-49,15,-71,25c3710,8218,3715,8206,3717,8188v3,-31,10,-43,13,-72c3737,8050,3720,7950,3742,7887v12,-33,-6,-55,,-60c3752,7818,3781,7822,3791,7815v26,-19,66,-16,96,-24c3916,7783,3940,7785,3971,7779v36,-7,70,-7,107,-12c4133,7759,4191,7748,4248,7743v48,-5,97,-7,145,-13c4452,7722,4513,7715,4573,7707v60,-8,121,-17,181,-25c4814,7674,4873,7663,4934,7658v93,-8,182,-11,277,-12c5770,7642,6322,7653,6873,7694v60,4,120,7,181,13c7114,7713,7173,7725,7234,7730v61,5,119,8,181,13c7491,7749,7568,7761,7644,7767v60,5,119,8,180,12c7975,7789,8131,7799,8282,7803v98,3,193,9,289,12c8666,7818,8756,7825,8848,7827v88,2,209,-9,277,-12c9141,7814,9157,7816,9173,7815v-3,12,-17,59,-23,84c9143,7927,9142,7956,9136,7984v-5,25,-17,57,-23,84c9113,8072,9113,8076,9113,8080e" filled="f" strokecolor="#1f497d [3215]" strokeweight="1.5pt">
            <v:stroke endcap="round"/>
            <v:path shadowok="f" o:extrusionok="f" fillok="f" insetpenok="f"/>
            <o:lock v:ext="edit" rotation="t" aspectratio="t" verticies="t" text="t" shapetype="t"/>
            <o:ink i="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" annotation="t"/>
          </v:shape>
        </w:pict>
      </w:r>
    </w:p>
    <w:p w:rsidR="006E5CF4" w:rsidRPr="00AB7E57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07C5B">
        <w:rPr>
          <w:rFonts w:ascii="Consolas" w:hAnsi="Consolas" w:cs="Consolas"/>
          <w:noProof/>
          <w:lang w:val="en-US" w:eastAsia="ru-RU"/>
        </w:rPr>
        <w:pict>
          <v:shape id="_x0000_s1029" style="position:absolute;margin-left:223.1pt;margin-top:1pt;width:7.25pt;height:5.85pt;z-index:251661312" coordorigin="8871,7851" coordsize="255,206" path="m8871,7863v4,,9,,13,c8884,7889,8894,7897,8896,7923v2,22,9,40,11,61c8908,7999,8907,8017,8907,8032em8957,7851v25,15,48,32,59,60c9026,7937,9037,7960,9054,7984v15,21,22,41,46,48em9125,7851v-20,14,-37,23,-61,36c9034,7903,9005,7934,8980,7959v-32,32,-64,64,-96,97e" filled="f" strokecolor="#f79646 [3209]" strokeweight="1.5pt">
            <v:stroke endcap="round"/>
            <v:path shadowok="f" o:extrusionok="f" fillok="f" insetpenok="f"/>
            <o:lock v:ext="edit" rotation="t" aspectratio="t" verticies="t" text="t" shapetype="t"/>
            <o:ink i="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31" style="position:absolute;margin-left:159.65pt;margin-top:6.15pt;width:.75pt;height:2.05pt;z-index:251663360" coordorigin="6632,8032" coordsize="26,73" path="m6632,8032v3,12,7,37,13,48c6656,8091,6660,8093,6657,810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IBHQIGCAEgAGgMAAAAAADAAAAAAAAARljPVIrml8VPjwb4utLhmyIDHmQGPoBEyNIAAEgRRTUb&#10;AgCt/0Y1GwIArf9XDQAAAAUDOAtlGSAyCQD+/wMBwP4fRTMJAP7/AwEA/n9FOAgA/h8A/rYrNhBW&#10;weQ/AAAAAAAAAABMJss+AACAuAAAAAAKOg2D/gvM/gvNB06nTqCH9GUnoylJ1O06gE9nSACH5gTl&#10;2bNgmZQCq0ihrDtfhAwKP0AjjcExj+UwOeA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50" style="position:absolute;margin-left:76pt;margin-top:12.3pt;width:157.35pt;height:86.05pt;z-index:251682816" coordorigin="3682,8249" coordsize="5551,3037" path="m3694,11285v-11,-11,-16,-15,,-12em7728,8875v16,-16,32,-32,48,-48em8271,8586v21,-11,26,-13,36,-24em8678,8453v13,,25,,38,em9232,8260v,-4,,-7,,-11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71" style="position:absolute;margin-left:77pt;margin-top:6.45pt;width:150.6pt;height:93.95pt;z-index:251704320" coordorigin="3717,8044" coordsize="5313,3314" path="m5186,8260v-7,-8,-10,-22,-23,-36c5153,8213,5143,8190,5127,8176v-14,-12,-31,-25,-48,-36c5069,8134,5043,8121,5031,8116v-15,-6,-34,-9,-48,-12c4918,8090,4844,8109,4790,8128v-19,7,-31,16,-49,24c4720,8161,4702,8176,4682,8188v-15,9,-34,13,-50,24c4626,8216,4610,8239,4597,8249v-17,14,-42,30,-61,48c4518,8314,4515,8329,4500,8345v-14,15,-24,22,-36,36c4454,8394,4432,8412,4429,8417v-9,15,-14,32,-25,49c4392,8484,4380,8507,4368,8526v-11,16,-26,31,-36,48c4323,8589,4316,8606,4307,8622v-12,21,-25,51,-36,73c4263,8710,4256,8728,4248,8743v-7,13,-5,36,-12,48c4233,8796,4218,8815,4212,8827v-8,17,-17,32,-25,48c4180,8890,4172,8911,4164,8924v-10,17,-26,29,-36,48c4119,8989,4115,9004,4103,9020v-12,17,-22,42,-35,60c4064,9085,4050,9106,4043,9116v-13,18,-23,31,-36,48c3996,9179,3976,9193,3971,9200v-13,18,-22,30,-36,49c3920,9270,3902,9299,3887,9321v-11,17,-26,30,-37,48c3842,9382,3833,9403,3826,9417v-10,19,-14,41,-23,60c3793,9498,3776,9516,3767,9538v-8,19,-19,50,-25,72c3735,9636,3736,9658,3730,9683v-6,26,-11,47,-13,72c3712,9824,3712,9908,3730,9972v7,24,26,59,37,84c3811,10157,3855,10248,3923,10333v24,29,49,55,73,84c4023,10449,4046,10484,4078,10514v19,18,52,46,74,60c4183,10594,4220,10602,4248,10622v25,18,48,42,72,61c4347,10704,4368,10722,4393,10743v37,31,69,67,107,96c4545,10873,4598,10909,4645,10947v38,31,72,64,109,97c4801,11086,4853,11125,4899,11164v26,21,46,43,71,61c4987,11237,5000,11254,5018,11261v18,7,29,9,49,12c5096,11277,5116,11267,5140,11261v21,-6,39,-14,59,-24c5244,11213,5281,11168,5320,11140v23,-16,50,-31,72,-48c5418,11072,5441,11054,5463,11032v51,-51,91,-114,134,-169c5615,10840,5637,10817,5656,10791v19,-26,32,-50,49,-72c5728,10689,5757,10665,5778,10634v14,-21,24,-50,36,-72c5826,10541,5837,10524,5849,10502v17,-34,32,-73,49,-108c5910,10369,5919,10348,5933,10321v9,-18,30,-40,38,-60c5979,10240,5987,10211,5994,10189v6,-19,7,-42,13,-61c6015,10102,6025,10072,6030,10044v5,-26,7,-44,12,-72c6047,9940,6051,9917,6055,9887v5,-34,10,-65,12,-96c6071,9733,6076,9676,6078,9622v3,-64,10,-136,13,-193c6098,9300,6096,9162,6067,9044v-7,-31,-14,-54,-25,-84c6033,8936,6018,8912,6007,8887v-11,-26,-19,-55,-36,-84c5956,8777,5939,8759,5921,8731v-16,-25,-31,-48,-47,-73c5858,8633,5843,8610,5826,8586v-22,-31,-36,-55,-61,-84c5741,8474,5718,8452,5692,8430v-23,-19,-36,-21,-59,-37c5588,8362,5542,8328,5501,8297v-27,-21,-45,-43,-73,-60c5415,8229,5394,8219,5379,8212v-13,-7,-17,-4,-35,-11c5321,8192,5297,8182,5272,8176v-23,-5,-40,-5,-61,-12c5193,8158,5188,8154,5176,8152v-19,-4,-31,-10,-49,-12c5107,8137,5087,8143,5067,8140em8101,8056v-24,-1,-37,-13,-61,-12c7989,8046,7952,8051,7908,8068v-18,7,-30,28,-48,36c7843,8111,7830,8119,7812,8128v-17,8,-32,14,-49,24c7748,8161,7731,8166,7715,8176v-17,11,-28,25,-46,36c7651,8224,7625,8233,7608,8249v-23,22,-43,52,-61,72c7527,8343,7503,8375,7486,8393v-14,15,-29,20,-46,37c7430,8440,7416,8464,7402,8478v-15,15,-31,20,-48,36c7327,8540,7294,8566,7270,8586v-25,21,-47,42,-71,60c7167,8670,7132,8691,7102,8718v-30,28,-55,59,-84,85c6998,8821,6976,8831,6957,8851v-46,49,-89,106,-132,157c6799,9039,6783,9077,6764,9104v-14,21,-35,38,-48,60c6699,9192,6683,9219,6668,9249v-18,37,-32,81,-47,120c6608,9401,6597,9432,6584,9466v-12,31,-26,64,-36,96c6538,9594,6533,9626,6525,9658v-8,32,-16,65,-25,97c6490,9792,6474,9826,6464,9863v-15,53,-31,114,-36,169c6415,10169,6415,10339,6452,10466v12,41,28,70,48,108c6530,10632,6561,10689,6596,10743v16,24,33,48,49,72c6680,10867,6722,10927,6754,10972v20,28,39,58,59,84c6823,11070,6842,11095,6850,11104v27,29,58,63,82,85c6950,11206,6964,11211,6982,11225v22,18,37,21,59,36c7065,11278,7075,11282,7102,11297v17,9,42,31,59,36c7186,11341,7209,11340,7234,11345v33,7,62,12,97,12c7363,11357,7384,11348,7415,11345v30,-3,55,-9,84,-12c7534,11329,7562,11327,7595,11321v28,-5,49,-17,74,-24c7694,11291,7706,11281,7728,11273v16,-5,30,-9,35,-12c7777,11254,7797,11256,7812,11249v2,-1,28,-19,37,-24c7863,11217,7884,11209,7897,11201v18,-12,30,-26,47,-37c7963,11152,7975,11139,7992,11128v20,-12,39,-22,61,-36c8076,11077,8104,11061,8126,11044v25,-19,49,-37,72,-60c8232,10950,8255,10909,8282,10875v27,-33,50,-66,73,-96c8365,10766,8385,10751,8391,10743v12,-16,22,-42,35,-60c8439,10665,8447,10653,8462,10634v13,-17,23,-30,38,-48c8515,10568,8522,10554,8535,10538v21,-25,42,-51,61,-72c8612,10448,8618,10434,8632,10417v17,-20,17,-26,36,-48c8675,10361,8695,10343,8703,10333v17,-22,33,-40,49,-60c8779,10238,8809,10213,8836,10177v12,-16,23,-42,35,-61c8883,10097,8896,10077,8907,10056v9,-17,16,-42,25,-60c8944,9971,8949,9948,8957,9923v9,-28,15,-56,23,-84c8987,9814,8988,9792,8993,9767v7,-31,18,-64,23,-97c9020,9641,9027,9615,9029,9586v11,-168,-6,-334,-25,-494c9000,9059,9000,9028,8993,8996v-6,-28,-18,-57,-25,-85c8961,8883,8955,8851,8945,8827v-11,-27,-25,-50,-38,-73c8894,8730,8880,8703,8861,8682v-36,-40,-80,-68,-122,-96c8717,8571,8700,8565,8678,8550v-21,-14,-38,-22,-59,-36c8603,8504,8585,8498,8571,8489v-18,-12,-30,-26,-48,-36c8510,8446,8494,8435,8487,8430v-14,-9,-33,-15,-48,-25c8420,8393,8416,8389,8403,8381v-18,-12,-32,-24,-48,-36c8342,8335,8335,8336,8317,8321v-7,-6,-22,-24,-35,-36c8276,8280,8266,8256,8258,8249v-8,-7,-18,-18,-25,-25c8226,8218,8208,8209,8198,8201v-8,-7,-23,-16,-36,-25c8152,8169,8144,8147,8126,8140v-23,-8,-33,-12,-61,-12c8022,8128,7997,8147,7956,8152em4995,9694v,4,,9,,13c4974,9707,4950,9716,4947,9694v,-4,,-7,,-11c4968,9683,4978,9691,4995,9694v28,6,47,18,72,37c5085,9745,5097,9749,5115,9767v11,11,15,16,12,em5102,9550v-22,,-31,-3,-48,12c5037,9577,5030,9622,5018,9646v-18,36,-23,74,-35,109c4973,9782,4970,9798,4970,9827em5006,9731v11,-11,14,-15,25,-12c5038,9692,5049,9695,5067,9683v17,-12,33,-34,48,-49c5129,9620,5136,9622,5151,9610em5344,9417v12,-28,10,-37,35,-48c5401,9358,5407,9357,5417,9345em5656,9177v20,-20,40,-41,61,-61c5733,9101,5745,9096,5765,9092em5971,8935v14,-26,10,-30,36,-36c6007,8888,6006,8884,6017,8887em6187,8767v20,-20,38,-23,59,-36c6263,8720,6266,8720,6271,8706em6428,8718v27,24,31,24,59,36c6509,8764,6527,8779,6548,8791em6800,9008v21,19,39,32,61,48c6879,9070,6892,9074,6909,9092em7222,9309v31,26,26,21,61,36em7522,9526v33,13,67,27,97,48c7635,9585,7661,9602,7679,9610v21,9,30,11,36,36em7788,9707v4,,9,,13,c7807,9727,7806,9711,7812,9731v20,7,4,6,25,12em7704,9538v4,37,18,63,36,96c7761,9673,7788,9721,7812,9755v19,27,51,48,73,72c7896,9838,7898,9842,7908,9839em7872,9598v-31,5,-33,10,-48,36c7804,9668,7781,9697,7763,9731v-15,29,-38,65,-48,96c7715,9840,7714,9845,7704,9851em7247,8996v-9,-15,-18,-27,-25,-36c7212,8948,7210,8945,7199,8935v-10,-9,-19,-10,-38,-11c7141,8923,7128,8913,7115,8911v-44,-8,-109,1,-133,13c6966,8932,6948,8938,6932,8947v-13,7,-30,22,-35,25c6880,8982,6871,8987,6861,8996v-12,11,-32,31,-36,36c6814,9049,6808,9063,6800,9080v-6,13,-15,38,-23,48c6761,9149,6747,9160,6741,9188v-5,23,-11,38,-12,61c6726,9305,6726,9368,6741,9417v5,17,15,42,23,60c6773,9498,6787,9521,6800,9538v18,22,40,31,61,48c6881,9602,6900,9620,6922,9634v25,16,46,16,71,24c7012,9664,7022,9678,7041,9683v49,12,105,-6,145,-13c7206,9666,7216,9664,7234,9658v24,-9,37,-23,59,-36c7307,9613,7322,9606,7331,9598v15,-14,36,-31,48,-48c7388,9538,7410,9515,7415,9502v7,-19,20,-51,25,-73c7444,9410,7448,9388,7451,9369v4,-28,11,-42,12,-72c7464,9270,7459,9249,7451,9225v-10,-29,-21,-47,-36,-73c7392,9111,7381,9058,7354,9020v-15,-21,-57,-67,-84,-73c7242,8941,7207,8946,7186,8960v-35,24,-66,66,-96,96em7125,8935v-33,,-46,2,-71,25c7013,8997,6981,9040,6945,9080v-42,47,-92,86,-120,145c6810,9257,6787,9299,6777,9333v,12,,16,,24em7090,8960v-25,23,-51,46,-72,72c6975,9087,6923,9142,6886,9200v-37,59,-74,120,-109,181c6773,9388,6747,9462,6754,9466v16,,25,-3,35,-12em7161,9032v-48,10,-30,15,-71,48c7035,9125,6999,9179,6957,9237v-46,63,-87,122,-121,192c6819,9463,6817,9490,6813,9526v34,-9,45,-21,73,-49c6920,9443,6931,9433,6945,9405em7199,9104v-37,,-32,24,-61,48c7085,9196,7055,9251,7018,9309v-30,47,-66,92,-86,145c6921,9484,6922,9507,6922,9538v21,-3,44,-6,60,-24c7012,9481,7038,9441,7065,9405em7270,9092v-30,30,-58,63,-84,96c7142,9246,7113,9306,7077,9369v-24,42,-52,73,-59,121c7016,9504,7018,9523,7018,9538v34,-5,64,-29,84,-61c7110,9461,7117,9445,7125,9429em7306,9140v-13,-23,-25,29,-36,48c7241,9237,7216,9286,7186,9333v-30,46,-32,84,-48,133c7127,9500,7117,9488,7138,9514v12,35,35,-10,48,-24c7223,9449,7261,9414,7293,9369v25,-35,36,-74,61,-108c7334,9288,7306,9327,7293,9357v-17,38,-31,81,-46,120c7238,9501,7227,9525,7222,9550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" annotation="t"/>
          </v:shape>
        </w:pict>
      </w:r>
    </w:p>
    <w:p w:rsidR="006E5CF4" w:rsidRPr="00AB7E57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07C5B">
        <w:rPr>
          <w:rFonts w:ascii="Consolas" w:hAnsi="Consolas" w:cs="Consolas"/>
          <w:noProof/>
          <w:lang w:val="en-US" w:eastAsia="ru-RU"/>
        </w:rPr>
        <w:pict>
          <v:shape id="_x0000_s1032" style="position:absolute;margin-left:150.75pt;margin-top:2.1pt;width:11.65pt;height:26pt;z-index:251664384" coordorigin="6319,8345" coordsize="411,917" path="m6319,8646v13,-23,13,7,13,24c6332,8692,6349,8712,6355,8731v7,23,18,48,23,72c6381,8819,6386,8848,6393,8863v9,19,10,26,10,48c6403,8918,6410,8937,6416,8947v11,12,15,14,12,25c6445,8966,6442,8960,6452,8947v10,-13,28,-33,35,-48c6498,8874,6508,8850,6525,8827v15,-21,25,-38,36,-60c6572,8746,6588,8756,6596,8731v6,-20,17,-12,25,-25c6621,8702,6621,8699,6621,8695em6368,8658v37,,65,2,96,12c6488,8677,6514,8675,6536,8682v16,6,33,8,48,13c6596,8699,6619,8695,6632,8695em6536,8839v18,13,30,18,48,36c6595,8886,6597,8890,6607,8887v6,19,20,28,25,48c6653,8940,6660,8955,6680,8960v4,11,20,18,36,23c6720,8983,6725,8983,6729,8983em6632,8345v-13,37,-28,71,-36,108c6590,8481,6587,8510,6584,8538em6571,8779v,38,2,84,-10,120c6550,8931,6548,8949,6548,8983em6525,9177v-11,33,-21,53,-25,8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37" style="position:absolute;margin-left:79.1pt;margin-top:.4pt;width:1.4pt;height:1.05pt;z-index:251669504" coordorigin="3791,8285" coordsize="49,37" path="m3791,8285v12,,15,,23,c3820,8304,3820,8290,3826,8309v13,,17,,13,1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ABHQIIBgEgAGgMAAAAAADAAAAAAAAARljPVIrml8VPjwb4utLhmyIDHmQGPoBEyNIAAEgRRTUb&#10;AgCt/0Y1GwIArf9XDQAAAAUDOAtlGSAyCQD+/wMBwP4fRTMJAP7/AwEA/n9FOAgA/h8A/rYrNhBW&#10;weQ/AAAAAAAAAABMJss+AACAuAAAAAAKOAyE+9Y+9ZZMuLGyZcmUh/SM96RnwnU7TyezwIflfOVv&#10;rlDlcsqcgktli+2wCgARIIDVeyJTfs8B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38" style="position:absolute;margin-left:87.25pt;margin-top:5.55pt;width:1.45pt;height:1.05pt;z-index:251670528" coordorigin="4078,8466" coordsize="51,37" path="m4078,8466v35,14,31,10,50,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IBgEgAGgMAAAAAADAAAAAAAAARljPVIrml8VPjwb4utLhmyIDHmQGPoBEyNIAAEgRRTUb&#10;AgCt/0Y1GwIArf9XDQAAAAUDOAtlGSAyCQD+/wMBwP4fRTMJAP7/AwEA/n9FOAgA/h8A/rYrNhBW&#10;weQ/AAAAAAAAAABMJss+AACAuAAAAAAKKgWE/AE1+AH/LlyAh/Spd6U853OoAIfmHOYJieddlgo/&#10;QCLfQRUP5TA54D=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39" style="position:absolute;margin-left:97.2pt;margin-top:10.95pt;width:3.75pt;height:.4pt;z-index:251671552" coordorigin="4429,8658" coordsize="133,13" path="m4429,8658v36,11,58,12,96,12c4541,8670,4549,8670,4561,867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MBHQIMBAEgAGgMAAAAAADAAAAAAAAARljPVIrml8VPjwb4utLhmyIDHmQGPoBEyNIAAEgRRTUb&#10;AgCt/0Y1GwIArf9XDQAAAAUDOAtlGSAyCQD+/wMBwP4fRTMJAP7/AwEA/n9FOAgA/h8A/rYrNhBW&#10;weQ/AAAAAAAAAABMJss+AACAuAAAAAAKKweF+Agr4B48TVBfcIb0ycemPu9Ah+Og45mTTOKQPYYK&#10;P0Ai54EV5+UwOeA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58" style="position:absolute;margin-left:228.3pt;margin-top:2.8pt;width:2.05pt;height:1.05pt;z-index:251691008" coordorigin="9054,8369" coordsize="72,37" path="m9054,8405v35,-21,37,-22,71,-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ABHQIIBgEgAGgMAAAAAADAAAAAAAAARljPVIrml8VPjwb4utLhmyIDHmQGPoBEyNIAAEgRRTUb&#10;AgCt/0Y1GwIArf9XDQAAAAUDOAtlGSAyCQD+/wMBwP4fRTMJAP7/AwEA/n9FOAgA/h8A/rYrNhBW&#10;weQ/AAAAAAAAAABMJss+AACAuAAAAAAKKASG8LKXhYrm44CH9J/3pR5vE7CH5o7nL9Y8JuAKP0Ai&#10;OgEs/+UwOeA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70" style="position:absolute;margin-left:150.45pt;margin-top:10.65pt;width:.35pt;height:.35pt;z-index:251703296" coordorigin="6307,8646" coordsize="13,13" path="m6319,8658v-12,,-16,,-12,-12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cBHQIGBgEgAGgMAAAAAADAAAAAAAAARljPVIrml8VPjwb4utLhmyIDI2QGPoBEyIIAAEgRRMvY&#10;mgZFNRsCAK3/RjUbAgCt/1cNAAAABQM4C2UZIDIJAP7/AwHA/h9FMwkA/v8DAQD+f0U4CAD+HwD+&#10;tis2EFbB5D8AAAAAAAAAAEwmyz4AAIC4AAAAAAoqBoP+Cm7+Cn3oAIf0x8emPmdzoIfo8uh5sM1s&#10;PBCgCj9AIxlBoe/lMDng&#10;" annotation="t"/>
          </v:shape>
        </w:pict>
      </w:r>
    </w:p>
    <w:p w:rsidR="006E5CF4" w:rsidRPr="00AB7E57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07C5B">
        <w:rPr>
          <w:rFonts w:ascii="Consolas" w:hAnsi="Consolas" w:cs="Consolas"/>
          <w:noProof/>
          <w:lang w:val="en-US" w:eastAsia="ru-RU"/>
        </w:rPr>
        <w:pict>
          <v:shape id="_x0000_s1040" style="position:absolute;margin-left:109.45pt;margin-top:1.55pt;width:1.1pt;height:.7pt;z-index:251672576" coordorigin="4861,8779" coordsize="39,25" path="m4861,8779v15,14,19,20,38,2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0BHQIGBAEgAGgMAAAAAADAAAAAAAAARljPVIrml8VPjwb4utLhmyIDHmQGPoBEyNIAAEgRRTUb&#10;AgCt/0Y1GwIArf9XDQAAAAUDOAtlGSAyCQD+/wMBwP4fRTMJAP7/AwEA/n9FOAgA/h8A/rYrNhBW&#10;weQ/AAAAAAAAAABMJss+AACAuAAAAAAKJQSC/lCT+UFwh/Tax6bHYBPQh+Ti5MHQeIQKP0AjFAEW&#10;5+UwOeA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41" style="position:absolute;margin-left:118.35pt;margin-top:6.3pt;width:1.4pt;height:1.45pt;z-index:251673600" coordorigin="5176,8947" coordsize="49,50" path="m5176,8947v16,17,32,33,48,49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8BHQIGBgEgAGgMAAAAAADAAAAAAAAARljPVIrml8VPjwb4utLhmyIDHmQGPoBEyNIAAEgRRTUb&#10;AgCt/0Y1GwIArf9XDQAAAAUDOAtlGSAyCQD+/wMBwP4fRTMJAP7/AwEA/n9FOAgA/h8A/rYrNhBW&#10;weQ/AAAAAAAAAABMJss+AACAuAAAAAAKJwSD/gVu/gVV5of09VenjGewAIfk1OWRw3wDYAoAESBg&#10;mfUiU37PAX=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72" style="position:absolute;margin-left:125.5pt;margin-top:.55pt;width:18.45pt;height:19.8pt;z-index:251705344" coordorigin="5428,8743" coordsize="651,699" path="m5862,8815v-18,-9,-47,-14,-61,-24c5785,8779,5771,8759,5753,8754v-11,-3,-51,-10,-61,-11c5674,8740,5647,8747,5633,8754v-22,11,-40,35,-61,49c5541,8824,5524,8844,5501,8875v-24,32,-32,60,-48,97c5438,9008,5430,9040,5428,9080v-2,37,6,63,12,97c5446,9213,5459,9240,5476,9273v17,35,51,44,73,72c5571,9373,5588,9388,5621,9405v28,14,56,15,84,24c5737,9439,5754,9441,5789,9441v37,,62,,96,-12c5917,9418,5937,9412,5958,9381v20,-29,42,-43,59,-72c6038,9273,6038,9236,6055,9200v14,-30,21,-63,23,-96c6082,9030,6076,8959,6067,8887v-6,-44,-14,-60,-50,-84c5982,8779,5966,8768,5921,8767v-68,-2,-116,35,-168,72c5704,8874,5672,8903,5633,8947em5753,8767v-38,28,-49,56,-72,96c5646,8924,5618,8977,5597,9044v-15,48,-25,82,-25,133em5898,8815v-43,30,-73,60,-97,109c5773,8982,5758,9042,5742,9104v-9,33,-40,97,-25,133c5730,9249,5734,9253,5742,9261em5994,8924v-61,52,-88,87,-120,156c5848,9137,5819,9199,5814,9261v-3,34,-12,94,12,120c5837,9391,5839,9395,5849,9393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" annotation="t"/>
          </v:shape>
        </w:pict>
      </w:r>
    </w:p>
    <w:p w:rsidR="006E5CF4" w:rsidRPr="00AB7E57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07C5B">
        <w:rPr>
          <w:rFonts w:ascii="Consolas" w:hAnsi="Consolas" w:cs="Consolas"/>
          <w:noProof/>
          <w:lang w:val="en-US" w:eastAsia="ru-RU"/>
        </w:rPr>
        <w:pict>
          <v:shape id="_x0000_s1033" style="position:absolute;margin-left:153.85pt;margin-top:10.85pt;width:.7pt;height:3.1pt;z-index:251665408" coordorigin="6428,9562" coordsize="25,109" path="m6452,9562v-14,44,-24,63,-24,108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GDAEgAGgMAAAAAADAAAAAAAAARljPVIrml8VPjwb4utLhmyIDHmQGPoBEyNIAAEgRRTUb&#10;AgCt/0Y1GwIArf9XDQAAAAUDOAtlGSAyCQD+/wMBwP4fRTMJAP7/AwEA/n9FOAgA/h8A/rYrNhBW&#10;weQ/AAAAAAAAAABMJss+AACAuAAAAAAKKgWD/gsC/gsRjkCH9VYnqnRxvPICh+aI5w/BG3+GrAo/&#10;QCIwgTTn5TA54D=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42" style="position:absolute;margin-left:131.35pt;margin-top:.95pt;width:1.35pt;height:1.75pt;z-index:251674624" coordorigin="5633,9213" coordsize="49,61" path="m5633,9213v18,26,27,39,48,6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4BHQIGCAEgAGgMAAAAAADAAAAAAAAARljPVIrml8VPjwb4utLhmyIDHmQGPoBEyNIAAEgRRTUb&#10;AgCt/0Y1GwIArf9XDQAAAAUDOAtlGSAyCQD+/wMBwP4fRTMJAP7/AwEA/n9FOAgA/h8A/rYrNhBW&#10;weQ/AAAAAAAAAABMJss+AACAuAAAAAAKJgSD/gdu/gdV5of1Hyeoy+8gh+TI5aeQcFqACgARIOCs&#10;ESNTfs8B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43" style="position:absolute;margin-left:141.95pt;margin-top:7.4pt;width:1.35pt;height:1.8pt;z-index:251675648" coordorigin="6007,9441" coordsize="49,62" path="m6007,9441v13,27,26,40,48,61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4BHQIGCAEgAGgMAAAAAADAAAAAAAAARljPVIrml8VPjwb4utLhmyIDHmQGPoBEyNIAAEgRRTUb&#10;AgCt/0Y1GwIArf9XDQAAAAUDOAtlGSAyCQD+/wMBwP4fRTMJAP7/AwEA/n9FOAgA/h8A/rYrNhBW&#10;weQ/AAAAAAAAAABMJss+AACAuAAAAAAKJgWC/mSb+ZG4AIf1Qyep+uewAIfmAuYbY73GCj9AIvfB&#10;GVflMDng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57" style="position:absolute;margin-left:169.55pt;margin-top:3.35pt;width:2.75pt;height:2.05pt;z-index:251689984" coordorigin="6982,9297" coordsize="96,73" path="m6982,9369v37,-37,50,-51,95,-7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8BHQIKCAEgAGgMAAAAAADAAAAAAAAARljPVIrml8VPjwb4utLhmyIDHmQGPoBEyNIAAEgRRTUb&#10;AgCt/0Y1GwIArf9XDQAAAAUDOAtlGSAyCQD+/wMBwP4fRTMJAP7/AwEA/n9FOAgA/h8A/rYrNhBW&#10;weQ/AAAAAAAAAABMJss+AACAuAAAAAAKJwSE/BqZ+DSXLkCH9TfHqevnU8CH5vzm9df7jAoAESCg&#10;tD0lU37PAX==&#10;" annotation="t"/>
          </v:shape>
        </w:pict>
      </w:r>
    </w:p>
    <w:p w:rsidR="006E5CF4" w:rsidRPr="00AB7E57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07C5B">
        <w:rPr>
          <w:rFonts w:ascii="Consolas" w:hAnsi="Consolas" w:cs="Consolas"/>
          <w:noProof/>
          <w:lang w:val="en-US" w:eastAsia="ru-RU"/>
        </w:rPr>
        <w:pict>
          <v:shape id="_x0000_s1034" style="position:absolute;margin-left:152.15pt;margin-top:10.65pt;width:.75pt;height:3.4pt;z-index:251666432" coordorigin="6368,10008" coordsize="26,121" path="m6393,10008v-4,46,-11,77,-25,12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EBHQIEDAEgAGgMAAAAAADAAAAAAAAARljPVIrml8VPjwb4utLhmyIDHmQGPoBEyNIAAEgRRTUb&#10;AgCt/0Y1GwIArf9XDQAAAAUDOAtlGSAyCQD+/wMBwP4fRTMJAP7/AwEA/n9FOAgA/h8A/rYrNhBW&#10;weQ/AAAAAAAAAABMJss+AACAuAAAAAAKKQWE/BVx+CrnPmxgh/WcZ6ym7ugIh+X45jVkfhKwCgAR&#10;IDCdtCZTfs8B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44" style="position:absolute;margin-left:154.55pt;margin-top:2.1pt;width:2.75pt;height:2.75pt;z-index:251676672" coordorigin="6452,9707" coordsize="97,97" path="m6452,9707v22,24,45,66,73,84c6533,9795,6540,9799,6548,9803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KCgEgAGgMAAAAAADAAAAAAAAARljPVIrml8VPjwb4utLhmyIDHmQGPoBEyNIAAEgRRTUb&#10;AgCt/0Y1GwIArf9XDQAAAAUDOAtlGSAyCQD+/wMBwP4fRTMJAP7/AwEA/n9FOAgA/h8A/rYrNhBW&#10;weQ/AAAAAAAAAABMJss+AACAuAAAAAAKKgaE/BX1+CtPgmKH9Wz3qzpns5gIh+ZQ5iG53bSOrwo/&#10;QCIeARon5TA54D=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45" style="position:absolute;margin-left:165.1pt;margin-top:11.65pt;width:3.45pt;height:3.8pt;z-index:251677696" coordorigin="6825,10044" coordsize="121,134" path="m6825,10044v24,37,47,54,72,84c6920,10156,6913,10157,6945,10177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kBHQIMDgEgAGgMAAAAAADAAAAAAAAARljPVIrml8VPjwb4utLhmyIDHmQGPoBEyNIAAEgRRTUb&#10;AgCt/0Y1GwIArf9XDQAAAAUDOAtlGSAyCQD+/wMBwP4fRTMJAP7/AwEA/n9FOAgA/h8A/rYrNhBW&#10;weQ/AAAAAAAAAABMJss+AACAuAAAAAAKMQiE/Bk5+DIHPDFjYof1ohes42dz1PqDAofnFOchqFfq&#10;+N8Y7FAKABEgENFdI1N+zwF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55" style="position:absolute;margin-left:137.45pt;margin-top:12pt;width:3.1pt;height:2.05pt;z-index:251687936" coordorigin="5849,10056" coordsize="110,73" path="m5849,10128v38,-24,72,-49,109,-7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MCAEgAGgMAAAAAADAAAAAAAAARljPVIrml8VPjwb4utLhmyIDHmQGPoBEyNIAAEgRRTUb&#10;AgCt/0Y1GwIArf9XDQAAAAUDOAtlGSAyCQD+/wMBwP4fRTMJAP7/AwEA/n9FOAgA/h8A/rYrNhBW&#10;weQ/AAAAAAAAAABMJss+AACAuAAAAAAKKgWD/ghg/gg55zCH9a9XrZjnE5nAh+e855/JuHeFXAo/&#10;QCMiQShX5TA54D=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56" style="position:absolute;margin-left:151.45pt;margin-top:2.8pt;width:2.75pt;height:2.4pt;z-index:251688960" coordorigin="6343,9731" coordsize="97,85" path="m6343,9815v33,-30,65,-52,96,-8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MBHQIKCgEgAGgMAAAAAADAAAAAAAAARljPVIrml8VPjwb4utLhmyIDHmQGPoBEyNIAAEgRRTUb&#10;AgCt/0Y1GwIArf9XDQAAAAUDOAtlGSAyCQD+/wMBwP4fRTMJAP7/AwEA/n9FOAgA/h8A/rYrNhBW&#10;weQ/AAAAAAAAAABMJss+AACAuAAAAAAKKwWE/BUB+ClnHlxAh/V+B6wd7tAJ6Ifnguddy3V+AbAK&#10;ABEgoNkiJVN+zwF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59" style="position:absolute;margin-left:77.4pt;margin-top:4.15pt;width:1.35pt;height:.35pt;z-index:251692032" coordorigin="3730,9779" coordsize="49,13" path="m3730,9791v22,,29,-7,48,-1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GBAEgAGgMAAAAAADAAAAAAAAARljPVIrml8VPjwb4utLhmyIDHmQGPoBEyNIAAEgRRTUb&#10;AgCt/0Y1GwIArf9XDQAAAAUDOAtlGSAyCQD+/wMBwP4fRTMJAP7/AwEA/n9FOAgA/h8A/rYrNhBW&#10;weQ/AAAAAAAAAABMJss+AACAuAAAAAAKKgeD/eOfvHXQkIf1ejer0cTudIfn0ufdj9vzjhfMoAo/&#10;QCLZgT1P5TA54D=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60" style="position:absolute;margin-left:89.35pt;margin-top:3.45pt;width:5.15pt;height:.05pt;z-index:251693056" coordorigin="4152,9755" coordsize="181,1" path="m4152,9755v60,,120,,180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cBHQISBAEgAGgMAAAAAADAAAAAAAAARljPVIrml8VPjwb4utLhmyIDHmQGPoBEyNIAAEgRRTUb&#10;AgCt/0Y1GwIArf9XDQAAAAUDOAtlGSAyCQD+/wMBwP4fRTMJAP7/AwEA/n9FOAgA/h8A/rYrNhBW&#10;weQ/AAAAAAAAAABMJss+AACAuAAAAAAKLweE/AHZ+ALfgxQxAIL/AP3t/gH73ACH5xTmv6TLaxwI&#10;/BZgCgARIIDuwSdTfs8B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61" style="position:absolute;margin-left:108.4pt;margin-top:2.8pt;width:5.2pt;height:.05pt;z-index:251694080" coordorigin="4825,9731" coordsize="182,1" path="m4825,9731v60,,121,,181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QBHQISBAEgAGgMAAAAAADAAAAAAAAARljPVIrml8VPjwb4utLhmyIDHmQGPoBEyNIAAEgRRTUb&#10;AgCt/0Y1GwIArf9XDQAAAAUDOAtlGSAyCQD+/wMBwP4fRTMJAP7/AwEA/n9FOAgA/h8A/rYrNhBW&#10;weQ/AAAAAAAAAABMJss+AACAuAAAAAAKLAaE/Ae9+A6nHnyAgv8A/Pn+Afn0AIfnZudBldIzvwCo&#10;CgARIACR2ydTfs8B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62" style="position:absolute;margin-left:128.95pt;margin-top:2.1pt;width:4.45pt;height:.05pt;z-index:251695104" coordorigin="5549,9707" coordsize="157,1" path="m5549,9707v52,,104,,156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QBHQIQBAEgAGgMAAAAAADAAAAAAAAARljPVIrml8VPjwb4utLhmyIDHmQGPoBEyNIAAEgRRTUb&#10;AgCt/0Y1GwIArf9XDQAAAAUDOAtlGSAyCQD+/wMBwP4fRTMJAP7/AwEA/n9FOAgA/h8A/rYrNhBW&#10;weQ/AAAAAAAAAABMJss+AACAuAAAAAAKLAaF+BvD4Gu8XBVagv8A/An+AfgUAIfm5ubVilFxzwZY&#10;Cj9AI2pBP6/lMDng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63" style="position:absolute;margin-left:146.4pt;margin-top:1.75pt;width:6.5pt;height:.05pt;z-index:251696128" coordorigin="6164,9694" coordsize="230,1" path="m6164,9694v76,,153,,229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gBHQIUBAEgAGgMAAAAAADAAAAAAAAARljPVIrml8VPjwb4utLhmyIDHmQGPoBEyNIAAEgRRTUb&#10;AgCt/0Y1GwIArf9XDQAAAAUDOAtlGSAyCQD+/wMBwP4fRTMJAP7/AwEA/n9FOAgA/h8A/rYrNhBW&#10;weQ/AAAAAAAAAABMJss+AACAuAAAAAAKMAmE/BNx+CYXfHNnQIL/APuN/gH3HACH5UDlNYpB5/Ns&#10;W0/GoAoAESAw2gwoU37PAX=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64" style="position:absolute;margin-left:164.75pt;margin-top:2.1pt;width:3.15pt;height:.05pt;z-index:251697152" coordorigin="6813,9707" coordsize="110,1" path="m6813,9707v36,,73,,109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QBHQIMBAEgAGgMAAAAAADAAAAAAAAARljPVIrml8VPjwb4utLhmyIDHmQGPoBEyNIAAEgRRTUb&#10;AgCt/0Y1GwIArf9XDQAAAAUDOAtlGSAyCQD+/wMBwP4fRTMJAP7/AwEA/n9FOAgA/h8A/rYrNhBW&#10;weQ/AAAAAAAAAABMJss+AACAuAAAAAAKLAaF+DHb4MTcbdDWgv8A/An+AfgUAIfnGubLuszz7yEI&#10;CgARICD/KShTfs8B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65" style="position:absolute;margin-left:179.8pt;margin-top:.7pt;width:10.95pt;height:1.05pt;z-index:251698176" coordorigin="7343,9658" coordsize="386,37" path="m7343,9694v56,,112,,168,em7679,9670v22,,29,-7,49,-1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66" style="position:absolute;margin-left:203pt;margin-top:2.1pt;width:4.45pt;height:.05pt;z-index:251699200" coordorigin="8162,9707" coordsize="156,1" path="m8162,9707v52,,103,,155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MBHQIOBAEgAGgMAAAAAADAAAAAAAAARljPVIrml8VPjwb4utLhmyIDHmQGPoBEyNIAAEgRRTUb&#10;AgCt/0Y1GwIArf9XDQAAAAUDOAtlGSAyCQD+/wMBwP4fRTMJAP7/AwEA/n9FOAgA/h8A/rYrNhBW&#10;weQ/AAAAAAAAAABMJss+AACAuAAAAAAKKwaF+Elz4SG8qhCC/wD8Cf4B+BQAh+Xm5cmcw7dvF0gK&#10;ABEgQMLSKFN+zwF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67" style="position:absolute;margin-left:218.35pt;margin-top:2.1pt;width:1.75pt;height:.05pt;z-index:251700224" coordorigin="8703,9707" coordsize="62,1" path="m8703,9707v32,,41,,61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0BHQIIBAEgAGgMAAAAAADAAAAAAAAARljPVIrml8VPjwb4utLhmyIDHmQGPoBEyNIAAEgRRTUb&#10;AgCt/0Y1GwIArf9XDQAAAAUDOAtlGSAyCQD+/wMBwP4fRTMJAP7/AwEA/n9FOAgA/h8A/rYrNhBW&#10;weQ/AAAAAAAAAABMJss+AACAuAAAAAAKJQOD/hTa/hSz5oL/APwJ/gH4FIfmdOc74EcKABEgUMTt&#10;KFN+zwF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68" style="position:absolute;margin-left:229.6pt;margin-top:2.1pt;width:.75pt;height:.05pt;z-index:251701248" coordorigin="9100,9707" coordsize="26,1" path="m9100,9707v13,,17,,25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ABHQIGBAEgAGgMAAAAAADAAAAAAAAARljPVIrml8VPjwb4utLhmyIDHmQGPoBEyNIAAEgRRTUb&#10;AgCt/0Y1GwIArf9XDQAAAAUDOAtlGSAyCQD+/wMBwP4fRTMJAP7/AwEA/n9FOAgA/h8A/rYrNhBW&#10;weQ/AAAAAAAAAABMJss+AACAuAAAAAAKKASE/C0d+FoHLkCC/wD8Cf4B+BSH6N7pVcU8AaAKABEg&#10;YOQDKVN+zwF=&#10;" annotation="t"/>
          </v:shape>
        </w:pict>
      </w:r>
    </w:p>
    <w:p w:rsidR="006E5CF4" w:rsidRPr="00AB7E57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07C5B">
        <w:rPr>
          <w:rFonts w:ascii="Consolas" w:hAnsi="Consolas" w:cs="Consolas"/>
          <w:noProof/>
          <w:lang w:val="en-US" w:eastAsia="ru-RU"/>
        </w:rPr>
        <w:pict>
          <v:shape id="_x0000_s1035" style="position:absolute;margin-left:150.1pt;margin-top:10.05pt;width:.35pt;height:2.05pt;z-index:251667456" coordorigin="6296,10442" coordsize="12,73" path="m6307,10442v-8,30,-11,43,-11,7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GCAEgAGgMAAAAAADAAAAAAAAARljPVIrml8VPjwb4utLhmyIDHmQGPoBEyNIAAEgRRTUb&#10;AgCt/0Y1GwIArf9XDQAAAAUDOAtlGSAyCQD+/wMBwP4fRTMJAP7/AwEA/n9FOAgA/h8A/rYrNhBW&#10;weQ/AAAAAAAAAABMJss+AACAuAAAAAAKKgWD/gpg/gpt5ACH9eC3rthvMAgIh+dW552qcBzuMAo/&#10;QCK5ATZv5TA54D=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46" style="position:absolute;margin-left:176.35pt;margin-top:9.7pt;width:4.15pt;height:3.45pt;z-index:251678720" coordorigin="7222,10430" coordsize="146,121" path="m7222,10430v29,29,55,46,84,72c7326,10520,7346,10534,7367,1055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0BHQIODAEgAGgMAAAAAADAAAAAAAAARljPVIrml8VPjwb4utLhmyIDHmQGPoBEyNIAAEgRRTUb&#10;AgCt/0Y1GwIArf9XDQAAAAUDOAtlGSAyCQD+/wMBwP4fRTMJAP7/AwEA/n9FOAgA/h8A/rYrNhBW&#10;weQ/AAAAAAAAAABMJss+AACAuAAAAAAKNQmE/Byx+DjHg4sZixiH9d7XrslvKAQFAICAh+XO5Vm7&#10;xiDZvkOReA9ACgARIKCadyNTfs8B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53" style="position:absolute;margin-left:111.15pt;margin-top:12.75pt;width:3.5pt;height:1.75pt;z-index:251685888" coordorigin="4922,10538" coordsize="122,61" path="m4922,10598v34,-15,78,-27,109,-48c5035,10546,5039,10542,5043,10538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YBHQIMCAEgAGgMAAAAAADAAAAAAAAARljPVIrml8VPjwb4utLhmyIDHmQGPoBEyNIAAEgRRTUb&#10;AgCt/0Y1GwIArf9XDQAAAAUDOAtlGSAyCQD+/wMBwP4fRTMJAP7/AwEA/n9FOAgA/h8A/rYrNhBW&#10;weQ/AAAAAAAAAABMJss+AACAuAAAAAAKLgaG8CIXgQNp4qAjQIf1+Wev6e8TuAwAh+ZC5gnFsmwH&#10;xK4KABEgcLXWJFN+zwF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54" style="position:absolute;margin-left:124.5pt;margin-top:6.6pt;width:2.4pt;height:1.4pt;z-index:251686912" coordorigin="5392,10321" coordsize="85,49" path="m5392,10369v34,-13,55,-26,84,-48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KCAEgAGgMAAAAAADAAAAAAAAARljPVIrml8VPjwb4utLhmyIDHmQGPoBEyNIAAEgRRTUb&#10;AgCt/0Y1GwIArf9XDQAAAAUDOAtlGSAyCQD+/wMBwP4fRTMJAP7/AwEA/n9FOAgA/h8A/rYrNhBW&#10;weQ/AAAAAAAAAABMJss+AACAuAAAAAAKKgWF+BkD4GGcTVWAgv8BFiH+Ai02yofnFOdBoeFcrgo/&#10;QCP8ASeH5TA54D==&#10;" annotation="t"/>
          </v:shape>
        </w:pict>
      </w:r>
    </w:p>
    <w:p w:rsidR="006E5CF4" w:rsidRPr="00AB7E57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07C5B">
        <w:rPr>
          <w:rFonts w:ascii="Consolas" w:hAnsi="Consolas" w:cs="Consolas"/>
          <w:noProof/>
          <w:lang w:val="en-US" w:eastAsia="ru-RU"/>
        </w:rPr>
        <w:pict>
          <v:shape id="_x0000_s1036" style="position:absolute;margin-left:146.4pt;margin-top:6.7pt;width:2pt;height:13.35pt;z-index:251668480" coordorigin="6164,10779" coordsize="72,471" path="m6235,10779v-9,32,-12,52,-12,84em6200,11044v-4,25,-13,35,-13,60em6164,11225v,20,-5,18,11,2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47" style="position:absolute;margin-left:191.05pt;margin-top:7.4pt;width:3.45pt;height:3.8pt;z-index:251679744" coordorigin="7740,10803" coordsize="121,134" path="m7740,10803v26,34,60,66,84,96c7837,10923,7840,10931,7860,109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gBHQIMDgEgAGgMAAAAAADAAAAAAAAARljPVIrml8VPjwb4utLhmyIDHmQGPoBEyNIAAEgRRTUb&#10;AgCt/0Y1GwIArf9XDQAAAAUDOAtlGSAyCQD+/wMBwP4fRTMJAP7/AwEA/n9FOAgA/h8A/rYrNhBW&#10;weQ/AAAAAAAAAABMJss+AACAuAAAAAAKMAeF+EIT4QXcSqrqh/YZp7CQ8ZzqezyegIflquVtrsWx&#10;rinG4AoAESAQ+JUjU37PAX=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51" style="position:absolute;margin-left:85.55pt;margin-top:12.5pt;width:3.15pt;height:2.75pt;z-index:251683840" coordorigin="4019,10984" coordsize="110,97" path="m4019,11080v17,-12,52,-51,72,-60c4112,11011,4122,11008,4128,1098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wBHQIMCgEgAGgMAAAAAADAAAAAAAAARljPVIrml8VPjwb4utLhmyIDHmQGPoBEyNIAAEgRRTUb&#10;AgCt/0Y1GwIArf9XDQAAAAUDOAtlGSAyCQD+/wMBwP4fRTMJAP7/AwEA/n9FOAgA/h8A/rYrNhBW&#10;weQ/AAAAAAAAAABMJss+AACAuAAAAAAKNAmE/ACx+ADHgxgMoIf2RVeySegQNPJ2gICH54zns4JG&#10;41FuBB0Tm8AKABEgYNigJFN+zwF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52" style="position:absolute;margin-left:96.2pt;margin-top:5.7pt;width:5.5pt;height:3.4pt;z-index:251684864" coordorigin="4393,10743" coordsize="194,121" path="m4393,10863v37,-28,66,-52,107,-72c4530,10776,4559,10763,4586,10743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wBHQISDAEgAGgMAAAAAADAAAAAAAAARljPVIrml8VPjwb4utLhmyIDHmQGPoBEyNIAAEgRRTUb&#10;AgCt/0Y1GwIArf9XDQAAAAUDOAtlGSAyCQD+/wMBwP4fRTMJAP7/AwEA/n9FOAgA/h8A/rYrNhBW&#10;weQ/AAAAAAAAAABMJss+AACAuAAAAAAKNAmF+AeL4BrcvUghgtCH9iMnsUbu0AQGAICAh+TC5I+a&#10;wunWGq4n4OEKABEg8KG6JFN+zwF=&#10;" annotation="t"/>
          </v:shape>
        </w:pict>
      </w:r>
    </w:p>
    <w:p w:rsidR="006E5CF4" w:rsidRPr="00AB7E57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07C5B">
        <w:rPr>
          <w:rFonts w:ascii="Consolas" w:hAnsi="Consolas" w:cs="Consolas"/>
          <w:noProof/>
          <w:lang w:val="en-US" w:eastAsia="ru-RU"/>
        </w:rPr>
        <w:pict>
          <v:shape id="_x0000_s1048" style="position:absolute;margin-left:202.65pt;margin-top:4.45pt;width:6.5pt;height:4.8pt;z-index:251680768" coordorigin="8149,11153" coordsize="230,169" path="m8149,11153v52,25,70,35,109,72c8282,11247,8306,11264,8330,11285v17,15,28,24,48,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UBHQIUEAEgAGgMAAAAAADAAAAAAAAARljPVIrml8VPjwb4utLhmyIDHmQGPoBEyNIAAEgRRTUb&#10;AgCt/0Y1GwIArf9XDQAAAAUDOAtlGSAyCQD+/wMBwP4fRTMJAP7/AwEA/n9FOAgA/h8A/rYrNhBW&#10;weQ/AAAAAAAAAABMJss+AACAuAAAAAAKPQyG8JL3hIbt46NiouKiyKCH9lC3smfgE9gE6nqAQFAA&#10;h+QK462wXWGx+h2K11eY7XAKP0Aj3sEdb+UwOeA=&#10;" annotation="t"/>
          </v:shape>
        </w:pict>
      </w:r>
    </w:p>
    <w:p w:rsidR="006E5CF4" w:rsidRPr="00AB7E57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07C5B">
        <w:rPr>
          <w:rFonts w:ascii="Consolas" w:hAnsi="Consolas" w:cs="Consolas"/>
          <w:noProof/>
          <w:lang w:val="en-US" w:eastAsia="ru-RU"/>
        </w:rPr>
        <w:pict>
          <v:shape id="_x0000_s1049" style="position:absolute;margin-left:219.35pt;margin-top:1.1pt;width:1.8pt;height:1.4pt;z-index:251681792" coordorigin="8739,11490" coordsize="62,49" path="m8739,11490v19,13,25,12,48,12em8800,11538v-13,-12,-17,-16,-25,-2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NYBHQIICAEgAGgMAAAAAADAAAAAAAAARljPVIrml8VPjwb4utLhmyIDHmQGPoBEyNIAAEgRRTUb&#10;AgCt/0Y1GwIArf9XDQAAAAUDOAtlGSAyCQD+/wMBwP4fRTMJAP7/AwEA/n9FOAgA/h8A/rYrNhBW&#10;weQ/AAAAAAAAAABMJss+AACAuAAAAAAKKAWC/pRj+lC1gIf2hde0H+dgh+bQ5tuFcDXwloAKP0Aj&#10;XkEef+UwOeAKJAOC/pVz+lawgv8BRCX+Aok8h+Vk5kng1QoAESCwnuUjU37PAX=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82" style="position:absolute;margin-left:99.9pt;margin-top:11.25pt;width:8.25pt;height:12.65pt;z-index:251715584" coordorigin="4525,11848" coordsize="291,447" path="m4622,11993v9,-19,3,-5,23,-24c4631,12000,4621,12033,4609,12065v-18,47,-28,98,-48,145c4549,12239,4539,12269,4525,12294v10,-29,31,-67,36,-97c4571,12142,4576,12084,4586,12029v8,-42,10,-93,23,-132c4621,11860,4623,11870,4645,11848v22,22,36,42,48,72c4709,11960,4719,12017,4741,12053v21,34,37,74,61,108c4806,12165,4811,12170,4815,1217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83" style="position:absolute;margin-left:103.65pt;margin-top:1.65pt;width:6.55pt;height:13.05pt;z-index:251716608" coordorigin="4657,11510" coordsize="230,460" path="m4670,11547v,-27,-12,19,-13,24c4648,11609,4664,11646,4670,11680v4,22,10,49,36,60c4728,11749,4751,11729,4765,11716v25,-23,53,-62,60,-97c4832,11586,4822,11551,4815,11523v,-4,,-9,,-13c4787,11517,4779,11529,4777,11559v-3,48,8,87,13,132c4796,11745,4812,11775,4838,11824v14,25,41,71,48,96c4889,11932,4886,11955,4886,11969v-33,,-54,,-84,-13c4775,11945,4754,11919,4729,11908v-10,-4,-20,-19,-11,-36c4732,11844,4777,11815,4802,11800v30,-18,55,-39,84,-6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" annotation="t"/>
          </v:shape>
        </w:pict>
      </w:r>
    </w:p>
    <w:p w:rsidR="006E5CF4" w:rsidRPr="00AB7E57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07C5B">
        <w:rPr>
          <w:rFonts w:ascii="Consolas" w:hAnsi="Consolas" w:cs="Consolas"/>
          <w:noProof/>
          <w:lang w:val="en-US" w:eastAsia="ru-RU"/>
        </w:rPr>
        <w:pict>
          <v:shape id="_x0000_s1076" style="position:absolute;margin-left:101.95pt;margin-top:4.2pt;width:4.8pt;height:123.7pt;z-index:251709440" coordorigin="4597,12053" coordsize="169,4363" path="m4693,12125v-5,-21,-1,-79,-11,-60c4674,12079,4683,12073,4682,12089v-5,159,-7,325,11,482c4698,12611,4701,12650,4706,12691v5,37,7,71,12,109c4723,12833,4727,12862,4729,12896v3,56,9,116,12,169c4743,13100,4752,13145,4754,13173v6,82,7,162,11,241c4768,13477,4757,13534,4754,13595v-5,91,-2,177,-13,265c4736,13902,4733,13940,4729,13981v-5,45,-10,85,-11,132c4717,14164,4708,14209,4706,14258v-3,72,-10,150,-13,217c4690,14539,4685,14606,4682,14668v-5,117,-10,234,-12,349c4669,15076,4660,15128,4657,15186v-4,77,-9,153,-12,229c4641,15511,4637,15610,4632,15704v-6,128,-8,258,-10,386c4621,16145,4612,16193,4609,16246v-3,52,-8,112,-12,157c4597,16407,4597,16411,4597,164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77" style="position:absolute;margin-left:29.6pt;margin-top:8.65pt;width:256.35pt;height:129.15pt;z-index:251710464" coordorigin="2044,12210" coordsize="9044,4555" path="m4632,15114v,23,5,43,-10,60c4617,15180,4582,15197,4573,15186v-9,-11,-12,-16,-12,-36c4561,15138,4561,15126,4561,15114v19,,50,-7,61,12c4626,15134,4639,15146,4632,15162v-10,13,-14,17,-23,24c4590,15181,4576,15172,4573,15150v-2,-20,19,-34,36,-36c4613,15114,4618,15114,4622,15114v,31,-4,47,-13,72c4609,15190,4609,15194,4609,15198em4645,15126v16,-12,33,-15,48,-25c4714,15087,4730,15078,4754,15065em4934,14920v4,,9,,13,c4953,14902,4952,14916,4958,14897v14,-5,22,-11,37,-25c4999,14868,5002,14864,5006,14860em5176,14752v12,-14,31,-40,48,-48c5237,14704,5242,14703,5247,14692em5428,14584v28,-17,47,-25,73,-37c5518,14539,5546,14521,5560,14511v4,-4,8,-8,12,-12em5765,14390v32,-13,68,-28,97,-48c5887,14325,5909,14319,5933,14306v23,-12,32,-18,49,-36em6259,14161v35,-12,78,-26,109,-48c6381,14098,6388,14092,6403,14089em6741,13897v42,-34,79,-44,120,-73c6869,13816,6878,13808,6886,13800em7402,13547v44,-21,88,-43,133,-60c7547,13483,7560,13479,7572,13475em7944,13186v25,-22,50,-38,73,-61em8198,12969v-4,-4,-9,-8,-13,-12em6464,14053v,-19,12,-27,11,-48c6474,13961,6473,13924,6464,13884v-6,-28,-16,-36,-25,-60c6431,13802,6429,13783,6416,13764v-13,-18,-23,-30,-38,-48c6334,13664,6265,13621,6210,13583v-27,-19,-56,-31,-84,-48c6071,13501,6015,13471,5958,13439v-48,-27,-96,-53,-144,-72c5786,13355,5758,13352,5730,13342v-31,-11,-54,-16,-84,-24c5617,13310,5590,13299,5560,13294v-33,-6,-63,-7,-97,-12c5434,13278,5410,13272,5379,13270v-192,-11,-373,13,-554,48c4773,13328,4721,13331,4670,13342v-35,8,-75,16,-109,25c4520,13378,4481,13390,4441,13403v-149,49,-294,111,-434,180c3939,13616,3876,13652,3814,13692v-37,24,-72,47,-107,72c3665,13794,3625,13826,3585,13860v-32,27,-67,53,-96,85c3452,13986,3414,14033,3381,14077v-47,62,-81,128,-121,193c3233,14313,3211,14356,3188,14403v-51,102,-97,203,-132,313c3011,14857,2959,15006,2935,15150v-7,46,-20,99,-24,144c2905,15369,2918,15439,2924,15511v4,50,16,96,23,145c2954,15702,2960,15744,2972,15788v17,64,46,121,72,181c3064,16016,3081,16067,3104,16113v24,49,49,96,72,145c3198,16304,3219,16347,3249,16390v27,40,48,74,84,109c3374,16540,3436,16582,3489,16607v84,40,178,57,266,73c3818,16692,3882,16698,3946,16704v98,9,193,13,290,24c4284,16733,4331,16735,4380,16740v103,10,209,21,313,24c4794,16767,4896,16765,4995,16752v45,-6,87,-18,132,-24c5168,16723,5205,16721,5247,16716v36,-4,72,-6,109,-12c5408,16696,5462,16691,5513,16680v41,-9,81,-24,120,-36c5670,16633,5706,16624,5742,16607v46,-21,88,-47,132,-72c5918,16510,5953,16482,5994,16451v63,-48,132,-95,193,-145c6220,16279,6252,16250,6284,16222v33,-28,62,-55,94,-85c6423,16094,6476,16051,6512,16005v29,-37,48,-69,72,-109c6606,15859,6632,15816,6645,15776v14,-44,26,-99,35,-144c6689,15587,6688,15545,6693,15499v6,-51,12,-102,11,-156c6703,15301,6699,15263,6693,15222v-5,-35,-20,-71,-25,-108c6663,15077,6661,15043,6657,15005v-5,-40,-6,-80,-12,-121c6638,14838,6630,14787,6621,14740v-6,-30,-18,-54,-25,-84c6591,14632,6590,14608,6584,14584v-7,-28,-16,-56,-23,-85c6554,14469,6543,14435,6536,14403v-5,-21,-6,-39,-11,-61c6520,14317,6504,14285,6500,14258v-8,-49,-18,-97,-25,-145c6469,14074,6475,14041,6464,14005v-7,-23,-20,-19,-25,-36em6223,13752v-21,-7,-40,-17,-59,-24c6146,13722,6122,13721,6103,13716v-22,-7,-35,-12,-61,-13c5997,13701,5962,13704,5921,13716v-22,7,-51,11,-72,24c5829,13753,5810,13774,5789,13788v-21,15,-40,30,-59,48c5701,13863,5679,13891,5656,13921v-19,24,-32,57,-48,84c5592,14032,5573,14059,5560,14089v-12,28,-27,67,-36,97c5516,14212,5504,14256,5501,14282v-5,46,3,89,12,132c5521,14450,5531,14477,5549,14511v15,27,37,51,59,73c5636,14613,5655,14641,5681,14668v25,26,52,40,84,60c5789,14743,5815,14752,5839,14764v25,12,55,32,82,36c5973,14808,6030,14800,6078,14788v22,-6,40,-13,61,-24c6171,14747,6186,14723,6210,14704v23,-18,53,-26,74,-48c6304,14635,6324,14617,6343,14595v16,-18,39,-52,50,-72c6408,14496,6424,14466,6439,14439v14,-25,31,-57,36,-85c6479,14330,6484,14305,6487,14282v8,-69,-6,-144,-12,-205c6472,14045,6471,14023,6464,13993v-8,-32,-19,-56,-36,-84c6408,13876,6392,13861,6368,13836v-32,-34,-67,-43,-109,-60c6222,13761,6185,13756,6150,13740v-27,-12,-38,-29,-59,-48em5994,14258v,-12,,-16,-12,-12c5996,14249,6004,14254,6017,14258v5,14,18,22,38,24c6069,14284,6075,14294,6091,14306em6055,14161v,27,-11,33,-13,61c6040,14249,6030,14266,6030,14294v,19,-13,26,-13,48em6114,13824v,-12,,-16,,-24c6109,13821,6108,13838,6103,13860v-10,43,-14,91,-25,133c6068,14030,6067,14062,6067,14101v,25,9,53,-12,60em6103,13812v-15,5,-20,20,-36,36c6052,13864,6033,13889,6030,13897v-9,22,12,16,-13,24c6052,13921,6047,13912,6067,13884v14,-20,38,-37,47,-60c6120,13808,6122,13805,6139,13800v,16,3,37,11,48c6163,13866,6170,13875,6175,13897em5826,14065v16,-16,32,-32,48,-48c5888,14003,5904,13986,5910,13969v,-4,,-8,,-12c5905,13976,5898,13983,5898,14005v,12,,16,,24c5915,14029,5933,14025,5946,14017v18,-11,12,-30,12,-48c5951,13971,5925,13991,5921,14005v-5,18,-17,52,-11,72c5916,14095,5941,14140,5958,14149v17,,25,2,36,12em3971,14764v5,20,20,32,36,48c4026,14832,4049,14842,4068,14860v18,17,25,31,48,37em4103,14704v-28,,-25,2,-35,24c4052,14764,4027,14797,4019,14836v-7,35,-18,74,-23,109c3996,14953,3996,14961,3996,14969em4175,14860v14,19,12,25,12,49c4187,14947,4185,14973,4175,15005v,12,,16,,24em4248,14680v-18,6,-12,14,-12,36c4236,14742,4246,14754,4248,14776v1,13,17,44,36,36c4312,14799,4310,14771,4320,14752v6,-12,22,-30,12,-48c4322,14686,4322,14685,4307,14680v,51,5,95,13,144c4326,14861,4339,14897,4345,14933v4,22,10,97,-13,108c4324,15045,4312,15062,4296,15053v-18,-10,-33,-14,-35,-36c4260,15003,4256,14977,4271,14969v21,-11,40,-22,61,-36c4353,14922,4359,14921,4368,14909em4261,14475v22,-19,24,-13,46,c4347,14498,4368,14507,4393,14547v35,56,36,92,36,157c4429,14745,4416,14812,4393,14848v-14,22,-42,43,-61,61em3946,14547v-48,25,-45,28,-71,73c3840,14680,3820,14753,3814,14824v-6,70,5,170,48,229c3895,15098,3939,15123,3984,15150em7981,12378v-41,17,-68,36,-96,72c7848,12497,7839,12560,7837,12619v-2,71,26,126,84,169c7945,12800,7953,12805,7969,12812em8065,12499v6,27,22,47,36,72c8114,12596,8130,12623,8149,12643v16,17,7,18,25,24em8174,12463v-38,6,-24,15,-48,48c8106,12538,8093,12565,8078,12595v-14,28,-32,54,-38,84em8282,12619v-18,-19,-23,-24,-49,-24c8214,12595,8195,12599,8185,12619v-10,22,1,70,13,85c8214,12724,8222,12727,8246,12727em8355,12667v,25,7,41,11,60c8372,12757,8361,12773,8355,12800v-5,24,-19,23,-38,36em8487,12450v-18,5,-31,18,-37,37c8443,12508,8439,12522,8439,12547v,27,8,45,36,48c8497,12597,8511,12590,8523,12571v14,-21,29,-48,36,-72c8563,12485,8559,12464,8559,12450v-17,22,-22,43,-24,73c8532,12585,8538,12644,8546,12704v3,22,13,108,-11,120c8521,12831,8495,12823,8487,12812v-11,-16,-35,-41,-37,-60c8448,12737,8445,12712,8462,12704v16,-8,45,-3,61,-13c8527,12687,8531,12683,8535,12679em8678,12607v-30,-8,-19,-9,-46,c8606,12616,8613,12623,8596,12643v-9,10,-20,32,-12,48c8598,12718,8616,12716,8643,12716v30,,34,-9,60,-25em8739,12210v14,21,16,46,25,72c8790,12357,8815,12434,8836,12511v16,61,15,110,-11,168c8803,12729,8775,12760,8739,12800em2238,15150v40,,79,,119,em2044,15186v25,-4,18,-9,36,-12c2156,15160,2233,15149,2309,15137v42,-7,91,-19,132,-23c2615,15097,2792,15113,2960,15101v68,-5,128,-7,193,-12c3204,15085,3250,15079,3297,15077v79,-3,155,-9,229,-12c3654,15060,3771,15083,3887,15089v159,9,316,8,470,12c4460,15104,4556,15092,4657,15089v99,-3,194,-9,290,-12c5050,15074,5145,15068,5247,15065v190,-5,378,-10,567,-12c6160,15050,6504,15041,6850,15041v305,,609,-2,913,12c7912,15060,8061,15069,8210,15077v129,7,257,16,386,24c8729,15109,8861,15121,8993,15137v549,65,1100,167,1649,206c10729,15349,10820,15367,10907,15366v59,-1,111,-6,168,-12c11075,15343,11075,15339,11087,15343v-6,-3,-1,-31,-23,-37c11032,15297,11001,15293,10968,15282v-44,-15,-88,-19,-133,-36c10786,15227,10741,15204,10691,15186v-27,-10,-50,-15,-74,-24c10644,15171,10673,15175,10701,15186v55,22,118,38,170,60c10887,15253,10891,15264,10907,15270v-60,22,-136,2,-193,48c10659,15363,10640,15425,10594,15475em6716,14041v,12,,16,-12,12em6657,14101v-43,27,-81,55,-121,85em5344,14800v-15,-19,-13,-24,-13,-48c5331,14732,5313,14738,5308,14728v-7,-14,-16,-20,-13,-12c5302,14734,5323,14745,5331,14764v7,18,33,42,38,60c5376,14848,5379,14871,5379,14897v,31,13,52,13,84c5392,14997,5392,15005,5392,150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07C5B">
        <w:rPr>
          <w:rFonts w:ascii="Consolas" w:hAnsi="Consolas" w:cs="Consolas"/>
          <w:noProof/>
          <w:lang w:val="en-US" w:eastAsia="ru-RU"/>
        </w:rPr>
        <w:pict>
          <v:shape id="_x0000_s1074" style="position:absolute;margin-left:204.35pt;margin-top:4.7pt;width:3.45pt;height:3.45pt;z-index:251707392" coordorigin="8210,12981" coordsize="121,121" path="m8246,13077v-18,-13,-22,-19,-36,-24c8210,13033,8213,13028,8221,13017v13,-17,35,-14,50,-24c8289,12980,8293,12981,8317,12981v4,,9,,13,c8330,13007,8333,13021,8317,13041v-13,15,-13,38,-35,48c8269,13095,8256,13100,8246,13101v-4,,-9,,-13,c8228,13082,8221,13075,8221,13053v,-18,14,-36,25,-48c8259,12991,8271,12985,8282,12981v14,18,12,25,12,48c8294,13048,8291,13068,8271,13077v-25,11,-25,-22,-25,-36c8246,13037,8246,13033,8246,13029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78" style="position:absolute;margin-left:104.35pt;margin-top:9.15pt;width:162.55pt;height:58.45pt;z-index:251711488" coordorigin="4682,13137" coordsize="5733,2062" path="m4682,15029v4,16,17,46,24,60c4717,15111,4734,15126,4741,15150v6,19,13,26,13,48em4693,15029v,19,6,45,13,60c4716,15108,4734,15130,4741,15150v6,18,9,31,24,36em4706,15089v-18,-8,6,-19,23,-36c4743,15039,4760,15016,4777,15005v30,-19,31,-24,48,-48c4841,14934,4842,14956,4850,14933v-16,16,-32,32,-48,48c4790,14993,4769,15022,4754,15029v-18,8,-22,19,-36,24c4733,15047,4733,15027,4754,15017v19,-9,31,-20,48,-36c4815,14968,4825,14959,4838,14957v14,,16,1,,12em4815,14981v-18,14,-28,33,-50,48c4754,15037,4729,15045,4718,15053v11,24,1,7,11,c4743,15044,4762,15040,4777,15029v19,-13,31,-25,48,-36c4850,14976,4872,14959,4899,14945v29,-15,57,-25,84,-36c5013,14897,5041,14895,5067,14884v18,-8,43,-14,60,-24c5146,14849,5159,14835,5176,14824v11,,14,-1,10,-12c5200,14809,5211,14805,5224,14800v11,-17,-1,-8,23,-12c5252,14785,5270,14771,5283,14764v15,-8,35,-16,48,-24c5347,14730,5364,14725,5379,14716v19,-11,31,-26,49,-36c5449,14669,5468,14656,5488,14643v22,-14,49,-35,72,-48c5569,14590,5588,14589,5597,14584v12,-15,12,-27,36,-37c5637,14547,5642,14547,5646,14547v7,-6,20,-25,35,-36c5700,14497,5711,14486,5730,14475v9,-5,26,-7,35,-12c5770,14460,5788,14446,5801,14439v16,-8,32,-17,48,-25c5867,14405,5882,14398,5898,14390v16,-8,33,-16,48,-24c5962,14358,5980,14350,5994,14342v18,-11,30,-24,48,-36c6060,14294,6083,14281,6103,14270v17,-9,29,-26,47,-36c6166,14225,6192,14207,6210,14197v25,-13,57,-22,86,-36c6320,14149,6341,14137,6368,14125v19,-9,41,-17,60,-24c6453,14091,6478,14087,6500,14077v24,-10,50,-26,71,-36c6594,14030,6623,14013,6645,14005v20,-7,41,-17,59,-24c6728,13971,6750,13969,6777,13957v19,-9,40,-26,59,-36c6854,13912,6879,13906,6897,13897v18,-9,40,-16,60,-25c6977,13863,6998,13844,7018,13836v29,-12,56,-23,84,-36c7125,13789,7151,13773,7174,13764v23,-9,49,-13,73,-24c7271,13729,7291,13714,7318,13703v22,-8,49,-13,72,-23c7422,13666,7457,13648,7486,13631v30,-18,72,-33,97,-48c7605,13570,7623,13551,7644,13535v31,-23,66,-38,96,-60c7767,13456,7787,13431,7812,13414v20,-14,41,-24,60,-36c7894,13365,7910,13356,7933,13342v14,-9,32,-26,48,-36c7985,13306,7988,13306,7992,13306v9,-18,9,-14,25,-24c8021,13274,8039,13261,8040,13258v6,-23,2,-21,13,-36em8065,13161v,-28,-3,29,,37c8080,13239,8105,13272,8126,13306v15,25,52,56,59,84c8185,13398,8185,13406,8185,13414em7535,13848v7,20,20,15,37,c7588,13833,7603,13816,7619,13800v12,-13,19,-44,25,-60c7652,13718,7638,13705,7619,13703v-16,-2,-39,24,-47,37c7553,13771,7537,13812,7535,13848v-2,46,16,61,37,97c7588,13973,7595,13990,7631,13993v12,1,26,,38,em7753,13788v20,,39,,59,em7740,13848v-4,,-8,,-12,c7747,13853,7755,13860,7776,13860v25,,34,,48,-12em7933,13644v,26,8,48,11,72c7949,13761,7963,13806,7969,13848v6,42,14,80,23,121c7997,13992,7989,13985,8005,14005v,-78,5,-153,12,-229c8022,13717,8027,13652,8040,13595v7,-33,17,-68,25,-96c8065,13487,8065,13483,8065,13499em8307,13595v-30,-21,-22,-5,-49,12c8210,13637,8209,13679,8185,13728v-30,61,-46,112,-48,181c8135,13960,8132,14008,8162,14053v14,14,20,21,23,36em8317,13728v,36,6,42,25,72c8363,13833,8375,13848,8403,13872v15,12,20,13,36,25em8439,13740v-21,-15,-27,-18,-48,c8373,13755,8365,13800,8355,13824v-16,40,-36,77,-38,121c8317,13953,8317,13961,8317,13969em8523,13884v-18,,-38,-6,-48,13c8467,13912,8443,13940,8439,13957v-6,23,-4,55,11,72c8466,14048,8487,14041,8510,14041em8584,13788v-4,,-9,,-13,c8592,13788,8613,13792,8632,13800v24,10,33,12,59,12em8728,13703v-10,14,-19,30,-12,49c8728,13785,8751,13804,8775,13824v25,21,43,32,73,36em8848,13776v-39,,-55,-3,-84,24c8746,13816,8722,13835,8716,13860v-5,23,-13,37,-13,61em8800,13619v15,20,23,37,36,61c8864,13733,8874,13793,8896,13848v12,30,19,76,11,109c8897,13995,8872,14003,8848,14017v-11,11,-13,15,-23,12em8945,13607v5,-14,16,-22,35,-24c8992,13583,8996,13583,9004,13583v-5,21,-13,30,-24,48c8965,13656,8967,13671,8945,13692v-6,5,-26,38,-13,48c8944,13749,8976,13758,8993,13752v19,-10,23,-14,36,-12em9077,13836v-4,,-9,,-13,c9090,13842,9106,13848,9136,13848v28,,47,-10,73,-12c9226,13834,9229,13828,9245,13824em9186,13692v-17,26,-13,51,-13,84c9173,13817,9180,13847,9186,13884v,25,,33,,49em9474,13511v-31,31,-68,66,-84,108c9369,13675,9356,13740,9354,13800v-1,48,16,80,36,121c9394,13929,9398,13937,9402,13945em9558,13680v-27,,-37,-8,-47,23c9501,13731,9505,13798,9522,13824v13,20,26,24,48,24c9594,13848,9611,13821,9618,13800v6,-20,13,-38,13,-60c9631,13719,9636,13722,9618,13716v-12,24,-23,45,-25,72c9590,13834,9583,13874,9583,13921v,42,-4,70,-13,108c9564,14054,9562,14074,9534,14077v-4,,-8,,-12,c9516,14052,9499,14045,9499,14017v,-25,-2,-25,12,-36c9536,13961,9545,13969,9570,13957v4,-4,9,-8,13,-12em9751,13848v-18,-14,-25,-12,-49,-12c9681,13836,9676,13857,9667,13872v-14,24,-13,35,-13,61c9654,13964,9671,13966,9702,13969v17,,25,,38,em9836,13752v40,,80,,120,em10015,13667v-27,17,-36,18,-36,49c9979,13758,9989,13744,10004,13776v6,13,25,21,47,12c10082,13776,10069,13767,10088,13740v14,-20,13,-23,13,-48c10101,13688,10101,13684,10101,13680v-23,21,-31,41,-36,72c10059,13789,10057,13826,10051,13860v-8,42,16,99,-11,133c10025,14012,10007,14003,9992,13993v-21,-13,-17,-39,-36,-48c9939,13937,9950,13939,9931,13933v6,-18,19,-16,38,-24c9994,13898,10030,13877,10051,13860v8,-8,17,-16,25,-24em10147,13535v,27,11,33,13,60c10163,13640,10172,13681,10172,13728v,51,17,136,-12,181c10149,13927,10130,13941,10112,13945em10269,13463v12,4,21,9,23,24c10295,13507,10288,13512,10280,13523v-10,15,-32,15,-36,24c10237,13562,10233,13560,10233,13583v,4,,8,,12c10267,13595,10303,13602,10330,13583em8089,13499v-7,-3,-38,-8,-36,-12c8060,13472,8061,13488,8078,13487v130,-6,256,2,384,-24c8535,13448,8616,13435,8691,13427v72,-7,144,-30,216,-37c8987,13382,9070,13372,9150,13367v84,-5,169,-7,252,-13c9478,13348,9556,13348,9631,13342v68,-6,137,-10,205,-12c9897,13328,9955,13317,10015,13306v50,-9,96,-19,145,-36c10192,13259,10241,13248,10269,13234v26,-12,47,-36,71,-48c10357,13177,10372,13174,10389,13161v11,-8,16,-16,25,-24c10409,13157,10405,13178,10401,13198v-7,31,-11,50,-12,84c10389,13294,10390,13306,10389,133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79" style="position:absolute;margin-left:209.85pt;margin-top:7.1pt;width:21.5pt;height:19.5pt;z-index:251712512" coordorigin="8403,13065" coordsize="759,688" path="m8403,13101v14,21,24,47,36,72c8460,13217,8476,13263,8500,13306v22,40,56,78,71,121c8578,13447,8584,13465,8584,13487v,32,,-8,,-12em8403,13089v15,-19,5,-22,36,-24c8458,13064,8472,13070,8487,13077v32,14,54,44,84,60c8610,13158,8651,13178,8691,13198v27,14,57,25,84,36c8789,13234,8794,13235,8800,13246v-18,-8,-6,-16,-25,c8753,13263,8742,13284,8728,13306v-27,42,-52,77,-73,121c8641,13457,8623,13483,8607,13511v-13,23,-8,26,-11,48em8668,13330v9,18,20,42,35,60c8732,13423,8768,13470,8800,13499v46,42,105,76,157,108c9004,13636,9045,13671,9089,13703v25,18,99,36,72,49c9149,13752,9144,13752,9136,137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" annotation="t"/>
          </v:shape>
        </w:pict>
      </w:r>
    </w:p>
    <w:p w:rsidR="006E5CF4" w:rsidRPr="00AB7E57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07C5B">
        <w:rPr>
          <w:rFonts w:ascii="Consolas" w:hAnsi="Consolas" w:cs="Consolas"/>
          <w:noProof/>
          <w:lang w:val="en-US" w:eastAsia="ru-RU"/>
        </w:rPr>
        <w:pict>
          <v:shape id="_x0000_s1085" style="position:absolute;margin-left:100.25pt;margin-top:10.3pt;width:91.2pt;height:41pt;z-index:251718656" coordorigin="4536,13631" coordsize="3218,1447" path="m7753,13631v-13,17,-20,29,-25,49em7644,13776v-13,,-17,,-13,-12em7644,13776v-4,4,-9,8,-13,12em6017,14378v1,3,8,23,13,36c6033,14420,6038,14433,6042,14451v5,19,8,30,13,48c6060,14515,6070,14544,6078,14559v7,13,33,31,36,36c6114,14599,6114,14603,6114,14607v-8,-14,-11,-17,-23,-36c6083,14558,6077,14554,6067,14535v-11,-22,-17,-59,-25,-84c6036,14431,6024,14410,6017,14390v-9,-11,-13,-14,-10,-24c6007,14368,6027,14400,6017,14403v-15,5,-19,-16,-35,-13c5940,14398,5902,14414,5862,14427v-50,16,-95,45,-145,60c5678,14498,5645,14503,5608,14523v-31,17,-52,22,-84,36c5502,14569,5487,14586,5463,14595v-18,7,-27,20,-35,25c5407,14634,5380,14643,5356,14656v-19,11,-29,23,-48,36c5281,14710,5252,14738,5224,14752v-28,14,-55,20,-84,36c5113,14803,5091,14811,5067,14824v-27,15,-48,25,-72,36c4971,14871,4942,14885,4922,14897v-26,16,-49,23,-72,36c4825,14947,4802,14955,4777,14969v-20,11,-36,25,-59,36c4703,15012,4686,15022,4670,15029v-17,7,-32,17,-48,24c4606,15060,4590,15059,4573,15065v-11,4,-24,8,-37,12c4556,15068,4565,15066,4586,15053v31,-19,64,-40,96,-60c4726,14966,4770,14944,4815,14920v54,-29,112,-59,168,-84c5037,14813,5088,14791,5140,14764v52,-27,106,-53,155,-84c5339,14652,5385,14634,5428,14607v36,-23,72,-39,109,-60c5566,14530,5594,14506,5621,14487v33,-23,65,-33,96,-48c5747,14425,5772,14406,5801,14390v28,-15,57,-21,84,-36c5906,14343,5925,14327,5946,14318v20,-9,44,-15,61,-24c6021,14286,6043,14278,6055,14270v14,-9,17,-19,23,-24c6060,14251,6046,14253,6030,14258v-16,5,-32,17,-48,24em5295,14463v-18,-9,-27,-19,-48,-24c5224,14434,5230,14431,5211,14427v-28,-5,-49,2,-71,12c5124,14446,5080,14462,5067,14475v-15,15,-25,47,-36,60c5013,14557,5004,14570,4995,14595v-7,20,-21,56,-25,73c4964,14697,4959,14722,4958,14752v-1,23,11,64,25,84c4998,14857,5015,14878,5031,14897v24,29,61,35,84,60c5142,14986,5152,14986,5186,15005v17,10,43,32,61,36c5291,15051,5352,15043,5392,15029v32,-11,34,-27,61,-48c5480,14960,5497,14941,5513,14909v18,-35,30,-73,47,-109c5577,14765,5592,14730,5597,14692v6,-50,-6,-98,-12,-145c5577,14484,5561,14464,5524,14414v-30,-41,-52,-76,-107,-84c5352,14320,5304,14338,5247,14366v-59,29,-97,64,-145,109em5199,14680v13,13,31,31,48,36c5265,14722,5292,14736,5308,14740v24,5,43,1,61,-12em5308,14584v-25,5,-25,11,-25,36c5283,14660,5272,14698,5272,14740v,32,,64,,96em5971,14318v4,20,4,19,23,24c6001,14368,6022,14372,6042,14390v10,9,31,36,36,49c6078,14451,6078,14455,6091,14451em6017,14197v-4,19,-10,29,-10,49c6007,14271,5994,14290,5994,14318v,16,,24,,36em5994,14330v-14,-15,-34,-22,-36,-36c5954,14267,5965,14274,5982,14258v11,-11,14,-15,25,-12c6024,14251,6036,14265,6042,14282v5,14,-6,39,-12,48c6015,14350,6005,14354,5982,14354v-12,-18,-11,-26,-11,-48c5971,14285,5978,14277,5982,14258v25,,25,7,35,12c6035,14279,6030,14281,6030,14306v,14,-4,41,-13,48c6006,14354,6002,14354,5994,14354v-14,-18,-12,-25,-12,-48c5982,14281,5989,14280,5994,14270v11,-23,18,-6,36,1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" annotation="t"/>
          </v:shape>
        </w:pict>
      </w:r>
    </w:p>
    <w:p w:rsidR="006E5CF4" w:rsidRPr="00AB7E57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07C5B">
        <w:rPr>
          <w:rFonts w:ascii="Consolas" w:hAnsi="Consolas" w:cs="Consolas"/>
          <w:noProof/>
          <w:lang w:val="en-US" w:eastAsia="ru-RU"/>
        </w:rPr>
        <w:pict>
          <v:shape id="_x0000_s1086" style="position:absolute;margin-left:188.35pt;margin-top:.5pt;width:1.35pt;height:1.7pt;z-index:251719680" coordorigin="7644,13740" coordsize="49,61" path="m7692,13740v-18,13,-15,12,-36,12em7656,13800v-12,,-16,,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88" style="position:absolute;margin-left:171.6pt;margin-top:8.65pt;width:114.35pt;height:24.65pt;z-index:251721728" coordorigin="7054,14029" coordsize="4034,869" path="m7161,14547v-4,-13,-8,-22,-23,-24c7121,14521,7102,14527,7090,14535v-14,9,-23,34,-25,49c7063,14602,7089,14620,7102,14632v13,12,41,32,48,48c7155,14690,7168,14715,7161,14728v-8,16,-34,16,-46,24c7095,14765,7089,14764,7065,14764v-18,,-11,-9,-11,-24em7270,14584v-5,20,-18,40,-23,59c7242,14662,7249,14690,7258,14704v9,14,23,14,35,24em7283,14499v,,-64,-26,-49,-36c7246,14463,7250,14463,7258,14463em7354,14523v,28,-9,46,-11,72c7341,14625,7352,14631,7354,14656v2,15,12,20,25,24c7383,14662,7389,14646,7402,14632v14,-15,25,-44,25,-25c7427,14638,7432,14653,7440,14668v,12,,16,11,12em7595,14342v8,28,6,53,13,85c7617,14468,7628,14515,7619,14559v-8,38,-14,75,-36,109c7567,14693,7565,14704,7535,14704v-21,,-29,-2,-36,-24c7494,14664,7493,14605,7511,14595v19,-10,48,4,61,12c7597,14623,7609,14622,7631,14643em7812,14487v33,,71,-8,96,12em7824,14523v-11,11,-13,15,-23,12c7827,14551,7851,14547,7885,14547v24,,32,,48,em8162,14306v,29,-13,104,12,121c8189,14437,8226,14447,8246,14439v20,-8,46,-32,61,-49c8320,14376,8328,14349,8330,14330v,-2,-12,-47,-13,-48c8313,14278,8301,14292,8294,14294em8307,14282v,62,4,122,10,181c8321,14501,8318,14535,8330,14571v10,31,12,52,12,85c8342,14674,8335,14706,8317,14716v-14,8,-11,12,-35,12c8256,14728,8256,14706,8246,14692v-8,-11,-23,-32,-13,-49c8241,14630,8254,14603,8271,14595v18,-8,30,-10,46,-24c8321,14567,8326,14563,8330,14559em8487,14475v,-20,,-41,,-61c8458,14414,8451,14411,8439,14427v-17,22,-29,34,-36,60c8400,14498,8408,14531,8414,14535v7,5,54,14,61,12c8487,14543,8501,14531,8510,14523em8584,14318v,-4,,-8,,-12c8619,14306,8650,14312,8678,14318v14,3,35,,50,em8800,14246v-25,6,-25,11,-25,36c8775,14301,8767,14316,8787,14318v15,2,32,21,49,12c8855,14319,8867,14311,8884,14294v16,-16,12,-27,12,-48c8874,14246,8867,14247,8861,14270v-17,62,8,135,-13,193c8841,14482,8842,14468,8836,14487v-13,,-43,-4,-49,-12c8777,14461,8771,14455,8764,14439v,-4,,-8,,-12c8779,14421,8788,14421,8812,14414v28,-9,42,-11,72,-11c8906,14403,8912,14404,8921,14390v24,,-26,,-50,em8174,14584v23,3,35,10,59,11c8354,14601,8476,14592,8596,14584v70,-4,161,-8,229,-25c8845,14554,8905,14547,8884,14547v-4,,-9,,-13,em8523,14788v-4,4,-9,8,-13,12c8540,14821,8531,14806,8559,14800v27,-6,39,-6,60,-24c8631,14765,8635,14763,8632,14752v-11,-8,-32,-21,-48,-12c8572,14747,8539,14760,8535,14776v-4,16,-21,55,-12,72c8536,14874,8558,14891,8584,14897v30,7,61,1,84,-13em9318,14414v-7,-18,-6,-4,-12,-24c9283,14390,9276,14384,9270,14403v-21,6,-14,10,-25,24c9233,14443,9215,14457,9209,14475v,12,,16,,24c9221,14503,9231,14503,9245,14511v10,5,35,21,37,24c9290,14552,9294,14547,9318,14547v13,,18,-1,23,-12em9425,14451v-6,-20,-19,-15,-35,c9376,14464,9374,14485,9365,14499v-13,20,-14,35,14,48c9405,14559,9438,14541,9461,14535v15,-4,23,-16,25,-36c9488,14479,9481,14460,9461,14451v-12,-5,-23,-9,-36,-12c9431,14457,9439,14451,9461,14451v44,,84,2,122,-12c9593,14435,9600,14419,9593,14403v-10,-22,-25,-25,-46,-25c9547,14399,9544,14410,9558,14427v13,15,41,31,50,48c9618,14496,9629,14510,9631,14535v2,23,1,32,-13,49c9605,14600,9604,14613,9583,14620v-4,,-9,,-13,em9799,14258v,59,-6,114,-13,169c9780,14473,9773,14484,9751,14523v-13,23,-21,45,-49,48c9691,14572,9678,14571,9667,14571v,-27,-5,-51,12,-72c9693,14482,9706,14487,9727,14487v48,,97,,145,em9992,14390v,-4,,-8,,-12c10024,14378,10056,14378,10088,14378em10004,14427v-14,14,-20,18,-25,36c9998,14467,10017,14485,10040,14475v13,-14,20,-18,36,-12em10269,14101v18,19,31,40,48,60c10335,14181,10369,14218,10389,14234v10,7,35,21,48,24em10498,14065v-15,-11,-36,-16,-49,c10427,14091,10406,14132,10389,14161v-17,28,-39,66,-49,97c10335,14273,10333,14290,10330,14306em10617,14246v14,-17,13,-14,13,-36c10608,14210,10599,14207,10582,14222v-27,22,-23,35,-36,60c10537,14298,10524,14320,10558,14330v25,7,69,20,97,12c10663,14338,10670,14334,10678,14330em10762,14125v28,6,43,13,73,13c10859,14138,10868,14138,10884,14138em10932,14029v12,17,19,45,36,60c10989,14107,11027,14125,11052,14138v19,9,22,13,35,11em11087,14053v-12,,-23,,-35,c11043,14085,11023,14078,11003,14101v-23,27,-34,58,-60,85em10317,14403v178,,367,19,542,-13c10927,14378,10980,14353,11039,14330v11,-5,1,,13,em10533,14620v19,,45,-5,61,-13c10607,14601,10635,14586,10642,14571v8,-17,7,-6,13,-24c10636,14534,10630,14535,10607,14535v-37,,-56,1,-86,24c10501,14574,10479,14618,10485,14643v8,34,43,70,73,85c10600,14750,10655,14740,10701,14740v8,,17,,25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" annotation="t"/>
          </v:shape>
        </w:pict>
      </w:r>
    </w:p>
    <w:p w:rsidR="006E5CF4" w:rsidRPr="00AB7E57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07C5B">
        <w:rPr>
          <w:rFonts w:ascii="Consolas" w:hAnsi="Consolas" w:cs="Consolas"/>
          <w:noProof/>
          <w:lang w:val="en-US" w:eastAsia="ru-RU"/>
        </w:rPr>
        <w:pict>
          <v:shape id="_x0000_s1087" style="position:absolute;margin-left:129.95pt;margin-top:4pt;width:13.35pt;height:20.2pt;z-index:251720704" coordorigin="5585,14318" coordsize="471,712" path="m5692,14752v,-16,,-32,,-48c5692,14735,5684,14760,5681,14788v-5,46,-10,87,-25,132c5646,14949,5639,14992,5621,15017v-11,10,-13,14,-24,12c5597,15003,5587,14995,5585,14969v-1,-24,,-48,,-72c5611,14897,5621,14905,5646,14909v35,6,74,15,107,24c5795,14945,5830,14945,5874,14945em6007,14366v-4,,-9,,-13,c5994,14339,5998,14343,6017,14330v18,-12,16,-12,38,-12c6055,14341,6058,14349,6042,14366v-21,23,-13,11,-35,24c5996,14401,5993,14406,5982,14403v,-30,5,-47,12,-61c6002,14325,6007,14330,6030,14330v,29,-6,35,-13,48c6017,14389,6018,14393,6007,1439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07C5B">
        <w:rPr>
          <w:rFonts w:ascii="Consolas" w:hAnsi="Consolas" w:cs="Consolas"/>
          <w:noProof/>
          <w:lang w:val="en-US" w:eastAsia="ru-RU"/>
        </w:rPr>
        <w:pict>
          <v:shape id="_x0000_s1080" style="position:absolute;margin-left:104.05pt;margin-top:2.8pt;width:53.9pt;height:14.05pt;z-index:251713536" coordorigin="4670,15186" coordsize="1902,495" path="m4706,15210v-18,-8,-22,-7,-36,-12c4694,15211,4701,15223,4729,15234v28,11,63,16,96,24c4865,15268,4906,15269,4947,15282v52,16,102,19,155,36c5155,15335,5198,15357,5247,15379v52,24,103,25,157,36c5458,15426,5506,15431,5560,15439v61,9,121,19,182,24c5785,15467,5821,15479,5862,15487v35,7,75,20,109,24c6011,15516,6051,15516,6091,15523v36,7,71,20,109,24c6234,15551,6263,15552,6296,15560v26,6,48,16,72,23c6387,15589,6409,15590,6428,15596v20,7,38,21,59,24c6503,15622,6520,15619,6536,15620v-12,-18,-21,-42,-36,-60c6487,15545,6474,15523,6464,15511v-9,-10,-25,-20,-36,-36c6459,15478,6474,15474,6500,15487v16,8,50,20,61,36c6570,15536,6567,15539,6571,15560v4,17,2,35,-10,47c6548,15620,6541,15623,6525,15632v-16,9,-33,13,-50,24c6460,15665,6454,15670,6439,15680em5814,15294v,-28,11,29,12,36c5834,15371,5826,15421,5826,15463v,32,,-19,,-24c5826,15369,5823,15300,5839,15234v7,-28,,-21,23,-36c5881,15185,5886,15186,5910,15186v10,,27,22,23,36c5925,15250,5907,15266,5898,15294v-6,19,-22,28,-24,49c5873,15357,5867,15397,5885,15402v32,9,108,7,132,-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" annotation="t"/>
          </v:shape>
        </w:pict>
      </w:r>
      <w:r w:rsidRPr="00407C5B">
        <w:rPr>
          <w:rFonts w:ascii="Consolas" w:hAnsi="Consolas" w:cs="Consolas"/>
          <w:noProof/>
          <w:lang w:val="en-US" w:eastAsia="ru-RU"/>
        </w:rPr>
        <w:pict>
          <v:shape id="_x0000_s1081" style="position:absolute;margin-left:288.7pt;margin-top:1.45pt;width:7.85pt;height:6.85pt;z-index:251714560" coordorigin="11184,15137" coordsize="278,243" path="m11245,15137v-9,24,-22,58,-13,85c11242,15252,11271,15288,11293,15306v17,14,32,20,48,37em11461,15174v-22,-14,-65,-52,-97,-37c11320,15158,11281,15206,11257,15246v-26,44,-47,89,-73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про "мышь":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.от сообщений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M_MOUSEMOVE: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M_LBUTTONDOWN: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M_LBUTTONUP: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R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M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wParam - состояние кнопок: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 if (wParam &amp; MK_LBUTTON) . . .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lParam - координаты мыши в окне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 x = (SHORT)LOWORD(lParam);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 y = (SHORT)HIWORD(lParam);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2.от таймера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- при создании окна - зарегистрировать "таймер"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- приходит WM_CREATE (надо вернуть 0, -1 - для отмены создания окна)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etTimer(hWnd, TimerNo, </w:t>
      </w:r>
      <w:r w:rsidR="00AB7E57" w:rsidRPr="00AB7E57">
        <w:rPr>
          <w:rFonts w:ascii="Consolas" w:hAnsi="Consolas" w:cs="Consolas"/>
          <w:noProof/>
          <w:lang w:val="en-US"/>
        </w:rPr>
        <w:t>TimeInMs, NULL);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(в WM_DESTROY -&gt; KillTimer(hWnd, TimerNo);</w:t>
      </w:r>
    </w:p>
    <w:p w:rsidR="00AB7E57" w:rsidRDefault="00AB7E57" w:rsidP="006E5CF4">
      <w:pPr>
        <w:spacing w:after="0" w:line="240" w:lineRule="auto"/>
        <w:rPr>
          <w:rFonts w:ascii="Consolas" w:hAnsi="Consolas" w:cs="Consolas"/>
          <w:noProof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будет приходить сообщение WM_TIMER: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- опросить мышу: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lastRenderedPageBreak/>
        <w:t xml:space="preserve">  POINT pt;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GetCursorPos(&amp;pt); - глобальные координаты</w:t>
      </w:r>
    </w:p>
    <w:p w:rsid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ScreenToClient(hWnd, &amp;pt); - преобразование координат в СК окна</w:t>
      </w:r>
    </w:p>
    <w:p w:rsidR="00013299" w:rsidRDefault="00013299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x = pt.x;</w:t>
      </w:r>
    </w:p>
    <w:p w:rsidR="00013299" w:rsidRDefault="00013299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DrawEye(hDC, pt.x, pt.y, ... );</w:t>
      </w:r>
    </w:p>
    <w:p w:rsidR="00013299" w:rsidRDefault="00013299" w:rsidP="006E5CF4">
      <w:pPr>
        <w:spacing w:after="0" w:line="240" w:lineRule="auto"/>
        <w:rPr>
          <w:rFonts w:ascii="Consolas" w:hAnsi="Consolas" w:cs="Consolas"/>
          <w:noProof/>
        </w:rPr>
      </w:pP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</w:rPr>
      </w:pP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oid DrawEye( HDC hDC, INT Xc, INT Yc, INT W, INT H )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NT x, y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(0, 0, W / 2, H)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(W / 2, 0, W, H)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len = ... 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x = W / 4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y = H / 2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o = (Xc - x) / len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i = ... 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Pr="00C63D14" w:rsidRDefault="00C63D14" w:rsidP="00C63D1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xe = x + co * len;</w:t>
      </w:r>
    </w:p>
    <w:p w:rsidR="00C63D14" w:rsidRDefault="00C63D14" w:rsidP="00C63D1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ye = y + si * len;</w:t>
      </w:r>
    </w:p>
    <w:p w:rsidR="00C63D14" w:rsidRPr="00C63D14" w:rsidRDefault="00C63D14" w:rsidP="00C63D1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(xe - r, ye - r, xe + r, ye + r)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Pr="00C63D14" w:rsidRDefault="00C63D14" w:rsidP="006E5CF4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!!! InvalidateRect(hWnd, NULL, TRUE);</w:t>
      </w:r>
    </w:p>
    <w:p w:rsidR="00C63D14" w:rsidRP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Default="00407C5B" w:rsidP="006E5CF4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090" style="position:absolute;margin-left:80.15pt;margin-top:4.5pt;width:139.85pt;height:117.1pt;z-index:251723776" coordorigin="3828,12554" coordsize="4934,4131" path="m3828,15468v108,,213,-18,309,-24c4206,15440,4287,15434,4348,15431v78,-4,150,-2,223,-12c4606,15414,4638,15409,4670,15407v329,-19,664,-13,991,-13c5911,15394,6158,15384,6405,15381v179,-2,357,-1,533,13c6993,15398,7044,15403,7100,15407v50,4,96,10,147,12c7303,15421,7354,15429,7409,15431v74,3,154,10,224,13c8007,15461,8386,15444,8761,15444v-15,-7,-29,-4,-50,-13c8689,15421,8670,15405,8649,15394v-14,-7,-36,-6,-50,-13c8599,15377,8599,15373,8599,15369v20,8,39,17,62,25c8683,15402,8704,15410,8724,15419v13,,19,2,24,12c8726,15437,8707,15436,8685,15444v-19,7,-44,-4,-60,12c8615,15466,8619,15496,8612,15506v,4,,8,,12em6245,12579v3,22,11,58,12,74c6263,12734,6242,12810,6245,12889v1,31,11,45,12,74c6260,13015,6261,13062,6268,13112v5,32,11,69,13,99c6287,13290,6272,13377,6268,13447v-4,74,-7,152,-11,223c6255,13707,6247,13752,6245,13782v-4,53,-10,112,-13,161c6227,14030,6240,14125,6245,14203v3,41,10,87,12,124c6267,14517,6242,14702,6232,14886v-3,51,-5,99,-11,149c6216,15075,6211,15118,6208,15158v-3,40,-10,74,-13,112c6185,15402,6201,15540,6208,15667v3,48,7,90,13,136c6226,15840,6227,15878,6232,15915v5,38,11,75,13,112c6247,16064,6255,16104,6257,16138v3,48,-11,94,-12,137c6243,16325,6235,16377,6232,16423v-4,56,-8,124,-11,174c6220,16626,6231,16674,6232,16684em6305,12554v-3,15,-16,39,-24,50c6267,12624,6256,12648,6245,12666v-10,16,-25,37,-37,50c6193,12732,6187,12737,6182,12753v14,-19,21,-32,39,-50c6243,12680,6240,12663,6257,12641v6,-8,23,-49,24,-50c6305,12572,6285,12586,6294,12604v10,20,20,32,37,49c6343,12665,6364,12700,6368,12716v,8,,16,,24em6443,13112v12,,16,,24,c6476,13138,6493,13108,6504,13124v,4,,9,,13em6541,13150v21,,41,,62,c6603,13162,6604,13165,6616,13161em6691,13187v26,,18,6,37,12em6776,13236v,14,16,21,26,25em6864,13311v4,,7,,11,c6882,13330,6881,13316,6888,13335v21,7,5,6,26,13em6975,13410v,4,,8,,12c6990,13426,6997,13431,7012,13435v7,18,7,6,14,24em7074,13546v14,19,20,21,26,37em7124,13683v,4,,8,,12c7145,13701,7129,13700,7149,13707v4,16,9,22,13,38em7186,13819v,14,14,21,24,25em7247,13993v5,19,13,26,13,49em7298,14154v,21,,25,,37c7314,14197,7309,14196,7309,14216em7309,14266v,29,5,38,13,61c7322,14340,7322,14344,7322,14352em7346,14476v,28,6,18,13,38em7372,14638v,12,,25,,37em7372,14786v,37,,75,,112em7372,14985v-15,19,-13,25,-13,50c7359,15047,7359,15051,7359,15059em7372,15196v,16,,33,,49em7372,15357v,17,,33,,50em7346,15481v-1,-5,-22,-28,-11,-37c7347,15434,7367,15431,7385,15431v,13,-4,44,-13,50c7366,15485,7342,15481,7335,15481v-4,-6,-26,-40,-13,-50c7328,15426,7344,15413,7346,15407v5,-13,19,-35,26,-38c7380,15365,7400,15369,7409,15369v,24,5,44,-11,62c7384,15447,7364,15462,7346,15468v-4,,-7,,-11,c7335,15441,7331,15419,7346,15407v28,-22,17,-7,39,c7385,15433,7378,15433,7372,15444v-7,13,-8,22,-26,24c7331,15470,7329,15443,7335,15431v4,-4,7,-8,11,-12em6294,15506v11,17,11,17,11,37em6257,15456v,12,,17,,25c6250,15493,6246,15493,6245,15518v-1,25,,50,,75c6331,15593,6418,15593,6504,15593v12,-8,10,-11,37,-13c6598,15576,6654,15585,6703,15593v12,,17,,25,c6736,15604,6731,15606,6739,15617v7,9,17,22,26,38c6771,15666,6775,15668,6776,15692v1,12,,25,,37c6776,15692,6783,15671,6791,15642v,-4,,-8,,-12c6807,15620,6806,15625,6828,15617v17,-6,27,-11,47,-12c6970,15600,7067,15605,7162,15605v12,7,11,10,37,12c7229,15619,7249,15609,7273,15605v26,-4,28,3,36,-25c7309,15568,7309,15563,7309,15555em6752,15890v,-23,-4,-23,-13,-37c6734,15845,6704,15812,6691,15828v-9,11,-12,16,-12,37c6679,15890,6679,15915,6679,15940v26,,25,-8,36,-13c6732,15919,6744,15911,6752,15890v6,-18,9,-32,24,-37c6776,15884,6781,15891,6791,15915v6,14,7,42,24,50c6828,15965,6832,15965,6828,15977em6245,13137v-32,-3,-14,-10,-50,c6181,13141,6171,13145,6158,13150v-8,14,-5,9,-13,24c6130,13182,6135,13179,6121,13187v-11,20,-17,39,-25,61c6092,13257,6086,13262,6083,13286v-2,7,-12,14,-13,37c6067,13386,6065,13452,6059,13509v-5,51,7,104,11,149c6074,13702,6063,13745,6059,13782v-4,44,7,87,11,124c6072,13925,6081,13942,6083,13955v3,21,11,47,13,62c6102,14058,6087,14097,6083,14129v-3,24,-11,56,-13,74c6066,14235,6062,14275,6059,14303v-3,25,-8,41,-13,62c6046,14369,6046,14373,6046,14377v-12,6,-19,20,-37,25c5985,14409,5948,14402,5923,14402v18,5,32,9,49,12c5976,14414,5981,14414,5985,14414v5,17,5,16,11,38c5999,14459,6008,14466,6009,14489v2,45,-9,88,-13,124c5994,14629,5997,14646,5996,14662v-1,3,-10,20,-11,38c5985,14704,5985,14708,5985,14712v-3,8,-11,14,-13,37c5972,14753,5972,14758,5972,14762v-3,7,-12,14,-13,37c5958,14811,5959,14824,5959,14836v-2,6,-11,16,-12,37c5946,14898,5947,14923,5947,14948v-3,7,-12,14,-13,37c5933,15007,5925,15030,5923,15047v-4,36,,75,,111c5927,15165,5938,15181,5947,15196v13,22,16,25,38,37c6001,15242,6014,15242,6033,15245v20,3,43,,63,c6096,15258,6096,15262,6108,15258em5737,14452v4,-20,15,-27,24,-38c5777,14393,5789,14374,5798,14352v9,-21,18,-43,25,-62c5823,14276,5822,14271,5810,14266v-15,5,-20,21,-36,37c5751,14325,5748,14350,5737,14377v-14,34,-26,49,-26,87c5711,14491,5721,14507,5737,14526v10,11,13,15,24,12c5776,14519,5774,14514,5774,14489v,-4,,-9,,-13c5750,14476,5731,14469,5724,14489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096" style="position:absolute;margin-left:178.5pt;margin-top:12.25pt;width:7.8pt;height:14.45pt;z-index:251729920" coordorigin="7298,12827" coordsize="274,509" path="m7298,13335v7,-19,14,-48,24,-62c7333,13257,7344,13244,7346,13224v,-4,,-9,,-13em7409,13087v11,-20,15,-23,13,-37c7439,13045,7441,13030,7458,13013v12,-11,16,-13,13,-25em7521,12914v4,-16,9,-22,13,-38c7542,12873,7564,12853,7571,12839v,-4,,-8,,-1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" annotation="t"/>
          </v:shape>
        </w:pict>
      </w:r>
    </w:p>
    <w:p w:rsidR="00C63D14" w:rsidRPr="00C63D14" w:rsidRDefault="00407C5B" w:rsidP="006E5CF4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091" style="position:absolute;margin-left:148.65pt;margin-top:7.1pt;width:4.95pt;height:.7pt;z-index:251724800" coordorigin="6245,13100" coordsize="173,25" path="m6245,13124v20,,18,5,23,-12em6320,13100v12,,25,,37,em6394,13100v18,,6,6,23,1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" annotation="t"/>
          </v:shape>
        </w:pict>
      </w:r>
    </w:p>
    <w:p w:rsidR="00AB7E57" w:rsidRPr="00AB7E57" w:rsidRDefault="00407C5B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5" style="position:absolute;margin-left:156.75pt;margin-top:6.9pt;width:17.25pt;height:33.75pt;z-index:251728896" coordorigin="6530,13546" coordsize="608,1192" path="m6530,14737v13,-20,10,-31,25,-50em6640,14526v,-8,,-17,,-25c6652,14497,6660,14480,6666,14464v7,-19,13,-28,13,-50c6695,14409,6690,14407,6703,14389em6791,14241v5,-21,18,-32,24,-50c6820,14178,6824,14168,6828,14154em6901,14042v11,-24,10,-43,26,-62c6939,13965,6946,13948,6951,13931em7063,13770v,-21,7,-31,11,-50em7111,13645v-26,,-24,1,-24,-25c7087,13591,7093,13584,7100,13571v8,-15,6,-8,11,-25c7125,13551,7135,13563,7137,13583v3,22,-5,30,-26,37c7099,13620,7095,13620,7087,13620v,-30,15,-22,24,-37c7120,13568,7113,13571,7137,13571v,24,3,31,-13,49c7118,13626,7084,13646,7074,13633v-10,-13,10,-40,13,-50c7105,13589,7100,13586,7100,1360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097" style="position:absolute;margin-left:148.65pt;margin-top:5.85pt;width:26.75pt;height:52.4pt;z-index:251730944" coordorigin="6245,13509" coordsize="942,1849" path="m6245,15357v,-4,,-9,,-13em6268,15283v,-13,,-17,13,-13em6320,15183v,-14,1,-19,11,-25em6430,14898v13,-16,21,-29,26,-49em7173,13534v12,-11,16,-13,13,-2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" annotation="t"/>
          </v:shape>
        </w:pic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4" style="position:absolute;margin-left:152.55pt;margin-top:9pt;width:.05pt;height:.75pt;z-index:251727872" coordorigin="6381,14985" coordsize="1,25" path="m6381,15009v,-12,,-16,,-2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cBHQIAAgEgAGgMAAAAAADAAAAAAAAARljPVIrml8VPjwb4utLhmyIDI2QGPoBEyJIAAEgRRPet&#10;mgJFEhsCAJf+RhIbAgCX/lcNAAAABQM4C2UZIDIJAP7/AwHA/h9FMwkA/v8DAQD+f0U4CAD+HwD+&#10;tis2ECZv6z8AAAAAAAAAAPgX0T4AAAAAAACAOgoqBoL+Z/v5n/CH+AA2g+AA3dnU7nSH4xTjjZtL&#10;sx1cCgARIEDg3fVhfs8B&#10;" annotation="t"/>
          </v:shape>
        </w:pict>
      </w:r>
    </w:p>
    <w:p w:rsidR="006E5CF4" w:rsidRPr="00AB7E57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3" style="position:absolute;margin-left:146.9pt;margin-top:5.6pt;width:1.45pt;height:2.5pt;z-index:251726848" coordorigin="6182,15320" coordsize="51,88" path="m6208,15407v-17,-6,-15,-28,,-38c6220,15369,6224,15369,6232,15369v,20,,21,-11,38c6207,15404,6185,15387,6182,15381v-11,-20,8,-36,13,-49c6201,15315,6200,15320,6221,15320v,5,2,68,-13,49c6208,15365,6208,15361,6208,1535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7:00 про GIT</w:t>
      </w: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Git - www.git-scm.com</w:t>
      </w:r>
    </w:p>
    <w:p w:rsidR="004E2EDE" w:rsidRP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SmartGit - </w:t>
      </w:r>
      <w:r w:rsidRPr="004E2EDE">
        <w:rPr>
          <w:rFonts w:ascii="Consolas" w:hAnsi="Consolas" w:cs="Consolas"/>
          <w:noProof/>
          <w:lang w:val="en-US"/>
        </w:rPr>
        <w:t>http://www.syntevo.com/smartgithg/</w:t>
      </w:r>
    </w:p>
    <w:p w:rsidR="004E2EDE" w:rsidRP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GIT</w:t>
      </w: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- repository - </w:t>
      </w:r>
    </w:p>
    <w:p w:rsidR="00BC56BB" w:rsidRDefault="00BC56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- stage - </w:t>
      </w:r>
      <w:r>
        <w:rPr>
          <w:rFonts w:ascii="Consolas" w:hAnsi="Consolas" w:cs="Consolas"/>
          <w:noProof/>
        </w:rPr>
        <w:t>пометить на изменение</w:t>
      </w:r>
    </w:p>
    <w:p w:rsidR="00BC56BB" w:rsidRPr="00BC56BB" w:rsidRDefault="00BC56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- </w:t>
      </w:r>
      <w:r>
        <w:rPr>
          <w:rFonts w:ascii="Consolas" w:hAnsi="Consolas" w:cs="Consolas"/>
          <w:noProof/>
          <w:lang w:val="en-US"/>
        </w:rPr>
        <w:t>commit - отослать помеченное</w:t>
      </w:r>
    </w:p>
    <w:p w:rsidR="004E2EDE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- </w:t>
      </w:r>
      <w:r>
        <w:rPr>
          <w:rFonts w:ascii="Consolas" w:hAnsi="Consolas" w:cs="Consolas"/>
          <w:noProof/>
          <w:lang w:val="en-US"/>
        </w:rPr>
        <w:t>www.github.com - зарег.</w:t>
      </w:r>
    </w:p>
    <w:p w:rsidR="00BC56BB" w:rsidRPr="00BC56BB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&gt;&gt;&gt; www.gravatar.org</w:t>
      </w: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C56BB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Д.з. - полностью установить Git SmartGit, </w:t>
      </w:r>
      <w:r>
        <w:rPr>
          <w:rFonts w:ascii="Consolas" w:hAnsi="Consolas" w:cs="Consolas"/>
          <w:noProof/>
          <w:lang w:val="en-US"/>
        </w:rPr>
        <w:t>GitHub,</w:t>
      </w:r>
    </w:p>
    <w:p w:rsidR="00BC56BB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Gravatar</w:t>
      </w: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-= 03.06.2014 =-</w:t>
      </w: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повтор:</w:t>
      </w: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D3DDE" w:rsidRPr="0046204C" w:rsidRDefault="008D3DDE" w:rsidP="00A73607">
      <w:pPr>
        <w:spacing w:after="0" w:line="240" w:lineRule="auto"/>
        <w:rPr>
          <w:rFonts w:ascii="Consolas" w:hAnsi="Consolas" w:cs="Consolas"/>
          <w:b/>
          <w:noProof/>
          <w:color w:val="FF0000"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CREATE:</w:t>
      </w:r>
    </w:p>
    <w:p w:rsidR="008D3DDE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REATESTRUCT *cs;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s = (CREATESTRUCT *)lParam;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s-&gt;hInstance ... - все параметры из CreateWindow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SIZE:</w:t>
      </w:r>
      <w:r>
        <w:rPr>
          <w:rFonts w:ascii="Consolas" w:hAnsi="Consolas" w:cs="Consolas"/>
          <w:noProof/>
          <w:lang w:val="en-US"/>
        </w:rPr>
        <w:t xml:space="preserve"> - при изменении размера окна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NT w = LOWORD(lParam), h = HIWORD(lParam);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30B69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CLOSE:</w:t>
      </w:r>
      <w:r>
        <w:rPr>
          <w:rFonts w:ascii="Consolas" w:hAnsi="Consolas" w:cs="Consolas"/>
          <w:noProof/>
          <w:lang w:val="en-US"/>
        </w:rPr>
        <w:t xml:space="preserve"> - при попытке зактрыть окно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можно отказать, можно вызвать </w:t>
      </w:r>
      <w:r>
        <w:rPr>
          <w:rFonts w:ascii="Consolas" w:hAnsi="Consolas" w:cs="Consolas"/>
          <w:noProof/>
          <w:lang w:val="en-US"/>
        </w:rPr>
        <w:t>DestroyWindow(hWnd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DESTROY:</w:t>
      </w:r>
      <w:r>
        <w:rPr>
          <w:rFonts w:ascii="Consolas" w:hAnsi="Consolas" w:cs="Consolas"/>
          <w:noProof/>
          <w:lang w:val="en-US"/>
        </w:rPr>
        <w:t xml:space="preserve"> - при уничтожении (</w:t>
      </w:r>
      <w:r>
        <w:rPr>
          <w:rFonts w:ascii="Consolas" w:hAnsi="Consolas" w:cs="Consolas"/>
          <w:noProof/>
        </w:rPr>
        <w:t>сообщение о случившемся</w:t>
      </w:r>
      <w:r>
        <w:rPr>
          <w:rFonts w:ascii="Consolas" w:hAnsi="Consolas" w:cs="Consolas"/>
          <w:noProof/>
          <w:lang w:val="en-US"/>
        </w:rPr>
        <w:t>)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- для главного окна программы PostQuitMessage(0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P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PAINT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для восстановления содержимого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PAINTSTRUCT ps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HDC hDC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hDC = BeginPaint(hWnd, &amp;ps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. . .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EndPaint(hWnd, &amp;ps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инициировать полную перерисовку -</w:t>
      </w:r>
    </w:p>
    <w:p w:rsidR="0027559B" w:rsidRP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InvalidateRect</w:t>
      </w:r>
      <w:r>
        <w:rPr>
          <w:rFonts w:ascii="Consolas" w:hAnsi="Consolas" w:cs="Consolas"/>
          <w:noProof/>
          <w:lang w:val="en-US"/>
        </w:rPr>
        <w:t>(hWnd, NULL, TRUE); TRUE - все закрасить фоном</w:t>
      </w:r>
    </w:p>
    <w:p w:rsidR="0027559B" w:rsidRP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</w:p>
    <w:p w:rsidR="0027559B" w:rsidRPr="0046204C" w:rsidRDefault="0027559B" w:rsidP="00A73607">
      <w:pPr>
        <w:spacing w:after="0" w:line="240" w:lineRule="auto"/>
        <w:rPr>
          <w:rFonts w:ascii="Consolas" w:hAnsi="Consolas" w:cs="Consolas"/>
          <w:b/>
          <w:noProof/>
          <w:color w:val="FF0000"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ERASEBKGND: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- перерисовка фона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HDC hDC = (HDC)wParam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</w:t>
      </w:r>
      <w:r>
        <w:rPr>
          <w:rFonts w:ascii="Consolas" w:hAnsi="Consolas" w:cs="Consolas"/>
          <w:noProof/>
        </w:rPr>
        <w:t>return 1; - при закраске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6204C" w:rsidRPr="0046204C" w:rsidRDefault="0046204C" w:rsidP="0046204C">
      <w:pPr>
        <w:spacing w:after="0" w:line="240" w:lineRule="auto"/>
        <w:rPr>
          <w:rFonts w:ascii="Consolas" w:hAnsi="Consolas" w:cs="Consolas"/>
          <w:b/>
          <w:noProof/>
          <w:color w:val="FF0000"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TIMER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сигнал от таймера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INT </w:t>
      </w:r>
      <w:r>
        <w:rPr>
          <w:rFonts w:ascii="Consolas" w:hAnsi="Consolas" w:cs="Consolas"/>
          <w:noProof/>
          <w:lang w:val="en-US"/>
        </w:rPr>
        <w:t>TimerNo</w:t>
      </w:r>
      <w:r>
        <w:rPr>
          <w:rFonts w:ascii="Consolas" w:hAnsi="Consolas" w:cs="Consolas"/>
          <w:noProof/>
        </w:rPr>
        <w:t xml:space="preserve"> = wParam;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создать: SetTimer(hWnd, TimerNo, DelayTimeInMs, NULL);</w:t>
      </w:r>
    </w:p>
    <w:p w:rsidR="0046204C" w:rsidRP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уничтожить: KillTimer(hWnd, TimerNo);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 w:rsidR="00D83921">
        <w:rPr>
          <w:rFonts w:ascii="Consolas" w:hAnsi="Consolas" w:cs="Consolas"/>
          <w:b/>
          <w:noProof/>
          <w:color w:val="FF0000"/>
          <w:lang w:val="en-US"/>
        </w:rPr>
        <w:t>MOUSEMOVE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 w:rsidR="00D83921">
        <w:rPr>
          <w:rFonts w:ascii="Consolas" w:hAnsi="Consolas" w:cs="Consolas"/>
          <w:noProof/>
        </w:rPr>
        <w:t>перемещение</w:t>
      </w:r>
    </w:p>
    <w:p w:rsidR="00D83921" w:rsidRPr="00D83921" w:rsidRDefault="00D83921" w:rsidP="00D83921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LBUTTONDOWN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нажатие</w:t>
      </w:r>
    </w:p>
    <w:p w:rsidR="00D83921" w:rsidRDefault="00D83921" w:rsidP="00D83921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LBUTTONUP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отпускание</w:t>
      </w:r>
      <w:r>
        <w:rPr>
          <w:rFonts w:ascii="Consolas" w:hAnsi="Consolas" w:cs="Consolas"/>
          <w:noProof/>
          <w:lang w:val="en-US"/>
        </w:rPr>
        <w:t xml:space="preserve">  MBUTTON RBUTTON</w:t>
      </w:r>
    </w:p>
    <w:p w:rsidR="0000748D" w:rsidRDefault="0000748D" w:rsidP="00D83921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LBUTTONDBLCLK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 w:rsidRPr="0000748D"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  <w:lang w:val="en-US"/>
        </w:rPr>
        <w:t xml:space="preserve">- </w:t>
      </w:r>
      <w:r>
        <w:rPr>
          <w:rFonts w:ascii="Consolas" w:hAnsi="Consolas" w:cs="Consolas"/>
          <w:noProof/>
        </w:rPr>
        <w:t>двойное нажатие !!! в классе окна</w:t>
      </w:r>
    </w:p>
    <w:p w:rsidR="0000748D" w:rsidRPr="0000748D" w:rsidRDefault="0000748D" w:rsidP="00D8392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                wc.style</w:t>
      </w:r>
      <w:r w:rsidR="007C4FDC">
        <w:rPr>
          <w:rFonts w:ascii="Consolas" w:hAnsi="Consolas" w:cs="Consolas"/>
          <w:noProof/>
          <w:lang w:val="en-US"/>
        </w:rPr>
        <w:t xml:space="preserve"> = ... | CS_DBLCLK;</w:t>
      </w:r>
    </w:p>
    <w:p w:rsidR="00A1229F" w:rsidRDefault="00A1229F" w:rsidP="00A1229F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MOUSEWHEEL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кручение колеса</w:t>
      </w:r>
    </w:p>
    <w:p w:rsidR="003C2FFF" w:rsidRDefault="003C2FFF" w:rsidP="00A1229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INT z</w:t>
      </w:r>
      <w:r>
        <w:rPr>
          <w:rFonts w:ascii="Consolas" w:hAnsi="Consolas" w:cs="Consolas"/>
          <w:noProof/>
        </w:rPr>
        <w:t xml:space="preserve"> = (</w:t>
      </w:r>
      <w:r>
        <w:rPr>
          <w:rFonts w:ascii="Consolas" w:hAnsi="Consolas" w:cs="Consolas"/>
          <w:noProof/>
          <w:lang w:val="en-US"/>
        </w:rPr>
        <w:t>SHORT</w:t>
      </w:r>
      <w:r>
        <w:rPr>
          <w:rFonts w:ascii="Consolas" w:hAnsi="Consolas" w:cs="Consolas"/>
          <w:noProof/>
        </w:rPr>
        <w:t>)</w:t>
      </w:r>
      <w:r>
        <w:rPr>
          <w:rFonts w:ascii="Consolas" w:hAnsi="Consolas" w:cs="Consolas"/>
          <w:noProof/>
          <w:lang w:val="en-US"/>
        </w:rPr>
        <w:t>HIWORD(wParam); - колесико</w:t>
      </w:r>
    </w:p>
    <w:p w:rsidR="003C2FFF" w:rsidRPr="003C2FFF" w:rsidRDefault="003C2FFF" w:rsidP="00A1229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для всех мышиных сообщений:</w:t>
      </w:r>
    </w:p>
    <w:p w:rsidR="003C2FFF" w:rsidRDefault="003C2FFF" w:rsidP="003C2FF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INT</w:t>
      </w:r>
    </w:p>
    <w:p w:rsidR="003C2FFF" w:rsidRDefault="003C2FFF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</w:t>
      </w:r>
      <w:r>
        <w:rPr>
          <w:rFonts w:ascii="Consolas" w:hAnsi="Consolas" w:cs="Consolas"/>
          <w:noProof/>
          <w:lang w:val="en-US"/>
        </w:rPr>
        <w:t>x</w:t>
      </w:r>
      <w:r>
        <w:rPr>
          <w:rFonts w:ascii="Consolas" w:hAnsi="Consolas" w:cs="Consolas"/>
          <w:noProof/>
        </w:rPr>
        <w:t xml:space="preserve"> = (</w:t>
      </w:r>
      <w:r>
        <w:rPr>
          <w:rFonts w:ascii="Consolas" w:hAnsi="Consolas" w:cs="Consolas"/>
          <w:noProof/>
          <w:lang w:val="en-US"/>
        </w:rPr>
        <w:t>SHORT</w:t>
      </w:r>
      <w:r>
        <w:rPr>
          <w:rFonts w:ascii="Consolas" w:hAnsi="Consolas" w:cs="Consolas"/>
          <w:noProof/>
        </w:rPr>
        <w:t>)</w:t>
      </w:r>
      <w:r>
        <w:rPr>
          <w:rFonts w:ascii="Consolas" w:hAnsi="Consolas" w:cs="Consolas"/>
          <w:noProof/>
          <w:lang w:val="en-US"/>
        </w:rPr>
        <w:t>LOWORD(lParam);</w:t>
      </w:r>
    </w:p>
    <w:p w:rsidR="003C2FFF" w:rsidRDefault="003C2FFF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</w:t>
      </w:r>
      <w:r>
        <w:rPr>
          <w:rFonts w:ascii="Consolas" w:hAnsi="Consolas" w:cs="Consolas"/>
          <w:noProof/>
          <w:lang w:val="en-US"/>
        </w:rPr>
        <w:t>y</w:t>
      </w:r>
      <w:r>
        <w:rPr>
          <w:rFonts w:ascii="Consolas" w:hAnsi="Consolas" w:cs="Consolas"/>
          <w:noProof/>
        </w:rPr>
        <w:t xml:space="preserve"> = (</w:t>
      </w:r>
      <w:r>
        <w:rPr>
          <w:rFonts w:ascii="Consolas" w:hAnsi="Consolas" w:cs="Consolas"/>
          <w:noProof/>
          <w:lang w:val="en-US"/>
        </w:rPr>
        <w:t>SHORT</w:t>
      </w:r>
      <w:r>
        <w:rPr>
          <w:rFonts w:ascii="Consolas" w:hAnsi="Consolas" w:cs="Consolas"/>
          <w:noProof/>
        </w:rPr>
        <w:t>)</w:t>
      </w:r>
      <w:r>
        <w:rPr>
          <w:rFonts w:ascii="Consolas" w:hAnsi="Consolas" w:cs="Consolas"/>
          <w:noProof/>
          <w:lang w:val="en-US"/>
        </w:rPr>
        <w:t>HIWORD(lParam);</w:t>
      </w:r>
    </w:p>
    <w:p w:rsidR="00F12A28" w:rsidRDefault="00F12A28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в wParam - биты кнопок:</w:t>
      </w:r>
    </w:p>
    <w:p w:rsidR="00F12A28" w:rsidRDefault="00F12A28" w:rsidP="003C2FF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MK_LBUTTON ...</w:t>
      </w:r>
    </w:p>
    <w:p w:rsidR="00F12A28" w:rsidRDefault="00F12A28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MK_SHIFT</w:t>
      </w:r>
    </w:p>
    <w:p w:rsidR="00F12A28" w:rsidRPr="00F12A28" w:rsidRDefault="00F12A28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MK_CONTROL</w:t>
      </w:r>
    </w:p>
    <w:p w:rsidR="00D83921" w:rsidRDefault="00D83921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F12A28" w:rsidRDefault="00F12A28" w:rsidP="0046204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!!! SetCapture(hWnd); - заставляет все сообщения</w:t>
      </w:r>
      <w:r>
        <w:rPr>
          <w:rFonts w:ascii="Consolas" w:hAnsi="Consolas" w:cs="Consolas"/>
          <w:noProof/>
        </w:rPr>
        <w:t xml:space="preserve"> от мыши засылать в указанное окно</w:t>
      </w:r>
    </w:p>
    <w:p w:rsidR="00F12A28" w:rsidRPr="00F12A28" w:rsidRDefault="00F12A28" w:rsidP="0046204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SetCapture(NULL); - отмена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</w:rPr>
      </w:pPr>
    </w:p>
    <w:p w:rsidR="00F12A28" w:rsidRDefault="00F12A28" w:rsidP="00F12A28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KEYDOWN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 w:rsidR="00377E8F">
        <w:rPr>
          <w:rFonts w:ascii="Consolas" w:hAnsi="Consolas" w:cs="Consolas"/>
          <w:noProof/>
        </w:rPr>
        <w:t>нажатие</w:t>
      </w:r>
    </w:p>
    <w:p w:rsid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Key = wParam;</w:t>
      </w:r>
    </w:p>
    <w:p w:rsid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VK_LEFT VK_UP ...</w:t>
      </w:r>
    </w:p>
    <w:p w:rsid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'A' 'B' ... 'Z'</w:t>
      </w:r>
    </w:p>
    <w:p w:rsidR="00377E8F" w:rsidRP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'1' '2' </w:t>
      </w:r>
    </w:p>
    <w:p w:rsidR="00F12A28" w:rsidRPr="00377E8F" w:rsidRDefault="00377E8F" w:rsidP="0046204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(WORD)lParam - счетчик автоповтора</w:t>
      </w:r>
    </w:p>
    <w:p w:rsidR="0027559B" w:rsidRDefault="00377E8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WORD == unsigned short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E8F" w:rsidRDefault="00377E8F" w:rsidP="00377E8F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KEY</w:t>
      </w:r>
      <w:r>
        <w:rPr>
          <w:rFonts w:ascii="Consolas" w:hAnsi="Consolas" w:cs="Consolas"/>
          <w:b/>
          <w:noProof/>
          <w:color w:val="FF0000"/>
        </w:rPr>
        <w:t>UP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отжатие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E8F" w:rsidRDefault="00377E8F" w:rsidP="00377E8F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CHAR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нажатие символа</w:t>
      </w:r>
    </w:p>
    <w:p w:rsidR="00377E8F" w:rsidRPr="00377E8F" w:rsidRDefault="00377E8F" w:rsidP="00377E8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CHAR ch = wParam; &lt;-- TranslateMessage(&amp;msg) в цикле сообщений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- 1</w:t>
      </w:r>
      <w:r>
        <w:rPr>
          <w:rFonts w:ascii="Consolas" w:hAnsi="Consolas" w:cs="Consolas"/>
          <w:noProof/>
          <w:lang w:val="en-US"/>
        </w:rPr>
        <w:t>0:</w:t>
      </w:r>
      <w:r>
        <w:rPr>
          <w:rFonts w:ascii="Consolas" w:hAnsi="Consolas" w:cs="Consolas"/>
          <w:noProof/>
        </w:rPr>
        <w:t>45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Двойная буферизация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овместимый контекст - контекст для рисования в памяти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HDC hMemDC = CreateCompatibleDC(hDC); hDC - контекст окна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1391" w:rsidRP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удалить - DeleteDC(hMemDC);</w:t>
      </w:r>
    </w:p>
    <w:p w:rsidR="003D1391" w:rsidRP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оздание изображения в памяти для рисования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HBITMAP hBm = CreateCompatibleBitmap(hDC, W, H);</w:t>
      </w:r>
    </w:p>
    <w:p w:rsidR="003D47E2" w:rsidRP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удалить DeleteObject(hBm);</w:t>
      </w:r>
    </w:p>
    <w:p w:rsid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выбираем его в контекст для рисования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electObject(hMemDC, hBm);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LineTo(hMemDC, 30, 30);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рисование контекста</w:t>
      </w:r>
      <w:r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</w:rPr>
        <w:t>в др</w:t>
      </w:r>
      <w:r>
        <w:rPr>
          <w:rFonts w:ascii="Consolas" w:hAnsi="Consolas" w:cs="Consolas"/>
          <w:noProof/>
          <w:lang w:val="en-US"/>
        </w:rPr>
        <w:t>y</w:t>
      </w:r>
      <w:r>
        <w:rPr>
          <w:rFonts w:ascii="Consolas" w:hAnsi="Consolas" w:cs="Consolas"/>
          <w:noProof/>
        </w:rPr>
        <w:t>гой контекст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bit-block-transfer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BitBlt(hDC_куда, Xкуда, Yкуда, Wкуда, Hкуда,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 hDC_откуда, Xоткуда, Yоткуда, SRCCOPY);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StretchBlt(hDC_куда, Xкуда, Yкуда, Wкуда, Hкуда,</w:t>
      </w:r>
    </w:p>
    <w:p w:rsidR="003D47E2" w:rsidRDefault="003D47E2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     hDC_откуда, Xоткуда, Yоткуда,</w:t>
      </w:r>
    </w:p>
    <w:p w:rsidR="003D47E2" w:rsidRDefault="003D47E2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                 Wоткуда, Hоткуда, SRCCOPY);</w:t>
      </w:r>
    </w:p>
    <w:p w:rsidR="005A1F90" w:rsidRDefault="005A1F90" w:rsidP="005A1F90">
      <w:pPr>
        <w:pStyle w:val="HTML"/>
        <w:rPr>
          <w:b/>
          <w:bCs/>
          <w:color w:val="000000"/>
          <w:lang w:val="en-US"/>
        </w:rPr>
      </w:pPr>
      <w:proofErr w:type="spellStart"/>
      <w:r>
        <w:rPr>
          <w:b/>
          <w:bCs/>
          <w:color w:val="000000"/>
        </w:rPr>
        <w:t>SetStretchBltMode</w:t>
      </w:r>
      <w:proofErr w:type="spellEnd"/>
      <w:r>
        <w:rPr>
          <w:b/>
          <w:bCs/>
          <w:color w:val="000000"/>
        </w:rPr>
        <w:t>(</w:t>
      </w:r>
      <w:proofErr w:type="spellStart"/>
      <w:r>
        <w:rPr>
          <w:b/>
          <w:bCs/>
          <w:color w:val="000000"/>
          <w:lang w:val="en-US"/>
        </w:rPr>
        <w:t>hDC</w:t>
      </w:r>
      <w:proofErr w:type="spellEnd"/>
      <w:r>
        <w:rPr>
          <w:b/>
          <w:bCs/>
          <w:color w:val="000000"/>
          <w:lang w:val="en-US"/>
        </w:rPr>
        <w:t xml:space="preserve">, </w:t>
      </w:r>
      <w:proofErr w:type="spellStart"/>
      <w:r>
        <w:rPr>
          <w:b/>
          <w:bCs/>
          <w:color w:val="000000"/>
          <w:lang w:val="en-US"/>
        </w:rPr>
        <w:t>режим</w:t>
      </w:r>
      <w:proofErr w:type="spellEnd"/>
      <w:r>
        <w:rPr>
          <w:b/>
          <w:bCs/>
          <w:color w:val="000000"/>
          <w:lang w:val="en-US"/>
        </w:rPr>
        <w:t>);</w:t>
      </w:r>
    </w:p>
    <w:p w:rsidR="005A1F90" w:rsidRPr="005A1F90" w:rsidRDefault="005A1F90" w:rsidP="005A1F90">
      <w:pPr>
        <w:pStyle w:val="HTML"/>
        <w:rPr>
          <w:b/>
          <w:bCs/>
          <w:color w:val="000000"/>
        </w:rPr>
      </w:pPr>
      <w:r>
        <w:rPr>
          <w:b/>
          <w:bCs/>
          <w:color w:val="000000"/>
        </w:rPr>
        <w:t xml:space="preserve">режимы - </w:t>
      </w:r>
      <w:r>
        <w:rPr>
          <w:rFonts w:ascii="Verdana" w:hAnsi="Verdana"/>
          <w:color w:val="000000"/>
          <w:sz w:val="17"/>
          <w:szCs w:val="17"/>
        </w:rPr>
        <w:t>COLORONCOLOR</w:t>
      </w:r>
      <w:r>
        <w:rPr>
          <w:rFonts w:ascii="Verdana" w:hAnsi="Verdana"/>
          <w:color w:val="000000"/>
          <w:sz w:val="17"/>
          <w:szCs w:val="17"/>
          <w:lang w:val="en-US"/>
        </w:rPr>
        <w:t xml:space="preserve"> </w:t>
      </w:r>
      <w:proofErr w:type="spellStart"/>
      <w:r>
        <w:rPr>
          <w:rFonts w:ascii="Verdana" w:hAnsi="Verdana"/>
          <w:color w:val="000000"/>
          <w:sz w:val="17"/>
          <w:szCs w:val="17"/>
          <w:lang w:val="en-US"/>
        </w:rPr>
        <w:t>или</w:t>
      </w:r>
      <w:proofErr w:type="spellEnd"/>
      <w:r>
        <w:rPr>
          <w:rFonts w:ascii="Verdana" w:hAnsi="Verdana"/>
          <w:color w:val="000000"/>
          <w:sz w:val="17"/>
          <w:szCs w:val="17"/>
          <w:lang w:val="en-US"/>
        </w:rPr>
        <w:t xml:space="preserve"> </w:t>
      </w:r>
      <w:r>
        <w:rPr>
          <w:rFonts w:ascii="Verdana" w:hAnsi="Verdana"/>
          <w:color w:val="000000"/>
          <w:sz w:val="17"/>
          <w:szCs w:val="17"/>
        </w:rPr>
        <w:t>HALFTONE или BLACKONWHITE или WHITEONBLACK</w:t>
      </w:r>
    </w:p>
    <w:p w:rsidR="005A1F90" w:rsidRPr="003D47E2" w:rsidRDefault="005A1F90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00" style="position:absolute;margin-left:20.4pt;margin-top:7.05pt;width:324.85pt;height:85.7pt;z-index:251734016" coordorigin="1719,14916" coordsize="11461,3022" path="m1719,15093v,151,,575,,424c1734,15471,1731,15429,1731,15380v,-65,1,-129,15,-191c1757,15141,1760,15095,1788,15052v15,-23,13,-34,41,-41c1845,15035,1841,15049,1841,15080v,73,8,153,-12,219c1825,15313,1826,15345,1814,15353v-10,6,-44,9,-26,c1792,15353,1796,15353,1800,15353em1938,15299v,35,-21,188,12,204c1965,15511,1996,15503,2005,15490v17,-24,38,-72,43,-96c2052,15374,2048,15347,2048,15326v-12,4,-25,23,-29,41c2011,15401,2025,15410,2033,15435v9,26,13,27,41,27c2102,15462,2120,15468,2141,15449v24,-22,38,-43,57,-69c2210,15364,2222,15346,2224,15326v2,-14,12,-25,26,-27c2267,15297,2275,15314,2279,15326v6,-2,31,-28,14,-41c2280,15275,2244,15286,2238,15299v-9,18,-24,50,-28,68c2204,15395,2207,15429,2224,15449v15,17,48,20,69,13c2326,15451,2380,15419,2402,15394v16,-19,22,-36,41,-54em2483,15312v-8,-21,-21,-16,-40,c2421,15331,2417,15366,2415,15394v-2,33,-8,72,14,96c2452,15515,2485,15503,2512,15490v26,-12,60,-40,67,-69c2586,15391,2576,15346,2552,15326v-24,-20,-54,-27,-83,-27c2447,15299,2439,15295,2443,15312em2729,15299v5,-21,13,-38,28,-55c2790,15208,2813,15177,2838,15134v24,-42,40,-88,43,-136c2883,14969,2883,14932,2852,14916v-24,-13,-63,13,-81,27c2716,14987,2699,15047,2674,15107v-33,79,-41,133,-41,219c2633,15380,2624,15425,2674,15462v25,18,64,41,97,28c2794,15480,2783,15426,2783,15408v,-52,-38,-64,-81,-68c2677,15338,2656,15374,2648,15394v-10,25,5,33,14,41c2666,15440,2670,15444,2674,15449em2933,15353v14,-12,19,-14,15,-27c2931,15316,2933,15314,2907,15312v-28,-2,-48,-4,-69,14c2820,15342,2813,15372,2812,15394v-1,16,-9,75,14,82c2874,15489,2893,15470,2921,15449v33,-25,52,-40,55,-82c2978,15337,2970,15339,2962,15326v-16,16,-36,33,-41,54c2918,15393,2922,15408,2921,15421v42,9,23,5,69,c3024,15417,3043,15392,3071,15367v16,-14,26,-18,41,-27c3097,15354,3107,15349,3098,15367v-13,28,-22,65,-27,95c3068,15478,3071,15500,3071,15517v18,-26,25,-47,27,-82c3100,15401,3109,15375,3112,15340v,-5,,-9,,-14c3112,15357,3106,15384,3126,15408v8,10,17,29,41,27c3193,15433,3209,15406,3221,15394v17,-16,20,-25,29,-41c3279,15321,3243,15360,3236,15367v-19,18,-25,55,-29,82c3203,15475,3209,15483,3221,15503v42,-5,42,-7,69,-41c3311,15436,3351,15386,3359,15353v,-13,,-18,,-27c3352,15345,3334,15376,3331,15394v-4,26,,56,,82c3352,15485,3364,15496,3386,15476v26,-24,40,-52,54,-82c3452,15369,3457,15348,3467,15326v-20,17,-33,16,-41,54c3418,15415,3426,15448,3440,15476v13,26,8,25,41,27c3502,15504,3522,15508,3536,15490v20,-25,34,-57,54,-82c3607,15387,3610,15364,3619,15340v-15,2,-49,2,-57,13c3548,15373,3546,15416,3536,15435v-17,31,-22,39,,68c3558,15531,3597,15539,3631,15531v37,-13,47,-16,69,-28em4000,15340v-3,-26,-3,-24,-12,-41c3958,15303,3946,15305,3919,15326v-27,21,-29,40,-41,68c3860,15434,3859,15445,3890,15476v20,20,70,20,98,14c4030,15481,4071,15457,4095,15421v16,-23,35,-45,43,-68c4138,15349,4138,15344,4138,15340v-7,10,-24,27,-29,54c4102,15430,4108,15462,4124,15490v9,17,12,16,26,27c4173,15495,4186,15474,4205,15449v15,-20,32,-47,40,-69c4245,15376,4245,15371,4245,15367v-3,22,-11,34,-14,54c4226,15455,4234,15463,4245,15476v15,18,46,20,69,14c4340,15483,4371,15430,4383,15408v13,-23,20,-59,26,-82c4409,15321,4409,15317,4409,15312v-30,27,-14,25,-26,68c4369,15431,4369,15476,4369,15531v,91,,182,,273c4369,15850,4362,15813,4369,15791v17,-54,19,-109,28,-165c4407,15564,4418,15494,4438,15435v13,-37,14,-64,40,-95c4490,15325,4495,15320,4505,15312v15,11,35,17,42,41c4557,15388,4566,15428,4547,15462v-12,22,-31,53,-57,69c4462,15549,4448,15549,4424,15531v-23,-17,-15,-42,-15,-69c4409,15458,4409,15453,4409,15449em4738,15435v-6,-22,-14,-37,-29,-55c4686,15353,4680,15373,4669,15380v-22,13,-47,22,-55,55c4605,15470,4608,15531,4628,15558v12,16,51,24,69,14c4727,15556,4733,15515,4750,15490v14,-21,25,-68,14,-96c4759,15389,4755,15385,4750,15380v-20,22,-24,26,-26,55c4722,15461,4726,15483,4738,15503v19,30,36,28,69,28c4846,15531,4837,15519,4859,15490v18,-24,26,-51,29,-82c4888,15403,4888,15399,4888,15394v-24,11,-34,38,-41,68c4843,15482,4848,15516,4859,15531v16,23,32,27,57,27c4937,15558,4974,15556,4983,15531v11,-32,24,-75,26,-110c5010,15403,5009,15376,5009,15394v-14,42,-14,55,,96c5017,15512,5025,15546,5052,15558v14,6,25,10,41,14c5109,15551,5107,15544,5107,15517v,-53,-37,-109,-69,-150c5005,15325,4975,15283,4928,15257v-28,-15,-45,-33,-69,-54c4885,15185,4898,15183,4928,15175v36,-11,45,-16,69,-13em5161,15394v,50,1,92,15,137c5180,15543,5209,15594,5216,15599v18,14,12,-21,12,-27em5119,15340v-37,-12,-74,-16,-26,c5123,15350,5158,15358,5188,15367v39,12,67,13,109,13em5352,15340v-17,4,-46,22,-55,40c5285,15405,5283,15433,5283,15462v,29,-6,48,14,69c5310,15545,5347,15552,5366,15544v27,-11,40,-44,41,-68c5409,15443,5415,15405,5393,15380v-12,-14,-38,-25,-55,-27c5325,15353,5321,15353,5312,15353v5,14,19,22,40,14c5390,15353,5424,15327,5462,15312v41,-16,95,-45,123,-82c5601,15209,5620,15171,5626,15148v-26,,-36,-4,-55,14c5537,15193,5511,15239,5502,15285v-9,45,-14,89,-14,136c5488,15455,5500,15484,5530,15503v29,19,44,20,67,c5621,15483,5626,15464,5626,15435v,-26,-32,-35,-55,-41c5536,15385,5514,15399,5488,15408v-4,,-8,,-12,em5790,15544v,-13,,-18,,-27em5776,15408v-24,-24,-6,-14,14,-14em6623,15435v-6,77,-22,145,-28,219c6577,15889,6599,16121,6568,16351v-6,47,-8,91,-14,137c6547,16540,6540,16586,6528,16638v-9,40,-17,84,-28,123c6491,16793,6474,16832,6459,16857v-15,24,-39,46,-55,68c6393,16940,6368,16960,6364,16966v-8,12,-24,40,-29,55c6328,17039,6326,17058,6321,17076v-5,19,-8,36,-12,54c6304,17151,6299,17165,6295,17185v-6,28,-12,71,-14,95c6279,17303,6282,17326,6281,17349v24,4,47,12,68,14c6406,17367,6458,17373,6514,17376v66,3,126,6,190,14c6755,17396,6805,17401,6856,17404v56,3,108,10,163,13c7080,17420,7137,17422,7197,17431v60,9,117,8,178,14c7451,17452,7530,17461,7606,17472v60,9,119,17,179,27c7844,17508,7903,17518,7961,17527v51,8,101,17,150,27c8161,17564,8212,17570,8261,17581v49,11,102,15,150,27c8459,17620,8500,17629,8549,17636v59,8,118,18,176,27c8765,17669,8808,17687,8849,17690v27,2,54,-1,81,c8930,17543,8930,17398,8944,17253v4,-37,11,-82,15,-123c8963,17092,8971,17061,8973,17021v12,-222,-19,-452,12,-670c8990,16317,8994,16287,8999,16255v4,-26,10,-45,14,-68c9019,16153,9019,16124,9028,16091v6,-22,6,-45,12,-68c9047,15996,9061,15971,9068,15941v5,-21,10,-35,14,-55c9086,15861,9090,15841,9094,15818v4,-23,10,-34,15,-55c9115,15737,9117,15742,9123,15722v5,-18,8,-24,14,-41c9137,15677,9137,15672,9137,15668v-22,-3,-30,-13,-55,-14c8866,15648,8653,15659,8440,15640v-41,-4,-79,-13,-124,-14c8109,15622,7906,15616,7702,15613v-81,-1,-174,-11,-246,-14c7386,15596,7318,15594,7252,15585v-32,-4,-69,-11,-96,-13c7088,15567,7025,15568,6964,15558v-18,-3,-23,-11,-41,-14c6893,15539,6867,15536,6840,15531v-27,-5,-19,-9,-40,-14c6776,15511,6754,15507,6733,15503v-23,-4,-64,-13,-83,-13c6632,15490,6627,15504,6609,15503v-5,,-9,,-14,em7566,16296v-13,-22,-39,-44,-41,-68c7524,16215,7510,16202,7497,16187v-13,-14,-37,-25,-55,-27c7397,16155,7357,16165,7319,16173v-38,8,-38,15,-67,42c7239,16228,7202,16251,7197,16269v-8,31,-14,48,-14,82c7183,16384,7192,16407,7197,16433v8,38,15,65,40,96c7254,16550,7284,16571,7306,16584v28,17,49,13,81,13c7412,16597,7437,16597,7456,16584v28,-19,52,-39,69,-69c7540,16488,7572,16448,7578,16419v7,-32,14,-47,14,-82c7592,16309,7586,16305,7578,16282v-6,-16,-19,-48,-41,-54c7513,16221,7489,16225,7483,16242em7892,16323v,-15,-4,-47,-14,-54c7862,16257,7822,16272,7811,16282v-24,21,-36,45,-55,69c7726,16388,7728,16412,7728,16460v,44,-10,98,14,137c7757,16621,7785,16664,7811,16679v22,13,54,14,81,14c7925,16693,7956,16682,7975,16652v25,-40,39,-77,41,-123c8018,16479,8029,16407,8002,16364v-12,-19,-47,-26,-67,-27c7894,16335,7871,16359,7838,16378em7661,16679v,88,3,181,-14,260c7640,16972,7652,16967,7635,16994em7387,16980v,44,-5,87,15,123c7421,17136,7430,17170,7456,17198v32,34,59,44,96,69c7587,17291,7622,17280,7661,17267v39,-13,79,-28,110,-55c7787,17198,7815,17193,7825,17171v10,-22,-4,-31,13,-54c7835,17107,7826,17083,7811,17076v-5,,-9,,-14,em7469,16050v-19,-10,-32,-20,-53,-27c7393,16015,7385,16013,7359,16009v-35,-5,-66,8,-93,14c7236,16029,7211,16038,7183,16050v-26,11,-59,17,-83,28c7066,16093,7037,16115,7006,16132v-32,17,-69,32,-97,55c6882,16209,6832,16256,6814,16282v-34,49,-63,122,-81,178c6720,16502,6719,16552,6718,16597v-2,68,1,128,15,191c6742,16829,6757,16858,6773,16898v20,49,39,80,67,123c6861,17053,6886,17085,6909,17117v22,31,46,52,69,81c7001,17227,7022,17254,7047,17280v39,41,77,77,122,110c7201,17413,7220,17418,7252,17431v34,14,60,19,95,27c7388,17467,7428,17477,7469,17486v28,6,56,7,83,13c7579,17504,7609,17510,7635,17513v64,7,134,-3,190,-14c7853,17494,7879,17498,7906,17486v31,-14,54,-37,82,-55c8006,17419,8036,17407,8056,17390v43,-37,74,-82,110,-123c8189,17241,8191,17221,8206,17198v16,-24,41,-43,55,-68c8279,17097,8290,17064,8304,17035v17,-36,31,-72,40,-110c8352,16892,8351,16862,8357,16829v5,-28,13,-60,14,-96c8372,16690,8360,16645,8357,16611v-3,-39,-5,-73,-13,-110c8337,16471,8327,16432,8316,16405v-8,-21,-31,-51,-41,-68c8263,16317,8248,16301,8235,16282v-17,-24,-24,-47,-41,-67c8150,16163,8090,16119,8044,16078v-22,-20,-17,-23,-42,-42c7984,16022,7966,16019,7947,16009v-20,-11,-48,-16,-69,-27c7860,15973,7843,15963,7825,15954v-32,-15,-51,-18,-83,-27c7713,15919,7692,15916,7661,15913v-50,-5,-91,5,-136,14c7457,15940,7414,15963,7359,16009v-26,14,-35,19,-40,41em9068,15408v-33,-10,-46,-8,-69,27c8987,15453,8972,15482,8959,15503v-40,65,-82,128,-124,192c8792,15761,8728,15833,8713,15913v-5,25,-4,73,-14,96c8692,16025,8687,16060,8685,16036v-3,-44,-7,-86,-14,-123c8666,15890,8668,15898,8659,15886v,55,,109,,164c8675,16033,8688,16010,8699,15995v16,-21,38,-29,55,-41c8778,15937,8784,15950,8809,15941v9,-5,17,-9,26,-14em9273,15380v,-23,,-45,,-68c9252,15317,9236,15325,9218,15340v-15,13,-27,49,-28,68c9188,15428,9181,15479,9204,15490v25,13,88,,109,-14c9330,15460,9338,15454,9354,15449em9449,15340v-24,-20,-27,-19,-40,c9390,15368,9397,15367,9382,15394v-9,16,-31,40,,55c9407,15461,9441,15446,9449,15435v18,-25,14,-35,14,-68c9463,15338,9440,15337,9423,15326v-12,-12,-14,-17,-26,-14em9492,15299v,4,,9,,13c9509,15318,9513,15335,9532,15353v15,14,36,47,55,55c9605,15416,9620,15421,9642,15421v5,,9,,14,em9656,15299v-13,-13,-15,-17,-28,-14c9623,15302,9605,15308,9587,15326v-10,10,-36,53,-40,68c9541,15417,9538,15428,9532,15449em9697,15326v,27,-10,34,-15,54c9673,15417,9674,15467,9668,15503v-6,34,,75,,110c9668,15585,9678,15565,9682,15544v13,-61,4,-131,15,-191c9701,15334,9715,15282,9737,15271v17,-8,48,-14,69,-14c9831,15257,9844,15257,9847,15285v2,18,-18,42,-29,55c9803,15358,9788,15378,9765,15380v-7,1,-30,29,-42,14c9709,15377,9729,15369,9737,15367em10066,15299v,-14,,-28,,-42c10036,15257,10038,15265,10025,15271v-13,7,-51,21,-57,41c9962,15332,9963,15384,9984,15394v27,13,49,14,82,14c10103,15408,10109,15405,10134,15380v25,-25,8,-29,,-54c10130,15313,10097,15280,10078,15271v-13,-6,-26,-10,-41,-14em10066,15189v,54,-8,101,-15,151c10044,15387,10049,15431,10037,15476v-8,29,-12,59,-26,82em10256,15271v-23,,-44,4,-55,28c10192,15319,10180,15357,10175,15380v-4,17,-5,60,12,69c10201,15457,10236,15449,10244,15435v11,-21,12,-42,12,-68c10256,15337,10251,15323,10244,15299v-5,-17,-13,-22,-28,-28c10221,15294,10230,15309,10256,15312v23,2,30,14,55,14c10324,15326,10338,15326,10351,15326v-5,21,-20,34,-26,54c10320,15397,10324,15415,10311,15421v-14,,-19,,-14,14c10303,15416,10317,15419,10325,15394v10,-29,,-78,,-109c10330,15306,10337,15316,10337,15340v,15,15,25,29,27c10380,15369,10414,15362,10420,15353v9,-14,8,-10,14,-27c10421,15343,10408,15373,10406,15394v-3,36,5,41,14,68c10420,15467,10420,15471,10420,15476em9028,16584v19,,8,6,26,c9079,16576,9096,16577,9123,16570v27,-7,54,-7,81,-14c9224,16551,9254,16538,9273,16529v30,-14,52,-27,81,-41c9372,16479,9391,16469,9409,16460v16,-8,41,-18,54,-27c9486,16417,9510,16407,9532,16392v27,-18,38,-18,69,-28c9620,16358,9649,16345,9668,16337v37,-16,59,-28,97,-41c9783,16289,9815,16273,9832,16269v21,-5,37,-3,55,-14c9904,16245,9903,16240,9916,16228v-27,-8,-37,-12,-69,-13c9792,16213,9737,16215,9682,16215v11,-6,20,-6,41,-14c9757,16189,9770,16189,9806,16187v35,-2,84,-9,110,14c9928,16211,9937,16219,9942,16242v6,27,-11,35,-14,54c9923,16323,9928,16354,9916,16378v-7,15,-20,42,-29,55c9883,16438,9879,16442,9875,16447em9984,15982v6,-26,12,-30,27,-41c10033,15925,10043,15913,10066,15900v30,-17,47,-14,81,-14c10161,15886,10166,15886,10175,15886v,25,4,36,-14,55c10138,15966,10097,15986,10078,16009v-19,22,-31,47,-53,69c10004,16099,9997,16102,9997,16132v53,,136,17,178,-13em10366,16009v,-18,,-37,,-55c10366,15986,10356,16011,10351,16036v-5,24,,58,,83c10382,16119,10384,16118,10394,16091v11,-29,29,-54,40,-82c10443,15986,10454,15961,10461,15941v10,-29,-13,28,-14,41c10445,16008,10434,16018,10434,16050v,22,3,44,27,55c10484,16115,10513,16101,10530,16091em10585,15954v-4,-11,-22,-23,-41,-13c10530,15949,10518,15980,10516,15995v-4,34,7,54,14,69c10530,16069,10530,16073,10530,16078v24,,26,-4,40,-14c10593,16047,10597,16035,10597,16009v,-9,,-77,,-41c10583,15989,10585,15998,10585,16023v,24,8,32,12,41c10597,16069,10597,16073,10597,16078v18,,37,-4,42,-14c10648,16046,10653,16031,10653,16009v,-18,9,-24,13,-41c10666,16056,10671,16145,10653,16228v-9,41,,17,,-13c10653,16170,10664,16135,10666,16091v2,-40,22,-71,28,-109c10697,15966,10706,15922,10720,15913v11,-7,30,-10,43,-13c10769,15919,10775,15913,10775,15941v,24,-2,43,-28,54c10742,15997,10695,16007,10694,16009v-13,18,-2,20,-28,c10686,15994,10715,15994,10735,15982v4,-5,8,-9,12,-14em10844,15927v,36,,73,,109c10856,16032,10865,16014,10856,15995v-13,-26,-13,-57,-26,-82c10823,15900,10800,15883,10789,15872v22,6,30,14,55,14c10883,15886,10907,15883,10939,15872v5,,9,,14,c10936,15895,10927,15925,10925,15954v-2,23,,46,,69c10944,16023,10970,16030,10980,16009v9,-19,21,-47,26,-68c11006,15925,11008,15918,11022,15913v,-35,,22,,28c11022,15967,11009,15972,11006,15995v,5,,9,,14c11035,16009,11039,16004,11063,15995v14,-5,24,-20,26,-41c11089,15941,11089,15936,11089,15927v-16,21,-14,28,-14,55c11075,15995,11075,16000,11089,15995em11213,16091v,-14,,-27,,-41c11226,16050,11230,16049,11225,16036em11568,15791v,103,-12,199,-14,300c11553,16149,11543,16199,11539,16255v-4,57,-5,108,-14,164c11518,16459,11509,16503,11499,16542v-10,37,-19,72,-27,110c11464,16693,11451,16732,11444,16774v-7,41,-18,83,-26,124c11411,16932,11407,16962,11404,16994v-4,39,-13,92,-15,123c11383,17197,11380,17291,11375,17363v-3,44,-10,98,-12,136c11361,17530,11373,17568,11375,17581v6,30,,25,14,41c11402,17637,11398,17639,11418,17649v18,9,33,8,54,14c11493,17669,11520,17675,11539,17677v58,6,125,10,179,13c11768,17693,11822,17701,11868,17704v49,3,105,11,150,14c12055,17720,12094,17730,12127,17732v48,4,110,11,150,13c12372,17751,12478,17753,12565,17759v106,8,389,36,464,-14c13042,17736,13049,17727,13056,17704v27,-94,8,-246,14,-341c13073,17322,13082,17272,13084,17239v12,-167,2,-345,12,-506c13099,16687,13110,16638,13113,16597v4,-53,10,-117,12,-164c13127,16386,13135,16339,13139,16296v3,-42,11,-83,14,-123c13157,16125,13162,16065,13165,16023v2,-28,12,-62,14,-82c13183,15903,13180,15864,13165,15845v-8,-10,-19,-21,-40,-27c13073,15803,12968,15807,12920,15804v-40,-3,-72,-5,-110,-13c12782,15785,12756,15783,12729,15777v-32,-7,-53,-8,-83,-14c12627,15759,12592,15751,12577,15750v-41,-4,-83,-11,-121,-14c12425,15734,12385,15724,12360,15722v-34,-3,-67,-8,-95,-13c12235,15704,12197,15697,12168,15695v-27,-2,-61,-12,-81,-14c12044,15677,11986,15670,11951,15668v-37,-2,-64,-6,-97,-14c11835,15649,11817,15642,11799,15640v-21,-2,-68,-14,-81,-14c11695,15627,11667,15639,11663,15640v-18,4,-23,10,-41,14c11605,15658,11610,15648,11594,15654v-1,19,20,-4,14,14c11598,15698,11592,15723,11582,15750v-9,25,-36,57,-43,81c11531,15860,11532,15884,11525,15913em12375,16296v-12,-16,-14,-15,-29,-27c12335,16260,12329,16250,12306,16242v-20,-6,-49,-12,-69,-14c12185,16222,12135,16228,12087,16242v-20,6,-37,4,-55,13c12010,16266,11998,16281,11977,16296v-20,14,-48,24,-69,41c11891,16351,11877,16369,11868,16378v-15,15,-35,36,-41,55c11818,16461,11820,16487,11813,16515v-6,24,-9,42,-14,69c11794,16610,11788,16635,11787,16666v-1,25,10,49,12,67c11802,16765,11804,16786,11813,16816v7,22,8,47,14,68c11836,16916,11844,16949,11854,16980v7,21,18,66,28,82c11895,17082,11922,17112,11937,17130v19,22,38,44,54,68c12008,17223,12025,17245,12046,17267v34,36,67,71,110,96c12173,17373,12204,17397,12223,17404v23,9,46,18,69,27c12308,17437,12330,17443,12346,17445v32,5,56,-7,81,-14c12453,17423,12458,17416,12482,17404v20,-10,50,-13,69,-28c12573,17359,12601,17348,12620,17335v27,-20,56,-46,81,-68c12741,17232,12784,17189,12810,17144v11,-19,31,-47,41,-68c12862,17054,12871,17017,12879,16994v8,-22,24,-61,27,-83c12909,16888,12918,16860,12920,16843v9,-69,-7,-144,-14,-205c12902,16603,12908,16590,12894,16556v-7,-18,-18,-52,-29,-68c12836,16443,12783,16411,12744,16378v-33,-28,-64,-36,-98,-55c12612,16304,12588,16292,12551,16282v-35,-10,-73,-34,-109,-40c12398,16235,12350,16230,12306,16228v-14,,-27,,-41,em12442,16296v-58,,-109,-2,-165,14c12213,16328,12147,16353,12087,16378v-27,11,-172,77,-179,110c11901,16522,11972,16473,12004,16460v63,-25,130,-42,192,-68c12264,16364,12331,16345,12401,16323v33,-10,126,-13,95,-27c12486,16291,12451,16297,12442,16296v-54,12,-111,24,-165,41c12210,16357,12150,16396,12087,16419v-49,18,-81,28,-124,55c12004,16462,12044,16448,12087,16433v62,-22,118,-59,178,-82c12279,16346,12385,16327,12375,16296v-5,-17,-129,11,-138,14c12177,16328,12119,16348,12058,16364v-6,3,-113,63,-107,69c11975,16456,12065,16412,12087,16405v70,-23,130,-45,190,-82c12316,16299,12293,16305,12251,16310v-48,5,-93,12,-138,27c12076,16350,12040,16362,12004,16378v-18,9,-95,44,-27,41c12029,16417,12089,16406,12141,16392v59,-15,130,-34,191,-41c12348,16349,12408,16365,12401,16337v-6,-23,-46,8,-69,14c12290,16362,12252,16378,12210,16392v-58,19,-100,56,-152,82c12041,16483,11964,16507,11977,16542v11,29,26,8,55,c12098,16523,12149,16491,12210,16460v18,-9,37,-18,55,-27c12290,16422,12379,16396,12387,16364v7,-27,-28,-5,-55,c12262,16378,12201,16425,12141,16460v-70,40,-135,83,-204,124c11915,16597,11842,16638,11908,16638v55,,155,-73,205,-96c12199,16502,12288,16480,12375,16447v40,-16,84,-39,121,-55c12451,16401,12404,16401,12360,16419v-73,31,-147,63,-219,96c12083,16541,12013,16571,11963,16611v-55,44,-13,44,28,41c12066,16647,12140,16583,12210,16556v92,-35,185,-75,272,-123c12511,16417,12551,16394,12565,16378v-5,,-9,,-14,c12488,16391,12435,16405,12375,16433v-90,42,-173,94,-262,137c12045,16603,11957,16629,11908,16693v-44,57,82,18,96,13c12092,16674,12176,16629,12265,16597v87,-32,171,-84,260,-109c12529,16488,12533,16488,12537,16488v-47,4,-91,9,-136,27c12316,16549,12240,16589,12156,16625v-92,39,-163,70,-248,122c11861,16776,11861,16779,11923,16761v114,-34,218,-92,328,-136c12346,16587,12439,16544,12537,16515v59,-29,50,-31,,c12470,16556,12391,16581,12318,16611v-83,34,-153,82,-231,122c12051,16752,12035,16762,12004,16788v43,-4,81,-10,123,-27c12205,16728,12303,16694,12375,16652v64,-37,129,-74,190,-110c12580,16542,12586,16540,12592,16529v-54,3,-97,13,-150,27c12363,16577,12296,16616,12223,16652v-71,35,-131,70,-191,122c12021,16784,11967,16824,12004,16829v51,7,136,-33,178,-55c12273,16727,12363,16682,12456,16638v39,-18,126,-42,150,-82c12606,16542,12606,16537,12592,16542v-70,4,-112,11,-177,42c12303,16637,12194,16683,12087,16747v-67,40,-144,82,-205,123c11930,16881,11947,16871,12004,16843v97,-47,189,-96,288,-137c12385,16668,12491,16611,12592,16597v53,-7,114,-19,83,14c12630,16659,12553,16674,12496,16706v-93,51,-192,88,-286,137c12150,16874,12075,16902,12018,16939v-5,5,-9,9,-14,14c12050,16934,12094,16905,12141,16884v89,-40,182,-77,274,-110c12489,16747,12567,16706,12646,16693v25,,33,3,41,-14c12670,16687,12609,16721,12577,16733v-88,33,-174,71,-259,110c12224,16886,12132,16938,12046,16994v-32,21,-120,61,-83,68c12009,17070,12068,17011,12101,16994v94,-48,189,-110,286,-151c12467,16817,12493,16809,12537,16774v42,-14,84,-27,123,-41c12606,16748,12550,16764,12496,16788v-93,42,-181,94,-273,137c12145,16961,12071,17007,12004,17062v-23,23,-27,27,-41,41c12036,17084,12088,17061,12156,17021v99,-59,207,-96,314,-137c12532,16860,12667,16763,12660,16829v-3,32,-85,55,-109,69c12479,16940,12416,16992,12346,17035v-52,31,-124,64,-164,109c12139,17193,12203,17195,12237,17185v80,-24,168,-73,245,-109c12543,17047,12611,17023,12675,17007v4,,8,,12,c12646,17034,12607,17061,12565,17089v-60,40,-118,83,-178,123c12343,17241,12319,17270,12292,17308v19,3,35,24,83,c12444,17274,12511,17226,12577,17185v45,-28,134,-16,138,-68c12718,17071,12653,17140,12646,17144v-42,28,-83,62,-121,95c12509,17252,12496,17258,12482,17267em10775,16884v16,-11,25,-17,55,-27c10889,16837,10959,16808,11022,16802v96,-10,190,-25,286,-41c11417,16742,11525,16738,11635,16720v88,-15,176,-29,261,-54c11932,16655,11970,16651,12004,16638v20,-7,20,-21,28,-27c12015,16601,12017,16598,11991,16597v-34,-2,-61,-11,-95,-13c11856,16582,11824,16576,11787,16570v-14,-2,-29,2,-43,c11760,16560,11780,16563,11813,16556v47,-10,101,-25,150,-14c11989,16548,12010,16560,12032,16570v-20,17,-36,25,-55,41c11948,16636,11949,16648,11937,16679v-9,22,-28,46,-41,68c11884,16771,11881,16777,11868,16788em10666,16652v22,-6,34,-15,54,-27c10731,16618,10784,16591,10789,16584v5,-8,32,-42,,-14c10767,16590,10763,16580,10763,16611v30,,38,-7,67,-14c10844,16593,10877,16586,10885,16570v,-5,,-9,,-14c10869,16560,10839,16567,10830,16584v-12,22,-27,40,-27,68c10803,16657,10803,16661,10803,16666v29,,43,-1,67,-14c10903,16635,10913,16637,10939,16611v18,-18,14,-30,14,-55c10953,16551,10953,16547,10953,16542v-18,,-35,4,-40,14c10906,16573,10908,16643,10925,16652v22,11,80,-3,97,-14c11043,16624,11052,16601,11063,16584v12,-19,12,-19,12,-42c11050,16560,11063,16560,11049,16584v-15,27,-14,33,-14,68c11035,16677,11022,16694,11022,16720v,14,,27,,41c10998,16754,11006,16747,11006,16720v,-32,25,-63,29,-95c11040,16585,11048,16537,11063,16501v7,-17,29,-40,41,-41c11127,16458,11136,16466,11144,16488v8,23,,52,-14,68c11117,16571,11094,16582,11075,16584v-4,,-8,,-12,c11065,16575,11077,16540,11089,16529v11,-10,55,-49,69,-55c11172,16474,11176,16474,11185,16474v-13,18,-33,48,-41,68c11135,16563,11136,16567,11130,16584v30,-7,23,-21,42,-42c11187,16525,11188,16504,11199,16488v5,-5,9,-9,14,-14c11207,16496,11199,16504,11199,16529v,13,,18,,27em11063,16255v-31,,-59,-7,-83,14c10960,16286,10955,16311,10953,16337v-1,18,25,47,41,55c11017,16403,11062,16412,11089,16405v13,-4,62,-28,69,-41c11169,16343,11157,16296,11144,16282v-17,-18,-32,-13,-55,-13c11084,16269,11080,16269,11075,16269em11144,16173v-26,9,-19,27,-28,55c11101,16275,11076,16317,11063,16364v-17,59,-28,105,-28,165c11035,16538,11035,16547,11035,16556em12156,15271v-17,21,-29,42,-43,69c12092,15381,12065,15431,12058,15476v-10,61,-21,118,-40,178c12005,15695,11984,15736,11977,15777v,23,,27,,41c11963,15800,11955,15770,11951,15750v-3,-19,-6,-58,-28,-69c11909,15681,11905,15681,11896,15681v,33,5,51,12,82c11911,15778,11932,15812,11951,15818v26,8,31,-2,40,-14c12004,15787,12007,15766,12018,15750v17,-25,18,-22,40,-41c12063,15704,12068,15700,12073,15695em12332,15107v-25,,-36,-4,-55,14c12259,15137,12260,15168,12251,15189v-13,32,-24,42,,68c12268,15276,12282,15271,12306,15271v15,-23,12,-39,12,-68c12318,15163,12322,15130,12306,15093v-13,-31,-33,-51,-41,-82c12265,14996,12266,14990,12277,14984v53,,138,-17,179,14c12456,15026,12450,15030,12442,15052v-7,22,-15,11,-15,41c12427,15130,12443,15116,12456,15134v13,19,21,14,54,14c12533,15148,12549,15129,12551,15107v1,-13,,-28,,-41c12531,15050,12507,15053,12482,15066v-21,11,-32,51,-40,68c12426,15168,12417,15186,12442,15216v18,22,27,28,54,28c12535,15244,12538,15244,12565,15216v17,-18,38,-45,41,-68c12609,15119,12603,15113,12577,15107v-6,20,-12,13,-12,41c12565,15167,12556,15206,12577,15216v12,6,33,27,57,14c12651,15221,12690,15190,12701,15175v21,-29,17,-65,28,-95c12740,15049,12744,15031,12744,14998v,-5,,-9,,-14c12728,15003,12717,15025,12715,15052v-3,39,-14,122,14,151c12734,15207,12739,15212,12744,15216em12810,15189v,26,-7,34,15,41em12989,15312v15,-14,46,-37,55,-55c13058,15229,13061,15213,13084,15189v15,-16,12,-21,12,-41c13085,15165,13072,15183,13070,15203v-3,36,-14,56,-14,96c13056,15334,13067,15348,13070,15380v2,19,6,44,-14,55c13039,15444,13024,15449,13003,15449v-14,,-19,,-28,c13029,15449,13080,15450,13125,15435v14,,19,,14,-14em12606,15490v20,-15,34,-22,54,-41c12676,15434,12695,15413,12701,15394v,-14,,-18,,-27c12673,15367,12666,15373,12646,15394v-21,22,-26,46,-40,68c12590,15488,12583,15503,12606,15531v18,21,28,27,54,27c12689,15558,12687,15540,12687,15517v,-35,-6,-67,14,-82c12723,15418,12735,15432,12756,15421v16,-8,37,-29,40,c12798,15443,12774,15435,12796,15435v,-14,,-27,,-41c12763,15394,12773,15409,12756,15421v-15,11,-12,15,-12,41c12744,15484,12746,15506,12770,15517v25,11,50,-8,67,-14c12858,15496,12851,15487,12851,15462v,-22,-12,10,-14,14c12825,15499,12851,15518,12865,15531v22,21,40,27,69,27em11622,17486v-22,7,-26,25,-28,54c11591,17583,11584,17622,11582,17663v-2,49,-12,91,-14,137c11566,17841,11554,17868,11554,17909v,25,6,21,-15,28c11539,17894,11536,17864,11525,17827v-6,-20,-22,-33,-26,-41c11499,17773,11499,17768,11485,17773v3,13,7,43,14,54c11508,17844,11516,17868,11525,17882v16,24,32,27,57,27c11606,17909,11614,17893,11622,17882v17,-25,33,-41,41,-68c11669,17794,11687,17781,11691,17773v,-14,,-18,13,-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" annotation="t"/>
          </v:shape>
        </w:pict>
      </w:r>
      <w:r w:rsidR="00F5483F">
        <w:rPr>
          <w:rFonts w:ascii="Consolas" w:hAnsi="Consolas" w:cs="Consolas"/>
          <w:noProof/>
          <w:lang w:val="en-US"/>
        </w:rPr>
        <w:t>`</w:t>
      </w:r>
    </w:p>
    <w:p w:rsidR="003D47E2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9" style="position:absolute;margin-left:251.15pt;margin-top:7.7pt;width:39.9pt;height:33.8pt;z-index:251732992" coordorigin="9861,15394" coordsize="1406,1191" path="m9861,15394v5,,9,,14,em11239,15886v-12,-12,-17,-15,-14,-27em11266,16584v-13,,-17,-1,-12,-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01" style="position:absolute;margin-left:209.35pt;margin-top:44.9pt;width:134.4pt;height:98.45pt;z-index:251735040" coordorigin="8385,16706" coordsize="4741,3473" path="m11089,18210v,-14,,-18,,-27c11058,18183,11073,18172,11049,18169v-28,-3,-36,8,-55,27c10986,18204,10956,18240,10953,18251v-4,16,-5,59,13,68c10988,18330,11021,18341,11049,18333v9,-5,17,-9,26,-14em11239,18237v-7,21,-14,12,-14,41c11225,18305,11225,18333,11225,18360v19,-4,47,-21,57,-41c11293,18297,11302,18284,11322,18265v-6,21,-14,30,-14,54c11308,18348,11326,18347,11349,18347v19,,40,-16,55,-28c11426,18300,11432,18293,11432,18265v-23,,-34,3,-43,27c11381,18313,11391,18333,11404,18347v10,11,38,22,54,13c11477,18350,11492,18340,11499,18319v6,-17,-17,-40,-27,-41c11441,18274,11412,18275,11389,18292v,23,4,44,29,55c11431,18353,11473,18364,11485,18360v20,-6,46,-36,54,-41c11564,18305,11568,18312,11568,18278v-15,5,-26,19,-29,41c11539,18333,11539,18338,11539,18347v31,,60,7,83,-14c11640,18317,11655,18317,11663,18292v6,-19,27,-19,,-27c11656,18285,11649,18276,11649,18306v,23,-6,20,14,27em11758,18347v13,-13,16,-17,29,-14em12004,18388v20,-20,26,-35,42,-55c12077,18295,12088,18263,12113,18224v29,-44,57,-88,83,-137c12208,18065,12218,18053,12223,18032v,48,-7,90,-13,137c12204,18210,12217,18241,12223,18278v5,35,11,63,14,96c12239,18401,12258,18391,12237,18401em12101,18278v-13,-12,-17,-14,-14,-27c12119,18251,12124,18268,12156,18278v19,6,48,13,67,14c12261,18295,12285,18293,12318,18278em12442,18114v-21,26,-14,53,-27,82c12403,18223,12392,18261,12387,18292v-5,30,-5,53,-12,68c12361,18393,12387,18333,12387,18333v16,-16,20,-23,14,-41em12415,18114v,-23,,-27,,-41c12442,18084,12415,18101,12427,18128v12,27,16,69,29,96c12469,18251,12482,18281,12496,18306v13,24,28,38,55,41c12574,18350,12584,18341,12592,18319v10,-26,14,-36,14,-68c12606,18215,12612,18202,12620,18169v7,-28,,-67,,-96em12701,18059v18,24,14,37,14,69c12715,18169,12706,18200,12701,18237v-6,44,,92,,137c12701,18397,12701,18356,12701,18333v,-42,4,-83,14,-123c12725,18172,12730,18121,12744,18087v10,-24,28,-46,40,-55c12807,18014,12806,18005,12837,18005v23,,52,8,69,27c12942,18073,12958,18145,12961,18196v2,41,9,92,-15,123c12925,18347,12913,18357,12879,18360v-36,3,-45,-3,-69,-27c12796,18319,12792,18315,12784,18306em12810,16747v-17,-18,-28,-16,-40,-27c12747,16700,12732,16708,12701,16706v-50,-2,-107,31,-150,55c12510,16783,12445,16823,12415,16857v-19,22,-17,27,-28,41c12421,16914,12430,16912,12470,16898v44,-16,95,-31,136,-55c12650,16818,12688,16789,12729,16761v22,-15,44,-28,67,-41c12818,16682,12771,16720,12756,16733v-50,42,-108,73,-164,110c12541,16876,12487,16901,12442,16939v-25,21,-23,26,-27,55c12457,16990,12483,16973,12525,16966v62,-10,114,-38,176,-55c12753,16897,12794,16874,12837,16843v14,,19,,,c12779,16843,12739,16856,12687,16884v-63,34,-127,61,-191,96c12440,17010,12386,17034,12346,17076v-5,4,-9,9,-14,13c12400,17089,12422,17070,12482,17048v67,-25,129,-53,193,-82c12708,16951,12729,16956,12756,16939v-31,27,-75,47,-110,68c12583,17044,12520,17070,12456,17103v-52,27,-115,37,-164,68c12287,17176,12282,17180,12277,17185v55,-7,85,-24,138,-41c12486,17122,12550,17096,12620,17076v48,-14,186,-60,136,-55c12737,17021,12727,17024,12715,17035v-57,19,-109,48,-164,68c12481,17129,12413,17156,12346,17185v-34,14,-54,18,-81,41c12310,17210,12358,17195,12401,17171v73,-41,138,-87,205,-136c12657,16998,12691,16958,12729,16911v5,-4,10,-9,15,-13c12714,16869,12691,16861,12646,16870v-71,14,-156,61,-219,96c12363,17001,12302,17043,12237,17076v-9,4,-18,9,-27,13c12242,17066,12282,17033,12318,17007v63,-46,141,-90,192,-150c12534,16828,12576,16787,12577,16747v1,-32,-78,-31,-95,-27c12431,16731,12393,16739,12346,16761v-24,11,-31,12,-40,27em8385,17076v110,,221,4,328,13c8768,17093,8822,17097,8876,17103v47,5,107,14,152,27c9072,17143,9121,17166,9163,17185v39,17,89,35,124,54c9311,17252,9351,17272,9368,17294v19,25,31,68,41,96c9419,17416,9433,17455,9437,17486v10,89,6,185,12,273c9455,17842,9444,17926,9437,18005v-4,46,-9,94,-14,137c9421,18160,9425,18178,9423,18196v-6,-13,-5,-25,-14,-41c9398,18136,9391,18119,9382,18101v-9,-16,-19,-41,-28,-55c9342,18032,9338,18027,9328,18019v,43,4,74,14,109c9347,18145,9343,18170,9354,18183v9,10,23,13,43,13c9425,18196,9430,18190,9449,18169v23,-24,44,-65,57,-96c9516,18050,9521,18026,9532,18005v,-14,,-19,15,-14em9040,18456v-7,16,-20,33,-27,55c8997,18562,8992,18621,8985,18675v-9,69,-30,136,-41,205c8932,18957,8933,19035,8918,19112v-15,78,-27,154,-42,233c8866,19399,8870,19453,8863,19508v-6,45,-20,93,-28,137c8828,19685,8816,19718,8809,19755v-7,33,-26,64,-29,95c8777,19874,8774,19903,8794,19918v7,5,87,12,96,14c8918,19938,8945,19939,8973,19946v36,9,84,24,121,27c9143,19977,9185,19980,9232,19987v50,8,100,6,150,13c9426,20006,9475,20019,9518,20028v46,9,92,18,138,27c9702,20064,9744,20063,9792,20069v21,3,56,10,83,14c9899,20087,9931,20104,9956,20110v20,5,36,12,55,14c10033,20126,10062,20135,10078,20137v28,3,46,8,69,14c10167,20156,10183,20163,10201,20165v32,4,51,14,83,13c10312,20177,10312,20174,10325,20165v13,-8,20,-27,26,-41c10358,20107,10361,20086,10366,20069v11,-41,25,-81,40,-123c10426,19888,10455,19839,10475,19782v20,-57,38,-119,55,-178c10543,19559,10557,19512,10570,19467v10,-36,7,-72,15,-109c10595,19312,10602,19267,10611,19221v6,-32,8,-63,14,-95c10630,19097,10633,19072,10639,19044v7,-32,8,-63,14,-96c10659,18918,10664,18898,10666,18866v2,-24,13,-49,14,-55c10684,18797,10692,18767,10694,18757v,-14,,-19,,-28c10683,18721,10669,18706,10653,18702v-25,-7,-43,-8,-68,-14c10560,18682,10539,18669,10516,18661v-31,-10,-64,-7,-96,-14c10390,18640,10354,18624,10325,18620v-39,-6,-72,-6,-109,-14c10179,18598,10144,18599,10106,18593v-44,-7,-94,-18,-138,-28c9932,18556,9897,18547,9861,18538v-41,-10,-83,-18,-124,-27c9701,18503,9664,18491,9628,18483v-31,-7,-65,-10,-96,-13c9371,18455,9202,18470,9040,18470em9832,18948v-16,-19,-23,-41,-40,-55c9775,18878,9743,18875,9723,18866v-25,-11,-36,-13,-67,-14c9618,18851,9590,18853,9559,18866v-24,10,-44,28,-67,41c9462,18924,9444,18947,9423,18975v-20,27,-36,54,-55,82c9348,19087,9328,19119,9313,19153v-13,30,-19,64,-26,96c9276,19298,9264,19349,9259,19399v-3,30,5,93,14,123c9283,19558,9299,19597,9313,19631v17,43,47,65,69,96c9413,19771,9431,19784,9478,19809v53,28,93,45,150,55c9669,19871,9709,19876,9751,19877v66,2,129,1,191,-13c9976,19856,10004,19847,10037,19836v30,-10,73,-30,97,-54c10157,19758,10171,19728,10187,19700v17,-30,45,-64,57,-96c10258,19567,10259,19530,10270,19494v12,-41,23,-79,27,-122c10303,19308,10299,19241,10284,19180v-12,-49,-20,-83,-56,-123c10174,18997,10111,18929,10037,18893v-58,-28,-129,-36,-190,-54c9789,18822,9742,18803,9682,18798em9247,18661v-58,32,-100,69,-153,109c9052,18802,9044,18828,9013,18866em9054,18852v69,-46,137,-88,205,-136c9316,18676,9374,18623,9437,18593v4,,8,,12,c9410,18632,9369,18666,9328,18702v-64,57,-122,116,-179,178c9101,18932,9059,18981,9028,19044v,4,,9,,13c9079,19036,9115,19006,9163,18975v79,-51,157,-95,234,-150c9432,18801,9440,18795,9463,18784v-24,41,-44,52,-81,82c9307,18927,9232,18989,9163,19057v-64,63,-108,136,-164,205c8976,19287,8967,19293,8973,19317v47,-9,79,-22,121,-55c9152,19217,9202,19159,9259,19112v5,-5,9,-9,14,-14c9248,19127,9243,19138,9218,19167v-60,68,-122,134,-178,205c8987,19439,8944,19515,8904,19590v-21,39,-4,39,,55c8960,19595,9014,19548,9068,19494v41,-41,98,-69,136,-109c9204,19381,9204,19376,9204,19372v-17,39,-29,72,-55,109c9105,19545,9059,19613,9013,19673v-28,37,-40,66,-54,109c9012,19748,9042,19712,9094,19673v60,-45,114,-99,179,-137c9303,19518,9326,19525,9342,19522v-4,44,-8,82,-29,123c9285,19699,9260,19756,9232,19809v-15,28,-18,42,-28,68c9229,19865,9261,19852,9287,19836v51,-32,94,-86,150,-109c9469,19714,9486,19720,9518,19714v22,37,40,40,29,95c9540,19842,9518,19886,9506,19918v-5,12,-26,52,-14,69c9497,19982,9501,19978,9506,19973em9778,19877v-16,39,-29,63,-55,96c9712,19988,9695,20001,9682,20014v24,-10,30,-9,55,-27c9776,19958,9818,19930,9861,19905v37,-21,55,-24,95,-28c9946,19904,9948,19920,9928,19946v-15,20,-36,36,-53,54c9895,19988,9921,19977,9942,19959v39,-33,80,-55,124,-82c10085,19865,10103,19858,10120,19850v-15,23,-30,45,-54,68c10047,19937,10037,19950,10025,19973v,5,,9,,14c10048,19976,10067,19978,10092,19959v39,-29,71,-65,109,-95c10246,19830,10285,19796,10325,19755v4,-5,8,-9,12,-14c10319,19760,10316,19751,10297,19768v-25,22,-45,55,-69,82c10216,19864,10211,19869,10201,19877v23,-15,46,-36,69,-54c10314,19788,10343,19758,10380,19714v47,-56,69,-94,81,-165c10467,19512,10455,19521,10447,19494v-26,7,-55,7,-81,14c10355,19511,10312,19538,10311,19536v-5,-13,64,-65,69,-69c10417,19434,10446,19397,10475,19358v34,-46,47,-82,55,-137c10530,19194,10530,19185,10530,19167v-49,,-90,1,-136,13c10371,19186,10358,19186,10337,19194v16,-21,33,-34,57,-55c10426,19110,10474,19087,10503,19057v15,-16,31,-45,27,-68c10525,18960,10481,18960,10461,18962v-36,3,-88,17,-124,27c10323,19005,10316,19010,10297,19003v17,-35,24,-51,54,-82c10382,18889,10402,18866,10420,18825v8,-19,31,-52,,-68c10380,18736,10315,18736,10270,18743v-67,11,-127,22,-192,41c10051,18792,10029,18832,10011,18811v-1,-1,51,-50,55,-54em9682,19071v-37,,-81,-10,-109,14c9542,19112,9544,19133,9532,19167v-12,35,-14,57,-14,95c9518,19294,9540,19322,9573,19331v37,10,95,-5,124,-27c9721,19286,9770,19252,9778,19221v7,-29,4,-74,-13,-95c9740,19094,9721,19098,9682,19098v-19,,-57,9,-67,28c9607,19143,9620,19156,9628,19167em10011,19276v4,-10,14,-43,,-55c9999,19211,9990,19199,9968,19194v-21,23,-34,44,-52,68c9889,19297,9887,19313,9887,19358v,33,24,58,55,68c9968,19435,10006,19428,10025,19412v27,-23,26,-49,26,-81c10051,19298,10053,19259,10025,19235v-39,-34,-68,-23,-109,-14c9896,19221,9887,19223,9875,19235em9806,19385v,-4,,-9,,-13c9802,19388,9799,19425,9792,19440v-13,30,-24,59,-27,96c9762,19572,9765,19609,9765,19645em9615,19590v,-35,,22,,28c9615,19647,9618,19674,9628,19700v6,16,34,62,54,68c9731,19782,9769,19763,9806,19741v43,-25,70,-53,95,-96c9916,19619,9928,19590,9942,19563em10037,18388v-14,26,-28,52,-40,82c9975,18525,9973,18589,9956,18647v-19,63,-32,139,-40,205c9910,18906,9902,18964,9887,19016v-8,29,-12,40,-12,69c9858,19062,9872,19052,9861,19030v-15,-29,-14,-30,-14,c9847,19058,9848,19062,9861,19085v,15,2,21,14,27c9883,19103,9891,19085,9901,19071v5,-7,24,-53,27,-55c9933,19016,9937,19016,9942,19016em9956,18087v,50,,100,,150c9987,18237,9986,18235,9997,18210v11,-25,33,-44,40,-68c10037,18128,10037,18123,10037,18114v-14,5,-24,21,-26,41c10008,18184,10019,18185,10025,18196v11,21,21,14,53,14c10083,18210,10087,18210,10092,18210em10147,18142v-11,-9,-32,-33,-41,-28c10089,18122,10071,18153,10066,18169v-4,15,,39,,55c10085,18224,10109,18231,10120,18210v9,-18,14,-33,14,-55c10134,18151,10134,18146,10134,18142v,-38,,21,,27c10134,18187,10134,18206,10134,18224v23,,28,-4,41,-14c10184,18203,10211,18166,10216,18155v7,-14,11,-52,12,-68c10228,18082,10228,18078,10228,18073v-11,18,-25,35,-27,55c10197,18162,10196,18199,10216,18224v22,-23,17,-32,28,-55c10254,18148,10256,18133,10270,18114v,-35,,22,,28c10270,18170,10276,18174,10284,18196v6,19,6,12,27,28em10351,18210v5,15,11,25,29,27c10410,18241,10405,18263,10434,18237v21,-19,27,-26,27,-54c10431,18183,10418,18188,10394,18196v-16,5,-25,19,-28,41c10364,18255,10361,18282,10380,18292v28,14,73,-6,95,-14c10504,18268,10502,18258,10516,18237v13,-12,17,-14,14,-27c10530,18245,10539,18227,10516,18224v-22,-3,-36,24,-41,41c10472,18276,10481,18315,10487,18319v4,2,56,14,57,14c10562,18324,10578,18301,10597,18292v23,-10,21,-27,14,c10607,18308,10611,18331,10611,18347v15,-5,22,-19,14,-41c10617,18283,10608,18244,10597,18224v-12,-22,-12,-29,-12,-55c10635,18169,10685,18169,10735,18169v,20,-5,40,-15,55c10703,18248,10686,18260,10680,18292v-6,32,-10,129,14,137c10720,18422,10720,18415,10720,18388v,-20,7,-44,-14,-55c10691,18333,10686,18335,10680,18347em10680,18456v-16,4,-57,28,-69,41c10583,18528,10556,18572,10530,18606v-29,37,-61,82,-83,123c10433,18756,10423,18776,10406,18798v,-26,12,-32,14,-55c10423,18708,10434,18683,10434,18647v,-27,21,-16,,-27c10420,18638,10399,18664,10394,18688v-3,15,-18,70,-14,82c10386,18786,10403,18806,10420,18811v19,6,68,-5,83,-13c10524,18787,10551,18758,10570,18743em10720,18647v16,-26,25,-47,43,-68c10777,18562,10788,18557,10803,18552v-6,22,-24,33,-28,41c10769,18605,10766,18634,10763,18647v33,,49,-5,81,-13c10863,18629,10870,18621,10885,18606v-26,,-35,-4,-55,14c10814,18635,10796,18656,10789,18675v-10,28,2,58,14,68c10819,18755,10846,18767,10870,18757v22,-9,38,-23,55,-41c10943,18697,10939,18686,10939,18661v-21,7,-14,12,-26,27c10897,18709,10899,18716,10899,18743v,18,13,39,26,41c10956,18788,10967,18776,10980,18770v14,,18,,14,-13em10953,18620v-5,-9,-9,-18,-14,-27c10963,18593,10973,18586,10980,18606em11006,18647v14,,29,,43,em11035,18729v-9,46,-26,92,-29,137c11004,18901,10994,18927,10994,18962v,4,,9,,13c10994,19010,11005,18941,11006,18934v7,-50,20,-88,43,-136c11066,18763,11078,18743,11104,18716v6,-7,43,-28,54,-14c11178,18726,11166,18734,11158,18757v-7,21,-24,14,-42,27c11095,18799,11090,18798,11063,18798em10763,19249v-5,,-11,,-16,c10783,19272,10776,19254,10816,19249v59,-8,119,-23,178,-28c11055,19216,11110,19208,11172,19208v22,,63,,41,c11204,19208,11194,19208,11185,19208em11075,19071v-25,7,-46,27,-69,41c10972,19133,10945,19159,10913,19180v-25,17,-70,24,-83,55c10822,19254,10840,19273,10856,19276v78,17,180,,260,em11758,19003v-45,,-59,,-95,27c11631,19054,11620,19095,11608,19126v-18,45,-15,67,14,109c11642,19264,11686,19274,11718,19276v37,2,65,5,81,-27c11813,19220,11822,19172,11813,19139v-9,-33,-32,-71,-55,-95c11740,19025,11728,19030,11704,19030em11882,18975v,67,4,127,14,192c11899,19190,11897,19243,11908,19262v13,13,18,15,15,28c11915,19260,11908,19244,11908,19208v,-67,-13,-144,15,-205c11944,18957,11954,18956,11991,18934v22,-13,28,-13,55,-13c12050,18921,12054,18921,12058,18921v,29,5,57,-12,82c12030,19027,11985,19048,11963,19071v-17,18,-37,31,-40,55c11921,19140,11949,19176,11963,19180v32,9,53,12,83,28c12080,19226,12087,19212,12087,19249em11404,19673v,37,-8,81,14,109c11429,19795,11455,19810,11472,19809v33,-1,45,-20,67,-41c11567,19742,11580,19711,11582,19673v,-14,,-19,,-28c11574,19665,11569,19677,11568,19700v-1,22,,53,14,68c11601,19789,11616,19777,11635,19768v27,-12,43,-21,56,-54c11700,19690,11711,19656,11718,19631v,-4,,-9,,-13c11712,19628,11713,19641,11704,19659v-9,18,-20,31,-13,55c11695,19729,11707,19730,11718,19741v27,-4,45,-8,69,-27c11806,19700,11816,19677,11827,19659v6,-10,8,-30,14,-41c11832,19632,11829,19629,11827,19659v-1,17,-7,47,14,55c11866,19724,11881,19701,11896,19686v19,-20,30,-47,41,-68c11953,19587,11948,19580,11951,19549v-15,24,-14,40,-14,69c11937,19652,11934,19673,11951,19700v20,-3,37,-4,53,-14c12028,19671,12034,19637,12046,19618v8,-12,37,-72,27,-41c12060,19616,12059,19614,12073,19645v7,17,19,37,40,41c12132,19686,12142,19686,12156,19686em12401,19385v,30,10,30,26,55c12452,19478,12497,19489,12525,19522v25,30,50,41,81,68c12619,19603,12621,19607,12634,19604em12634,19331v-42,,-44,13,-69,41c12529,19413,12498,19460,12470,19508v-22,38,-35,83,-55,123c12399,19664,12394,19673,12415,19700em12744,19385v-12,-30,-21,-4,-29,14c12696,19442,12687,19461,12687,19508v,23,9,68,28,82c12746,19612,12759,19618,12796,19618v28,,36,-30,41,-55c12845,19526,12837,19487,12825,19453v-14,-41,-27,-77,-69,-95c12729,19347,12729,19340,12729,19372v,4,,9,,13em12934,19345v,56,3,113,12,163c12952,19544,12937,19562,12961,19590v,-75,2,-147,14,-218c12981,19338,12983,19303,13003,19276v15,-20,15,-32,41,-41c13071,19225,13087,19239,13096,19249v22,24,-2,32,-26,55c13045,19329,13030,19348,13003,19372v-18,16,-39,30,-42,54c12959,19443,12987,19473,13003,19481v25,12,53,13,81,13c13113,19494,13107,19501,13125,19508em9492,18565v-22,41,-40,88,-69,123em9273,18770v1,1,14,30,,41c9268,18811,9264,18811,9259,18811v6,-18,20,-17,28,-41c9294,18749,9293,18765,9299,18743v21,7,14,16,14,41c9313,18806,9292,18799,9287,18811v-6,15,-24,27,-28,c9256,18786,9259,18775,9273,18757v20,6,14,3,14,2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" annotation="t"/>
          </v:shape>
        </w:pic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12</w:t>
      </w:r>
      <w:r>
        <w:rPr>
          <w:rFonts w:ascii="Consolas" w:hAnsi="Consolas" w:cs="Consolas"/>
          <w:noProof/>
          <w:lang w:val="en-US"/>
        </w:rPr>
        <w:t>:</w:t>
      </w:r>
      <w:r>
        <w:rPr>
          <w:rFonts w:ascii="Consolas" w:hAnsi="Consolas" w:cs="Consolas"/>
          <w:noProof/>
        </w:rPr>
        <w:t>00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- про глаза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3" style="position:absolute;margin-left:32.75pt;margin-top:4.15pt;width:169.6pt;height:121.3pt;z-index:251737088" coordorigin="2155,22084" coordsize="5984,4279" path="m3959,22877v-9,-9,-22,-26,-40,-41c3912,22830,3896,22804,3878,22795v-14,-7,-42,-11,-57,-14c3784,22774,3744,22790,3728,22795v-26,8,-23,2,-42,13c3663,22821,3661,22826,3645,22836v-22,14,-45,44,-55,54c3572,22907,3561,22907,3550,22918v-12,12,-25,26,-41,40c3497,22968,3474,22992,3467,23000v-14,16,-30,35,-41,54c3412,23078,3403,23111,3386,23136v-11,17,-32,36,-41,55c3335,23212,3325,23248,3317,23273v-7,21,-9,46,-15,68c3293,23371,3285,23396,3276,23423v-6,19,-18,49,-26,69c3241,23515,3230,23537,3221,23560v-11,27,-18,55,-28,82c3186,23662,3172,23692,3167,23710v-9,30,-9,51,-15,83c3147,23823,3145,23843,3140,23874v-3,16,-8,62,-14,82c3119,23982,3103,24010,3098,24038v-5,25,-10,58,-12,82c3083,24162,3078,24191,3071,24230v-7,39,-7,73,-14,109c3052,24367,3048,24394,3043,24421v-4,23,-10,47,-12,68c3028,24524,3019,24571,3017,24599v-7,91,,191,14,273c3036,24901,3038,24927,3043,24954v5,26,12,60,14,82c3061,25077,3064,25111,3071,25146v5,22,12,51,15,68c3090,25235,3091,25249,3098,25268v8,20,19,36,28,55c3134,25340,3129,25362,3140,25378v4,6,20,30,27,41c3170,25423,3186,25452,3193,25460v7,8,29,25,43,41c3256,25524,3253,25522,3276,25542v21,19,33,27,55,41c3344,25591,3366,25607,3371,25610v14,7,42,6,55,14c3448,25637,3458,25656,3481,25665v21,8,48,7,69,14c3570,25686,3595,25703,3619,25706v45,6,108,16,150,14c3801,25719,3820,25710,3850,25706v30,-5,52,-6,81,-14c3949,25687,3983,25673,4000,25665v18,-8,39,-19,55,-28c4076,25625,4088,25611,4109,25597v21,-15,34,-25,55,-41c4183,25542,4192,25528,4205,25515v14,-14,26,-21,40,-41c4261,25451,4276,25428,4288,25405v15,-31,26,-54,40,-82c4342,25296,4356,25272,4369,25241v9,-20,19,-46,28,-68c4408,25146,4414,25117,4424,25091v11,-31,17,-63,26,-96c4458,24967,4469,24931,4478,24899v9,-32,20,-63,27,-95c4510,24781,4514,24758,4519,24735v6,-27,9,-55,14,-81c4539,24621,4542,24603,4547,24572v5,-28,7,-55,12,-83c4566,24453,4567,24428,4574,24394v5,-23,9,-45,14,-69c4593,24296,4595,24274,4600,24244v4,-25,12,-43,14,-69c4617,24133,4625,24091,4628,24052v4,-62,12,-139,15,-192c4654,23697,4639,23526,4628,23369v-3,-41,-7,-75,-14,-110c4609,23236,4607,23214,4600,23191v-6,-18,-19,-37,-26,-55c4567,23118,4566,23101,4559,23082v-8,-23,-17,-47,-26,-69c4525,22994,4510,22980,4505,22972v-9,-14,-19,-16,-27,-27c4467,22930,4456,22907,4438,22890v-17,-16,-27,-19,-41,-27c4374,22850,4352,22846,4328,22836v-18,-8,-36,-7,-54,-14c4259,22816,4236,22797,4231,22795v-18,-9,-25,-9,-41,-14c4167,22774,4152,22770,4124,22767v-109,-13,-258,-15,-355,28c3764,22799,3760,22804,3755,22808em4178,22357v-11,19,-19,8,-28,28c4141,22405,4146,22433,4138,22453v-11,28,-33,62,-43,95c4084,22585,4069,22623,4055,22658v-12,31,-31,75,-41,109c4004,22799,4000,22833,3988,22863v-14,35,-18,62,-29,95c3951,22983,3937,23015,3931,23041v-6,29,-3,54,-12,82c3908,23156,3891,23185,3878,23218v-15,39,-32,83,-42,123c3827,23377,3817,23414,3809,23451v-8,36,-20,73,-28,109c3774,23594,3778,23635,3769,23669v-10,39,-23,70,-29,110c3735,23810,3733,23843,3728,23874v-8,44,-20,91,-28,137c3695,24044,3691,24075,3686,24107v-6,35,-6,75,-15,109c3660,24259,3652,24295,3645,24339v-6,42,-15,82,-26,123c3607,24506,3601,24556,3590,24599v-12,46,-28,89,-40,136c3535,24793,3524,24853,3509,24913v-11,44,-33,92,-42,137c3459,25091,3448,25132,3440,25173v-11,55,-20,108,-28,164c3404,25398,3394,25456,3386,25515v-7,46,-22,90,-27,136c3353,25704,3353,25751,3345,25802v-8,53,-17,112,-28,164c3306,26015,3289,26065,3276,26116v-13,54,-24,111,-40,164c3229,26302,3226,26347,3207,26362v,-19,-3,-29,-14,-41em4219,22207v-21,20,-53,44,-69,68c4126,22312,4094,22339,4069,22371v-12,15,-29,70,-29,41c4069,22399,4086,22370,4109,22344v31,-34,44,-58,69,-96c4190,22229,4205,22212,4219,22207v,28,8,42,12,68c4237,22317,4241,22359,4259,22398v14,27,19,34,15,55em2155,23929v5,3,28,20,43,27c2219,23966,2242,23974,2264,23983v43,17,94,24,138,42c2443,24041,2483,24062,2524,24079v45,19,92,38,138,55c2955,24239,3260,24349,3562,24421v55,13,110,25,166,41c3786,24479,3849,24488,3905,24503v56,15,108,30,164,41c4128,24555,4186,24572,4245,24585v72,15,147,22,219,41c4519,24641,4574,24650,4628,24667v46,14,90,31,136,41c4808,24718,4860,24722,4902,24735v34,11,63,17,95,27c5029,24772,5061,24781,5093,24790v28,8,62,24,95,27c5233,24822,5281,24817,5326,24817v-8,-7,-25,-30,-43,-41c5267,24766,5234,24758,5216,24749v-9,-5,-49,-23,-55,-27c5161,24717,5161,24713,5161,24708v22,9,42,16,67,27c5247,24743,5285,24763,5297,24776v11,12,32,38,29,55c5322,24853,5299,24856,5283,24872v-9,10,-40,28,-55,41c5222,24919,5207,24937,5202,24941em4138,24831v,-14,-5,-49,-14,-55c4103,24763,4082,24785,4069,24790v-29,10,-26,19,-41,41c4014,24852,4006,24875,4000,24899v12,9,36,24,55,14c4073,24903,4114,24879,4124,24858v9,-19,9,-34,26,-41c4150,24856,4154,24893,4164,24913v9,18,3,21,26,28em3562,23656v-26,-10,-3,-25,14,-41c3597,23594,3610,23570,3619,23546v10,-26,32,-45,40,-68c3659,23473,3659,23469,3659,23464v-26,,-38,4,-54,28c3576,23536,3558,23567,3536,23615v-20,44,-27,75,-27,123c3509,23768,3502,23789,3536,23793v28,3,29,,40,-14c3594,23755,3590,23743,3590,23710v,-14,-24,-39,-28,-41c3546,23660,3555,23662,3536,23656em3971,22836v-27,-10,-6,-21,,-41c3972,22792,3996,22757,4000,22754v15,-9,11,-8,28,-14c4028,22760,4024,22781,4014,22795v-12,18,-34,39,-55,41c3954,22836,3950,22836,3945,22836v-9,-12,-24,-36,-14,-55c3939,22767,3973,22733,3988,22726v19,-9,50,-3,52,14c4042,22757,4040,22778,4040,22795em4450,24613v22,,44,3,55,27c4505,24645,4505,24649,4505,24654v-21,15,-29,13,-55,13c4438,24667,4434,24667,4438,24654v12,-10,35,-25,40,-28c4482,24626,4486,24626,4490,24626v,21,9,52,-12,55c4454,24684,4464,24657,4464,24640em6581,22262v,29,2,70,14,95c6605,22377,6635,22409,6650,22426v13,14,49,20,54,27c6704,22457,6704,22462,6704,22466em6704,22275v-40,29,-67,56,-95,96c6584,22407,6589,22445,6568,22480v-13,21,-14,28,-14,55em6747,22152v-14,-18,-17,-32,,-41c6764,22102,6779,22097,6800,22097v5,,9,,14,c6814,22125,6818,22143,6800,22166v-18,23,-34,46,-53,68c6734,22247,6730,22249,6733,22262v33,,54,-6,81,-14c6827,22248,6831,22248,6840,22248em6540,22672v35,,50,-6,83,-14c6645,22653,6670,22646,6690,22644v14,,19,,28,em6678,22808v-5,-20,-10,-39,-28,-41c6631,22765,6608,22772,6595,22781v-18,12,-20,38,-27,55c6562,22850,6543,22885,6554,22904v15,26,39,14,55,c6627,22888,6647,22873,6650,22849v1,-14,14,-71,14,-41c6664,22843,6668,22862,6678,22890v6,18,7,22,26,28em6733,22685v-5,-4,-10,-9,-15,-13c6725,22670,6764,22647,6773,22658v12,15,-6,45,-14,55c6747,22727,6733,22760,6718,22767v-14,,-19,,-14,14c6708,22793,6727,22807,6747,22795v21,-13,45,-24,67,-41em6964,22603v28,,46,-7,69,-13c7044,22587,7062,22590,7073,22590em7006,22535v-16,21,-14,28,-14,55c6992,22629,6996,22653,7006,22685v,18,,27,,41em7306,22316v-29,,-28,-1,-28,28c7278,22377,7284,22370,7306,22385v25,16,27,12,53,c7402,22366,7397,22351,7416,22316v14,-25,17,-29,,-54c7393,22269,7390,22287,7387,22316v-4,43,-3,85,15,123c7416,22469,7435,22515,7442,22548v3,13,22,55,14,69c7438,22649,7440,22630,7416,22644v-35,21,-38,11,-69,c7322,22635,7312,22630,7306,22603v24,-18,30,-31,53,-55c7386,22520,7415,22493,7442,22466v5,-4,9,-9,14,-13em7456,22152v-16,-21,-18,-41,13,-55c7482,22091,7512,22086,7525,22084v4,,8,,12,c7537,22110,7542,22132,7525,22152v-9,10,-22,51,-28,55c7483,22207,7478,22207,7483,22221v7,20,18,13,42,13c7554,22234,7568,22224,7592,22221v26,-3,32,-29,43,em7237,22603v40,,72,-7,110,-13c7392,22583,7439,22582,7483,22576v35,-5,74,,109,em7319,22890v,5,,9,,14c7337,22898,7340,22881,7359,22863v22,-22,37,-45,57,-68c7420,22790,7424,22786,7428,22781v-31,,-28,5,-41,27c7372,22832,7357,22853,7347,22877v-10,23,-25,68,-14,95c7340,22988,7357,23019,7375,23027v9,4,31,,41,c7416,23013,7411,22978,7402,22972v-14,-9,-62,-1,-69,14c7333,22991,7333,22995,7333,23000em7511,22767v-28,-17,-35,-19,-42,-41c7491,22721,7501,22713,7525,22713v13,,25,14,27,27c7553,22750,7535,22790,7525,22795v-17,9,-45,18,-56,41c7469,22840,7469,22845,7469,22849v24,,38,4,56,-13c7538,22824,7562,22815,7566,22808v,-4,,-9,,-13em6937,22644v-5,,-9,,-14,c6948,22644,6956,22633,6978,22631v35,-4,73,,109,em7675,22548v-5,,-9,,-14,c7686,22548,7696,22539,7716,22535v37,-8,84,,122,em7688,22644v,5,,9,,14c7720,22658,7745,22649,7771,22644v26,-5,43,-7,67,-13em7988,22562v,-28,1,-32,14,-55c8015,22484,8036,22451,8044,22426v7,-21,-2,-21,12,-41c8036,22392,8032,22412,8030,22439v-4,42,8,71,14,109c8050,22581,8061,22602,8071,22631v6,16,12,38,14,54c8087,22701,8069,22711,8056,22713v-10,1,-45,8,-54,13c7979,22739,7976,22740,7947,22740v-13,,-17,1,-12,14c7973,22754,7999,22746,8030,22740v23,-5,60,-4,81,-14c8124,22714,8126,22710,8138,22713em5626,24762v39,,89,-9,109,-13c5762,24744,5794,24739,5816,24735v104,-20,226,,329,-13c6250,24709,6361,24728,6459,24708v33,-7,75,,109,c6550,24706,6545,24698,6528,24695v-28,-5,-32,5,-55,-14c6471,24679,6430,24654,6459,24667v18,8,37,7,55,14c6530,24687,6553,24688,6568,24695v23,11,28,10,55,13c6618,24742,6616,24730,6595,24749v-17,15,-40,16,-55,27c6523,24789,6508,24809,6500,2481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0" style="position:absolute;margin-left:74.25pt;margin-top:9.2pt;width:94.45pt;height:63.15pt;z-index:251744256" coordorigin="3619,22262" coordsize="3332,2228" path="m3619,24489v4,-6,19,-29,26,-41c3659,24427,3662,24423,3671,24407v10,-17,19,-39,29,-55c3704,24345,3720,24326,3728,24311v11,-12,15,-15,12,-27c3744,24279,3762,24252,3769,24244v17,-19,29,-37,40,-55c3820,24176,3824,24173,3821,24161v10,-9,26,-25,43,-41c3864,24107,3864,24102,3878,24107v13,-23,25,-47,41,-69c3934,24017,3946,24004,3959,23983v15,-23,27,-46,41,-68c4013,23895,4025,23881,4040,23860v11,-15,26,-36,41,-54c4105,23776,4127,23742,4150,23710v17,-24,39,-43,55,-68c4220,23620,4230,23599,4245,23574v13,-23,26,-46,43,-69c4319,23465,4358,23414,4383,23382v23,-29,46,-53,67,-82c4468,23275,4488,23259,4505,23232v19,-31,32,-69,54,-96c4586,23103,4617,23075,4643,23041v17,-22,28,-48,40,-69c4700,22944,4722,22917,4738,22890v14,-25,21,-57,40,-82c4800,22779,4835,22739,4859,22713v22,-24,38,-44,57,-69c4925,22632,4947,22606,4957,22590v16,-26,22,-42,40,-69c5011,22501,5023,22487,5038,22466v3,-5,21,-30,28,-40c5079,22426,5083,22425,5078,22412v-6,4,-27,19,-40,27c5010,22456,5001,22468,4969,22480v-18,7,-64,30,-53,14c4924,22483,4968,22462,4983,22453v14,-9,44,-18,55,-27c5052,22415,5072,22389,5078,22385v5,,10,,15,c5089,22406,5080,22420,5078,22439v-4,36,11,68,15,96c5093,22548,5093,22553,5093,22562em5093,22316v29,,45,-3,68,14c5154,22358,5129,22357,5119,22371v-7,10,-24,31,-41,c5067,22350,5081,22316,5093,22303v17,-19,26,-18,40,-28c5146,22263,5149,22259,5161,22262v17,21,15,27,15,54c5176,22352,5165,22358,5147,22371v-26,19,-5,27,-40,27c5102,22398,5098,22398,5093,22398v-6,-21,-15,-29,-15,-54c5078,22331,5094,22296,5107,22289v12,-6,26,-11,40,-14c5154,22295,5169,22290,5176,22303v15,26,-12,48,-15,54c5152,22373,5144,22379,5119,22385v-18,-7,-12,-18,-12,-41c5107,22320,5103,22308,5119,22289v15,-17,22,-22,42,-27c5161,22296,5161,22312,5147,22344em4588,23164v,-28,7,-43,12,-55c4606,23094,4609,23084,4628,23082v15,,19,,29,c4657,23113,4650,23122,4643,23136v-11,21,-14,38,-43,41c4587,23177,4583,23177,4574,23177v,-30,-15,-107,14,-123c4600,23054,4604,23054,4600,23041v28,7,28,13,28,41c4628,23096,4624,23130,4614,23136v-16,10,-15,14,-40,14c4569,23150,4564,23150,4559,23150v,-24,-10,-33,-12,-55c4543,23059,4562,23070,4574,23054v10,-14,1,-13,26,-13c4600,23078,4597,23105,4588,23136v,14,,19,-14,14c4556,23144,4553,23121,4547,23095v-6,-26,23,-34,27,-41c4583,23038,4576,23041,4600,23041v,34,-4,64,-12,82c4576,23149,4574,23132,4574,23109v,-5,,-9,,-14em5543,23793v-21,7,-13,27,-13,54c5530,23872,5516,23943,5543,23956v23,12,36,-5,42,-14c5607,23911,5623,23915,5626,23874v2,-25,14,-42,14,-68c5640,23793,5640,23788,5640,23779v-10,3,-24,25,-28,41c5598,23882,5619,23953,5626,24011v7,51,1,101,14,150c5648,24193,5663,24225,5666,24257v,14,,18,,27c5641,24284,5631,24287,5612,24271v-20,-17,-27,-16,-41,-27c5545,24225,5535,24213,5557,24189v17,-19,37,-37,55,-55c5630,24116,5648,24097,5666,24079v14,-13,19,-18,29,-27em5790,23888v9,-30,17,-1,41,-14c5854,23861,5856,23860,5885,23860v78,,236,71,205,c6085,23849,6066,23839,6049,23833v-16,-6,-34,,-40,-13c6009,23815,6009,23811,6009,23806v39,,63,3,95,14c6122,23826,6141,23829,6159,23833v-7,22,-12,15,-28,27c6111,23875,6094,23886,6076,23901v-18,15,-14,20,-14,41em6404,23765v,-14,,-19,-14,-14c6390,23783,6390,23815,6390,23847v26,,35,3,55,-14c6453,23826,6484,23788,6487,23779v5,-18,,-50,,-69c6487,23681,6474,23732,6473,23738v-7,33,-13,76,-14,109c6457,23896,6470,23935,6473,23983v2,39,14,69,14,110c6487,24111,6487,24130,6487,24148v-28,,-33,-6,-56,-14c6412,24127,6401,24116,6390,24107v-12,-10,-19,-40,-12,-55c6387,24032,6416,24013,6431,23997v20,-20,37,-24,56,-41c6491,23951,6496,23947,6500,23942em6609,23806v-6,17,-12,23,-28,41c6566,23864,6560,23860,6540,23860v,-25,-4,-35,14,-54c6567,23792,6597,23782,6609,23806v,5,,9,,14c6605,23834,6587,23857,6581,23860v-13,,-18,,-27,c6545,23825,6545,23838,6554,23820v9,-18,2,-14,27,-14em6840,23669v9,-21,16,-10,16,-41c6856,23597,6860,23583,6840,23560v-13,-14,-34,-25,-53,-27c6759,23530,6757,23541,6747,23546v-28,13,1,17,-14,41c6724,23601,6705,23635,6718,23656v5,9,46,31,55,27c6799,23671,6796,23662,6814,23642v14,-16,24,-47,26,-68c6842,23552,6839,23550,6828,23533v,57,-3,114,12,164c6847,23721,6859,23732,6883,23738em6704,23860v20,,40,-3,55,-13c6783,23830,6810,23822,6840,23820v20,-1,65,-5,83,-14c6949,23794,6960,23788,6937,23820em6773,24066v,23,6,-7,27,-14c6823,24044,6838,24030,6856,24011v13,-13,25,-38,27,-55c6883,23942,6883,23938,6883,23929v-31,,-23,4,-43,27c6825,23973,6822,23992,6814,24011v-15,34,-14,58,-14,96c6800,24149,6814,24154,6828,24189v6,16,16,25,40,27c6890,24218,6913,24212,6923,24189v6,-14,12,-41,14,-55c6940,24106,6918,24107,6897,24107v-18,,-61,9,-69,27c6828,24148,6828,24153,6814,2414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" annotation="t"/>
          </v:shape>
        </w:pic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4" style="position:absolute;margin-left:270.55pt;margin-top:9pt;width:.75pt;height:.8pt;z-index:251738112" coordorigin="10544,23164" coordsize="27,28" path="m10556,23191v,-24,-6,-21,14,-27c10569,23168,10550,23200,10544,23191v-11,-17,3,-24,12,-2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05" style="position:absolute;margin-left:299.15pt;margin-top:7.45pt;width:1.2pt;height:1.2pt;z-index:251739136" coordorigin="11554,23109" coordsize="41,42" path="m11582,23109v,5,,9,,14c11550,23107,11604,23101,11594,23123v-4,9,-38,30,-40,27c11554,23136,11554,23131,11568,2313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2" style="position:absolute;margin-left:271.25pt;margin-top:8.6pt;width:56.6pt;height:53.5pt;z-index:251746304" coordorigin="10570,23150" coordsize="1996,1887" path="m10585,23259v,-36,,-73,,-109c10588,23160,10597,23191,10597,23218v,75,12,144,14,219c10613,23548,10599,23654,10597,23765v-6,316,24,646,-12,957c10581,24760,10576,24800,10570,24831v,14,,18,,27c10580,24849,10594,24834,10611,24817em10939,23860v-12,35,-24,73,-26,110c10911,24002,10913,24034,10913,24066v4,-13,16,-39,26,-55c10950,23993,10967,23974,10980,23970v,24,-10,65,14,68c10998,24038,11002,24038,11006,24038em11075,23874v,35,-11,61,-12,96c11059,24088,11063,24416,11063,24298v,-70,5,-137,12,-205c11078,24058,11069,24013,11089,23983v7,-10,32,-50,41,-54c11135,23929,11139,23929,11144,23929v19,6,25,27,28,54c11175,24009,11161,24015,11158,24038v,16,-1,22,-14,28c11150,24043,11161,24032,11172,24011v15,-28,15,-57,27,-82c11206,23915,11228,23899,11239,23888v,45,-13,117,15,150c11271,24021,11288,24005,11294,23983v7,-23,14,-43,14,-68c11308,23910,11308,23906,11308,23901v-16,21,-14,28,-14,55c11294,23982,11286,24004,11308,24011v29,-7,22,-21,41,-41c11367,23951,11356,23936,11375,23929v-5,21,-12,31,-12,54c11363,24011,11369,24005,11375,24025em11554,23847v25,-28,60,-56,81,-82c11655,23740,11665,23710,11677,23683v12,-12,17,-15,14,-27c11661,23678,11632,23694,11608,23724v-22,27,-48,102,-54,136c11547,23901,11552,23947,11568,23983v10,23,19,33,40,42c11613,24025,11617,24025,11622,24025v7,-16,13,-20,13,-55c11635,23943,11640,23923,11622,23901v-9,-10,-39,-11,-54,-13c11571,23914,11562,23922,11582,23942v20,21,38,13,67,14c11683,23958,11705,23958,11732,23942v13,-8,38,-42,41,-54c11773,23874,11773,23869,11773,23860v-34,-8,-24,-12,-55,c11692,23870,11694,23877,11691,23901v-3,25,-1,36,13,55c11722,23980,11732,23980,11758,23983v29,3,33,-2,41,-27c11804,23939,11803,23898,11787,23888v-14,,-19,,-29,c11769,23918,11750,23910,11787,23915v29,4,44,-5,67,-14c11873,23893,11886,23882,11896,23874v-11,-3,-17,-28,-28,14c11858,23924,11868,23979,11882,24011v19,41,35,83,55,123c11954,24168,11951,24193,11951,24230v,26,-5,19,-14,41c11911,24268,11902,24277,11882,24257v-10,-10,-36,-40,-41,-54c11831,24177,11842,24125,11854,24107v25,-36,67,-65,97,-96c12003,23957,12053,23904,12101,23847v22,-26,54,-50,67,-82c12177,23742,12159,23730,12156,23724v-27,20,-35,19,-55,55c12078,23821,12068,23856,12058,23901v-11,46,-18,67,,110c12071,24042,12071,24030,12101,24038v11,-28,24,-34,26,-68c12129,23942,12126,23937,12113,23915v-16,-28,-12,-7,-26,c12083,23943,12059,23941,12101,23956v29,10,56,-16,67,14c12178,23997,12159,24028,12156,24052v-5,46,-12,92,-15,137c12139,24216,12141,24244,12141,24271v,-71,7,-136,15,-205c12162,24014,12171,23999,12196,23956v13,-22,13,-33,41,-41c12261,23908,12274,23918,12292,23929v,30,-10,45,-15,68c12268,24038,12270,24030,12237,24052v-24,16,-16,8,-41,14em11144,24599v-14,,-19,,-28,c11223,24599,11330,24603,11432,24585v25,-4,70,12,53,c11464,24570,11431,24564,11404,24558v-13,-3,-63,-21,-69,-28c11335,24526,11335,24521,11335,24517v37,,62,4,97,13c11451,24535,11481,24548,11485,24558v9,20,-5,41,-13,55c11456,24641,11440,24659,11418,24681v-22,22,-17,32,,54em10925,24503v,-26,-11,4,-12,14c10911,24540,10892,24563,10899,24585v6,17,16,54,26,69c10935,24668,10960,24692,10980,24681v21,-12,14,-35,14,-55c10994,24612,10994,24599,10994,24585v-6,31,-24,65,-28,96c10954,24774,11008,24961,10953,25036v-34,-8,-34,-27,-54,-54c10881,24957,10870,24959,10870,24927v,-32,34,-30,55,-41c10967,24864,11018,24864,11063,24845v29,-16,42,-20,67,-14em11649,24544v-14,,-19,,-14,-14c11635,24571,11638,24604,11649,24626v5,10,21,26,42,14c11716,24626,11734,24595,11744,24572v10,-23,26,-47,29,-69c11773,24489,11773,24485,11773,24476v-16,5,-25,30,-29,54c11730,24609,11747,24699,11758,24776v6,43,15,77,15,123c11773,24917,11773,24958,11758,24968v-17,11,-44,-5,-54,-14c11681,24934,11638,24901,11635,24872v,-5,,-9,,-14c11659,24841,11680,24843,11704,24831v35,-18,77,-45,109,-69c11827,24749,11832,24744,11841,24735em12156,24311v-24,23,-43,38,-55,69c12077,24439,12042,24492,12004,24544v-42,58,-85,116,-122,178c11864,24752,11849,24784,11841,24817v-4,15,-8,27,-14,41c11842,24854,11852,24847,11868,24831v14,-14,18,-18,28,-27em12375,24407v,-4,,-9,,-13c12357,24399,12351,24404,12332,24421v-28,25,-47,52,-67,82c12230,24557,12190,24606,12168,24667v-15,43,-18,81,,123c12179,24815,12192,24827,12210,24845em12442,24572v,-36,-6,-52,-15,-69c12423,24495,12408,24466,12387,24476v-18,8,-41,40,-55,54c12315,24547,12318,24550,12318,24572v8,22,29,13,57,13c12406,24585,12422,24564,12442,24544v18,-18,14,-30,14,-55c12456,24476,12456,24471,12442,24476v-7,18,-20,16,-27,41c12406,24546,12421,24563,12427,24585v5,18,13,21,29,41em12306,24667v-5,,-9,,-14,c12351,24667,12411,24667,12470,24667em12292,24776v28,,31,-6,54,-14c12371,24754,12395,24753,12415,24735v11,-12,15,-15,12,-27c12396,24708,12398,24729,12375,24735v-53,14,-37,9,-57,55c12308,24812,12306,24819,12306,24845v,31,11,45,40,54c12361,24904,12385,24899,12401,24899v,-21,9,-56,-14,-68c12369,24822,12354,24817,12332,24817em12442,24352v24,18,25,16,40,42c12506,24438,12522,24482,12537,24530v17,52,41,108,28,165c12554,24741,12532,24781,12510,24817v-21,34,-20,35,-54,55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" annotation="t"/>
          </v:shape>
        </w:pict>
      </w:r>
    </w:p>
    <w:p w:rsidR="003778DA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7" style="position:absolute;margin-left:177.95pt;margin-top:2.35pt;width:82.15pt;height:67.85pt;z-index:251741184" coordorigin="7278,23382" coordsize="2898,2393" path="m8411,23464v,18,,10,,28c8411,23527,8422,23556,8425,23587v6,60,13,118,15,178c8442,23843,8461,23918,8466,23997v5,83,8,166,14,247c8485,24317,8487,24391,8494,24462v11,118,-1,241,-14,355c8455,25033,8489,25261,8466,25474v-5,42,-6,86,-12,123c8448,25637,8459,25615,8454,25583em8440,23451v-25,,-36,-4,-55,13c8367,23480,8363,23500,8344,23519v-20,20,-6,20,-28,27c8327,23532,8350,23509,8357,23492v7,-16,20,-46,40,-55c8417,23428,8429,23403,8440,23396v14,-9,11,-8,26,-14c8471,23402,8481,23431,8494,23451v19,29,24,31,55,54c8567,23519,8576,23543,8590,23560em7278,24667v230,,456,14,683,14c7997,24681,8023,24692,8056,24695v45,4,96,10,138,13c8253,24712,8316,24717,8371,24722v72,6,150,7,219,13c8693,24743,8804,24742,8904,24749v81,6,168,8,245,13c9217,24767,9291,24772,9354,24776v59,4,121,10,178,14c9600,24795,9671,24800,9737,24804v95,6,196,6,288,13c10070,24820,10110,24810,10147,24804v-11,-10,-13,-18,-27,-28c10110,24768,10071,24756,10066,24749v-14,-20,-16,-14,12,-14c10100,24735,10116,24740,10134,24749v17,9,42,17,41,41c10174,24814,10157,24805,10147,24817v-16,19,-30,38,-41,55c10106,24888,10105,24894,10092,24899em9423,24817v6,-24,9,-46,14,-68c9441,24731,9447,24712,9449,24695v5,-51,-5,-118,-12,-151c9433,24526,9424,24506,9423,24503v-6,-19,-9,-36,-14,-55c9404,24430,9402,24412,9397,24394v-4,-14,-6,-25,-15,-42c9373,24335,9368,24333,9354,24311v-9,-15,-12,-20,-26,-40c9315,24252,9309,24242,9299,24230v-8,-9,-18,-17,-26,-27c9260,24188,9242,24157,9232,24148v-11,-11,-39,-26,-54,-41c9164,24093,9144,24072,9137,24066v-14,-11,-22,-12,-43,-28c9073,24022,9061,24010,9040,23997v-17,-10,-39,-17,-55,-27c8974,23964,8957,23950,8944,23942v-16,-10,-21,-3,-40,-13c8897,23926,8881,23908,8863,23901v-15,-5,-40,-6,-54,-13c8802,23885,8786,23867,8768,23860v-17,-6,-39,-6,-55,-13c8690,23837,8669,23823,8644,23820v-56,-7,-116,10,-164,13c8435,23836,8395,23840,8357,23847v-30,6,-54,6,-82,13c8260,23864,8236,23867,8221,23874v-23,10,-25,19,-41,27c8163,23910,8140,23920,8125,23929v-21,13,-26,18,-40,27c8065,23970,8051,23982,8030,23997v-14,10,-21,16,-42,28c7966,24038,7941,24049,7921,24066v-16,14,-36,33,-43,41c7860,24127,7853,24142,7838,24161v-16,21,-28,35,-41,55c7782,24238,7770,24258,7756,24284v-14,26,-30,50,-40,82c7708,24393,7695,24424,7688,24448v-10,34,-19,75,-27,110c7654,24591,7653,24621,7647,24654v-5,27,-7,54,-12,81c7630,24761,7621,24792,7619,24817v-7,79,4,165,16,233c7639,25075,7642,25097,7647,25119v6,27,18,45,28,67c7689,25215,7695,25237,7716,25268v17,24,38,46,55,69c7786,25357,7794,25372,7811,25392v38,43,83,72,124,109c7990,25551,8034,25611,8097,25651v22,14,45,17,69,28c8191,25690,8209,25711,8235,25720v20,7,50,5,69,13c8326,25742,8347,25755,8371,25761v18,5,37,11,54,13c8489,25780,8561,25775,8616,25761v18,-5,25,-9,43,-14c8688,25740,8714,25739,8740,25733v20,-5,50,-6,69,-13c8831,25712,8855,25702,8876,25692v4,-2,28,-20,42,-27c8940,25653,8964,25639,8985,25624v21,-14,35,-23,55,-41c9077,25551,9108,25505,9137,25474v11,-12,28,-24,41,-41c9185,25423,9194,25405,9204,25392v16,-21,29,-35,43,-55c9256,25324,9262,25316,9273,25296v10,-17,15,-37,26,-55c9306,25230,9326,25203,9328,25200v10,-19,6,-25,14,-41c9353,25139,9360,25125,9368,25105v8,-21,11,-31,14,-55c9389,24994,9371,24932,9368,24886v-2,-27,1,-55,,-82em9218,24982v8,-11,12,-20,,-41c9206,24920,9183,24927,9163,24927v-12,,-48,15,-54,27c9100,24972,9094,24986,9094,25009v,14,,18,,27c9122,25036,9142,25041,9163,25023v15,-13,25,-36,27,-55c9192,24944,9199,24981,9204,24995v9,25,23,34,43,55c9264,25068,9274,25064,9299,25064em8344,24093v-5,-21,-13,-37,-28,-55c8309,24030,8272,24013,8261,24025v-11,12,-14,17,-14,41c8247,24086,8235,24097,8235,24120v,30,16,28,40,28c8306,24148,8300,24126,8316,24107v20,-23,28,-25,28,-55c8351,24062,8366,24104,8371,24107v16,10,20,15,26,4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1" style="position:absolute;margin-left:214pt;margin-top:10.1pt;width:33.7pt;height:31.4pt;z-index:251745280" coordorigin="8549,23656" coordsize="1189,1107" path="m8549,24762v,-13,,-18,14,-13c8575,24729,8570,24735,8590,24722v12,-14,9,-17,26,-27c8629,24682,8631,24678,8644,24681v12,-10,19,-18,41,-27c8694,24636,8690,24644,8699,24626v9,-8,23,-29,41,-41c8753,24576,8754,24580,8768,24572v11,-19,8,-15,26,-28c8806,24529,8809,24529,8823,24517v17,-15,31,-32,40,-41c8869,24470,8881,24443,8890,24435v5,,9,,14,c8912,24418,8919,24417,8930,24394v,-5,,-9,,-14c8948,24371,8940,24375,8959,24366v9,-17,15,-17,26,-41c8985,24320,8985,24316,8985,24311v18,-12,16,-9,28,-27c9029,24274,9028,24266,9040,24257v13,-12,16,-16,28,-13c9075,24233,9077,24214,9094,24203v5,,10,,15,c9114,24198,9132,24180,9137,24175v15,-20,20,-27,41,-41c9182,24129,9200,24111,9204,24107v9,-9,24,-26,43,-41c9264,24053,9279,24038,9299,24025v13,-13,16,-18,29,-14c9337,24003,9353,23994,9368,23983v8,-5,27,-27,41,-41c9426,23926,9449,23912,9463,23901v,-14,1,-18,15,-13c9487,23870,9483,23878,9492,23860v18,-9,17,-12,40,-27c9548,23823,9553,23824,9573,23806v13,-12,48,-33,55,-41c9628,23760,9628,23756,9628,23751v18,-10,28,1,40,-13c9668,23733,9668,23729,9668,23724v9,-3,25,-27,41,-14c9696,23710,9692,23711,9697,23724v-20,6,-36,8,-55,14c9649,23719,9647,23701,9656,23683v13,,17,-1,12,-14c9688,23664,9704,23660,9723,23656v5,,9,,14,c9737,23674,9737,23692,9737,23710v-14,9,-20,18,-40,28c9673,23750,9668,23746,9642,23751v4,-25,6,-33,14,-54c9664,23676,9660,23689,9668,23669v14,-5,27,-8,41,-13c9707,23677,9700,23693,9697,23710v,5,,9,,14c9680,23732,9678,23743,9656,23751v-14,,-19,,-28,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" annotation="t"/>
          </v:shape>
        </w:pict>
      </w:r>
    </w:p>
    <w:p w:rsidR="003778DA" w:rsidRDefault="00407C5B" w:rsidP="003778DA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9" style="position:absolute;margin-left:320.1pt;margin-top:8.05pt;width:.4pt;height:.05pt;z-index:251743232" coordorigin="12292,24038" coordsize="15,1" path="m12292,24038v5,,9,,14,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4BHQIEAgEgAGgMAAAAAADAAAAAAAAARljPVIrml8VPjwb4utLhmyIDI2QGPoBEyGIAAEgRRJv3&#10;5gJFEhsCAJf+RhIbAgCX/lcNAAAABQM4C2UZIDIJAP7/AwHA/h9FMwkA/v8DAQD+f0U4CAD+HwD+&#10;tis2EDy/AUAAAAAAAAAAAA105j4AAIC4AAAAAAoxCoP+Hiz+Hi0HTqCC/wLAQf4FgIQAh+uA6oGj&#10;4llllo853HwR4AoAESAAsjLxAX/PAX==&#10;" annotation="t"/>
          </v:shape>
        </w:pict>
      </w:r>
    </w:p>
    <w:p w:rsidR="003778DA" w:rsidRDefault="003778DA" w:rsidP="003778DA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P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T</w:t>
      </w:r>
      <w:r>
        <w:rPr>
          <w:rFonts w:ascii="Consolas" w:hAnsi="Consolas" w:cs="Consolas"/>
          <w:noProof/>
        </w:rPr>
        <w:t>02</w:t>
      </w:r>
      <w:r>
        <w:rPr>
          <w:rFonts w:ascii="Consolas" w:hAnsi="Consolas" w:cs="Consolas"/>
          <w:noProof/>
          <w:lang w:val="en-US"/>
        </w:rPr>
        <w:t>CLOCK</w:t>
      </w:r>
    </w:p>
    <w:p w:rsidR="003778DA" w:rsidRP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- часы со стрелками - циферблат - faceclock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!!!</w:t>
      </w:r>
    </w:p>
    <w:p w:rsidR="00E72AEB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POINT pt[5] = {{1, 2}, {11, 30}, ... };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Polygon(hDC, pt, 5);</w:t>
      </w:r>
    </w:p>
    <w:p w:rsidR="00E72AEB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B738D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2:40 - access to Git (register and create repository)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1" style="position:absolute;margin-left:92pt;margin-top:6.05pt;width:13.6pt;height:23.25pt;z-index:251755520" coordorigin="4245,5792" coordsize="480,821" path="m4288,6175v4,35,6,39,26,54c4327,6239,4350,6254,4369,6243v19,-10,38,-35,40,-55c4411,6164,4410,6153,4397,6134v-27,6,-35,25,-42,54c4337,6258,4360,6353,4369,6420v8,55,1,118,-14,165c4347,6611,4341,6612,4314,6612v-21,,-44,-4,-55,-27c4246,6557,4243,6556,4259,6530v23,-37,70,-63,110,-82c4410,6429,4449,6411,4490,6393em4505,5887v,35,4,54,14,82c4526,5991,4536,6020,4547,6038v8,13,21,38,27,41c4591,6088,4583,6086,4600,6092v,-20,4,-39,14,-54c4631,6014,4641,5984,4657,5956v15,-27,35,-71,40,-96c4702,5834,4749,5782,4724,5792v-5,4,-10,9,-15,13em4600,5805v-10,4,-21,26,-26,41c4553,5909,4581,6005,4588,6065v6,56,18,109,26,164c4614,6238,4614,6247,4614,625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" annotation="t"/>
          </v:shape>
        </w:pict>
      </w:r>
    </w:p>
    <w:p w:rsidR="006B213C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5" style="position:absolute;margin-left:100.15pt;margin-top:4pt;width:3.55pt;height:143.35pt;z-index:251749376" coordorigin="4533,6175" coordsize="125,5058" path="m4628,6175v,115,-1,237,15,341c4647,6539,4656,6582,4657,6598v20,287,-8,583,-29,862c4624,7518,4617,7584,4614,7637v-14,254,-14,514,-14,766c4600,9185,4622,9976,4574,10753v-4,66,-6,127,-15,192c4552,11000,4553,11054,4547,11109v-4,33,-11,64,-14,95c4533,11213,4533,11223,4533,1123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" annotation="t"/>
          </v:shape>
        </w:pict>
      </w:r>
      <w:r w:rsidR="006B213C">
        <w:rPr>
          <w:rFonts w:ascii="Consolas" w:hAnsi="Consolas" w:cs="Consolas"/>
          <w:noProof/>
          <w:lang w:val="en-US"/>
        </w:rPr>
        <w:t>T02CLOCK</w:t>
      </w:r>
    </w:p>
    <w:p w:rsidR="006B213C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4" style="position:absolute;margin-left:100.9pt;margin-top:9.7pt;width:2.4pt;height:3.9pt;z-index:251748352" coordorigin="4559,6830" coordsize="85,138" path="m4588,6885v6,-28,31,-27,40,-41c4628,6830,4628,6825,4643,6830v,33,-6,43,-15,69c4620,6920,4615,6936,4600,6954v-4,4,-8,9,-12,13c4572,6962,4562,6949,4559,6926v-4,-29,7,-32,15,-54c4581,6853,4581,6860,4600,6844v16,21,14,28,14,55c4614,6917,4604,6923,4600,6940v-22,,-33,-4,-41,-27c4559,6908,4559,6904,4559,689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9" style="position:absolute;margin-left:78.1pt;margin-top:9.7pt;width:46.85pt;height:99.25pt;z-index:251753472" coordorigin="3755,6830" coordsize="1653,3501" path="m4628,6830v,5,,9,,14c4609,6857,4619,6844,4614,6872v,1,-10,26,-14,41c4595,6931,4592,6952,4588,6967v-5,21,-7,35,-14,55c4566,7043,4556,7068,4547,7090v-8,18,-21,37,-28,55c4513,7162,4510,7182,4505,7199v-5,17,-8,39,-15,55c4483,7271,4472,7294,4464,7309v-11,20,-18,33,-26,55c4431,7383,4430,7399,4424,7419v-3,6,-20,23,-27,41c4390,7478,4391,7497,4383,7514v-10,23,-18,45,-28,68c4346,7604,4338,7628,4328,7651v-10,23,-19,45,-28,68c4290,7743,4281,7764,4274,7788v-8,25,-9,42,-15,68c4251,7888,4239,7920,4231,7952v-7,29,-17,53,-26,81c4198,8055,4197,8080,4190,8102v-9,27,-17,56,-26,82c4153,8215,4148,8250,4138,8280v-8,24,-20,55,-29,82c4098,8395,4080,8424,4069,8457v-9,26,-22,55,-29,82c4032,8568,4023,8594,4014,8621v-8,24,-5,47,-14,69c3990,8714,3978,8734,3971,8758v-5,19,-7,36,-12,55c3954,8833,3948,8849,3945,8867v,14,,19,,28c3945,8895,3935,8922,3931,8936v,1,-8,28,-12,41c3908,8987,3901,8994,3890,9004v-4,17,-10,23,-12,41c3877,9058,3881,9073,3878,9086v-19,12,-9,,-14,27c3864,9113,3854,9141,3850,9154v-4,6,-22,25,-29,41c3813,9212,3817,9215,3809,9236v-15,4,-16,5,-28,14c3788,9227,3784,9217,3795,9195v,-13,,-18,14,-13c3820,9159,3817,9167,3836,9154v,47,1,85,-15,123c3810,9304,3806,9305,3781,9318v-13,,-17,,-26,c3759,9283,3751,9265,3769,9236v4,-6,25,-38,40,-41c3834,9191,3848,9208,3864,9209v5,,9,,14,c3878,9224,3903,9229,3890,9250v-6,9,-24,21,-40,27c3813,9292,3829,9282,3809,9277v,-4,,-9,,-13em4669,6885v9,13,20,20,28,41c4702,6941,4702,6967,4709,6981v10,19,20,36,29,55c4751,7065,4755,7087,4764,7117v7,26,22,55,29,82c4799,7223,4813,7246,4819,7268v5,19,7,48,14,68c4844,7366,4855,7384,4859,7419v2,24,13,52,15,68c4878,7522,4879,7534,4888,7568v8,30,8,54,14,83c4908,7679,4910,7706,4916,7733v7,32,6,64,12,96c4934,7858,4952,7885,4957,7911v6,32,5,63,12,95c4977,8042,4990,8068,4997,8102v7,33,15,77,27,109c5034,8240,5044,8262,5052,8293v7,28,18,54,26,82c5086,8403,5100,8432,5107,8457v9,30,18,65,26,96c5141,8584,5151,8607,5161,8635v10,28,19,65,27,96c5196,8761,5191,8796,5202,8826v8,21,18,45,26,69c5236,8920,5250,8950,5257,8977v3,13,11,46,12,54c5272,9057,5280,9077,5283,9086v6,17,9,23,14,41c5303,9147,5307,9163,5312,9182v5,20,9,33,14,54c5331,9257,5335,9269,5338,9291v2,13,-1,28,,41c5336,9326,5308,9313,5312,9291v4,-22,16,-14,26,-27c5347,9251,5362,9241,5378,9236v5,,10,,15,c5387,9268,5399,9278,5378,9305v-11,14,-33,19,-40,27c5343,9295,5331,9270,5352,9250v23,-22,20,-2,41,-14c5386,9256,5384,9272,5378,9291em3836,9332v,5,,9,,14c3849,9356,3863,9353,3878,9373v,5,,9,,14c3897,9399,3912,9410,3931,9428v27,26,45,54,69,82c4022,9534,4026,9558,4040,9578v13,19,38,39,55,55c4115,9653,4122,9667,4138,9687v16,20,29,35,40,55c4190,9764,4186,9756,4205,9769v10,21,32,46,40,68c4245,9842,4245,9846,4245,9851v8,9,19,25,29,41c4285,9901,4297,9909,4314,9919v9,12,8,28,26,42c4345,9961,4350,9961,4355,9961v8,9,18,28,28,41c4397,10020,4416,10037,4424,10056v,5,,9,,14c4432,10080,4440,10093,4450,10111v8,9,18,24,28,41c4488,10161,4494,10158,4505,10166v14,19,22,27,42,41c4554,10222,4550,10220,4559,10234v14,12,12,19,29,27c4600,10261,4604,10261,4588,10261em4574,10302v,-25,4,-26,14,-41c4598,10246,4616,10235,4628,10234v5,,10,,15,c4643,10270,4649,10300,4628,10316v-13,13,-15,17,-28,14c4594,10311,4582,10312,4574,10288v-6,-17,-2,-46,14,-54c4610,10223,4624,10245,4628,10247v5,,10,,15,em4505,10330v,-5,,-9,,-14c4514,10308,4529,10286,4547,10275v4,,8,,12,c4574,10255,4591,10240,4614,10220v23,-20,36,-50,55,-68c4693,10129,4713,10105,4738,10084v28,-24,44,-41,69,-69c4839,9979,4875,9940,4902,9906v16,-20,37,-37,55,-55c4970,9838,4988,9804,4997,9796v11,-12,14,-17,27,-13c5038,9764,5046,9756,5066,9742v12,-19,9,-15,27,-27c5099,9702,5101,9687,5107,9674v18,-13,27,-19,40,-41c5159,9612,5153,9612,5161,9592v7,-8,30,-22,41,-41c5202,9546,5202,9542,5202,9537v9,-9,28,-23,41,-41c5255,9484,5260,9481,5257,9469v15,-8,10,-5,26,-14c5292,9438,5303,9417,5312,9400v17,-8,10,-5,26,-13c5344,9374,5346,9359,5352,9346v16,-9,11,-6,26,-14c5387,9318,5393,9307,5407,9291v-18,9,-10,5,-29,1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2" style="position:absolute;margin-left:58.3pt;margin-top:8.95pt;width:89.85pt;height:26.4pt;z-index:251756544" coordorigin="3057,6803" coordsize="3170,931" path="m6104,7036v-5,,-9,,-14,em6076,7117v-31,,-30,10,-55,28em5995,7254v-13,13,-17,15,-14,28c5960,7288,5966,7285,5966,7309em5899,7446v-16,27,-28,38,-28,68c5857,7514,5852,7514,5857,7528em5790,7637v-14,24,-36,44,-43,68c5730,7712,5735,7711,5735,7733em6035,7309v,-42,2,-74,14,-110c6054,7184,6061,7160,6062,7145v,-23,,-27,,-41em6171,6954v,-5,,-93,,-55em5557,7582v12,-26,11,-48,28,-68c5604,7491,5619,7468,5640,7446v18,-19,36,-37,55,-55em5831,7282v26,-19,30,-31,54,-55c5903,7209,5922,7190,5940,7172v5,-5,9,-9,14,-14em6145,7009v,-23,7,-7,14,-28em6185,6954v-21,-7,-14,-16,-14,-41c6171,6887,6194,6881,6199,6872v,-14,,-19,15,-14c6233,6887,6223,6884,6214,6913v-8,27,-33,27,-43,41c6171,6958,6171,6963,6171,6967v-27,-7,-26,-14,-26,-41c6145,6910,6168,6879,6185,6872v14,,18,,14,13c6199,6916,6188,6904,6185,6926v-2,14,-12,26,-26,28c6154,6954,6150,6954,6145,6954em4683,6913v26,-21,27,-17,55,-28c4776,6871,4819,6860,4859,6858v52,-2,95,-14,150,-14c5121,6844,5228,6847,5338,6858v62,6,118,21,178,41c5569,6917,5605,6958,5652,6981v46,23,68,40,110,69c5777,7061,5809,7086,5816,7090v20,12,34,30,55,41c5876,7131,5880,7131,5885,7131v-9,-12,-33,-32,-40,-41c5825,7065,5825,7071,5802,7050v-9,-8,-39,-40,-40,-41c5762,7004,5762,7000,5762,6995v32,,42,2,69,14c5849,7017,5864,7027,5871,7050v7,23,1,52,-14,67c5840,7135,5812,7135,5790,7145v-24,11,-33,19,-43,41c5747,7190,5747,7195,5747,7199em5352,7158v-18,29,-15,52,-26,83c5314,7275,5285,7303,5269,7336v-14,29,-31,59,-53,83c5209,7426,5175,7463,5161,7446v-8,-10,-24,-30,-14,-55c5153,7377,5190,7354,5202,7350v31,-11,54,7,81,14c5308,7371,5330,7384,5352,7391v19,6,33,10,41,14c5398,7405,5402,7405,5407,7405em5776,7104v,-5,,-9,,-14c5799,7090,5796,7084,5802,7104v16,5,26,11,43,27c5863,7149,5881,7168,5899,7186em3167,6803v-6,22,-23,46,-27,69c3133,6910,3128,6945,3112,6981v-18,40,-34,81,-41,123c3067,7129,3063,7136,3057,7158v19,-31,25,-71,41,-108c3113,7013,3132,6965,3140,6926v7,-31,17,-42,27,-68c3167,6853,3167,6849,3167,6844v,29,10,42,14,69c3188,6965,3198,7011,3207,7063v9,50,35,100,43,150c3250,7227,3250,7240,3250,725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3" style="position:absolute;margin-left:235.25pt;margin-top:2.35pt;width:125.9pt;height:27.55pt;z-index:251757568" coordorigin="9299,6571" coordsize="4441,971" path="m9299,7036v6,22,13,37,29,54c9353,7117,9365,7154,9382,7186v15,29,35,69,41,96c9428,7306,9435,7329,9437,7350v2,21,-6,7,12,em9492,7050v-6,-18,-27,-24,-43,c9426,7084,9403,7121,9382,7158v-23,41,-47,82,-69,124c9297,7313,9299,7329,9299,7364v,14,,27,,41em9642,7391v,-23,-3,-33,-27,-41c9600,7345,9565,7378,9559,7391v-9,20,-21,60,-27,82c9525,7499,9542,7512,9559,7528v20,20,43,13,69,13c9652,7541,9651,7533,9656,7514em9778,7145v35,,50,-12,83,-14c9900,7129,9932,7123,9968,7117v23,-4,67,,43,em9875,6995v,50,-6,90,-14,136c9852,7178,9862,7229,9875,7268v7,21,-2,20,12,41em10134,7158v32,,28,-11,53,-27c10217,7112,10249,7094,10270,7063v28,-41,45,-93,67,-137c10349,6901,10363,6871,10366,6844v3,-31,2,-43,-15,-55c10331,6775,10317,6785,10297,6803v-37,34,-55,69,-81,110c10186,6960,10156,7020,10147,7077v-5,34,-2,108,14,136c10183,7253,10211,7269,10244,7295v24,18,21,28,53,28c10311,7323,10316,7323,10325,7323em10461,7117v13,,17,,26,c10487,7136,10495,7156,10475,7158v-25,3,-38,-1,-41,-27c10432,7116,10448,7106,10461,7104v17,-2,26,9,42,13em10763,7036v11,-13,15,-15,12,-27c10754,7003,10744,6995,10720,6995v-9,,-45,9,-54,14c10654,7021,10650,7024,10653,7036v28,,32,7,53,14c10725,7056,10747,7052,10763,7063v13,9,24,41,26,54c10791,7138,10796,7175,10775,7186v-15,8,-41,18,-55,27c10713,7218,10678,7242,10666,7227v,-16,1,-22,14,-28em10953,6995v-6,22,-14,30,-14,55c10939,7077,10924,7157,10953,7172v15,,21,-2,27,-14em10913,6899v,-9,,-18,,-27c10932,6865,10924,6858,10953,6858v4,,9,,13,em10994,6967v2,16,5,68,12,83c11015,7068,11023,7087,11035,7104v5,-18,19,-39,28,-54c11074,7031,11095,7011,11116,7009v5,,9,,14,c11130,7055,11116,7123,11144,7158em11472,6666v-34,9,-45,30,-68,55c11361,6768,11349,6827,11322,6885v-31,68,-40,104,-40,178c11282,7115,11278,7164,11294,7213em11539,6885v,41,-8,72,-14,110c11518,7037,11509,7079,11485,7117v-16,25,-38,57,-67,69c11396,7195,11381,7176,11375,7158v-11,-31,7,-58,14,-81c11393,7065,11409,7025,11432,7036v18,9,34,19,53,27c11517,7077,11533,7095,11568,7104v26,6,37,-11,54,-27em11663,6571v,29,9,40,14,68c11686,6690,11703,6738,11718,6789v20,71,34,148,40,220c11763,7069,11770,7157,11744,7213v-12,25,-28,48,-53,55em11896,7145v6,27,12,37,12,68c11908,7248,11906,7291,11896,7323v-11,36,-16,75,-28,109c11860,7457,11846,7464,11841,7487em12113,6872v,-32,-11,17,-12,27c12098,6930,12106,6955,12113,6981v6,22,20,33,43,41c12184,7031,12191,7007,12210,6995v30,-20,48,-45,55,-82c12270,6883,12265,6847,12265,6817v-9,41,-26,65,-28,109c12234,6982,12223,7033,12223,7090v,57,14,106,14,164c12237,7277,12249,7323,12223,7336v-17,9,-43,-2,-55,-13c12158,7314,12116,7286,12113,7282v,-13,1,-18,-12,-14c12107,7247,12119,7250,12141,7241v35,-15,78,-13,110,-28c12256,7208,12260,7204,12265,7199em12482,7077v,-14,,-18,,-27c12464,7050,12440,7054,12427,7063v-28,19,-46,35,-52,68c12370,7157,12372,7193,12387,7213v17,22,46,36,69,41c12493,7261,12499,7230,12525,7213v9,-5,17,-9,26,-14em12525,6899v-23,,17,,40,c12619,6899,12665,6900,12715,6913v22,6,50,21,41,c12756,6899,12756,6894,12756,6913em12906,6926v20,-19,36,-25,55,-41c12980,6869,13013,6835,13029,6817v26,-30,25,-61,41,-96c13083,6692,13107,6650,13113,6626v5,-22,8,-35,12,-55c13103,6571,13084,6565,13070,6585v-38,55,-80,101,-109,163c12939,6794,12914,6864,12906,6913v-5,33,,94,14,123c12928,7052,12949,7076,12961,7077v40,3,49,-9,83,-27em13113,6940v,-19,21,-23,40,-27em13263,6858v,-18,,-37,,-55c13234,6803,13230,6804,13206,6817v-26,15,-59,38,-67,68c13134,6906,13114,6959,13125,6981v18,36,22,25,54,41c13184,7027,13189,7031,13194,7036em13329,6858v,-5,,-9,,-14c13296,6844,13304,6851,13289,6872v-12,18,-24,32,-26,54c13262,6939,13267,6975,13275,6981v8,6,40,22,54,14c13346,6986,13365,6972,13372,6954v12,-32,-7,-60,-16,-82c13350,6856,13336,6825,13344,6844v9,20,13,14,40,14c13405,6858,13424,6854,13439,6844v8,-6,27,-45,14,-55c13441,6779,13435,6776,13413,6776v-15,,-19,,-29,c13384,6804,13379,6823,13398,6844v14,15,36,46,55,55c13466,6905,13477,6910,13479,6926v2,18,-17,21,-26,28c13434,6968,13428,6975,13413,6981em13672,6598v-47,28,-52,40,-83,82c13555,6725,13525,6775,13508,6830v-17,56,-14,108,-14,165c13494,7027,13503,7054,13522,7077v4,4,8,9,12,13em13658,6817v,-23,,18,,41c13658,6885,13654,6917,13644,6940v-11,25,-21,27,-41,41c13590,6990,13567,7005,13548,6995v-15,-8,-25,-40,-26,-55c13522,6935,13522,6931,13522,6926v31,,42,5,67,14c13607,6946,13624,6963,13632,6967v16,8,17,26,26,em13739,6571v-9,34,-14,37,-14,82c13725,6706,13737,6751,13739,6803v2,67,4,129,-14,192c13711,7047,13692,7090,13658,7131v-25,26,-33,34,-43,5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4" style="position:absolute;margin-left:49pt;margin-top:12.45pt;width:90.65pt;height:65.1pt;z-index:251758592" coordorigin="2729,6926" coordsize="3198,2298" path="m5695,7801v-15,19,-23,32,-29,55c5652,7861,5646,7878,5640,7897v,5,,9,,14c5622,7917,5618,7929,5612,7952em5530,8157v-28,18,-34,22,-42,54c5471,8218,5476,8217,5476,8239em5393,8416v-14,17,-45,47,-55,68c5330,8502,5338,8507,5326,8526em5640,8484v4,-40,19,-61,26,-95c5673,8354,5680,8328,5695,8293v14,-33,21,-62,26,-95em5816,7924v9,-30,4,-82,15,-109c5839,7796,5853,7767,5857,7746v4,-24,13,-48,14,-68c5873,7646,5883,7622,5899,7596em4916,8321v22,-23,44,-47,67,-69c5004,8231,5033,8205,5052,8184v24,-27,39,-44,67,-69c5124,8111,5128,8106,5133,8102em5312,7911v14,-37,40,-51,54,-82c5375,7809,5377,7793,5393,7774em5926,7336v-75,125,-157,243,-231,369c5621,7830,5542,7960,5476,8088v-14,32,-27,64,-41,96em3167,6954v,-14,,,,-14c3167,7015,3157,7086,3152,7158v-9,122,-8,248,-12,370c3129,7841,3134,8160,3152,8471v4,75,12,146,15,219c3170,8762,3159,8860,3152,8908v-3,23,-9,50,-12,69c3131,9042,3133,9123,3126,9182v-2,15,11,48,-14,41c3112,9209,3112,9204,3112,9195em2729,8074v12,-23,32,-54,42,-82c2789,7945,2796,7902,2812,7856v13,-38,20,-84,26,-123c2843,7700,2837,7703,2826,7678v-41,20,-34,53,-43,96c2767,7849,2753,7916,2743,7992v-12,88,-14,171,-14,260c2729,8323,2722,8333,2771,8375v35,31,47,8,81,-13c2899,8334,2913,8290,2933,823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" annotation="t"/>
          </v:shape>
        </w:pict>
      </w: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5" style="position:absolute;margin-left:228.3pt;margin-top:2.15pt;width:125.05pt;height:22.5pt;z-index:251759616" coordorigin="9054,7473" coordsize="4412,794" path="m9054,7788v17,21,20,47,40,68c9128,7892,9154,7930,9190,7965v31,31,67,49,97,82c9301,8062,9312,8094,9328,8102v5,,9,,14,em9368,7815v-31,,-44,,-69,14c9266,7848,9229,7892,9204,7924v-35,45,-56,100,-81,150c9112,8096,9096,8145,9109,8170v5,5,9,9,14,14em9518,8088v,-15,-4,-37,-12,-41c9486,8037,9451,8064,9437,8074v-28,21,-61,61,-69,96c9362,8197,9366,8233,9382,8252v21,25,66,14,96,14c9511,8266,9522,8258,9547,8239em9697,7924v63,,127,,190,c9887,7911,9887,7906,9887,7897em9818,7801v-5,21,-12,32,-12,55c9806,7892,9790,8050,9818,8061em9984,7801v,37,-9,62,-16,96c9956,7956,9968,8027,9968,8088v18,-5,33,-14,43,-41c10022,8017,10027,7981,10037,7952v9,-29,33,-43,41,-69c10084,7862,10126,7820,10106,7829v-24,10,-29,39,-40,54c10057,7896,10027,7919,10025,7924v-7,16,-4,74,12,82c10054,8015,10071,8020,10092,8020v23,,46,,69,em10216,7938v18,-7,11,-14,40,-14c10254,7934,10233,7974,10216,7952v,-14,,-19,,-28em10530,7829v-12,-9,-36,-25,-55,-14c10438,7836,10427,7879,10406,7911v-15,23,-20,46,,68c10423,7998,10463,7998,10487,7992v38,-9,79,-29,110,-54c10627,7913,10667,7875,10680,7842em10706,7856v,-25,2,-38,-26,-41c10652,7812,10644,7823,10625,7842v-27,27,-28,30,-28,69c10597,7925,10601,7959,10611,7965v19,12,69,,83,-13c10714,7933,10720,7924,10720,7897v,-29,2,-28,-14,-41c10687,7840,10688,7833,10680,7856v21,7,10,14,40,14c10756,7870,10803,7880,10830,7856v14,-12,38,-16,26,-41c10844,7791,10809,7780,10789,7774v-22,-6,-36,9,-54,14c10735,7809,10738,7818,10747,7829v23,26,41,23,69,41c10825,7876,10851,7913,10856,7924v10,25,-7,49,-12,68c10840,8007,10816,8015,10803,8020em11130,7596v-26,21,-32,26,-55,55c11034,7702,10990,7736,10966,7801v-24,66,-51,119,-53,191c10912,8039,10907,8086,10925,8129v13,31,30,35,55,55em11199,7774v-6,23,-7,43,-14,68c11171,7892,11149,7964,11116,8006v-18,23,-50,55,-67,68c11019,8098,11023,8083,11006,8074v-10,-5,-22,-21,-12,-41c11006,8008,11007,8006,11035,8006v24,,35,6,54,14c11121,8033,11139,8044,11172,8047v18,2,53,-16,67,-27c11244,8015,11249,8011,11254,8006em11254,7501v17,25,20,37,28,67c11298,7631,11328,7686,11349,7746v20,59,24,131,26,192c11377,7981,11380,8022,11363,8061v-4,9,-36,65,-41,68c11317,8129,11313,8129,11308,8129em11499,8033v,50,-2,90,-14,137c11478,8197,11470,8222,11444,8239v-20,13,-35,22,-55,27em11732,7774v,22,-11,84,12,96c11763,7880,11787,7867,11799,7856v18,-17,59,-45,69,-68c11874,7776,11868,7747,11868,7733v-23,7,-17,29,-27,55c11824,7831,11817,7892,11813,7938v-6,63,12,116,14,177c11829,8165,11827,8216,11827,8266v-26,,-34,3,-54,-14c11754,8236,11735,8222,11718,8211v-18,-12,-23,-23,-27,-41c11712,8155,11733,8142,11758,8129v36,-19,64,-14,96,-41em12101,7952v,-26,1,-38,-28,-41c12049,7909,12019,7950,12004,7965v-27,27,-38,59,-41,96c11961,8083,11983,8120,12004,8129v24,11,66,1,83,-14c12116,8090,12117,8096,12127,8061em12210,7829v62,,119,-5,177,-14c12398,7813,12493,7815,12456,7815v-14,,-19,,-29,em12660,7705v-2,-6,-27,-28,-40,-13c12613,7700,12585,7716,12577,7733v,13,,17,-12,13c12568,7756,12576,7780,12592,7788v5,2,39,22,42,27c12639,7822,12645,7861,12646,7870v1,13,-4,49,-12,54c12618,7934,12598,7938,12577,7938v-17,,-35,-5,-40,-14c12537,7920,12537,7915,12537,7911em12756,7733v,61,4,124,-12,178c12739,7929,12747,7954,12756,7924em12756,7582v12,-12,17,-15,14,-27c12770,7569,12770,7582,12770,7596em12837,7719v,-37,,20,,27c12837,7782,12833,7795,12825,7829v-5,25,,57,,82c12842,7904,12842,7890,12851,7870v11,-24,31,-50,43,-69c12901,7790,12932,7761,12934,7760v4,,8,,12,c12963,7781,12961,7787,12961,7815v,36,-6,51,-15,68c12946,7897,12946,7902,12946,7911em13275,7514v,-4,,-9,,-13c13260,7506,13252,7513,13234,7528v-24,20,-40,40,-55,68c13157,7636,13123,7654,13113,7705v-8,41,-23,81,-29,124c13079,7868,13087,7905,13096,7938v7,28,-14,33,17,41em13263,7705v,-13,,-17,12,-13c13275,7720,13269,7732,13263,7760v-5,25,-14,60,-29,82c13220,7863,13190,7888,13179,7911v-7,14,-18,24,-40,27c13134,7938,13130,7938,13125,7938v,-34,6,-52,14,-68c13141,7866,13165,7838,13179,7856v6,7,37,20,41,27c13229,7897,13237,7908,13263,7911v13,2,27,,40,em13372,7473v25,,38,5,53,28c13442,7528,13460,7591,13465,7623v9,65,8,158,-12,219c13439,7886,13437,7914,13413,7952v-18,30,-43,44,-69,68c13329,8034,13321,8042,13303,8047em12375,7719v,-15,5,-41,,-27c12366,7716,12368,7734,12360,7760v-11,37,-14,56,-14,96c12346,7888,12346,7920,12346,795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" annotation="t"/>
          </v:shape>
        </w:pict>
      </w:r>
    </w:p>
    <w:p w:rsidR="006B213C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8" style="position:absolute;margin-left:230.65pt;margin-top:10.6pt;width:120.8pt;height:22.9pt;z-index:251762688" coordorigin="9137,8225" coordsize="4262,807" path="m9137,8512v20,6,49,27,67,41c9235,8577,9253,8603,9287,8621v28,15,45,32,67,55c9370,8693,9376,8698,9397,8703v,28,6,22,12,41em9423,8457v,-5,,-9,,-14c9404,8448,9381,8465,9368,8484v-28,42,-52,83,-81,124c9265,8640,9227,8692,9218,8731v-5,22,-24,70,-14,95c9209,8831,9213,8835,9218,8840em9615,8676v-4,-12,-22,-25,-42,-14c9553,8673,9528,8723,9518,8744v-12,25,-21,69,-12,96c9511,8856,9547,8877,9559,8881v31,11,48,-9,69,-14c9667,8859,9648,8871,9668,8840em9723,8580v45,,82,-6,124,-13c9874,8563,9948,8559,9956,8580em10037,8389v,92,-8,187,14,273c10051,8676,10051,8681,10051,8690v21,-26,16,-38,27,-69c10096,8569,10115,8503,10147,8457v13,-19,22,-19,28,-41c10161,8434,10147,8450,10134,8471v-17,27,-34,65,-42,96c10086,8589,10100,8601,10120,8608v20,7,42,21,67,13c10217,8612,10216,8608,10244,8608em10325,8553v-38,,20,,26,em10530,8457v,-23,,-27,,-41c10499,8416,10500,8427,10475,8443v-33,21,-38,43,-41,83c10432,8548,10438,8570,10461,8580v40,17,67,16,109,c10605,8567,10648,8534,10680,8512v15,-10,33,-51,40,-55c10725,8457,10730,8457,10735,8457v-1,5,-31,58,,41c10759,8485,10763,8484,10763,8457v,-18,,-36,,-54c10733,8403,10703,8396,10680,8416v-28,24,-27,32,-27,68c10653,8521,10655,8528,10680,8553v22,22,53,14,83,14c10787,8567,10830,8550,10844,8526v6,-10,19,-41,12,-55c10849,8457,10825,8444,10816,8443v-24,-3,-35,-5,-41,14c10779,8470,10798,8478,10816,8484v21,7,43,-33,54,-13c10875,8481,10881,8516,10885,8526v6,15,11,54,14,68c10907,8630,10893,8660,10885,8676v,5,,9,,14em11199,8252v-31,8,-37,28,-55,55c11091,8388,11065,8456,11063,8553v-1,43,-9,115,26,150c11103,8717,11128,8729,11144,8744em11282,8457v20,8,12,29,12,55c11294,8551,11299,8585,11282,8621v-12,26,-43,69,-69,82c11196,8711,11151,8726,11130,8717v-19,-8,-37,-39,-41,-55c11114,8645,11126,8649,11158,8649v40,,71,19,108,27c11290,8681,11309,8690,11335,8690v14,,19,,28,em11282,8252v13,41,28,80,40,123c11341,8443,11381,8508,11389,8580v7,61,15,116,15,178c11404,8800,11385,8829,11375,8867v-4,15,-8,25,-12,41em11622,8717v11,26,34,55,41,82c11671,8831,11677,8861,11677,8895v,37,-5,52,-28,82c11638,8991,11621,9005,11608,9018em11882,8526v-11,3,-24,24,-28,41c11847,8598,11850,8640,11868,8662v15,19,32,39,55,41c11947,8705,11961,8677,11977,8662v21,-21,25,-52,27,-82c12004,8575,11995,8515,11991,8512v-5,,-9,,-14,c11953,8543,11960,8569,11951,8608v-13,55,-24,119,-14,177c11946,8837,11951,8882,11951,8936v,41,-6,57,-14,95c11925,9031,11885,9026,11882,9018v-7,-21,-26,-48,-28,-69c11851,8920,11863,8914,11882,8895v23,-23,54,-16,81,-28c11968,8863,11972,8858,11977,8854em12223,8717v-13,-19,-18,-33,-41,-41c12158,8668,12138,8704,12127,8717v-24,29,-26,45,-26,82c12101,8815,12124,8849,12141,8854v30,9,70,-2,96,-14c12261,8828,12267,8827,12277,8813em12360,8512v,-5,,-9,,-14c12389,8505,12406,8512,12442,8512v33,,47,14,83,14c12538,8526,12542,8526,12551,8526em12675,8457v,-31,-7,-28,-15,-41c12650,8398,12641,8397,12620,8416v-13,12,-50,38,-55,55c12560,8490,12561,8553,12577,8567v21,19,72,57,98,68c12686,8640,12696,8657,12687,8676v-14,29,-46,28,-67,41c12600,8729,12600,8739,12577,8744em12756,8553v-15,23,-12,39,-12,68c12744,8646,12743,8682,12756,8703v12,20,12,23,28,28em12770,8484v-9,-30,-20,-54,-26,-81c12756,8420,12757,8426,12770,8443em12837,8567v,31,-9,52,-12,82c12823,8672,12832,8683,12837,8703v24,-6,38,-22,57,-41c12907,8649,12906,8607,12906,8635v,21,-12,31,-12,55c12894,8713,12902,8712,12920,8717em13125,8362v-6,19,-19,18,-29,41c13084,8432,13069,8466,13056,8498v-18,45,-39,88,-41,137c13013,8680,13002,8747,13029,8785v13,12,15,17,27,14em13275,8443v-31,8,-32,26,-41,55c13220,8545,13218,8589,13206,8635v-9,33,-28,69,-41,96c13154,8755,13153,8762,13139,8772v-16,-5,-24,-18,-26,-41c13112,8718,13113,8703,13113,8690v32,,27,16,52,27c13183,8725,13215,8741,13234,8744v33,6,54,-6,81,-13em13315,8225v-12,22,-4,30,,68c13322,8358,13339,8420,13356,8484v17,65,33,139,42,206c13405,8737,13394,8772,13372,8813v-22,42,-69,75,-109,95c13225,8920,13215,8923,13194,893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" annotation="t"/>
          </v:shape>
        </w:pict>
      </w:r>
    </w:p>
    <w:p w:rsidR="006B213C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6" style="position:absolute;margin-left:81.2pt;margin-top:3.9pt;width:219.15pt;height:46.9pt;z-index:251760640" coordorigin="3864,8443" coordsize="7731,1656" path="m5202,8772v-11,14,-34,38,-41,54c5155,8839,5151,8853,5147,8867em4969,9059v-21,21,-29,23,-26,41c4923,9106,4930,9105,4916,9127em4750,9277v-27,16,-45,32,-67,55em4657,9346v,4,,9,,13c4634,9365,4634,9364,4628,9387v-20,6,-14,3,-14,27em4559,9482v-14,16,-34,36,-40,55c4519,9542,4519,9546,4519,9551em4205,9619v,-34,-12,-40,-15,-68c4187,9525,4190,9495,4190,9469em4190,9305v,-33,5,-42,15,-69c4205,9223,4205,9218,4205,9209em4205,9100v,-14,,-19,,-28em5407,9346v8,-17,24,-53,28,-69c5435,9254,5435,9250,5435,9236em5502,9004v7,-22,24,-62,28,-82c5536,8894,5541,8867,5543,8840v2,-24,14,-38,14,-68c5557,8763,5557,8753,5557,8744em4259,9059v,-14,,-19,,-28c4275,9027,4284,9022,4300,9018v7,-20,12,-15,40,-28em4490,8840v33,-32,66,-63,98,-96c4603,8729,4623,8698,4643,8690v26,-11,17,-30,40,-41c4708,8637,4704,8629,4724,8608v21,-22,33,-48,54,-69c4799,8518,4809,8495,4819,8471v5,-9,9,-19,14,-28em4219,9059v29,-8,28,-23,55,c4279,9063,4283,9068,4288,9072em4369,9168v15,15,21,22,40,27c4409,9209,4409,9214,4424,9209em4574,9305v27,16,33,13,40,41c4640,9352,4651,9361,4657,9387v19,5,25,12,40,27em5378,9182v-11,-12,-35,-39,-40,-41c5327,9135,5296,9128,5283,9127v-28,-3,-30,9,-40,14c5227,9148,5218,9147,5216,9168v-2,23,-14,29,-14,55c5202,9266,5205,9296,5216,9332v8,25,22,35,41,55c5276,9407,5293,9416,5312,9428v32,20,22,8,40,c5379,9416,5399,9384,5421,9359v22,-25,29,-53,41,-82c5471,9256,5487,9220,5476,9195v-9,-21,-41,-32,-55,-41c5383,9130,5365,9148,5326,9154v-30,,-40,,-57,14em4643,9045v31,,42,-6,66,-14c4729,9024,4759,9023,4778,9018v11,-3,29,,41,c4819,9032,4819,9045,4819,9059v-19,7,-12,18,-12,41c4807,9127,4807,9155,4807,9182v23,8,1,19,26,27em4588,9291v,25,7,34,-14,41c4552,9325,4559,9317,4559,9291v,-24,10,-23,29,-27c4607,9271,4600,9282,4600,9305v,14,-12,25,-26,27c4545,9335,4547,9331,4547,9305v,-17,-7,-46,12,-55c4580,9239,4613,9253,4628,9264v-6,21,-16,38,-40,41c4562,9308,4550,9304,4547,9277v-3,-27,-2,-43,12,-54c4580,9207,4588,9209,4614,9209v16,21,14,28,14,55c4628,9286,4606,9280,4600,9291v,13,1,18,-12,14c4565,9299,4550,9290,4547,9264v-2,-22,-3,-38,12,-55c4575,9191,4597,9193,4614,9182v22,-15,28,-14,55,-14c4675,9190,4683,9198,4683,9223v,15,-15,60,-26,68c4630,9309,4625,9300,4600,9291v-4,,-8,,-12,c4579,9256,4576,9269,4588,9236v8,-24,20,-23,26,-41em4669,9469v-7,-13,-21,-38,-26,-41c4638,9428,4633,9428,4628,9428v17,15,16,8,29,27c4670,9474,4680,9502,4697,9523v26,33,51,65,81,96c4810,9652,4835,9680,4859,9715v18,26,37,56,57,81c4936,9821,4961,9842,4983,9865v17,18,40,29,55,41c5056,9920,5079,9936,5093,9947v7,6,26,27,40,41c5142,9997,5152,10006,5161,10015v16,16,32,32,41,41c5213,10066,5218,10073,5228,10084v-15,-17,-10,-12,-26,-28c5187,10040,5154,10010,5133,9988v-31,-33,-59,-84,-95,-110c5011,9858,4966,9836,4943,9810v-25,-28,-41,-43,-69,-68c4851,9721,4825,9695,4807,9674v-19,-21,-31,-46,-43,-69c4754,9585,4741,9569,4724,9551v-11,-12,-13,-22,-27,-41c4686,9495,4680,9494,4669,9482v-12,-13,-3,-22,-12,-41c4655,9437,4635,9412,4628,9400v-13,-23,-19,-44,-28,-68c4618,9352,4639,9384,4657,9400v22,20,46,52,67,69c4751,9491,4784,9520,4807,9551v20,27,34,54,52,82c4875,9658,4896,9679,4916,9701v20,22,34,46,53,68c4987,9789,4993,9805,5009,9824v16,18,27,40,43,54c5064,9888,5082,9899,5093,9906v18,11,30,18,40,27c5152,9951,5170,9970,5188,9988v19,19,37,29,55,41c5221,10025,5217,10032,5202,10015v-27,-30,-35,-44,-69,-68c5102,9925,5068,9902,5038,9878v-51,-41,-99,-96,-136,-149c4874,9689,4853,9646,4833,9605v-15,-31,-18,-42,-40,-68c4784,9526,4775,9515,4764,9496v-7,-13,-17,-43,-26,-55c4722,9421,4698,9412,4683,9400v-2,-2,-25,-25,-26,-27c4644,9352,4627,9330,4614,9318v-13,-12,-22,-16,-14,-13c4619,9313,4626,9316,4643,9332em5407,9209v-13,10,-18,17,-29,27c5408,9243,5406,9257,5421,9277v22,29,39,62,55,96c5493,9409,5496,9450,5516,9482v16,25,36,56,41,82c5570,9630,5552,9712,5543,9769v-3,21,2,53,-13,68c5525,9837,5521,9837,5516,9837v-10,-20,-24,-47,-28,-68c5485,9752,5478,9729,5476,9715v-5,-28,-5,-27,-14,-41c5462,9705,5451,9728,5447,9756v-9,65,3,136,15,191c5462,9961,5462,9965,5462,9974v7,-7,24,-31,40,-41c5532,9913,5545,9891,5571,9865v15,-14,35,-57,26,-41c5597,9828,5597,9833,5597,9837em4997,9332v,67,-3,128,-14,191c4977,9560,4972,9597,4957,9633v-11,25,-17,60,-29,82c4917,9735,4919,9737,4902,9742v6,-22,14,-30,14,-55c4916,9640,4930,9573,4902,9537v,25,-12,32,-14,55c4885,9629,4892,9644,4902,9674v4,12,22,23,41,13c4962,9677,4973,9665,4983,9646v6,-12,10,-27,14,-41em5188,9400v,51,12,122,-12,164c5159,9594,5159,9608,5133,9633v-16,16,-19,13,-40,13c5093,9611,5097,9593,5107,9564v4,-13,15,-52,40,-41c5169,9533,5180,9568,5202,9578v17,8,37,21,55,27c5270,9605,5274,9605,5283,9605em5366,9277v,152,-2,302,-14,452c5347,9787,5349,9835,5338,9892em5378,9387v,111,-5,218,-12,328c5366,9774,5366,9796,5366,9837em5366,9455v-14,66,-6,125,-14,191c5339,9754,5329,9865,5326,9974v-1,41,,83,,124c5326,10050,5334,10007,5338,9961v10,-99,7,-202,14,-301c5357,9588,5352,9513,5352,9441v,-46,,-46,,c5352,9511,5340,9576,5338,9646v-2,84,-1,177,-12,260c5319,9958,5312,10003,5312,10056v,-62,9,-118,14,-178c5337,9756,5328,9631,5338,9510v2,-28,,-83,,-55c5338,9525,5330,9591,5326,9660v-5,87,-6,172,-14,259c5309,9955,5312,9993,5312,10029em4588,9277v-21,,-6,4,,-13em4490,9195v-21,-6,-21,-6,-26,-27em4355,9154v-18,,-37,,-55,c4293,9132,4294,9150,4288,9127v-20,-7,-14,-4,-14,-27c4250,9093,4268,9094,4245,9086v,-18,,-37,,-55c4225,9025,4231,9028,4231,9004v-15,-6,-20,-11,-26,-27em4178,8936v-13,-13,-17,-15,-14,-28c4142,8901,4158,8902,4138,8895em4055,8895v-29,,-29,-8,-41,-14c4000,8874,3977,8870,3971,8867v-11,-6,-36,-11,-40,-13c3926,8851,3904,8826,3919,8813v4,,8,,12,c3946,8818,3957,8822,3959,8840v2,18,,37,,55c3929,8895,3931,8898,3919,8881v-16,-22,-22,-22,-29,-41c3897,8819,3906,8826,3931,8826em3864,8881v,-5,,-9,,-14em11594,8758v-4,,-8,,-12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" annotation="t"/>
          </v:shape>
        </w:pict>
      </w:r>
    </w:p>
    <w:p w:rsidR="006B213C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7" style="position:absolute;margin-left:101.3pt;margin-top:12.75pt;width:3.1pt;height:3.1pt;z-index:251751424" coordorigin="4574,9209" coordsize="110,110" path="m4643,9318v-23,-7,-15,-15,-15,-41c4628,9246,4635,9249,4643,9236v9,-15,9,-20,26,-27c4673,9221,4694,9230,4683,9250v-7,12,-24,37,-26,41c4650,9307,4638,9316,4614,9318v-23,2,-38,-21,-40,-41c4571,9247,4573,9235,4588,9223v12,-10,36,-25,55,-14c4654,9215,4684,9250,4669,9264v-7,6,-25,34,-41,41c4619,9309,4598,9305,4588,9305v-9,-12,-24,-36,-14,-55c4582,9236,4605,9224,4614,9223v36,-4,3,31,,41c4614,9268,4614,9273,4614,9277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7" style="position:absolute;margin-left:196.9pt;margin-top:8.5pt;width:8.2pt;height:7.75pt;z-index:251761664" coordorigin="7947,9059" coordsize="289,274" path="m7947,9059v19,32,37,49,69,68c8051,9148,8090,9161,8125,9182v32,19,68,43,96,68c8226,9255,8230,9259,8235,9264em8194,9086v-48,30,-78,49,-109,96c8061,9219,8057,9253,8044,9291v-12,24,-15,30,-28,4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31" style="position:absolute;margin-left:198.9pt;margin-top:10.4pt;width:156.8pt;height:33.75pt;z-index:251765760" coordorigin="8016,9127" coordsize="5533,1190" path="m9082,9496v22,30,33,67,55,96c9165,9629,9209,9661,9247,9687v31,21,65,33,95,55em9382,9496v-43,-14,-24,-8,-54,27c9301,9554,9279,9596,9259,9633v-22,41,-40,85,-55,123c9192,9786,9190,9805,9190,9837v,5,,9,,14em9547,9729v,-5,,-9,,-14c9513,9715,9526,9719,9506,9742v-29,33,-55,33,-69,82c9429,9852,9408,9883,9437,9906v28,22,67,17,95,c9557,9891,9579,9870,9601,9851em9642,9592v,4,,9,,13c9728,9605,9815,9605,9901,9605em10025,9564v5,-17,24,-23,41,-41c10092,9496,10081,9505,10106,9469v18,-26,29,-40,41,-69c10160,9368,10161,9354,10161,9318v,-4,,-9,,-13c10121,9305,10122,9312,10092,9332v-41,28,-63,62,-81,109c9989,9499,9984,9544,9984,9605v,40,16,66,41,96c10042,9721,10054,9715,10078,9715em10134,9687v-16,21,-14,28,-14,55c10120,9760,10120,9778,10120,9796v18,,43,-3,55,-13c10198,9764,10223,9737,10244,9715v4,-5,8,-9,12,-14c10250,9721,10244,9714,10244,9742v,26,2,21,-16,41c10233,9798,10247,9823,10270,9810v26,-14,6,-37,41,-41c10334,9766,10325,9748,10325,9783v,14,,27,,41em10406,9592v-20,,3,10,14,13em10597,9523v-20,-15,-41,-17,-53,14c10536,9557,10530,9568,10530,9592v,15,4,47,14,54c10553,9653,10586,9670,10597,9674v17,6,36,10,42,13c10653,9687,10658,9687,10653,9701v-3,9,-13,34,-28,41c10597,9755,10591,9768,10597,9742v,-4,,-9,,-13em10735,9592v-6,21,-15,29,-15,54c10720,9676,10726,9677,10735,9701v,13,-1,18,12,14em10735,9537v-17,-21,-59,-52,-41,-55c10707,9482,10711,9482,10720,9482em10789,9578v-5,18,-27,73,-14,96c10781,9685,10800,9713,10803,9715v4,,9,,13,c10835,9696,10844,9678,10856,9660v13,-20,23,-19,29,-41c10885,9651,10879,9661,10870,9687v-8,23,-1,37,15,42em11116,9359v-30,8,-38,27,-53,55c11036,9466,11011,9522,10994,9578v-19,63,-28,113,-28,178c10966,9794,10981,9818,11006,9837v14,12,17,17,29,14em11158,9578v-23,39,-13,59,-28,96c11121,9697,11108,9731,11104,9756v-5,27,-7,50,-41,54c11042,9812,11027,9786,11022,9769v-6,-19,,-48,,-68c11055,9701,11049,9717,11075,9729v23,11,40,13,69,13c11170,9742,11172,9740,11199,9729em11213,9291v,36,7,63,12,96c11234,9451,11260,9513,11266,9578v6,65,17,190,-12,246c11236,9860,11225,9878,11225,9919v,24,-6,21,14,28em11472,9729v,40,-9,69,-14,108c11452,9888,11444,9942,11418,9988v-12,21,-16,35,-29,55em11649,9496v-28,9,-6,25,-14,55c11622,9597,11625,9599,11635,9646v5,23,16,38,42,41c11714,9691,11719,9667,11732,9646v19,-31,26,-44,26,-82c11758,9528,11765,9496,11744,9469v-8,33,-12,55,-12,95c11732,9659,11774,9886,11718,9961v-26,,-40,-5,-55,-28c11646,9907,11625,9882,11622,9851v-2,-22,4,-45,27,-55c11680,9782,11713,9792,11744,9783v27,-13,35,-18,55,-14em11977,9729v-5,-14,-10,-26,-26,-28c11924,9697,11918,9700,11908,9715v-21,31,-36,28,-40,68c11866,9808,11866,9819,11882,9837v18,20,69,22,95,14c12012,9841,12033,9819,12058,9796em12046,9510v29,,39,6,67,13c12138,9529,12172,9535,12196,9537v31,2,58,5,81,-14em12168,9346v-22,8,-12,41,-12,68c12156,9460,12141,9501,12141,9551v,55,,109,,164em12387,9564v14,-4,35,-27,55,-41c12475,9499,12500,9469,12525,9441v28,-32,64,-79,67,-123c12594,9286,12595,9285,12577,9264v-23,,-51,9,-67,27c12472,9335,12412,9424,12401,9482v-7,35,-12,123,14,151c12437,9657,12463,9681,12496,9687em12577,9633v-20,21,-26,26,-26,54c12551,9715,12552,9735,12565,9756v4,4,8,9,12,13c12599,9764,12617,9758,12634,9742v10,-9,35,-42,41,-55c12689,9658,12669,9661,12660,9687v-4,10,,31,,42c12686,9729,12695,9732,12715,9715v17,-15,29,-50,29,-28c12744,9709,12729,9716,12729,9742v,5,,9,,14em12796,9537v-29,-33,20,-7,29,em12989,9469v-12,-9,-36,-25,-55,-14c12916,9465,12884,9507,12879,9523v-7,27,-1,51,15,69c12911,9612,12935,9605,12961,9605v34,,46,-20,68,-41c13047,9548,13067,9534,13070,9510v,-5,,-9,,-14c13070,9499,13067,9559,13084,9537v9,-13,12,-19,12,-41c13096,9481,13095,9475,13084,9469v-27,6,-29,13,-40,27c13030,9514,13018,9541,13015,9564v,5,,9,,14c13036,9585,13027,9592,13056,9592v29,,47,4,69,-14c13144,9562,13139,9546,13139,9523v,-25,-33,-13,-43,-27c13084,9480,13099,9482,13070,9482v28,9,-3,28,26,41c13109,9529,13140,9535,13153,9537v22,3,33,23,41,27c13199,9567,13221,9592,13206,9605v-13,11,-12,18,-27,28c13167,9644,13164,9649,13153,9646em13425,9250v,39,-8,73,-12,109c13407,9414,13403,9443,13384,9496v-14,40,-26,78,-55,109c13315,9619,13311,9623,13303,9633v-20,-7,-16,-21,-28,-28c13261,9597,13255,9599,13275,9592em13263,9605v11,-12,14,-16,26,-13c13294,9576,13307,9566,13329,9564v23,-2,45,5,55,28c13393,9613,13388,9613,13413,9619v6,21,15,14,40,14c13457,9633,13461,9633,13465,9633em13413,9154v-55,48,-97,88,-138,151c13216,9396,13196,9471,13194,9578v-1,60,5,124,54,164c13257,9747,13266,9751,13275,9756em13522,9127v12,79,12,152,12,232c13534,9441,13560,9523,13548,9605v-9,62,-31,129,-69,178c13453,9810,13444,9820,13425,9837em8111,10247v-5,,-9,,-14,c8116,10234,8132,10228,8152,10220v26,-11,64,-24,83,-40c8255,10163,8268,10173,8275,10152em8166,10056v,30,,41,14,69c8197,10160,8201,10185,8221,10220v12,21,33,48,40,68c8261,10302,8261,10307,8261,10316em8304,9878v4,20,6,48,12,69c8323,9970,8344,10012,8357,10029v15,19,14,17,14,41c8387,10065,8395,10052,8397,10029v3,-35,11,-62,14,-96c8413,9905,8420,9884,8440,9878v15,24,14,40,14,69c8454,9962,8458,9984,8466,9988v5,,9,,14,c8499,9969,8509,9954,8521,9933v13,-23,33,-59,42,-82c8567,9841,8575,9813,8575,9837v,34,5,43,15,69c8596,9923,8590,9955,8590,9974em8397,10166v-24,-14,26,-16,43,-27c8471,10119,8512,10114,8549,10098v32,-14,66,-33,95,-42c8659,10056,8664,10056,8644,10056em8440,9715v-35,-34,-31,-34,-69,-55c8335,9641,8301,9646,8261,9646v-39,,-96,27,-123,55c8078,9764,8052,9823,8030,9906v-21,82,-24,172,26,246c8110,10232,8203,10256,8290,10275v95,21,183,22,273,-14c8620,10238,8705,10192,8740,10139v32,-48,39,-123,40,-178c8782,9869,8758,9745,8725,9660v-31,-78,-101,-197,-190,-219c8435,9417,8297,9510,8235,9578v-59,87,-81,120,-124,178em8930,10084v39,,63,9,98,14c9071,10104,9103,10091,9137,10084v22,,27,,41,em9054,10002v,51,6,90,14,137c9071,10155,9068,10176,9068,10193em9409,9933v-5,-37,-3,-41,-41,-41c9326,9892,9312,9915,9287,9933v-43,32,-33,28,-55,69c9219,10028,9216,10024,9232,10043v11,14,51,26,67,27c9319,10071,9357,10076,9368,10098v9,18,1,57,-14,68c9321,10190,9295,10191,9259,10207v-31,13,-50,27,-81,40em9123,10302v42,,68,-13,109,-27c9284,10257,9343,10228,9397,10220v36,,46,2,66,-1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" annotation="t"/>
          </v:shape>
        </w:pict>
      </w:r>
    </w:p>
    <w:p w:rsidR="006B213C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6" style="position:absolute;margin-left:41.65pt;margin-top:.6pt;width:156.45pt;height:6.65pt;z-index:251750400" coordorigin="2469,9236" coordsize="5520,234" path="m2483,9318v19,-1,10,2,29,c2549,9314,2573,9309,2607,9305v39,-5,71,-9,110,-14c2766,9284,2817,9279,2867,9277v427,-21,859,-6,1283,-27c4322,9242,4498,9239,4669,9236v98,-2,194,9,288,14c5054,9255,5148,9259,5243,9264v100,5,201,9,300,13c5670,9282,5800,9286,5926,9291v115,5,229,10,342,14c6346,9308,6422,9315,6500,9318v79,3,155,11,233,14c6811,9335,6886,9343,6964,9346v79,3,155,10,233,13c7267,9362,7333,9370,7402,9373v83,4,163,10,245,14c7760,9393,7875,9387,7988,9387v-10,-6,-34,-19,-53,-28c7914,9349,7887,9342,7866,9332v-18,-8,-39,-19,-55,-27c7806,9300,7802,9296,7797,9291v18,2,26,-24,41,-14c7849,9284,7873,9302,7878,9305v,4,,9,,13c7857,9328,7835,9335,7811,9346v-28,13,-56,20,-83,41c7708,9402,7694,9408,7675,9428v-11,22,-16,26,-14,4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9" style="position:absolute;margin-left:68.05pt;margin-top:3.35pt;width:62.3pt;height:46.15pt;z-index:251763712" coordorigin="3400,9332" coordsize="2198,1628" path="m4340,9769v-21,11,-30,11,-26,27c4296,9802,4293,9814,4288,9837v-21,7,-16,22,-29,41c4254,9883,4250,9887,4245,9892em4205,10002v5,,9,,14,em4205,10098v,-37,,-73,,-110em4205,9837v,-23,,-45,,-68em4178,10111v20,-5,30,-13,53,-13c4247,10098,4253,10097,4259,10084em4340,10056v29,,33,5,57,14c4407,10074,4427,10070,4438,10070em4547,10070v29,-13,37,-14,67,-14c4642,10056,4647,10062,4669,10070v5,,9,,14,em4778,10029v37,,73,,110,em4983,10056v5,,9,,14,c5003,10076,5000,10070,5024,10070v11,32,27,-5,42,14c5066,10089,5066,10093,5066,10098em5133,10070v23,,7,7,28,14em5216,10098v-22,,6,6,12,-14em5283,10070v,-28,6,-32,14,-55c5303,9999,5311,9976,5312,9961v,-9,,-19,,-28em5338,9729v,-47,,-84,14,-124c5352,9592,5352,9587,5352,9578em4819,9564v16,16,23,21,28,41c4868,9611,4884,9619,4902,9633em5024,9769v11,22,16,26,14,41c5056,9816,5060,9833,5078,9851v16,16,24,14,41,27em5228,9947v,14,,18,,27c5250,9981,5240,9988,5269,9988em5269,10043v5,,9,,14,c5283,10025,5279,10007,5269,10002v-23,-12,-50,8,-67,13c5183,10021,5168,10036,5161,10056v-10,27,1,73,15,96c5191,10175,5202,10180,5228,10180v43,,53,1,84,-28c5326,10139,5348,10102,5352,10084v5,-24,-3,-52,-14,-69c5329,10000,5300,9996,5283,10002v-25,9,-47,32,-55,54c5218,10085,5236,10105,5243,10125v4,11,20,25,40,14c5302,10128,5315,10106,5326,10098v4,,8,,12,c5338,10093,5338,10089,5338,10084v,28,-5,35,-26,55c5291,10159,5268,10173,5243,10180v-20,6,-27,-3,-41,-14c5202,10137,5198,10120,5216,10098v15,-18,31,-39,53,-42c5283,10056,5288,10056,5297,10056v20,24,15,36,15,69c5312,10157,5279,10152,5269,10166v-13,20,-15,19,-41,c5228,10132,5234,10123,5243,10098v7,-19,24,-34,26,-55c5269,10038,5269,10034,5269,10029em4643,9865v5,-5,9,-9,14,-14c4657,9887,4661,9915,4669,9947v7,28,-12,84,,68c4688,9990,4685,9974,4697,9947v13,-30,43,-50,53,-82c4754,9851,4778,9817,4764,9837v-15,21,-14,49,-26,69c4725,9927,4704,9937,4697,9961v-7,22,-7,5,-14,27c4701,9993,4719,9996,4738,10002v23,8,54,-6,69,13c4820,10031,4817,10029,4847,10029em4847,9687v46,38,90,73,136,109em5009,9824v5,4,10,9,15,13em5297,9756v,32,,63,,95em5462,10056v42,,90,-10,123,14c5512,10070,5429,10062,5366,10084v-14,,-19,,-14,14c5401,10098,5443,10092,5488,10084v20,-3,118,,97,c5564,10100,5557,10098,5530,10098v-14,,-19,,-28,em4438,9332v-22,10,-44,16,-69,27c4324,9380,4294,9406,4259,9441v-68,68,-129,145,-190,219c3997,9748,3922,9833,3850,9919v-40,48,-64,98,-95,151c3742,10093,3714,10099,3712,10125v-3,32,15,54,28,82c3761,10253,3790,10297,3809,10343v27,63,60,134,96,192c3923,10564,3944,10589,3959,10617v9,17,4,10,12,27c3979,10637,3996,10614,4014,10603v21,-13,55,-30,81,-41c4151,10539,4203,10501,4259,10480v89,-34,206,-78,274,-150c4568,10293,4512,10328,4505,10330em3550,10644v-30,,-29,8,-41,14c3495,10658,3491,10658,3495,10671v7,-26,14,-54,26,-81c3537,10555,3548,10519,3550,10480v1,-24,12,-84,-14,-96c3507,10370,3505,10374,3481,10398v-35,35,-44,105,-55,151c3408,10629,3400,10699,3400,10781v,47,,93,52,109c3479,10899,3527,10892,3550,10877v29,-19,47,-42,69,-69em3712,10794v22,25,8,40,28,69c3753,10883,3762,10910,3769,10931v8,22,-10,19,12,28c3781,10905,3781,10855,3795,10808v,-14,,-19,14,-14c3827,10801,3824,10818,3836,10835v12,18,26,33,28,55c3867,10915,3876,10881,3878,10863v4,-40,15,-59,27,-96c3909,10755,3925,10729,3931,10726v5,,9,,14,c3951,10750,3965,10767,3971,10794v5,21,25,33,29,41c4000,10849,4000,10854,4014,1084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" annotation="t"/>
          </v:shape>
        </w:pict>
      </w: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0" style="position:absolute;margin-left:145.05pt;margin-top:9.35pt;width:5.45pt;height:13.2pt;z-index:251764736" coordorigin="6118,10453" coordsize="192,466" path="m6268,10480v-8,-32,-23,-34,-54,-14c6179,10489,6150,10532,6131,10562v-14,22,-13,29,-13,55c6118,10634,6144,10642,6159,10658v21,22,5,27,40,27c6224,10685,6282,10673,6295,10699v11,22,14,41,14,68c6309,10801,6318,10837,6295,10863v-25,28,-13,12,-41,27c6229,10904,6215,10904,6185,10904v-25,,-33,-7,-40,14c6160,10918,6166,10917,6171,1090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32" style="position:absolute;margin-left:153.2pt;margin-top:.05pt;width:119.25pt;height:24.05pt;z-index:251766784" coordorigin="6404,10125" coordsize="4208,848" path="m6418,10508v19,26,13,46,13,82c6431,10669,6425,10744,6418,10822v-4,42,-12,117,13,150c6431,10888,6427,10808,6418,10726v-7,-68,-14,-136,-14,-205c6404,10512,6404,10503,6404,10494v,-38,-2,22,,27c6419,10562,6425,10603,6445,10644v16,32,30,57,55,82c6507,10733,6542,10753,6554,10740v18,-20,49,-70,55,-96c6617,10607,6623,10574,6623,10535v,-23,,-64,,-41c6642,10524,6646,10579,6650,10617v5,45,12,66,28,109em6856,10849v-15,,-21,-1,-16,14c6843,10856,6864,10837,6868,10835v17,-8,28,-8,41,-13c6909,10850,6904,10857,6883,10877v-7,6,-45,26,-55,13c6816,10875,6833,10866,6840,10863em6978,10234v10,17,14,31,14,68c6992,10463,6964,10653,7006,10808v11,42,11,54,41,82c7055,10879,7081,10848,7087,10822v8,-38,11,-85,13,-123c7101,10672,7108,10655,7116,10631v25,4,37,2,53,27c7183,10679,7205,10729,7209,10753v5,29,-17,178,14,178c7239,10931,7245,10930,7252,10918em7456,10671v-6,-23,,-40,-28,-54c7407,10606,7389,10623,7375,10631v-37,21,-64,58,-83,95c7267,10775,7266,10824,7266,10877v,46,24,52,67,54c7375,10933,7396,10908,7428,10890v43,-24,40,-43,55,-82c7494,10778,7496,10778,7483,10740v-9,-25,-27,-49,-41,-69c7437,10667,7433,10662,7428,10658v-5,5,-36,26,-41,41c7376,10731,7388,10742,7402,10753v25,20,47,14,81,14c7534,10767,7549,10745,7578,10712v18,-20,50,-44,57,-68c7635,10631,7635,10626,7635,10617v-20,40,-36,61,-43,109c7589,10748,7582,10811,7606,10822v26,12,60,-5,82,-14c7720,10794,7753,10756,7771,10726v16,-25,34,-66,40,-95c7817,10602,7804,10601,7797,10590v-9,27,-12,49,-12,81c7785,10702,7786,10715,7797,10740v9,20,17,31,41,27c7864,10762,7873,10744,7892,10726v22,-20,37,-43,43,-68c7941,10634,7940,10624,7947,10603v,25,-10,49,-12,68c7930,10712,7936,10747,7947,10781v28,-4,31,3,55,-14c8030,10747,8044,10716,8056,10685v11,-27,22,-67,41,-95c8108,10574,8107,10574,8111,10549v-8,10,-15,20,-26,41c8073,10613,8065,10643,8056,10671v-7,22,-11,45,-12,69c8042,10771,8054,10809,8056,10822v4,23,-9,20,-12,27c8036,10829,8031,10818,8030,10794v-3,-47,-14,-86,-14,-136c8016,10594,8016,10530,8016,10466v10,9,22,19,40,28c8091,10513,8110,10533,8152,10535v48,2,79,-4,123,-14c8280,10521,8285,10521,8290,10521em8590,10671v34,,62,-9,95,-13c8749,10651,8813,10655,8876,10644v56,-9,111,-15,164,-27c9044,10616,9092,10617,9054,10617v-30,-8,-59,-22,-95,-27c8922,10585,8868,10577,8835,10562v-11,-12,-14,-16,-26,-13c8817,10525,8847,10535,8876,10535v41,,71,-2,109,14c9021,10564,9036,10559,9040,10603v4,43,-35,53,-55,82c8966,10713,8947,10735,8944,10767v,16,1,22,15,27em9492,10480v-5,-15,-31,-24,-55,-14c9390,10486,9393,10524,9368,10562v-36,56,-40,82,-40,150c9328,10767,9353,10772,9397,10794v43,22,76,16,121,c9559,10779,9574,10743,9587,10712v19,-46,16,-75,,-122c9576,10558,9549,10483,9518,10466v-26,-15,-67,-17,-95,c9406,10477,9384,10503,9382,10521v,5,,9,,14em9492,10398v-26,21,-49,55,-55,96c9428,10549,9423,10601,9423,10658v,31,10,82,26,109c9454,10772,9458,10776,9463,10781em9697,10822v18,,36,,54,em9901,10808v-5,,-9,,-14,c9918,10808,9926,10807,9956,10794em10106,10508v-47,-34,-55,-30,-55,-83c10051,10412,10088,10388,10106,10384v34,-8,98,-7,122,14c10251,10418,10256,10423,10256,10453v,33,-13,42,-28,68c10206,10560,10193,10584,10161,10617v-15,15,-46,49,-55,68c10103,10691,10095,10738,10092,10740v-15,12,4,,28,c10146,10740,10169,10726,10201,10726v34,,56,8,83,14c10290,10741,10347,10748,10351,10753v,14,,19,15,14em10487,10439v-5,-8,-24,-43,-12,-55c10486,10374,10513,10371,10530,10371v35,,52,6,67,13c10619,10394,10615,10403,10597,10425v-20,24,-38,46,-53,69c10527,10520,10516,10516,10516,10549v,25,17,32,28,41c10563,10605,10565,10613,10585,10631v19,17,16,36,,54c10564,10709,10541,10721,10516,10740v-12,12,-16,17,-29,13em8494,10234v-13,-26,-19,11,-28,27c8447,10293,8436,10312,8425,10343v-13,36,-25,61,,96c8439,10459,8459,10453,8480,10453v23,,44,-4,55,-28c8546,10401,8530,10368,8507,10357v-27,-12,-73,3,-82,14c8411,10384,8406,10389,8425,10398em8630,10247v-27,-18,-20,-20,-40,-27c8570,10244,8587,10251,8575,10275v-11,22,-16,42,,68c8594,10372,8613,10371,8644,10371v28,,55,2,69,-28c8722,10324,8711,10300,8699,10288v-17,-18,-32,-38,-55,-41c8630,10247,8625,10247,8616,10247em8671,10125v-13,25,-37,53,-41,82c8619,10283,8632,10368,8644,10439v3,19,,50,,6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" annotation="t"/>
          </v:shape>
        </w:pict>
      </w:r>
    </w:p>
    <w:p w:rsidR="006B213C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3" style="position:absolute;margin-left:143.9pt;margin-top:6.5pt;width:43.75pt;height:19.45pt;z-index:251767808" coordorigin="6076,10808" coordsize="1544,685" path="m6076,10904v38,21,67,41,109,55c6256,10983,6331,10999,6404,11014v86,17,173,35,260,41c6766,11062,6864,11049,6964,11041v84,-7,163,-22,245,-41c7274,10985,7337,10956,7402,10945v39,-7,63,-16,95,-41c7522,10884,7522,10877,7525,10849v2,-16,-7,-38,-14,-41c7497,10808,7492,10808,7483,10808em7116,11177v-18,-13,-35,-25,-57,-27c7051,11149,7025,11179,7019,11191v-5,11,-21,39,-13,55c7017,11266,7040,11259,7059,11259v29,,49,-9,69,-27c7150,11211,7145,11198,7128,11177v-11,-14,-51,-25,-69,-14c7041,11174,7038,11176,7033,11191em7252,11136v-26,,-40,3,-55,27c7173,11202,7142,11233,7116,11273v-25,39,-58,72,-83,110c7016,11409,6995,11448,6992,11478v,5,,9,,14em7197,11300v-20,20,-31,32,-41,55c7143,11385,7142,11393,7142,11424v,29,18,27,41,27c7215,11451,7211,11435,7237,11424v11,-4,28,-20,15,-41c7234,11354,7213,11355,7183,11355v-20,,-71,,-83,14c7100,11374,7100,11378,7100,11383em7292,11232v,-26,-3,-35,14,-55c7325,11154,7330,11130,7347,11109v18,-22,12,-35,12,c7359,11143,7347,11167,7347,11204v,46,1,84,12,124c7359,11332,7359,11337,7359,11341em7416,11218v,-27,-6,-47,12,-68c7446,11130,7465,11121,7483,11109v22,-15,27,-14,54,-14c7537,11121,7537,11128,7525,11150v-21,38,-43,75,-69,109c7440,11280,7419,11301,7416,11328v,4,,9,,13c7452,11341,7477,11333,7511,11328v28,-5,52,-14,81,-14c7606,11314,7610,11314,7619,1131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34" style="position:absolute;margin-left:234.9pt;margin-top:10pt;width:43pt;height:17.45pt;z-index:251768832" coordorigin="9287,10931" coordsize="1517,616" path="m9492,11136v,-23,-3,-44,-29,-54c9456,11079,9413,11066,9409,11068v-27,13,-43,36,-55,68c9331,11198,9295,11246,9287,11314v-7,56,20,85,55,123c9359,11456,9411,11459,9437,11451v32,-9,66,-56,81,-82c9531,11346,9555,11256,9547,11232v-7,-21,-15,-52,-41,-55c9484,11174,9459,11177,9437,11177em9492,10931v,36,-5,76,-14,110c9462,11106,9444,11178,9437,11246v-6,60,-14,116,-14,178c9423,11469,9418,11498,9449,11533v13,12,16,16,29,13em9765,11410v4,,9,,13,c9786,11387,9804,11396,9832,11396v18,,37,,55,em10051,11396v25,,33,9,55,14em10325,11150v-21,-7,-14,-16,-14,-41c10311,11101,10333,11058,10337,11055v15,-9,43,-6,57,-14c10415,11028,10432,11020,10447,11055v18,42,13,64,,108c10431,11217,10407,11265,10380,11314v-21,38,-43,76,-69,110c10295,11445,10297,11451,10297,11478v30,,39,-6,69,-13c10388,11460,10412,11453,10434,11451v13,,18,,13,14em10585,11204v,42,-13,68,-15,110c10567,11378,10570,11442,10570,11506em10666,11191v,-38,,21,,27c10666,11257,10670,11317,10680,11355v9,32,18,66,26,96c10711,11471,10720,11526,10720,11506v,-5,,-9,,-14em10487,11191v29,-20,35,-6,69,-14c10608,11165,10652,11163,10706,11163v32,,65,,97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" annotation="t"/>
          </v:shape>
        </w:pict>
      </w:r>
    </w:p>
    <w:p w:rsidR="006B213C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5" style="position:absolute;margin-left:144.3pt;margin-top:4.9pt;width:41.05pt;height:36.45pt;z-index:251769856" coordorigin="6090,11204" coordsize="1448,1286" path="m6868,11204v,103,3,202,15,302c6891,11569,6897,11633,6897,11697v,27,,55,,82c6883,11760,6862,11735,6856,11710v-8,-36,-19,-64,-42,-95c6800,11601,6796,11597,6787,11587v,27,6,33,13,55c6805,11660,6825,11696,6840,11697v50,4,43,-5,69,-41c6925,11634,6947,11613,6950,11587v2,-20,-9,-43,14,-54c6978,11533,6982,11533,6978,11546em7169,11724v,-5,,-9,,-14c7143,11728,7153,11722,7142,11751v-17,48,-57,106,-83,151c7023,11966,6988,12030,6950,12093v-27,45,-43,91,-67,137c6865,12264,6860,12270,6883,12284em7087,12161v-4,-14,-24,-36,-14,-54c7084,12087,7102,12068,7116,12052v16,-18,36,-15,53,-27c7182,12012,7184,12008,7197,12011v12,18,34,44,26,68c7210,12116,7190,12151,7169,12189v-23,40,-50,75,-82,109c7066,12321,7040,12338,7033,12366v45,,81,-6,123,-13c7191,12347,7216,12339,7252,12339v30,,19,-7,40,-14em7375,12011v,28,-17,149,12,164c7413,12188,7425,12159,7442,12148v34,-22,42,-40,69,-69c7526,12063,7532,12046,7537,12025v-11,4,-29,25,-40,41c7478,12095,7472,12141,7469,12175v-4,47,3,80,14,123c7488,12318,7495,12323,7511,12339em6254,11956v,-24,-1,-22,14,-41c6268,11946,6258,11969,6254,11997v-8,56,-18,110,-40,164c6199,12198,6182,12239,6159,12271v-10,14,-35,38,-55,27c6081,12285,6090,12252,6090,12230v,-26,1,-50,14,-69c6119,12139,6148,12148,6171,12148v28,,74,15,97,27c6292,12187,6326,12201,6349,12216v22,15,28,14,55,14em6431,12011v28,-17,49,-14,83,-14c6546,11997,6558,11993,6581,12011em6445,12134v-23,14,-71,27,-55,27c6436,12161,6470,12147,6514,12134v18,-5,36,-9,54,-14em7006,12202v22,-22,50,-47,67,-68c7093,12108,7106,12077,7128,12052v17,-19,29,-33,14,-41c7126,12016,7117,12029,7116,12052v-2,39,-16,67,-16,109c7100,12202,7100,12247,7116,12284v9,21,14,51,26,69c7151,12365,7167,12388,7156,12407v-10,17,-21,36,-40,42c7093,12456,7072,12469,7047,12476v-19,5,-75,13,-55,13c7025,12489,7042,12478,7073,12476v25,-1,59,-6,83,-14c7186,12452,7210,12432,7237,12421v20,-8,37,-11,55,-27c7305,12381,7309,12379,7306,12366em7319,12161v-5,-22,-22,-33,-27,-41c7279,12095,7303,12072,7306,12066v13,-26,19,-26,41,-41c7359,12016,7383,12000,7402,12011v14,8,37,42,40,55c7449,12099,7440,12132,7428,12161v-14,33,-31,82,-53,110c7349,12304,7331,12316,7319,12353v-3,11,,30,,41c7357,12394,7380,12389,7416,12380v22,-6,43,-16,53,-27c7490,12329,7497,12347,7497,12312v,-5,,-9,,-1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" annotation="t"/>
          </v:shape>
        </w:pict>
      </w:r>
    </w:p>
    <w:p w:rsidR="006B213C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6" style="position:absolute;margin-left:193.45pt;margin-top:10.6pt;width:24.8pt;height:12.45pt;z-index:251770880" coordorigin="7825,11861" coordsize="875,438" path="m7825,11956v4,,9,,13,c7843,11976,7859,12011,7878,12025v31,22,75,37,110,54c8018,12094,8045,12097,8071,12120v13,13,17,15,14,28em8071,11929v-5,,-10,,-15,c8050,11957,8043,11983,8030,12011v-20,43,-24,81,-42,123c7977,12160,7964,12188,7961,12216v-3,25,9,33,-14,41em7878,12189v-19,-16,-20,-9,-26,-28c7881,12161,7893,12153,7921,12148v38,-6,69,-14,109,-14c8049,12134,8059,12131,8071,12120em8111,12025v,-28,3,-59,14,-82c8140,11912,8180,11906,8206,11888v36,-25,53,-27,98,-27c8340,11861,8341,11866,8344,11902v3,38,4,75,-14,109c8305,12058,8274,12103,8247,12148v-17,27,-54,66,-67,95c8170,12265,8186,12282,8206,12284v42,4,60,-20,98,-27c8344,12250,8373,12239,8411,12230v5,,9,,14,em8507,12025v,32,7,52,14,82c8531,12149,8523,12192,8535,12230v1,4,,51,,13em8575,11997v,32,6,38,15,69c8598,12094,8592,12122,8604,12148v9,20,33,34,40,54c8651,12222,8649,12224,8671,12230v6,21,14,30,14,54c8685,12289,8685,12293,8685,12298em8411,11984v15,-11,52,-38,69,-41c8523,11935,8574,11920,8616,11915v23,-3,58,,8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" annotation="t"/>
          </v:shape>
        </w:pict>
      </w: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6B213C" w:rsidP="00BD6D1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HFONT hFnt;</w:t>
      </w:r>
    </w:p>
    <w:p w:rsidR="006B213C" w:rsidRPr="00BD6D17" w:rsidRDefault="006B213C" w:rsidP="00BD6D1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proofErr w:type="spellStart"/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>hFnt</w:t>
      </w:r>
      <w:proofErr w:type="spellEnd"/>
      <w:r w:rsidRPr="00BD6D17">
        <w:rPr>
          <w:rFonts w:ascii="Courier New" w:eastAsia="Times New Roman" w:hAnsi="Courier New" w:cs="Courier New"/>
          <w:b/>
          <w:sz w:val="24"/>
          <w:lang w:eastAsia="ru-RU"/>
        </w:rPr>
        <w:t xml:space="preserve"> =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</w:t>
      </w:r>
      <w:proofErr w:type="spellStart"/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>CreateFont</w:t>
      </w:r>
      <w:proofErr w:type="spellEnd"/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(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>211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 xml:space="preserve"> 0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 xml:space="preserve"> 50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 xml:space="preserve"> 0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W_BOLD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     TRUE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ALSE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ALSE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RUSSIAN_CHARSET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     OUT_DEFAULT_PRECIS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CLIP_DEFAULT_PRECIS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     PROOF_QUALITY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VARIABLE_PITCH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 xml:space="preserve"> |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F_ROMAN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 xml:space="preserve">      "</w:t>
      </w:r>
      <w:proofErr w:type="spellStart"/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Times</w:t>
      </w:r>
      <w:proofErr w:type="spellEnd"/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");</w:t>
      </w:r>
    </w:p>
    <w:p w:rsidR="00F14C6F" w:rsidRDefault="00F14C6F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</w:p>
    <w:p w:rsidR="006B213C" w:rsidRPr="00BD6D17" w:rsidRDefault="00F14C6F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>
        <w:rPr>
          <w:rFonts w:ascii="Courier New" w:eastAsia="Times New Roman" w:hAnsi="Courier New" w:cs="Courier New"/>
          <w:b/>
          <w:sz w:val="24"/>
          <w:szCs w:val="10"/>
          <w:lang w:eastAsia="ru-RU"/>
        </w:rPr>
        <w:t>-= 04.06.2014 =-</w:t>
      </w:r>
      <w:r w:rsidR="006B213C"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</w:t>
      </w:r>
    </w:p>
    <w:p w:rsidR="006B213C" w:rsidRDefault="006B213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Рисование стрелок (ha</w:t>
      </w:r>
      <w:r>
        <w:rPr>
          <w:rFonts w:ascii="Consolas" w:hAnsi="Consolas" w:cs="Consolas"/>
          <w:b/>
          <w:noProof/>
          <w:lang w:val="en-US"/>
        </w:rPr>
        <w:t>n</w:t>
      </w:r>
      <w:r>
        <w:rPr>
          <w:rFonts w:ascii="Consolas" w:hAnsi="Consolas" w:cs="Consolas"/>
          <w:b/>
          <w:noProof/>
        </w:rPr>
        <w:t>d draw)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1.поворот точки</w:t>
      </w:r>
      <w:r>
        <w:rPr>
          <w:rFonts w:ascii="Consolas" w:hAnsi="Consolas" w:cs="Consolas"/>
          <w:b/>
          <w:noProof/>
        </w:rPr>
        <w:t xml:space="preserve"> вокруг начала координат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407C5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38" style="position:absolute;margin-left:11.5pt;margin-top:7.45pt;width:124.3pt;height:104.25pt;z-index:251772928" coordorigin="1405,20979" coordsize="4386,3678" path="m3071,21403v-39,-44,-55,-69,-69,-123c2995,21252,2990,21228,2990,21198v,-29,-7,-30,-14,-42c2976,21152,2976,21147,2976,21143em2990,21020v,117,-11,227,-14,342c2971,21581,2977,21805,2990,22018v5,77,8,157,12,232c3005,22310,3013,22371,3017,22428v7,113,7,233,14,342c3038,22883,3037,23000,3043,23111v4,77,9,159,14,232c3065,23456,3063,23576,3071,23686v7,104,8,212,15,314c3091,24067,3094,24140,3098,24205v6,104,7,214,14,314c3115,24569,3132,24596,3112,24642v-5,-4,-9,-9,-14,-13em3002,20979v-12,35,-17,62,-26,95c2964,21116,2941,21157,2933,21198v-5,28,-12,54,-12,82c2921,21284,2921,21289,2921,21293v,-32,4,-65,12,-95c2939,21177,2951,21121,2962,21102v9,-14,14,-51,14,-28c2992,21095,2998,21129,3002,21156v5,32,17,68,29,96c3043,21266,3048,21271,3057,21280em1405,23412v23,-8,21,-7,40,-14c1464,23391,1480,23391,1500,23384v26,-8,55,-21,81,-27c1613,23350,1647,23351,1679,23343v32,-8,63,-20,95,-27c1814,23307,1856,23311,1896,23302v41,-9,80,-21,123,-27c2061,23269,2101,23256,2141,23248v36,-7,73,-8,109,-14c2296,23226,2342,23215,2388,23207v37,-6,72,-8,110,-14c2547,23186,2598,23174,2648,23166v42,-7,80,-8,123,-14c2816,23146,2861,23145,2907,23139v55,-7,108,-9,164,-14c3122,23120,3168,23112,3221,23111v142,-3,285,-6,424,-14c3844,23086,4049,23100,4245,23111v153,9,301,-12,452,-14c4781,23096,4861,23088,4943,23084v276,-13,556,,833,c5766,23077,5760,23065,5747,23056v-19,-13,-45,-30,-67,-41c5675,23015,5671,23015,5666,23015v31,8,53,-2,81,14c5767,23041,5788,23018,5790,23056v1,24,-19,35,-28,55c5753,23132,5729,23145,5721,23166v-7,19,-8,34,-14,55c5707,23225,5707,23230,5707,23234em4697,22154v-14,-18,-16,-32,,-41c4713,22104,4711,22100,4738,22100v4,,8,,12,c4750,22123,4754,22136,4738,22154v-10,11,-39,23,-55,14c4678,22163,4674,22159,4669,22154v,-24,4,-28,14,-41c4690,22105,4728,22088,4738,22100v10,11,12,37,12,54c4750,22176,4748,22199,4724,22209v-19,8,-32,14,-55,14c4656,22202,4657,22193,4657,22168v,-14,13,-27,26,-41c4699,22109,4702,22113,4724,22113v16,21,14,28,14,55c4738,22196,4730,22197,4724,22209v-10,19,-15,14,-41,14c4678,22223,4674,22223,4669,22223v,-35,4,-54,14,-82c4689,22125,4701,22116,4724,22113v5,,9,,14,c4756,22120,4750,22131,4750,22154v,19,8,58,-12,69c4721,22232,4722,22236,4697,22236v-14,,-19,,-28,c4669,22203,4661,22165,4683,22141v13,-15,42,-37,55,-14c4738,22132,4738,22136,4738,22141em3126,23111v5,,9,,14,em3262,23056v13,-12,16,-16,28,-13c3295,23024,3308,23021,3331,23015em3412,22947v22,-5,34,-21,55,-27c3487,22914,3492,22909,3509,22892em3619,22824v19,-20,34,-25,52,-41c3688,22768,3695,22770,3712,22756em3821,22674v19,-14,35,-22,57,-28em4040,22564v15,-14,23,-22,41,-27c4089,22514,4103,22523,4124,22510v12,-12,14,-17,26,-14em4259,22428v5,,10,,15,c4279,22412,4292,22403,4314,22400v24,-3,34,-20,55,-27c4374,22373,4378,22373,4383,22373em4533,22291v27,-19,19,-21,41,-27em4614,22250v,-22,10,-14,29,-14em5024,21744v-22,16,-27,17,-41,41c4967,21813,4956,21850,4943,21881v-19,47,-25,100,-27,150c4915,22067,4923,22097,4928,22127v5,30,12,45,41,55c4974,22182,4978,22182,4983,22182em5038,21949v5,,9,,14,c5059,21971,5059,21955,5066,21977v21,5,37,12,53,27c5133,22017,5159,22025,5176,22031v4,,8,,12,em5176,21922v,5,,9,,14c5167,21939,5138,21960,5133,21977v-7,25,-22,57,-26,82c5102,22086,5093,22099,5093,22127em5283,22004v,33,-8,56,-14,82c5263,22115,5265,22141,5257,22168v,14,,18,,27em5366,21922v,23,-12,97,12,109c5398,22040,5427,22021,5435,22004v7,-17,21,-39,27,-55c5462,21936,5462,21931,5462,21922v-20,24,-15,35,-15,68c5447,22046,5452,22094,5462,22141v6,29,6,43,14,68c5476,22214,5476,22218,5476,22223v-32,,-43,-5,-69,-14c5402,22207,5354,22198,5352,22195v-8,-10,-14,-20,,-27c5372,22158,5401,22150,5421,22141v29,-13,46,-33,67,-55c5493,22081,5497,22077,5502,22072em5502,21772v,-5,,-9,,-14c5523,21763,5544,21779,5557,21799v15,22,36,82,40,109c5607,21968,5592,22028,5585,22086v-4,35,-18,53,-42,82em3031,23152v,-4,,-9,,-1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41" style="position:absolute;margin-left:75.35pt;margin-top:.45pt;width:36pt;height:19.4pt;z-index:251776000" coordorigin="3659,20733" coordsize="1270,684" path="m3821,20870v,-5,,-9,,-14c3795,20863,3797,20877,3781,20897v-21,25,-55,69,-69,96c3693,21030,3665,21102,3659,21143v-5,34,-10,111,12,137c3686,21299,3706,21318,3728,21321v13,,18,,27,em3795,21061v,32,16,28,26,54c3830,21138,3844,21150,3864,21170v17,17,36,23,55,41em3919,21061v-42,10,-26,23,-41,54c3863,21145,3840,21182,3821,21211v-15,23,-12,42,-12,69c3809,21284,3809,21289,3809,21293em3971,20870v-5,21,-12,31,-12,54c3959,20948,3945,20964,3945,20993v,13,,18,,27em4014,21225v,46,-2,83,-14,123c3994,21368,3992,21395,3988,21416em4109,21034v-30,9,-1,16,-14,40c4087,21087,4070,21109,4081,21129v11,19,25,23,43,27c4135,21142,4157,21118,4164,21102v8,-19,14,-32,14,-55c4162,21033,4164,21064,4164,21088v,38,3,75,14,110c4188,21233,4199,21273,4205,21307v7,37,-5,54,-15,82c4183,21410,4176,21403,4150,21403v-31,,-17,-11,-41,-14c4075,21385,4104,21364,4109,21348v7,-20,34,-22,55,-41c4176,21296,4215,21267,4219,21252v,-24,-2,-31,12,-41em4274,20829v,4,,9,,13c4246,20849,4239,20867,4231,20897v-5,21,-11,49,-12,69c4218,20984,4219,21002,4219,21020em4259,20760v29,7,47,32,69,55c4360,20849,4382,20895,4397,20938v22,63,39,125,41,191c4440,21192,4434,21249,4424,21307v-5,28,-12,60,-27,82c4384,21402,4382,21406,4369,21403em4588,21047v21,,53,-3,69,-13c4678,21020,4682,21020,4709,21020v5,,10,,15,em4588,21184v25,-28,43,-20,69,-41c4674,21128,4702,21117,4724,21115v15,,21,-1,26,-13em4793,20883v-20,-23,-22,-31,,-54c4809,20812,4827,20787,4847,20774v13,-9,51,-39,55,-41c4907,20733,4911,20733,4916,20733v,37,2,62,-14,96c4885,20865,4876,20912,4874,20952v-3,47,1,84,14,122c4894,21093,4896,21087,4916,21102em4888,21198v29,,21,-7,40,-1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48" style="position:absolute;margin-left:57.55pt;margin-top:12.4pt;width:20.15pt;height:9.35pt;z-index:251783168" coordorigin="3031,21155" coordsize="710,330" path="m3031,21155v36,,73,,109,em3250,21224v15,12,59,15,67,27c3317,21256,3317,21260,3317,21265em3440,21306v,5,,9,,14c3464,21320,3473,21331,3495,21333v13,,17,,26,em3659,21443v26,,33,7,53,13c3735,21463,3735,21459,3740,2148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" annotation="t"/>
          </v:shape>
        </w:pict>
      </w:r>
    </w:p>
    <w:p w:rsidR="007A4655" w:rsidRDefault="00407C5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0" style="position:absolute;margin-left:56.75pt;margin-top:5.05pt;width:20.15pt;height:51.55pt;z-index:251774976" coordorigin="3002,21348" coordsize="711,1819" path="m3043,23152v-4,,-8,,-12,c3037,23133,3043,23139,3043,23111v,-24,9,-23,28,-27c3071,23118,3065,23136,3057,23152v-6,12,-25,29,-40,c3012,23143,2990,23130,3002,23111v13,-13,16,-17,29,-14em3057,23097v16,-20,14,-27,14,-54c3092,23036,3086,23040,3086,23015em3140,22851v14,-20,12,-29,12,-54c3174,22790,3164,22778,3181,22756em3276,22564v3,-20,5,-50,14,-68c3299,22478,3310,22459,3317,22441v,-4,,-9,,-13em3386,22236v3,-20,5,-50,14,-68c3408,22152,3417,22126,3426,22113v13,-12,17,-14,14,-27em3509,21881v5,-13,6,-57,12,-68c3535,21789,3524,21767,3536,21744v12,-23,14,-26,14,-54em3576,21608v16,-22,10,-35,29,-55c3621,21535,3619,21535,3619,21512em3631,21512v-31,,-17,-11,-41,-14c3581,21497,3556,21485,3550,21471v-3,-6,-25,-46,-14,-55c3541,21412,3560,21390,3562,21389v18,-9,34,-14,57,-14c3632,21375,3636,21375,3645,21375v23,31,10,25,,55c3642,21438,3624,21481,3619,21485v-8,6,-37,12,-43,13c3571,21498,3567,21498,3562,21498v-6,-19,-12,-13,-12,-41c3550,21439,3553,21417,3562,21403v15,-23,40,-29,57,-41c3630,21349,3633,21344,3645,21348v6,22,14,30,14,55c3659,21427,3638,21437,3631,21457v-5,14,-19,38,-26,41c3590,21498,3586,21498,3576,21498v-6,-21,-14,-30,-14,-54c3562,21418,3585,21412,3590,21403v,-14,,-19,15,-14c3605,21426,3609,21455,3590,21485em3345,22469v30,,43,5,67,13c3436,22490,3448,22504,3467,22523v24,23,41,27,54,55c3532,22601,3540,22626,3550,22646v12,25,12,38,12,69c3562,22733,3562,22752,3562,22770em3605,22318v,58,3,115,-15,164c3584,22497,3579,22528,3562,22537v-13,,-17,1,-12,14c3535,22546,3523,22541,3521,22523v-3,-21,-10,-35,-12,-54c3507,22448,3520,22430,3536,22428v18,-2,41,5,54,13c3610,22454,3623,22475,3645,22482v20,6,14,22,26,28c3679,22514,3702,22510,3712,2251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47" style="position:absolute;margin-left:83.85pt;margin-top:12.35pt;width:26.4pt;height:45.4pt;z-index:251782144" coordorigin="3959,21606" coordsize="930,1601" path="m3959,21606v20,,6,8,29,14em4643,22167v,14,,19,14,14em4888,23192v,5,,9,,1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50" style="position:absolute;margin-left:71.9pt;margin-top:5pt;width:4.65pt;height:5.1pt;z-index:251785216" coordorigin="3536,21347" coordsize="165,179" path="m3700,21374v-35,,-52,4,-69,14c3619,21395,3584,21390,3576,21402v-3,4,-22,38,-26,41c3533,21455,3536,21455,3536,21484v,23,19,39,40,41c3596,21527,3634,21532,3645,21511v7,-14,17,-42,26,-55c3689,21432,3686,21421,3686,21388v,-24,1,-38,-27,-41c3634,21344,3623,21346,3605,21361v-5,4,-10,9,-15,1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" annotation="t"/>
          </v:shape>
        </w:pict>
      </w:r>
    </w:p>
    <w:p w:rsidR="007A4655" w:rsidRDefault="00407C5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9" style="position:absolute;margin-left:87.75pt;margin-top:2.95pt;width:23.3pt;height:53.1pt;z-index:251784192" coordorigin="4095,21730" coordsize="822,1873" path="m4095,21730v5,,9,,14,c4113,21741,4134,21751,4150,21757v21,7,34,8,40,27em4340,21867v,4,,9,,13c4359,21886,4363,21890,4369,21908em4533,22017v,25,-7,33,14,40em4709,22276v13,13,18,15,15,28c4736,22308,4749,22325,4738,22345v-5,4,-9,9,-14,13em4778,22495v18,22,15,45,29,68c4818,22582,4819,22582,4819,22604v21,7,14,16,14,41c4847,22645,4852,22645,4847,22659em4833,22850v-13,29,-14,39,-14,69c4819,22937,4819,22955,4819,22973em4793,23110v,-5,,-9,,-14c4798,23112,4804,23119,4819,23137v13,15,19,46,40,55c4880,23201,4867,23199,4888,23206em4902,23083v-5,,-9,,-14,c4882,23101,4868,23100,4859,23124v-7,18,-20,37,-26,54c4826,23199,4820,23214,4807,23233em4724,23493v5,-19,12,-39,26,-55c4769,23416,4774,23420,4793,23397v,26,-12,32,-15,55c4775,23475,4779,23476,4793,23493v22,-17,26,-21,40,-41c4843,23437,4861,23423,4874,23411v-24,7,-22,29,-41,54c4815,23489,4809,23517,4807,23547v-2,26,18,46,40,55c4868,23610,4888,23600,4902,23588v5,-4,9,-9,14,-13em4709,22085v-17,,-35,5,-40,14c4662,22112,4645,22136,4643,22140v-7,14,-26,36,-29,41c4600,22207,4621,22244,4628,22263v5,14,12,25,29,27c4673,22292,4693,22283,4697,22276v8,-14,31,-20,41,-41c4745,22221,4757,22215,4764,22194v7,-20,6,-85,-14,-95c4732,22090,4738,22085,4709,22085v-20,,-6,7,-26,1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" annotation="t"/>
          </v:shape>
        </w:pict>
      </w:r>
    </w:p>
    <w:p w:rsidR="007A4655" w:rsidRDefault="00407C5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5" style="position:absolute;margin-left:57.9pt;margin-top:3.3pt;width:62.4pt;height:53.1pt;z-index:251780096" coordorigin="3043,22195" coordsize="2201,1874" path="m3043,23139v8,10,18,23,28,41c3085,23205,3097,23233,3112,23262v20,40,39,80,55,122c3185,23430,3203,23476,3221,23521v19,48,46,79,69,124c3307,23679,3325,23708,3345,23740v17,27,25,54,41,82c3398,23843,3432,23868,3440,23890v10,25,16,46,27,69c3473,23971,3492,24000,3495,24013v4,16,,38,,55em3426,23904v,-5,,-9,,-14c3445,23885,3461,23883,3481,23877v12,-11,22,-29,40,-42c3544,23818,3576,23807,3605,23794v22,-10,45,-31,66,-41c3694,23742,3729,23737,3755,23726v31,-13,67,-27,95,-40c3879,23673,3919,23659,3945,23645v33,-17,66,-37,95,-55c4061,23577,4092,23561,4109,23549v21,-15,35,-28,55,-41c4184,23494,4198,23482,4219,23466v19,-15,48,-27,69,-41c4307,23413,4320,23397,4340,23384v24,-16,48,-26,69,-41c4437,23324,4464,23306,4490,23289v25,-16,45,-38,69,-55c4584,23216,4603,23200,4628,23180v24,-19,46,-33,69,-55c4722,23101,4756,23075,4778,23056v17,-15,42,-30,55,-41c4856,22996,4846,22990,4874,22974v5,,9,,14,c4900,22964,4911,22945,4928,22933v13,-9,41,-19,55,-27c4990,22901,5002,22886,5009,22879v-17,4,-35,7,-52,13c4938,22898,4921,22901,4902,22906v21,-7,24,-12,41,-14c4963,22889,4995,22880,5009,22879v14,-1,29,1,43,c5049,22917,5051,22938,5038,22974v,16,-1,22,-14,28em3562,23740v-7,22,-6,4,-12,27c3538,23771,3527,23791,3521,23808v-6,17,-17,41,-26,55c3482,23883,3484,23885,3467,23890v7,21,17,14,42,14c3543,23904,3563,23896,3590,23890v29,,39,,55,-13em4750,22195v3,23,5,36,14,55c4775,22275,4782,22297,4793,22318v11,23,27,46,40,69c4843,22405,4850,22423,4859,22441v16,32,19,51,29,82c4895,22545,4906,22557,4916,22578v9,19,17,36,27,55c4949,22645,4966,22674,4969,22687v6,31,12,27,28,55c5003,22752,5004,22772,5009,22783v18,12,24,28,43,41c5057,22824,5061,22824,5066,22824v11,24,29,45,41,68c5116,22908,5125,22931,5133,22947v7,14,20,45,28,55c5177,23022,5190,23035,5202,23056v6,11,23,42,26,55c5234,23141,5230,23123,5243,23139em4150,23699v11,-3,24,-24,28,-41c4185,23627,4196,23616,4205,23590v8,-23,,-37,,c4205,23608,4205,23627,4205,23645v31,,40,3,54,-14c4274,23612,4282,23599,4288,23576v-7,28,-14,35,-14,69c4274,23679,4279,23699,4288,23726v7,21,15,14,40,14c4352,23740,4365,23726,4383,23713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" annotation="t"/>
          </v:shape>
        </w:pict>
      </w:r>
    </w:p>
    <w:p w:rsidR="007A4655" w:rsidRDefault="00407C5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3" style="position:absolute;margin-left:81.6pt;margin-top:3.2pt;width:15.05pt;height:17.1pt;z-index:251778048" coordorigin="3878,22646" coordsize="532,603" path="m3878,22742v,24,8,35,12,55c3899,22846,3896,22900,3905,22947v11,61,-1,119,14,178c3919,23139,3919,23143,3919,23152em3959,22715v,-5,,-9,,-14c3979,22709,3986,22728,3988,22756v3,43,12,78,12,123c4000,22929,4007,22969,4014,23015v6,35,,75,,110em4138,23207v2,13,-3,54,26,41c4186,23238,4195,23207,4205,23193v16,-22,16,-33,26,-54c4241,23118,4253,23107,4259,23084v11,-44,-3,-101,-14,-137c4235,22912,4238,22856,4231,22824v-4,-19,-10,-49,-12,-54c4212,22745,4229,22722,4231,22715v10,-33,-1,-17,28,-41c4275,22660,4308,22648,4328,22646v4,,8,,12,c4340,22665,4347,22689,4328,22701v-16,11,-24,32,-40,41c4278,22748,4247,22756,4274,22756v41,,74,2,109,14c4400,22776,4405,22779,4409,22797v-23,25,-43,34,-69,54c4320,22867,4299,22889,4274,22892v-5,,-10,,-15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x=r·cos(β)</w:t>
      </w:r>
    </w:p>
    <w:p w:rsidR="007A4655" w:rsidRPr="007A4655" w:rsidRDefault="007A4655" w:rsidP="007A465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y=r·sin(β)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7A465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x'=r·cos(β+α)=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cos(β)</w:t>
      </w:r>
      <w:r>
        <w:rPr>
          <w:rFonts w:ascii="Consolas" w:hAnsi="Consolas" w:cs="Consolas"/>
          <w:b/>
          <w:noProof/>
          <w:lang w:val="en-US"/>
        </w:rPr>
        <w:t>·cos(α)-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sin(β)</w:t>
      </w:r>
      <w:r>
        <w:rPr>
          <w:rFonts w:ascii="Consolas" w:hAnsi="Consolas" w:cs="Consolas"/>
          <w:b/>
          <w:noProof/>
          <w:lang w:val="en-US"/>
        </w:rPr>
        <w:t>·sin(α)=x·cos(α)-y·sin(α)</w:t>
      </w:r>
    </w:p>
    <w:p w:rsidR="007A4655" w:rsidRPr="007A4655" w:rsidRDefault="007A4655" w:rsidP="007A465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lastRenderedPageBreak/>
        <w:t>y'=r·sin(β+α)=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cos(β)</w:t>
      </w:r>
      <w:r>
        <w:rPr>
          <w:rFonts w:ascii="Consolas" w:hAnsi="Consolas" w:cs="Consolas"/>
          <w:b/>
          <w:noProof/>
          <w:lang w:val="en-US"/>
        </w:rPr>
        <w:t>·sin(α)+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sin(β)</w:t>
      </w:r>
      <w:r>
        <w:rPr>
          <w:rFonts w:ascii="Consolas" w:hAnsi="Consolas" w:cs="Consolas"/>
          <w:b/>
          <w:noProof/>
          <w:lang w:val="en-US"/>
        </w:rPr>
        <w:t>·cos(α)=x·sin(α)+y·cos(α)</w:t>
      </w:r>
    </w:p>
    <w:p w:rsidR="007A4655" w:rsidRP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407C5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58" style="position:absolute;margin-left:229pt;margin-top:10.75pt;width:54pt;height:88.9pt;z-index:251793408" coordorigin="9079,506" coordsize="1904,3137" path="m10129,841v-10,22,-4,28,-14,46c10104,908,10093,928,10083,948v-11,22,-20,40,-29,61c10045,1030,10033,1064,10022,1085v-15,29,-33,47,-45,76c9962,1197,9946,1234,9932,1267v-13,30,-20,62,-31,92c9888,1392,9868,1420,9855,1450v-14,34,-21,58,-45,92c9786,1576,9752,1612,9733,1648v-18,34,-26,62,-45,91c9668,1770,9646,1798,9627,1830v-19,32,-41,61,-61,92c9551,1946,9537,1990,9521,2013v-13,19,-34,45,-45,61c9461,2095,9447,2111,9431,2135v-12,17,-19,42,-32,61c9385,2217,9366,2234,9354,2257v-12,23,-19,53,-31,76c9309,2358,9292,2384,9277,2409v-16,26,-29,53,-45,77c9216,2509,9201,2541,9187,2561v-19,29,-46,47,-61,76c9119,2650,9098,2685,9094,2699v-8,32,-14,-2,,30c9102,2748,9112,2744,9126,2759v8,9,20,22,29,31c9165,2800,9184,2816,9201,2835v45,50,96,109,137,153c9422,3079,9531,3162,9612,3247v12,13,30,43,47,61c9675,3325,9695,3345,9704,3353v23,20,41,27,61,46c9789,3421,9787,3422,9810,3445v19,18,33,18,45,30c9866,3486,9875,3494,9887,3505v8,7,22,23,29,31c9928,3550,9927,3563,9948,3581v23,20,37,30,61,46c10022,3636,10024,3632,10038,3642v11,-19,24,-36,32,-46c10086,3574,10117,3535,10129,3520v14,-17,13,-42,31,-60c10174,3446,10188,3432,10205,3414v8,-9,28,-31,45,-46c10271,3350,10285,3351,10298,3338v24,-23,17,-25,45,-46c10361,3278,10376,3257,10388,3247v13,-11,43,-32,61,-46c10468,3186,10481,3166,10494,3155v14,-12,52,-38,61,-45c10570,3098,10597,3078,10616,3064v15,-11,52,-40,61,-46c10695,3006,10723,2999,10738,2988v20,-15,44,-19,61,-31c10808,2950,10827,2937,10844,2927v8,-5,38,-22,48,-30c10902,2889,10919,2877,10937,2866v6,-4,31,-23,45,-31c10975,2823,10953,2812,10950,2805v-8,-16,-8,-44,-13,-61c10929,2720,10928,2696,10921,2668v-6,-27,-11,-52,-16,-76c10900,2568,10894,2556,10892,2531v-2,-24,-16,-76,-16,-76c10872,2412,10865,2354,10860,2333v-7,-32,-10,-63,-16,-92c10839,2217,10832,2203,10828,2181v-5,-28,-7,-50,-13,-76c10810,2084,10807,2085,10799,2059v-7,-21,-9,-40,-16,-61c10775,1972,10763,1947,10754,1922v-8,-20,-23,-41,-32,-61c10713,1842,10715,1819,10707,1800v-2,-4,-8,-29,-14,-45c10686,1735,10669,1712,10661,1693v-8,-19,-6,-41,-13,-60c10647,1631,10638,1603,10632,1587v-8,-23,-20,-52,-29,-76c10595,1491,10594,1471,10587,1450v-9,-25,-24,-50,-32,-76c10549,1355,10549,1352,10539,1328v-8,-19,-4,-21,-13,-46c10520,1263,10502,1240,10494,1222v-8,-18,-5,-43,-13,-61c10480,1158,10471,1130,10465,1115v-1,-3,-26,-31,-32,-46c10425,1051,10426,1027,10418,1009v-9,-21,-23,-25,-30,-46c10381,941,10381,923,10372,902v-8,-17,-3,-24,-13,-46c10353,843,10327,812,10327,811v-7,-19,-10,-26,-16,-46c10304,741,10303,712,10298,689v-6,-28,-10,-51,-16,-76c10277,593,10271,587,10266,567v-5,-19,-16,-60,-16,-61c10241,529,10246,533,10237,551v-6,13,-31,45,-32,47c10197,616,10200,641,10192,658v-16,36,-21,69,-32,107c10152,794,10145,827,10129,856v-15,34,-22,47,-46,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0" style="position:absolute;margin-left:255.75pt;margin-top:1.25pt;width:40.15pt;height:22.9pt;z-index:251795456" coordorigin="10022,171" coordsize="1417,808" path="m10221,567v,-36,18,-27,29,-46c10261,502,10253,506,10282,506v,36,-8,45,-16,61c10266,583,10266,588,10250,583v-21,-9,-17,-26,,-46c10265,519,10279,519,10298,506em10603,354v-16,-29,-21,15,-32,31c10544,424,10531,463,10510,506v-22,45,-16,88,-16,137c10494,693,10508,721,10539,749v16,16,21,21,32,31em10770,460v,-5,,-10,,-15c10745,453,10752,458,10738,476v-10,13,-41,44,-45,61c10684,570,10680,611,10677,643v-1,16,13,67,30,76c10749,741,10760,726,10799,719v39,-7,48,-16,77,-45c10905,646,10905,639,10905,598v,-20,10,-65,-13,-77c10868,509,10830,524,10815,537em10860,369v-37,28,-25,29,-45,76c10793,496,10775,547,10754,598v-18,43,-32,73,-32,121c10722,744,10722,750,10722,765em10950,749v17,27,16,44,16,77c10966,873,10964,908,10950,948v-8,24,-6,6,-13,30em11117,506v-4,19,-4,61,-13,77c11091,609,11080,642,11072,674v-7,25,-9,110,16,122c11126,815,11212,770,11226,811v,-15,,-21,,-31em11255,308v13,4,36,27,48,46c11333,402,11349,457,11377,506v31,55,58,104,61,168c11440,730,11446,791,11422,841v-15,33,-41,62,-61,91c11342,959,11341,938,11332,963em10083,171v-13,20,-26,54,-29,76c10051,272,10073,285,10083,293v24,18,46,19,61,-15c10153,257,10160,243,10160,217v,-5,,-10,,-15c10137,209,10139,222,10129,247v-17,43,-2,80,-14,122c10102,413,10099,443,10099,491v,33,-13,50,-29,76c10045,559,10053,543,10038,521v-14,-13,-20,-16,-16,-30c10039,479,10066,466,10083,460v29,-10,34,5,61,-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1" style="position:absolute;margin-left:215.25pt;margin-top:2.15pt;width:106.95pt;height:110.05pt;z-index:251796480" coordorigin="8593,202" coordsize="3774,3883" path="m10282,278v-3,46,-7,84,-16,122c10260,424,10255,438,10250,460v-5,22,-8,40,-13,61c10232,543,10223,562,10221,583v-4,36,-9,61,-16,91c10199,700,10198,724,10192,749v-6,24,-12,36,-16,62c10176,826,10176,831,10176,841v,1,-11,30,-16,46c10155,905,10150,926,10144,948v-5,18,-10,40,-15,61c10123,1032,10116,1064,10115,1085v-2,32,-13,67,-16,91c10094,1216,10113,1253,10115,1282v2,38,13,107,14,123c10137,1525,10137,1659,10144,1770v13,205,,429,-15,624c10117,2555,10125,2724,10115,2881v-5,71,-10,146,-16,213c10096,3130,10086,3174,10083,3201v-5,43,-11,100,-13,137c10065,3418,10059,3505,10054,3581v-6,81,-10,172,-16,244c10035,3864,10024,3916,10022,3947v-3,45,,92,,137c10022,4069,10022,4063,10022,4053em8593,2714v27,8,24,10,45,15c8667,2736,8703,2741,8731,2744v200,23,431,1,623,-15c9578,2711,9820,2728,10038,2744v100,8,213,7,305,15c10393,2763,10448,2771,10494,2774v51,4,112,12,154,16c10712,2796,10788,2800,10844,2805v65,5,142,10,199,15c11118,2826,11204,2830,11271,2835v95,8,203,9,289,16c11681,2860,11808,2856,11926,2866v59,5,121,,180,c12084,2851,12069,2834,12048,2820v-21,-14,-42,-5,-48,-30c12000,2789,11993,2785,12032,2790v20,3,40,9,61,15c12106,2809,12121,2816,12138,2820v-12,16,-30,41,-45,61c12085,2891,12072,2908,12061,2927v-13,22,-18,39,-29,61em10343,217v,-5,,-10,,-15c10309,210,10319,223,10298,247v-23,27,-41,48,-61,76c10221,345,10195,365,10176,385v19,-6,24,-25,45,-46c10245,315,10257,287,10282,263v13,-12,22,-43,29,-46c10316,217,10322,217,10327,217v6,24,17,53,32,76c10378,323,10385,356,10404,385v17,18,24,27,29,45em10966,2805v-26,,-23,6,-29,-15c10958,2781,10949,2774,10982,2774v16,,30,27,32,46c11016,2837,10994,2868,10982,2881v-17,20,-22,16,-45,16c10919,2873,10921,2866,10921,2835v,-15,16,-28,29,-30c10978,2801,10993,2806,10996,2835v3,26,-4,38,-30,46c10944,2888,10914,2871,10905,2851v-9,-20,21,-36,32,-46em11271,2089v-40,,-46,-2,-77,16c11156,2128,11133,2168,11117,2211v-18,50,-13,100,-13,153c11104,2404,11095,2450,11117,2486v16,15,21,20,32,30em11285,2257v,37,-18,149,18,167c11318,2432,11346,2413,11348,2409v15,-28,-6,-61,13,-91c11361,2350,11368,2354,11377,2379v7,20,13,27,29,45c11427,2418,11426,2400,11438,2394v24,-11,16,-25,16,-61c11454,2327,11457,2248,11438,2272v,5,,10,,15em11499,2394v6,24,16,33,16,61c11515,2491,11528,2567,11499,2577em11650,2287v-14,,-18,-1,-13,-15c11631,2295,11615,2326,11605,2348v-12,28,-13,42,-13,76c11592,2457,11610,2455,11637,2455v50,,37,1,58,-31c11714,2396,11727,2400,11727,2364v,-22,10,-64,-16,-77c11696,2280,11666,2276,11650,2272em11682,2227v-26,8,-6,6,-32,14c11647,2268,11645,2306,11637,2333v-12,41,-16,64,-16,107c11621,2455,11621,2471,11621,2486em11711,2044v20,25,33,59,48,91c11783,2187,11809,2236,11833,2287v23,49,30,84,30,137c11863,2484,11827,2505,11788,2546v-36,38,-76,52,-122,76c11656,2627,11647,2632,11637,2637em8805,2013v-32,,-50,-5,-74,16c8700,2057,8674,2099,8654,2135v-22,39,-29,92,-31,137c8621,2318,8623,2344,8654,2379v14,15,19,21,30,30em8745,2241v23,-16,32,-14,60,-14c8831,2227,8856,2227,8882,2227em8898,2120v,52,,92,14,137c8918,2275,8914,2296,8927,2303v5,,11,,16,c8949,2277,8970,2268,8973,2241v3,-24,,-51,,-75c8973,2199,8965,2232,8988,2257v5,5,11,10,16,15c9030,2264,9020,2259,9034,2241v17,-23,15,-31,15,-60c9049,2150,9040,2148,9034,2135v,-15,,-20,,em9079,2272v,28,12,36,15,61c9097,2358,9094,2384,9094,2409v-23,8,-6,7,-29,15em9155,2166v,-31,-12,5,-13,15c9139,2207,9129,2218,9126,2241v-3,25,19,38,29,46c9172,2301,9201,2319,9216,2287v10,-20,16,-35,16,-60c9232,2207,9232,2186,9232,2166v-20,,-41,,-61,em9171,2105v,37,-10,57,-16,91c9148,2232,9149,2268,9142,2303v-5,25,-10,38,-16,61em9187,1937v20,7,24,39,45,61c9270,2039,9289,2092,9323,2135v34,43,57,81,60,137c9385,2308,9369,2347,9354,2379v-16,33,-40,46,-61,76em12244,2744v-6,24,-16,33,-16,61c12228,2839,12251,2859,12273,2881v26,27,41,16,64,30c12341,2916,12346,2922,12350,2927em12366,2790v-32,,-38,8,-61,30c12273,2850,12269,2892,12244,2927v-21,20,-31,29,-45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" annotation="t"/>
          </v:shape>
        </w:pict>
      </w:r>
    </w:p>
    <w:p w:rsidR="007A4655" w:rsidRDefault="00407C5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52" style="position:absolute;margin-left:56.95pt;margin-top:3.45pt;width:110.45pt;height:76.85pt;z-index:251787264" coordorigin="3010,704" coordsize="3895,2711" path="m4364,704v-6,23,-9,49,-15,76c4339,825,4335,852,4335,902v,57,-16,98,-18,152c4315,1112,4308,1165,4303,1222v-6,77,-7,153,-15,228c4269,1621,4292,1798,4272,1968v-7,60,,123,-14,182c4244,2213,4250,2269,4242,2333v-7,55,-15,108,-15,168c4227,2584,4219,2663,4213,2744v-16,221,,448,,670em3025,2424v-5,,-10,,-15,c3010,2424,3032,2406,3055,2409v25,4,38,10,61,15c3147,2430,3176,2436,3208,2440v123,14,259,8,380,15c3684,2461,3783,2464,3877,2470v161,10,331,4,487,16c4505,2497,4654,2492,4791,2501v161,11,328,6,486,15c5479,2528,5684,2520,5884,2531v152,8,308,5,458,15c6412,2551,6487,2558,6554,2561v116,6,244,1,350,-15em4272,2516v-31,,-30,1,-30,-30c4242,2458,4252,2449,4258,2424v21,8,14,20,14,46c4272,2485,4268,2524,4258,2531v-13,8,-24,36,-45,46c4197,2577,4192,2577,4181,2577v,-37,-9,-80,16,-107c4219,2446,4226,2440,4258,2440v11,16,20,48,,61c4249,2507,4219,2515,4213,2516v-23,3,-11,-8,-32,-15c4181,2485,4186,2447,4197,2440v17,-10,40,-26,61,-31c4251,2435,4233,2449,4213,2470v-14,14,-18,20,-32,16em4486,2577v-26,17,-43,31,-61,60c4395,2685,4395,2724,4380,2774v-12,40,-29,93,-16,137c4372,2939,4381,2964,4394,2988em4470,2744v18,23,18,52,32,76c4517,2846,4528,2876,4547,2897v13,13,18,17,14,30em4592,2744v-5,,-10,,-15,c4570,2762,4558,2766,4547,2790v-14,33,-40,78,-61,107c4470,2919,4455,2937,4439,2957em4699,2897v-15,,-20,,-30,c4662,2921,4662,2921,4638,2927v-6,24,-16,33,-16,61c4622,3016,4621,3030,4653,3033v15,,20,,30,em4775,2972v,61,,116,-16,168c4751,3166,4763,3160,4744,3185em4850,2805v-6,27,-14,44,-14,76c4836,2906,4836,2932,4836,2957v21,,48,8,59,-15c4905,2922,4911,2906,4911,2881v,-7,,-73,,-30c4911,2916,4912,2972,4927,3033v10,42,8,136,-16,168c4864,3189,4889,3165,4866,3140v-14,-16,-16,-11,-16,-46c4850,3071,4869,3074,4881,3064v13,-15,16,-20,30,-16em5064,2942v-5,,-11,,-16,c5042,2967,5025,2981,5017,3003v-9,26,3,35,-14,61c5017,3075,5043,3090,5064,3079v16,-15,21,-20,30,-31em5033,2668v33,,38,7,61,31c5128,2734,5149,2761,5170,2805v22,46,30,71,30,122c5200,2977,5194,2992,5170,3033v-13,27,-15,35,-31,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54" style="position:absolute;margin-left:77.65pt;margin-top:9.9pt;width:71.2pt;height:56.15pt;z-index:251789312" coordorigin="3739,932" coordsize="2512,1980" path="m3983,2120v,5,,10,,15c3978,2141,3957,2164,3953,2181v-6,26,-5,37,-15,60c3928,2266,3932,2291,3924,2318v-6,20,-22,54,-32,76c3883,2414,3884,2434,3877,2455v-6,17,-22,45,-30,61c3840,2530,3819,2563,3816,2577v-5,23,-5,40,-14,60c3792,2660,3794,2674,3786,2699v-6,17,-23,44,-31,60c3744,2779,3742,2796,3739,2820v30,5,17,4,32,15c3831,2835,3888,2842,3938,2851v73,13,160,4,228,15c4240,2878,4327,2870,4394,2881v31,5,67,12,92,16c4506,2901,4495,2897,4516,2897em4516,2911v,-5,,-9,,-14c4520,2890,4538,2864,4547,2851v8,-9,31,-26,45,-46c4607,2783,4622,2752,4638,2729v15,-22,29,-38,45,-61c4693,2653,4706,2634,4714,2622v15,-4,18,-6,30,-15c4759,2584,4775,2555,4791,2531v13,-20,36,-33,45,-45c4853,2464,4860,2447,4881,2424v5,-6,26,-26,30,-30c4921,2378,4932,2349,4942,2333v14,-14,29,-27,46,-46c5010,2262,5031,2233,5048,2211v14,-14,29,-27,46,-45c5115,2142,5138,2108,5155,2089v83,-94,174,-183,259,-273c5503,1723,5607,1635,5687,1542v27,-32,45,-49,75,-77c5793,1436,5813,1407,5839,1374v19,-25,39,-55,61,-76c5933,1267,5972,1240,6006,1207v75,-72,155,-151,214,-229em4014,2135v5,,9,,14,c4040,2125,4052,2115,4075,2105v11,-8,25,-21,46,-31c4145,2062,4174,2056,4197,2044v21,-11,42,-21,61,-31c4284,1999,4309,1982,4335,1968v21,-11,39,-18,59,-31c4415,1924,4436,1918,4455,1907v21,-13,39,-21,61,-31c4538,1866,4555,1859,4577,1846v24,-14,52,-30,76,-46c4674,1787,4705,1766,4728,1755v17,-8,45,-24,63,-31c4810,1716,4832,1718,4850,1709v20,-10,44,-22,61,-31c4931,1667,4954,1658,4972,1648v21,-12,39,-35,61,-46c5053,1593,5074,1581,5094,1572v5,,10,,15,c5119,1565,5134,1551,5155,1542v6,-4,32,-22,45,-31c5212,1502,5225,1490,5247,1480v13,-14,16,-19,30,-15c5283,1461,5309,1444,5322,1435v22,-14,38,-31,61,-46c5404,1375,5425,1370,5444,1359v20,-12,42,-20,61,-31c5525,1317,5547,1309,5566,1298v24,-13,36,-35,60,-46c5640,1246,5658,1243,5672,1237v7,-4,27,-22,45,-30c5737,1198,5757,1185,5778,1176v22,-10,40,-20,61,-31c5861,1133,5892,1108,5915,1100v16,,21,,32,c5955,1094,5976,1078,5992,1069v22,-13,39,-20,61,-30c6066,1025,6069,1020,6083,1024v14,-21,,-10,31,-15c6128,988,6113,999,6144,994v10,-8,26,-20,45,-31c6203,949,6206,944,6220,948v14,-22,,-11,30,-16c6244,951,6242,959,6236,978v-18,4,-19,6,-32,16c6194,1004,6179,1023,6159,1039em3969,2166v22,6,38,23,45,45c4022,2236,4036,2262,4046,2287v12,32,24,68,45,92c4107,2397,4115,2418,4121,2440v15,,19,,29,em3999,2166v,32,-7,35,-16,61c3975,2250,3983,2293,3983,2318v,-33,-11,-23,-14,-46c3966,2247,3969,2221,3969,2196v31,,32,8,45,15c4028,2219,4050,2226,4060,2227v15,,21,,31,em4028,2424v44,,72,3,108,16c4151,2440,4156,2440,4166,2440v3,-14,8,-49,15,-61c4185,2372,4214,2331,4197,2318v-5,,-11,,-16,em3969,1724v,55,-1,104,14,152c3983,1891,3983,1896,3999,1891v,-28,12,-36,15,-61c4016,1815,4014,1800,4014,1785v14,20,30,29,32,45c4050,1855,4068,1847,4075,1861v,15,,20,16,15c4091,1855,4094,1832,4105,1816v15,-22,23,-53,31,-77c4149,1700,4137,1718,4121,1739em3755,2851v20,-20,41,-33,61,-46c3846,2785,3849,2748,3877,2729v30,-21,64,-38,92,-61c3991,2651,4008,2626,4028,2607v21,-20,41,-23,63,-46c4105,2547,4132,2540,4136,2531v11,-23,16,-15,-15,-15c4097,2516,4088,2531,4060,2531v-23,,-7,8,-32,15c4045,2541,4057,2541,4075,2531v20,-11,47,2,61,-15c4136,2501,4136,2496,4150,2501v-6,24,-25,36,-29,45c4107,2574,4139,2581,4105,2592em3847,2729v,5,,10,,15c3824,2752,3830,2768,3816,2790v-13,14,-17,17,-14,30c3817,2820,3832,2820,3847,2820v7,-23,18,-15,45,-15em4242,2577v12,4,37,26,46,45c4295,2638,4305,2662,4317,2683v9,17,37,47,47,61c4379,2766,4393,2787,4410,2805v18,20,24,27,29,46c4436,2840,4417,2794,4410,2790v-17,-11,-38,-16,-61,-16c4344,2774,4340,2774,4335,2774v4,13,25,37,45,46c4396,2827,4400,2846,4410,2851v5,,10,,15,c4425,2809,4428,2779,4439,2744v9,-28,8,-24,16,-45em4349,2440v14,-15,17,-20,31,-16c4389,2416,4404,2389,4425,2379v13,-7,31,-9,45,-15c4479,2356,4496,2332,4516,2318v21,-15,52,-32,76,-46c4605,2258,4608,2253,4622,2257v1,-1,20,-11,31,-16c4666,2223,4655,2231,4683,2227v10,-20,6,-12,16,-31c4716,2190,4727,2187,4744,2181v4,-16,6,-18,15,-31c4775,2145,4789,2140,4805,2135v4,-16,6,-18,15,-30c4837,2092,4861,2078,4881,2059v25,-24,54,-44,77,-61c4963,1993,4983,1973,4988,1968v12,-14,33,-29,45,-46c5033,1917,5033,1912,5033,1907v17,-14,44,-22,61,-46c5094,1856,5094,1851,5094,1846v19,-10,11,-6,31,-16c5129,1815,5130,1813,5139,1800v28,-16,60,-27,92,-45c5256,1741,5280,1726,5306,1709v18,-12,34,-35,47,-46c5376,1644,5392,1635,5414,1618v23,-17,37,-32,59,-46c5497,1556,5512,1538,5536,1526v5,,9,,14,c5554,1510,5556,1508,5566,1496v17,-6,28,-10,45,-16c5620,1473,5637,1446,5658,1435v5,,9,,14,c5681,1427,5697,1403,5717,1389v17,-12,40,-29,61,-45c5793,1333,5814,1321,5825,1313v12,-14,33,-29,45,-46c5870,1262,5870,1257,5870,1252v15,-4,18,-6,30,-15c5904,1221,5906,1219,5915,1207v20,-10,12,-6,32,-16c5960,1180,5968,1172,5992,1161v13,-11,20,-20,45,-31c6041,1114,6043,1112,6053,1100v-26,2,-58,13,-77,15c5946,1118,5914,1113,5884,1115v46,,84,-5,122,-15c6029,1094,6047,1096,6067,1085v5,-5,11,-11,16,-16c6068,1085,6062,1091,6053,1100v-15,25,-21,48,-31,76c6015,1195,5998,1217,5992,1237em4349,2287v-13,19,-37,40,-46,61c4294,2369,4284,2403,4272,2424v-13,14,-17,18,-14,31c4305,2455,4336,2451,4380,2440v24,-6,39,-12,45,-31em4699,1572v-6,24,-16,33,-16,61c4683,1675,4669,1711,4669,1755v,37,-12,57,-16,91c4650,1876,4653,1907,4653,1937v31,,33,-9,46,-15c4719,1912,4734,1907,4759,1907v30,,36,-35,46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407C5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56" style="position:absolute;margin-left:114.3pt;margin-top:.25pt;width:31.55pt;height:17.75pt;z-index:251791360" coordorigin="5033,1953" coordsize="1112,625" path="m5033,1953v35,,25,5,47,30c5107,2013,5121,2053,5139,2089v25,50,27,112,45,168c5200,2306,5213,2358,5216,2409v3,48,-4,79,-16,122c5195,2550,5189,2558,5184,2577em5520,2059v-7,26,-18,49,-31,76c5469,2176,5466,2215,5444,2257v-17,32,-36,50,-61,76c5365,2351,5362,2348,5337,2348v,-39,6,-58,16,-76c5364,2252,5369,2257,5398,2257v31,,49,10,75,30c5499,2307,5524,2318,5550,2333v23,14,18,15,45,15em5337,2486v,-32,7,-36,16,-62c5360,2405,5363,2381,5369,2364v7,-20,11,-60,14,-77c5388,2258,5395,2224,5398,2196v2,-23,4,-43,16,-61c5424,2120,5441,2094,5444,2089v8,-15,22,-22,29,-45c5473,2039,5473,2034,5473,2029v49,11,17,23,32,60c5517,2119,5530,2161,5536,2196v7,38,5,70,14,107c5556,2329,5558,2341,5566,2364v,5,,10,,15em5383,2287v19,-14,37,-27,61,-30c5469,2254,5476,2241,5505,2241v5,,10,,15,em5626,2181v,53,,107,16,137c5642,2333,5642,2338,5658,2333v6,-24,22,-39,29,-61c5694,2251,5698,2232,5703,2211v16,23,14,32,14,61c5717,2296,5725,2280,5733,2303em5825,2181v,-15,,-21,,-31c5798,2150,5788,2154,5778,2181v-8,24,,66,,91c5797,2272,5820,2267,5825,2257v10,-19,14,-38,14,-61c5839,2191,5839,2186,5839,2181v,-40,,23,,30c5839,2251,5857,2413,5825,2424v-16,-20,-19,-42,-31,-60c5780,2350,5774,2347,5778,2333v23,-16,25,-34,47,-46c5852,2273,5870,2258,5884,2241v19,-24,19,-39,31,-60c5928,2159,5944,2131,5947,2105v3,-24,20,-18,29,-46c5984,2036,5987,2023,5992,2013v,-15,,-20,,-30c5964,1983,5948,1987,5931,2013v-16,24,-41,80,-47,107c5873,2167,5887,2219,5900,2257v8,23,19,15,47,15c5972,2272,5969,2278,5976,2257em6006,2211v10,-7,57,-24,61,-30c6076,2168,6104,2157,6114,2135v,-5,,-10,,-15c6081,2120,6076,2126,6053,2150v-17,17,-40,40,-47,61c6000,2228,6038,2265,6053,2272v19,9,69,,91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407C5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2" style="position:absolute;margin-left:260.55pt;margin-top:3.45pt;width:27.6pt;height:14.7pt;z-index:251797504" coordorigin="10192,3429" coordsize="974,519" path="m10343,3536v-2,-7,-32,-35,-45,-16c10280,3546,10255,3564,10237,3596v-24,42,-43,90,-45,137c10190,3768,10200,3815,10221,3840v15,15,20,20,29,31em10388,3642v,-15,,-20,-16,-15c10363,3630,10335,3642,10327,3658v-11,20,-9,38,-16,61c10305,3738,10281,3779,10311,3794v25,13,19,16,61,16c10406,3810,10404,3802,10418,3794v34,-18,15,-17,31,-45c10459,3731,10484,3705,10449,3688v-16,,-21,,-31,em10433,3581v-18,24,-18,50,-29,77c10391,3690,10374,3729,10372,3764v-2,33,-7,47,-13,76em10526,3794v14,23,13,34,13,62c10539,3876,10539,3896,10539,3916v-17,7,-14,11,-29,31em10616,3627v,25,,51,,76c10651,3703,10687,3703,10722,3703em10799,3596v,69,-4,139,16,198c10815,3809,10814,3814,10828,3810v25,-8,17,-24,32,-46c10874,3744,10889,3728,10892,3703v4,-32,,-34,,c10892,3739,10896,3763,10905,3794v7,24,18,16,45,16c10969,3810,11005,3782,11014,3764v12,-23,13,-48,13,-76c11027,3672,11023,3646,11014,3642v-17,,-23,1,-18,-15em10982,3429v15,23,30,37,45,61c11054,3531,11068,3566,11088,3612v17,38,52,81,61,121c11155,3757,11178,3815,11165,3840v-8,15,-42,71,-61,76c11073,3925,11057,3940,11027,394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VOID DrawArrow( </w:t>
      </w:r>
      <w:r w:rsidR="0049007A">
        <w:rPr>
          <w:rFonts w:ascii="Consolas" w:hAnsi="Consolas" w:cs="Consolas"/>
          <w:b/>
          <w:noProof/>
          <w:lang w:val="en-US"/>
        </w:rPr>
        <w:t xml:space="preserve">HDC hDC, </w:t>
      </w:r>
      <w:r>
        <w:rPr>
          <w:rFonts w:ascii="Consolas" w:hAnsi="Consolas" w:cs="Consolas"/>
          <w:b/>
          <w:noProof/>
          <w:lang w:val="en-US"/>
        </w:rPr>
        <w:t>INT Xc, INT Yc, INT L, INT W, FLOAT Angle )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{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INT i;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POINT</w:t>
      </w:r>
      <w:r w:rsidR="00994893">
        <w:rPr>
          <w:rFonts w:ascii="Consolas" w:hAnsi="Consolas" w:cs="Consolas"/>
          <w:b/>
          <w:noProof/>
          <w:lang w:val="en-US"/>
        </w:rPr>
        <w:t xml:space="preserve"> pts[] =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{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  {0, -W}, {-W, 0}, {0, L}, {W, 0}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}</w:t>
      </w:r>
      <w:r w:rsidR="0049007A">
        <w:rPr>
          <w:rFonts w:ascii="Consolas" w:hAnsi="Consolas" w:cs="Consolas"/>
          <w:b/>
          <w:noProof/>
          <w:lang w:val="en-US"/>
        </w:rPr>
        <w:t>, pts_draw[sizeof pts / sizeof pts[0]]</w:t>
      </w:r>
      <w:r>
        <w:rPr>
          <w:rFonts w:ascii="Consolas" w:hAnsi="Consolas" w:cs="Consolas"/>
          <w:b/>
          <w:noProof/>
          <w:lang w:val="en-US"/>
        </w:rPr>
        <w:t>;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FLOAT si = sin(Angle), co = cos(Angle);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for (i = 0; i &lt; sizeof pts / sizeof pts[0]; i++)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{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  pts_draw[i].x = Xc + pts[i].x * co - pts[i].y * si;</w:t>
      </w:r>
    </w:p>
    <w:p w:rsidR="0049007A" w:rsidRDefault="0049007A" w:rsidP="0049007A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  pts_draw[i].y = Yc + pts[i].x * si + pts[i].y * co;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}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Polygon(hDC, pts_draw, sizeof pts / sizeof pts[0]);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}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FC49B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1:00</w:t>
      </w:r>
    </w:p>
    <w:p w:rsidR="00FC49B5" w:rsidRPr="00FC49B5" w:rsidRDefault="00FC49B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Full Screen - переключение в полноэкранный режим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361BE1" w:rsidRDefault="00361BE1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1:30 Линейная алгебра</w:t>
      </w:r>
    </w:p>
    <w:p w:rsidR="00361BE1" w:rsidRDefault="00361BE1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Матрицы</w:t>
      </w:r>
    </w:p>
    <w:p w:rsidR="00361BE1" w:rsidRDefault="00361BE1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.операции:</w: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+</w:t>
      </w:r>
    </w:p>
    <w:p w:rsidR="0081339C" w:rsidRP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*на число</w: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81339C" w:rsidRDefault="00407C5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2" style="position:absolute;margin-left:135.9pt;margin-top:5.05pt;width:46.15pt;height:132.9pt;z-index:251807744" coordorigin="5794,17571" coordsize="1628,4690" path="m5884,19870v43,,38,-12,63,-46c5966,19799,5985,19771,6006,19748v18,-20,31,-55,31,-30c6037,19761,6024,19797,6022,19839v-3,57,-1,104,-16,153c6000,20012,6006,20046,6006,20067em5884,20083v55,,101,3,153,15c6078,20107,6133,20098,6175,20098em6539,19931v6,-18,13,-27,31,-46c6588,19866,6617,19846,6631,19824v11,-18,28,-57,30,-76c6666,19706,6646,19791,6645,19793v-16,35,-14,65,-14,107c6631,19952,6631,19993,6645,20037v8,27,-5,43,-30,46c6586,20086,6579,20070,6554,20067v-22,-3,-84,-15,-61,-15c6536,20052,6558,20043,6600,20037v45,-7,93,-13,137,-15c6776,20020,6826,20033,6843,20007em7103,19854v-16,,-21,,-32,c7077,19833,7096,19814,7119,19809v27,-6,64,-14,90,-16c7231,19791,7273,19785,7286,19809v11,22,-8,60,-16,76c7251,19925,7209,19957,7178,19992v-22,24,-36,51,-59,75c7087,20100,7111,20097,7119,20113v12,25,40,16,74,16c7238,20129,7272,20116,7315,20113v29,-2,53,-7,61,16em5976,20387v,-15,,-20,,-30c5946,20357,5940,20364,5915,20372v-25,8,-31,20,-45,31c5850,20418,5850,20445,5839,20463v-15,24,-14,32,-14,61c5825,20557,5830,20572,5839,20600v5,16,24,42,31,46c5889,20656,5877,20654,5900,20662v-6,18,-30,31,-30,15c5870,20649,5858,20640,5855,20615v-3,-30,10,-38,15,-60c5876,20524,5876,20506,5884,20479v8,-28,2,-27,16,-46c5921,20404,5921,20411,5947,20387v17,-16,53,-28,75,-30c6050,20354,6064,20358,6067,20387v5,45,4,96,-14,137c6036,20563,6016,20611,5992,20646v-26,39,-43,63,-77,91c5890,20758,5889,20768,5855,20768v6,-23,21,-38,45,-46c5934,20711,5966,20728,5992,20737v22,7,39,24,61,31c6076,20776,6088,20783,6114,20783v28,,55,-15,75,-30em6586,20555v-6,-23,-11,-43,-32,-46c6518,20505,6521,20527,6493,20540v-3,1,-41,45,-45,60c6437,20638,6441,20724,6464,20753v22,28,58,43,90,45c6591,20800,6633,20806,6661,20783v43,-36,46,-47,61,-91c6731,20665,6752,20615,6737,20585v-14,-28,-27,-42,-61,-45c6651,20538,6625,20540,6600,20540em6676,20342v-41,40,-54,67,-76,121c6577,20520,6548,20585,6539,20646v-7,48,-27,90,-30,137c6507,20808,6509,20834,6509,20860em7178,20646v11,23,21,,31,-15c7228,20604,7250,20593,7270,20570v14,-16,50,-69,61,-76c7345,20494,7350,20494,7345,20479v-15,21,-20,39,-30,61c7300,20574,7293,20610,7286,20646v-7,34,6,50,14,76c7307,20743,7310,20763,7315,20783v-56,,-111,,-167,c7176,20783,7184,20770,7209,20768v43,-3,82,-12,122,-15c7346,20752,7436,20753,7408,20753em5961,21133v-8,-24,-6,-6,-14,-30c5967,21096,5965,21069,5992,21057v8,-4,73,-28,75,-30c6067,21022,6067,21016,6067,21011v16,5,30,12,31,31c6101,21079,6070,21114,6053,21148v-19,38,-41,70,-61,107c5977,21282,5943,21305,5931,21331v-10,22,-8,7,-16,31c5954,21362,5970,21348,6006,21346v48,-3,88,-15,138,-15c6190,21331,6223,21330,6265,21346em6631,21088v-5,,-11,,-16,c6623,21055,6638,21057,6661,21042v20,-13,37,-28,61,-31c6737,21011,6743,21011,6753,21011v,31,3,49,-16,77c6723,21109,6686,21125,6676,21148v-9,20,-9,24,-31,31c6673,21179,6683,21166,6708,21164v47,-3,40,1,59,30c6785,21222,6798,21220,6798,21255v,24,-10,61,-31,76c6758,21337,6702,21374,6692,21377v-3,1,-100,1,-77,-15c6620,21362,6626,21362,6631,21362em7011,21271v23,-6,55,-30,76,-46c7109,21208,7128,21184,7148,21164v11,-11,40,-58,45,-61c7212,21091,7209,21103,7209,21072v-16,20,-19,42,-31,61c7159,21163,7164,21189,7164,21225v,36,5,61,14,91c7184,21335,7191,21358,7193,21377v,15,,21,,31c7145,21408,7111,21406,7071,21392v-11,-4,-33,,-45,c7034,21370,7044,21377,7071,21377v74,,150,5,215,-15c7312,21354,7322,21362,7286,21362em5947,21788v-5,-5,-11,-10,-16,-15c5937,21755,5943,21747,5961,21727v10,-12,46,-39,61,-45c6045,21672,6049,21673,6067,21666v,37,-5,60,-14,91c6046,21780,6031,21775,6022,21803v,5,,11,,16c6044,21819,6067,21823,6083,21834v18,12,51,22,61,45c6153,21899,6159,21916,6159,21940v,22,-17,45,-31,61c6107,22025,6084,22052,6053,22062v-15,5,-43,25,-61,15c5953,22056,5983,22047,6006,22047em6433,21986v6,-27,24,-40,45,-61c6505,21898,6548,21878,6570,21849v19,-26,54,-64,61,-92c6600,21765,6598,21777,6586,21803v-17,40,-16,63,-16,107c6570,21948,6576,21971,6586,22001v7,22,12,55,14,76c6602,22099,6609,22157,6586,22169v-19,10,-38,15,-61,15c6484,22184,6434,22193,6403,22169v35,,62,-10,90,-16c6531,22145,6578,22144,6615,22138v47,-8,82,9,122,-15em7148,21819v-28,,-75,-11,-92,15c7032,21870,7005,21910,6997,21955v-6,34,-7,93,14,122c7040,22116,7084,22144,7132,22153v45,8,97,3,138,-15c7310,22120,7329,22087,7331,22047v3,-42,7,-86,-16,-122c7298,21898,7270,21882,7239,21879v-25,-2,-33,-15,-61,-15em7239,21712v-17,38,-28,68,-46,107c7166,21880,7162,21939,7148,22001v-14,59,-29,127,-45,183c7091,22224,7087,22217,7087,22260em6053,18408v,147,,295,,442c6036,18828,6029,18798,6022,18774v-7,-24,-26,-53,-30,-62c5992,18697,5992,18692,5976,18697v,23,5,44,16,62c6001,18773,6016,18801,6022,18804v32,16,35,-16,45,-30c6082,18752,6091,18725,6098,18697v7,-30,8,-22,16,-45em6525,18408v18,27,14,42,14,76c6539,18538,6531,18587,6525,18637v-9,80,,294,,213c6525,18828,6502,18796,6493,18774v-11,-29,-24,-41,-45,-62c6454,18736,6471,18751,6478,18774v5,16,12,51,31,60c6538,18848,6540,18819,6554,18804v23,-24,20,-61,32,-92c6602,18669,6599,18675,6631,18652em6950,18393v-15,33,-25,72,-30,107c6908,18581,6919,18670,6904,18743v-7,32,15,66,-15,76c6889,18797,6884,18760,6875,18743v-5,-10,-38,-57,-47,-61c6813,18682,6808,18682,6798,18682v,39,-6,73,16,107c6831,18816,6846,18819,6875,18819v29,,29,-27,45,-45c6937,18754,6947,18724,6950,18697v1,-6,22,-42,31,-30c6981,18672,6981,18677,6981,18682em5947,17815v26,9,2,29,,60c5944,17923,5937,17968,5931,18012v-13,97,14,202,-16,289c5905,18330,5903,18332,5870,18332v-31,,-36,-7,-61,-15c5776,18306,5801,18294,5809,18271v9,-26,25,-40,46,-61c5882,18183,5926,18120,5961,18103v26,-12,38,-13,45,-45em5915,17617v,-29,-1,-42,32,-46c5952,17571,5956,17571,5961,17571v,27,9,53,-14,61c5939,17630,5912,17601,5931,17586v5,-4,38,,4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" annotation="t"/>
          </v:shape>
        </w:pict>
      </w:r>
      <w:r w:rsidR="0081339C">
        <w:rPr>
          <w:rFonts w:ascii="Consolas" w:hAnsi="Consolas" w:cs="Consolas"/>
          <w:b/>
          <w:noProof/>
        </w:rPr>
        <w:t>умножение матриц:</w:t>
      </w:r>
    </w:p>
    <w:p w:rsidR="0081339C" w:rsidRDefault="00407C5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7" style="position:absolute;margin-left:242pt;margin-top:9pt;width:1.75pt;height:1.75pt;z-index:251812864" coordorigin="9537,18164" coordsize="62,63" path="m9537,18226v31,-46,23,-65,61,-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BHQIGBgEgAGgMAAAAAADAAAAAAAAARljPVIrml8VPjwb4utLhmyIDHmQGPoBEyNIAAEgRRRIb&#10;AgCX/kYSGwIAl/5XDQAAAAUDOAtlGSAyCQD+/wMBwP4fRTMJAP7/AwEA/n9FOAgA/h8A/rYrNhAA&#10;gBBAAAAAAAAAAAC7VgA/AACAOAAAAAAKNgmF+D674PlcTZaWWof4ACoT4ACzvGk9nhPJ6IfqpOpx&#10;l8ckNJwXr/ixwAo/QCKaAkan/NA54N==&#10;" annotation="t"/>
          </v:shape>
        </w:pict>
      </w:r>
    </w:p>
    <w:p w:rsidR="0081339C" w:rsidRPr="0081339C" w:rsidRDefault="00407C5B" w:rsidP="00BD6D17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  <w:r w:rsidRPr="00407C5B">
        <w:rPr>
          <w:rFonts w:ascii="Consolas" w:hAnsi="Consolas" w:cs="Consolas"/>
          <w:b/>
          <w:noProof/>
          <w:lang w:eastAsia="ru-RU"/>
        </w:rPr>
        <w:pict>
          <v:shape id="_x0000_s1173" style="position:absolute;margin-left:204.05pt;margin-top:1.7pt;width:40.95pt;height:75.1pt;z-index:251808768" coordorigin="8198,18362" coordsize="1446,2650" path="m8198,20585v45,,80,-10,122,-15c8379,20562,8442,20558,8501,20555v31,-1,68,-12,76,15c8551,20570,8524,20576,8501,20585v-10,5,-20,10,-30,15em8198,20783v8,25,30,15,61,15c8311,20798,8361,20774,8410,20768v44,-5,95,-12,138,-15c8573,20753,8578,20753,8593,20753em9476,19854v-20,-6,-25,-11,-32,-30c9464,19805,9479,19782,9505,19779v25,-2,25,-4,32,14c9529,19818,9523,19811,9505,19824v-23,17,-50,3,-29,-15c9481,19809,9485,19809,9490,19809em9537,20783v18,,40,-5,45,-15c9590,20753,9619,20749,9627,20737v,-15,,-20,16,-15c9643,20744,9651,20771,9627,20783v-14,7,-29,11,-45,15c9568,20780,9552,20748,9566,20722v8,-15,37,-27,46,-30em9354,19306v-58,58,-123,113,-167,183c9123,19592,9058,19709,9020,19824v-55,165,-61,346,-63,518c8955,20489,8988,20648,9049,20783v41,90,93,166,167,228em8564,19702v-33,33,-34,50,-48,91c8500,19841,8501,19879,8501,19931v,46,-2,71,31,106c8539,20044,8581,20066,8593,20052v,-17,2,-24,16,-30em8516,19565v,-5,,-10,,-15c8537,19550,8567,19541,8577,19565v,5,,11,,16em8654,19854v,16,,21,-16,16c8674,19870,8702,19860,8731,19854v30,-6,59,-15,90,-15c8837,19839,8842,19839,8853,19839v-39,,-60,-4,-93,-15c8731,19815,8731,19810,8731,19779v,-26,34,-29,59,-31c8819,19746,8831,19747,8853,19763v-6,22,-17,54,-32,76c8804,19863,8805,19869,8805,19900v,33,7,38,32,61em9476,18789v5,-5,9,-10,14,-15c9490,18832,9482,18886,9476,18941v-11,94,,194,,289c9451,19222,9462,19200,9444,19170v-19,-32,-13,-75,-29,-107c9405,19042,9399,19037,9383,19032v,35,7,43,16,76c9406,19133,9424,19150,9444,19170v30,31,32,7,46,c9522,19154,9520,19140,9537,19108v15,-29,39,-64,45,-91c9582,18987,9582,18977,9582,18957em9566,18362v-29,38,-29,60,-29,107c9537,18516,9521,18556,9521,18606v,47,-13,79,-16,122c9505,18756,9507,18764,9490,18774v-25,-7,-34,-23,-46,-46c9428,18697,9408,18666,9399,18637v-5,-16,,-44,,-61c9434,18576,9441,18563,9476,18560v25,-2,50,,7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" annotation="t"/>
          </v:shape>
        </w:pict>
      </w:r>
      <w:r w:rsidR="0081339C">
        <w:rPr>
          <w:rFonts w:ascii="Consolas" w:hAnsi="Consolas" w:cs="Consolas"/>
          <w:b/>
          <w:noProof/>
          <w:lang w:val="en-US"/>
        </w:rPr>
        <w:t>A</w:t>
      </w:r>
      <w:r w:rsidR="0081339C">
        <w:rPr>
          <w:rFonts w:ascii="Consolas" w:hAnsi="Consolas" w:cs="Consolas"/>
          <w:b/>
          <w:noProof/>
          <w:vertAlign w:val="subscript"/>
          <w:lang w:val="en-US"/>
        </w:rPr>
        <w:t>nm</w:t>
      </w:r>
      <w:r w:rsidR="0081339C">
        <w:rPr>
          <w:rFonts w:ascii="Consolas" w:hAnsi="Consolas" w:cs="Consolas"/>
          <w:b/>
          <w:noProof/>
          <w:lang w:val="en-US"/>
        </w:rPr>
        <w:t xml:space="preserve"> · B</w:t>
      </w:r>
      <w:r w:rsidR="0081339C">
        <w:rPr>
          <w:rFonts w:ascii="Consolas" w:hAnsi="Consolas" w:cs="Consolas"/>
          <w:b/>
          <w:noProof/>
          <w:vertAlign w:val="subscript"/>
          <w:lang w:val="en-US"/>
        </w:rPr>
        <w:t>mk</w: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81339C" w:rsidRDefault="00407C5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4" style="position:absolute;margin-left:9.1pt;margin-top:6.15pt;width:103.1pt;height:44.05pt;z-index:251799552" coordorigin="1321,19428" coordsize="3638,1554" path="m1899,19748v35,,-19,3,,-30c1915,19690,1926,19653,1944,19626v14,-13,20,-16,16,-30c1960,19699,1953,19803,1976,19900v5,22,7,41,13,61c1998,19994,1958,19998,1944,20007v-22,15,-38,4,-59,15c1880,20027,1874,20032,1869,20037v35,,62,-9,91,-15c1994,20015,2021,20002,2052,19992v21,-6,52,,75,em2538,19763v-24,-7,-16,-17,-16,-45c2522,19691,2551,19675,2569,19656v17,-18,49,-27,75,-30c2666,19624,2687,19653,2691,19672v11,53,-21,75,-31,121c2650,19837,2638,19861,2615,19900v-14,23,-39,52,-46,76c2569,19981,2569,19987,2569,19992v30,,53,-12,75,-16c2682,19968,2717,19958,2752,19946v30,-11,30,-15,59,-15em3299,19702v-25,-8,-7,-7,-30,-15c3269,19715,3257,19723,3254,19748v-5,45,-10,119,15,152c3291,19930,3305,19944,3330,19961v21,14,45,25,75,15c3443,19963,3501,19929,3527,19900v20,-23,42,-61,45,-91c3575,19779,3577,19755,3558,19733v-13,-15,-42,-30,-61,-31c3462,19699,3426,19702,3391,19702em3466,19565v,-34,-15,25,-16,31c3439,19644,3426,19699,3421,19748v-6,57,-16,109,-16,168c3405,19958,3400,19989,3421,20022em3847,19809v6,-19,25,-26,45,-46c3913,19743,3933,19722,3953,19702v19,-19,16,-20,16,-46c3952,19662,3940,19677,3938,19702v-5,73,-2,146,15,214c3958,19938,3967,19956,3969,19976v3,25,-23,44,-45,46c3899,20025,3872,20022,3847,20022v39,,76,-11,106,-15c3996,20001,4032,19992,4075,19992v26,,23,-6,30,15em1976,20585v-5,,-11,,-16,c1967,20565,1975,20566,1989,20540v18,-32,38,-51,63,-77c2052,20562,2038,20679,2066,20768v9,30,-10,50,-14,60c2046,20842,2027,20853,2005,20860v-16,5,-44,,-61,c1979,20860,1986,20853,2021,20844v32,-8,73,-14,106,-16c2182,20825,2239,20828,2294,20828em2599,20433v,65,-1,126,16,182c2621,20634,2634,20643,2660,20646v32,3,39,-9,61,-31c2739,20597,2759,20578,2766,20555v11,-34,,35,,45c2766,20646,2774,20685,2782,20722v9,42,-3,35,15,76em3527,20448v-18,,-67,,-77,15c3440,20477,3431,20510,3421,20524v-17,25,-16,30,-16,61c3405,20610,3442,20613,3466,20615v43,4,71,4,106,16c3596,20639,3588,20648,3588,20677v,40,-3,48,-30,76c3533,20779,3509,20782,3482,20798v-23,13,-37,29,-46,em3436,20463v20,-15,51,-23,77,-30c3570,20419,3651,20433,3710,20433em3924,20479v,-16,,-21,-16,-16c3889,20469,3881,20489,3861,20509v-22,22,-27,75,-29,106c3830,20657,3826,20700,3847,20737v13,23,66,42,91,46c3963,20787,4031,20773,4046,20753v23,-31,29,-54,29,-91c4075,20629,4081,20609,4060,20585v-19,-22,-35,-15,-61,-15em3983,20403v,33,-12,58,-14,91c3966,20551,3946,20605,3938,20662v-6,45,-12,92,-14,136c3924,20823,3924,20829,3924,20844em4242,19520v11,8,25,17,46,30c4326,19574,4336,19595,4364,19626v43,48,60,98,91,153c4492,19844,4528,19918,4547,19992v24,92,32,181,45,273c4606,20362,4606,20456,4606,20555v,83,-18,148,-29,228c4571,20824,4551,20888,4516,20920v-17,16,-70,54,-91,61c4400,20981,4395,20981,4380,20981em1565,19459v,-16,,-21,,-31c1555,19438,1535,19452,1520,19474v-32,45,-59,117,-77,167c1408,19741,1383,19841,1366,19946v-19,112,-42,222,-45,335c1319,20360,1330,20433,1337,20509v6,65,6,135,29,198c1384,20757,1406,20789,1411,20844em4927,20265v-8,23,-5,16,-32,16c4895,20240,4912,20256,4927,20235v12,-17,,-15,31,-15c4958,20236,4953,20274,4942,20281v-16,11,-40,15,-61,15c4876,20296,4871,20296,4866,20296v,-34,7,-46,15,-61c4888,20221,4907,20204,4911,20235v,5,,10,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5" style="position:absolute;margin-left:125.5pt;margin-top:4.85pt;width:70.75pt;height:84.25pt;z-index:251800576" coordorigin="5428,19382" coordsize="2496,2971" path="m5794,19382v-11,11,-21,20,-32,31c5752,19423,5743,19433,5733,19443v-20,21,-33,41,-46,61c5671,19529,5655,19559,5642,19581v-14,24,-38,51,-47,75c5580,19698,5568,19722,5550,19763v-14,30,-34,74,-45,107c5494,19905,5483,19939,5473,19976v-9,35,-6,72,-14,107c5450,20124,5451,20162,5444,20204v-7,38,-15,66,-16,107c5422,20519,5427,20731,5444,20935v4,44,7,80,15,122c5468,21104,5479,21149,5489,21194v10,44,17,95,31,137c5548,21415,5592,21494,5626,21575v21,50,41,101,61,152c5708,21782,5737,21826,5762,21879v35,74,66,157,108,228c5901,22159,5942,22210,5976,22260v15,23,38,50,46,61c6035,22337,6024,22320,6037,22336em7543,19443v10,10,28,26,46,46c7620,19523,7629,19549,7649,19581v19,31,37,55,48,91c7712,19722,7729,19774,7742,19824v10,39,20,83,29,122c7784,20002,7783,20074,7801,20129v15,47,33,87,47,136c7860,20309,7869,20358,7878,20403v9,47,27,107,31,152c7914,20604,7920,20659,7923,20707v9,147,-6,297,-14,441c7906,21206,7902,21260,7893,21316v-9,51,-15,101,-29,152c7850,21520,7834,21569,7819,21621v-17,62,-30,92,-63,152c7732,21816,7706,21852,7681,21894v-25,42,-50,81,-77,122c7584,22046,7571,22074,7559,22107v-8,21,-26,57,-29,77c7530,22199,7530,22204,7530,22214em6022,19854v,-15,,-20,,-30c6046,19824,6064,19815,6067,19839v2,18,-5,42,-14,46c6037,19885,6032,19885,6022,19885v,-26,-6,-23,15,-31em6722,19992v-19,-5,-45,-21,-61,-31c6634,19944,6631,19948,6631,19916v35,,64,-6,91,15c6714,19937,6674,19962,6661,19946v-17,-21,-16,-15,15,-15em7193,19992v-30,,19,-12,30,-16c7239,19970,7269,19976,7286,19976v-5,20,-24,51,-47,61c7234,20037,7228,20037,7223,20037v6,-23,27,-37,31,-45c7254,19987,7254,19981,7254,19976em6037,20509v-20,,-41,,-61,c5996,20494,6029,20482,6053,20479v5,,9,,14,c6067,20497,6063,20519,6053,20524v-15,7,-30,12,-47,16c5996,20506,5994,20533,6006,20494v7,-23,20,-15,47,-15c6058,20479,6062,20479,6067,20479em6554,20615v-27,-9,-17,-24,-15,-30c6546,20562,6559,20570,6586,20570v17,,24,16,29,30c6592,20618,6584,20615,6554,20615v-47,,17,-15,32,-15em7178,20662v,18,-4,40,-14,45c7149,20714,7123,20735,7119,20737v-5,,-11,,-16,c7108,20720,7122,20691,7132,20677v10,-15,45,-29,61,-31c7198,20646,7204,20646,7209,20646v,29,-13,36,-16,61c7191,20725,7179,20732,7164,20737em6067,21194v-15,,-20,,-30,c6043,21177,6058,21167,6083,21164v5,,10,,15,c6092,21181,6087,21191,6067,21194v-19,2,-27,11,-45,15c5999,21180,6002,21180,6022,21164v21,-17,18,-16,45,-16em6586,21240v-26,8,-6,7,-32,15c6548,21247,6523,21207,6539,21194v14,-12,20,-15,47,-15c6600,21179,6605,21179,6615,21179v,25,-3,37,-29,46c6581,21225,6575,21225,6570,21225em7193,21271v34,23,28,8,46,c7260,21261,7285,21274,7300,21285v-4,17,-22,42,-30,46c7250,21340,7233,21346,7209,21346v,-37,6,-28,30,-45c7255,21290,7282,21285,7254,21285em6022,21757v31,,33,-9,45,-15c6082,21735,6114,21772,6114,21773v,5,,10,,15c6080,21788,6068,21780,6053,21773v-16,,-21,,-16,-16c6045,21735,6056,21742,6083,21742em6570,21819v-5,,-11,,-16,c6596,21849,6578,21820,6615,21803v13,-6,46,,61,c6676,21841,6671,21826,6645,21849v-12,11,-39,26,-59,15c6558,21849,6554,21850,6554,21819v,-5,,-11,,-16c6582,21803,6590,21791,6615,21788v18,,24,1,30,15em7103,21879v34,,48,-6,75,-15c7193,21864,7199,21864,7209,21864v-8,28,-36,31,-45,46c7152,21929,7142,21921,7119,21940v4,-12,26,-37,45,-46c7174,21889,7198,21864,7178,21879v-13,14,-16,19,-30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1" style="position:absolute;margin-left:-3.85pt;margin-top:4.85pt;width:104.4pt;height:35.45pt;z-index:251806720" coordorigin="865,19382" coordsize="3683,1250" path="m896,19900v-5,,-10,,-15,c881,19869,879,19870,910,19870v56,,101,-2,153,-16c1076,19851,1096,19854,1109,19854em881,20540v20,-5,54,-8,74,-16c987,20511,1010,20509,1048,20509v33,,42,-15,74,-15c1170,20494,1094,20496,1093,20494v-13,-16,-28,-19,-45,-31c1027,20447,1017,20433,1032,20433v31,,36,7,61,15c1111,20454,1131,20450,1138,20463v12,23,-3,61,-16,77c1103,20563,1121,20579,1109,20600v-15,14,-20,17,-16,31em987,19854v,-5,,-10,,-15c1034,19839,1069,19838,1109,19824v20,-7,55,,76,c1163,19840,1161,19834,1154,19854v-12,4,-37,25,-45,46c1100,19922,1093,19935,1093,19961em910,19581v-14,5,-25,37,-29,60c873,19690,867,19744,865,19793v-2,50,-10,109,16,153c901,19980,936,20004,971,20007v27,2,41,3,61,-15c1037,19987,1043,19981,1048,19976em896,19428v-5,,-10,,-15,c909,19406,910,19409,910,19443v,33,-18,31,-45,31c865,19452,857,19425,881,19413v21,-10,25,3,29,15em3938,19550v-25,-31,-5,-46,-46,-61c3843,19471,3742,19475,3694,19474v-237,-6,-487,,-714,15c2794,19502,2594,19489,2416,19504v-132,11,-273,-11,-395,16c1997,19525,1983,19529,1960,19535v-23,6,-39,7,-61,15c1876,19559,1860,19570,1838,19581v-21,11,-39,16,-61,30c1758,19623,1730,19641,1716,19656v-17,18,-29,40,-45,62c1662,19730,1650,19737,1641,19763v-10,29,-11,41,-15,76c1622,19879,1634,19913,1641,19946v5,25,3,53,14,76c1667,20048,1684,20073,1700,20098v17,27,22,32,48,46c1768,20155,1787,20152,1809,20159v23,7,34,12,60,15c1909,20178,1951,20186,1989,20189v49,4,113,12,154,15c2174,20206,2211,20217,2233,20220v103,12,226,8,321,15c2609,20239,2670,20247,2721,20250v96,6,197,7,289,15c3368,20294,3937,20354,4272,20250v32,-10,43,-11,77,-30c4371,20208,4388,20194,4410,20174v43,-39,66,-75,92,-122c4518,20023,4541,19978,4547,19946v11,-62,11,-173,-16,-228c4516,19688,4489,19668,4470,19641v-20,-28,-36,-51,-60,-76c4383,19537,4365,19515,4335,19489v-21,-18,-53,-48,-77,-61c4222,19409,4187,19409,4150,19398v-44,-13,-74,-15,-122,-16c3999,19382,3989,19382,3969,193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5" style="position:absolute;margin-left:303.15pt;margin-top:7.05pt;width:21.7pt;height:53.5pt;z-index:251810816" coordorigin="11695,19459" coordsize="765,1888" path="m11759,19809v-16,,-21,,-32,c11727,19777,11734,19773,11743,19748v6,-17,21,-27,45,-30c11817,19715,11807,19754,11788,19763v-5,,-11,,-16,c11772,19728,11780,19718,11788,19702v15,-28,16,-12,16,16c11804,19723,11804,19728,11804,19733em11759,20844v-24,18,-33,16,-64,16c11695,20843,11699,20805,11711,20798v16,-10,39,-15,61,-15c11787,20783,11802,20783,11817,20783v,38,-17,26,-29,45c11784,20834,11745,20862,11759,20828v4,-5,9,-10,13,-15em12106,19489v-4,-5,-9,-10,-13,-15c12106,19492,12093,19487,12106,19504v33,42,68,72,93,122c12252,19732,12299,19849,12337,19961v40,118,68,242,90,365c12448,20444,12469,20588,12459,20707v-9,103,-59,245,-109,335c12303,21126,12215,21199,12138,21255v-51,38,-104,76,-167,91c11960,21346,11950,21346,11939,213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6" style="position:absolute;margin-left:133.7pt;margin-top:8.3pt;width:16pt;height:81.65pt;z-index:251811840" coordorigin="5717,19504" coordsize="565,2879" path="m6128,19687v-2,-25,-12,-36,-14,-61c6110,19581,6121,19543,6098,19520v-18,-18,-11,-9,-45,-16c6018,19497,6005,19514,5992,19520v-22,11,-33,20,-45,30c5909,19581,5904,19607,5884,19641v-18,31,-32,41,-45,77c5821,19771,5809,19829,5794,19885v-12,46,-33,90,-46,137c5736,20066,5734,20113,5733,20159v-4,163,-2,329,-16,487c5712,20701,5729,20749,5733,20798v3,40,12,86,15,122c5751,20957,5759,20993,5762,21027v6,64,11,138,16,198c5783,21284,5783,21341,5794,21392v6,28,12,64,15,91c5822,21617,5815,21769,5825,21894v6,70,9,146,14,213c5842,22143,5852,22187,5855,22214v5,48,-4,81,15,122c5883,22365,5860,22371,5900,22382v27,7,44,-14,61,-15c5995,22366,6009,22360,6037,22352v26,-8,29,-2,46,-16c6107,22316,6112,22297,6128,22275v15,-21,19,-40,31,-61c6171,22192,6180,22177,6189,22153v9,-22,27,-50,31,-76c6223,22053,6234,22018,6236,22001v4,-35,11,-74,14,-107c6254,21857,6262,21823,6265,21788v15,-170,-2,-352,-15,-517c6243,21183,6258,21094,6265,21011v3,-40,13,-90,16,-121c6290,20793,6273,20686,6265,20600v-6,-65,11,-129,16,-183c6286,20366,6269,20321,6265,20281v-10,-106,-8,-251,-15,-335c6246,19901,6246,19863,6236,19824v-6,-24,-5,-40,-16,-61c6217,19758,6198,19734,6189,19718v-9,-18,-22,-43,-30,-62c6153,19642,6151,19624,6144,19611v-25,12,-35,9,-61,30c6073,19651,6063,19662,6053,1967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0" style="position:absolute;margin-left:238.1pt;margin-top:12.65pt;width:8.2pt;height:9.55pt;z-index:251815936" coordorigin="9399,19656" coordsize="290,337" path="m9521,19718v,-16,,-21,,-31c9487,19687,9475,19695,9460,19702v-4,2,-44,28,-29,46c9439,19757,9460,19776,9476,19793v17,18,49,20,61,46c9544,19855,9541,19866,9551,19885v21,37,12,25,,61c9543,19971,9536,19988,9505,19992v-30,3,-53,3,-74,-16c9423,19969,9378,19932,9399,19916v8,-6,49,-27,61,-31c9487,19876,9511,19865,9537,19854v31,-13,50,-19,75,-45c9629,19792,9663,19770,9672,19748v9,-22,16,-35,16,-61c9688,19669,9663,19658,9643,19656v-40,-5,-109,-10,-138,16c9500,19677,9495,19682,9490,1968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2" style="position:absolute;margin-left:265.65pt;margin-top:7.9pt;width:11.7pt;height:14.3pt;z-index:251817984" coordorigin="10372,19489" coordsize="412,504" path="m10465,19611v-20,-6,-25,-11,-32,-30c10443,19568,10459,19538,10465,19535v21,-10,15,-21,29,-31c10505,19496,10530,19492,10539,19489v28,-9,55,1,64,15c10612,19517,10629,19512,10632,19535v4,31,-8,37,-16,61c10607,19620,10604,19648,10587,19672v-20,29,-29,45,-48,76c10522,19776,10503,19795,10494,19824v-9,27,-26,55,-45,76c10429,19922,10430,19930,10418,19946v-13,18,-41,19,-46,30c10372,19981,10372,19987,10372,19992v75,,379,38,411,-1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9" style="position:absolute;margin-left:295.4pt;margin-top:3.6pt;width:23.35pt;height:51.8pt;z-index:251825152" coordorigin="11422,19337" coordsize="823,1828" path="m11637,19626v,-14,-1,-19,13,-15c11650,19640,11663,19647,11666,19672v,5,,10,,15c11695,19696,11670,19708,11695,19718v5,-19,11,-27,16,-46c11729,19666,11740,19651,11743,19626v2,-16,20,-48,29,-61c11789,19540,11797,19541,11804,19520em11637,20860v14,,19,,29,c11674,20836,11683,20844,11711,20844v8,-23,5,-16,32,-16c11751,20805,11759,20816,11759,20783v,-14,-1,-19,13,-15em11759,20783v,-28,8,-38,-16,-46c11753,20740,11780,20752,11788,20768v7,13,25,22,29,30c11820,20804,11849,20832,11863,20813v,-16,1,-21,18,-15c11881,20774,11884,20767,11894,20753v9,-12,28,-57,32,-61c11937,20682,11939,20682,11955,20677em11605,20692v26,8,16,29,16,61c11621,20772,11631,20807,11637,20828v5,20,20,58,29,62c11671,20890,11677,20890,11682,20890v18,-7,31,-37,45,-62c11752,20783,11781,20738,11804,20692v18,-36,15,-48,45,-77em11743,19565v-5,,-11,,-16,c11727,19595,11727,19626,11727,19656em11695,19337v,19,-5,33,-13,15c11670,19324,11682,19365,11682,19382v,32,-7,35,-16,61c11658,19466,11647,19495,11637,19520v-12,30,-55,65,-63,91c11565,19639,11553,19661,11544,19687v-4,12,,34,,46c11568,19727,11578,19718,11605,19718v65,,126,4,183,15c11815,19738,11836,19753,11863,19748v16,-13,22,-15,18,-30em12000,19413v-27,16,-27,20,-45,46c11924,19505,11886,19562,11863,19611v-30,62,-59,121,-91,182c11752,19831,11733,19890,11727,19931v-4,31,-4,50,-16,76c11700,20030,11696,20049,11666,20052v-5,,-11,,-16,em11528,20737v10,-9,28,-28,46,-45c11606,20663,11636,20631,11666,20600v32,-33,68,-82,93,-121c11778,20449,11792,20429,11817,20403v-10,30,-17,59,-29,91c11765,20558,11734,20610,11711,20677v-18,52,-52,113,-61,167c11643,20890,11637,20934,11637,20981v,34,-9,48,-16,76c11621,21062,11621,21067,11621,21072v-20,-16,-38,-21,-61,-30c11539,21034,11503,21016,11483,21011v-16,-4,-44,,-61,c11445,21050,11451,21053,11483,21072v34,21,71,18,109,31c11635,21117,11682,21127,11727,21133v24,3,72,14,77,15c11818,21148,11823,21148,11833,21148em11984,20844v,-23,-8,-47,16,-61c12023,20770,12053,20755,12077,20737v25,-19,56,-64,75,-91c12170,20621,12194,20580,12199,20555v9,-42,10,-19,,c12182,20588,12168,20624,12152,20662v-20,48,-35,86,-46,136c12094,20853,12077,20894,12077,20951v,35,,71,,106c12056,21036,12061,21024,12032,21011v-20,-9,-37,-13,-61,-15c11937,20993,11928,20996,11894,20996v26,19,59,30,90,46c12025,21062,12065,21083,12106,21103v32,16,67,13,93,30c12234,21155,12230,21142,12228,21148v,5,,11,,1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1" style="position:absolute;margin-left:27.2pt;margin-top:4.45pt;width:100.55pt;height:77.7pt;z-index:251827200" coordorigin="1960,19368" coordsize="3546,2740" path="m1976,20951v,-5,,-11,,-16c2015,20935,2050,20924,2082,20920v29,-4,36,-6,61,-15c2161,20898,2186,20893,2204,20890v23,-4,59,-14,74,-16c2342,20866,2419,20867,2477,20860v54,-6,113,,167,c2652,20857,2663,20845,2691,20844v209,-9,441,-10,639,16c3424,20872,3531,20864,3619,20874v39,4,81,,120,c3747,20877,3758,20889,3786,20890v53,2,108,10,152,15c3977,20910,4020,20905,4060,20905em5473,19565v,-5,,-10,,-15c5488,19564,5500,19555,5505,19581v18,89,-13,186,-16,273c5481,20075,5480,20307,5505,20524v15,130,-4,270,-16,396c5481,21003,5453,21081,5444,21164v-8,77,-16,150,-16,228c5428,21476,5436,21555,5444,21636v4,43,12,79,15,121c5462,21795,5470,21828,5473,21864v4,43,12,67,16,106c5492,22001,5502,22039,5505,22062v3,28,-15,40,-16,45em1960,19535v6,31,6,35,29,61c1996,19604,2035,19639,2037,19641v16,11,41,26,61,31c2105,19640,2117,19597,2127,19565v15,-48,15,-104,31,-152c2171,19388,2176,19385,2174,19368em2827,19382v7,22,22,18,31,46c2866,19452,2875,19485,2888,19504v10,15,35,30,45,31c2977,19540,2969,19496,2980,19474v12,-25,29,-69,45,-92c3030,19377,3036,19373,3041,19368em3572,19702v,-33,8,-22,16,-46c3588,19672,3588,19677,3588,1968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2" style="position:absolute;margin-left:174.25pt;margin-top:4.85pt;width:6.95pt;height:6.1pt;z-index:251828224" coordorigin="7148,19382" coordsize="245,215" path="m7148,19443v34,11,2,18,16,46c7177,19515,7197,19539,7209,19565v9,20,7,24,30,31c7258,19577,7286,19558,7300,19535v23,-38,14,-71,45,-107c7359,19412,7377,19397,7392,1938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" annotation="t"/>
          </v:shape>
        </w:pict>
      </w:r>
    </w:p>
    <w:p w:rsidR="0081339C" w:rsidRDefault="00407C5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0" style="position:absolute;margin-left:242pt;margin-top:4.9pt;width:.05pt;height:.45pt;z-index:251805696" coordorigin="9537,19839" coordsize="1,16" path="m9537,19854v,-5,,-10,,-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BHQICAgEgAGgMAAAAAADAAAAAAAAARljPVIrml8VPjwb4utLhmyIDHmQGPoBEyNIAAEgRRRIb&#10;AgCX/kYSGwIAl/5XDQAAAAUDOAtlGSAyCQD+/wMBwP4fRTMJAP7/AwEA/n9FOAgA/h8A/rYrNhAA&#10;gBBAAAAAAAAAAAC7VgA/AACAOAAAAAAKOBCC/n+T+f5QAACF/ABILfgAkU9UAACH5brlP8XXWawG&#10;gxWOx2VTGx3PFejQCj9AI/CCrS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4" style="position:absolute;margin-left:269.1pt;margin-top:1.05pt;width:9.95pt;height:31.1pt;z-index:251809792" coordorigin="10494,19702" coordsize="351,1097" path="m10587,19779v-24,,-43,-4,-61,-16c10510,19748,10505,19743,10494,19733v20,-14,38,-28,61,-31c10582,19699,10580,19698,10587,19718v-8,23,-20,15,-48,15c10522,19733,10515,19716,10510,19702v27,,23,-2,45,16em10799,20798v-8,-29,-22,-28,-45,-45c10786,20753,10786,20744,10799,20737v15,,19,,29,c10828,20763,10827,20774,10799,20783v-30,10,-69,2,-92,-15c10707,20739,10706,20725,10738,20722v40,-4,70,1,106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1" style="position:absolute;margin-left:271.3pt;margin-top:3.2pt;width:1.3pt;height:3.95pt;z-index:251816960" coordorigin="10571,19779" coordsize="46,138" path="m10587,19779v-8,22,-16,12,-16,45c10571,19856,10580,19856,10587,19870v7,12,26,22,29,30c10624,19919,10611,19903,10603,19885v-4,-9,-16,-46,-16,-46c10587,19854,10587,19859,10571,19854v4,-10,46,-39,32,-15c10588,19853,10585,19858,10571,1985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0" style="position:absolute;margin-left:54.4pt;margin-top:3.2pt;width:221.65pt;height:36.7pt;z-index:251826176" coordorigin="2919,19779" coordsize="7820,1294" path="m2919,21072r,em10738,20813v-5,,-11,,-16,em10465,20707v-5,,-11,,-16,em4060,19779v17,,24,1,31,1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" annotation="t"/>
          </v:shape>
        </w:pict>
      </w:r>
    </w:p>
    <w:p w:rsidR="0081339C" w:rsidRDefault="00407C5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85" style="position:absolute;margin-left:241.55pt;margin-top:12.8pt;width:5.65pt;height:7.35pt;z-index:251821056" coordorigin="9521,20570" coordsize="200,259" path="m9521,20722v,30,,61,,91c9546,20821,9528,20820,9551,20828v,-21,4,-45,15,-60c9582,20745,9596,20719,9612,20692v18,-31,42,-66,60,-92c9684,20582,9707,20574,9720,2057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7" style="position:absolute;margin-left:232.45pt;margin-top:10.65pt;width:17.3pt;height:19pt;z-index:251823104" coordorigin="9201,20494" coordsize="610,671" path="m9659,20615v-6,-16,-32,-25,-47,-30c9596,20591,9585,20598,9566,20615v-19,18,-36,20,-45,47c9514,20683,9499,20680,9490,20707v-5,15,-6,48,-14,61c9461,20793,9460,20796,9460,20828v,40,5,60,16,92c9479,20929,9501,20949,9505,20951v31,16,68,-12,77,-16c9604,20924,9610,20932,9627,20920v20,-14,39,-39,45,-60c9685,20815,9670,20732,9659,20707v-12,-28,-13,-30,-47,-30em9598,20646v,16,,21,,31em9216,20753v17,-17,9,-18,30,-31c9286,20696,9304,20660,9338,20631v35,-29,49,-55,77,-91c9430,20521,9430,20513,9444,20494v-3,27,-6,50,-13,76c9415,20626,9402,20678,9399,20737v-2,47,-16,87,-16,137c9383,20939,9400,21065,9368,21103v-12,14,-17,23,-45,30c9293,21140,9269,21131,9246,21118v25,-6,13,-13,47,-15c9382,21097,9520,21124,9582,21088em9794,20600v,-40,-5,-56,-15,-76c9771,20507,9771,20497,9749,20494v-30,-3,-103,-10,-122,15c9604,20540,9584,20580,9566,20615v-14,28,-26,75,-15,107c9563,20759,9589,20781,9627,20783v33,2,68,6,93,-15c9745,20747,9772,20709,9779,20677v8,-37,,-84,,-122c9779,20624,9784,20688,9794,20753v8,50,8,102,16,152c9819,20967,9808,21031,9794,21088v-6,23,-23,45,-45,60c9721,21167,9703,21164,9672,21164v-16,,-53,-5,-60,-16c9612,21133,9612,21128,9612,2111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8" style="position:absolute;margin-left:265.65pt;margin-top:10.2pt;width:13.4pt;height:16pt;z-index:251824128" coordorigin="10372,20479" coordsize="473,564" path="m10677,20692v,15,,20,,30c10693,20727,10700,20747,10707,20768v8,25,17,42,47,45c10759,20813,10765,20813,10770,20813v3,-13,6,-48,13,-60c10794,20733,10789,20709,10799,20692v15,-26,15,-30,45,-30em10372,20692v5,-13,27,-34,46,-46c10460,20619,10465,20609,10494,20570v15,-21,50,-37,61,-61c10555,20494,10555,20489,10571,20494v-9,34,-21,67,-32,106c10524,20654,10489,20714,10481,20768v-6,37,-2,102,-16,137c10454,20932,10449,20948,10449,20981v,5,,10,,15em10799,20494v-14,-27,-30,24,-45,46c10718,20595,10692,20650,10661,20707v-30,55,-42,104,-45,167c10614,20916,10613,20948,10632,20981v23,41,28,57,75,61c10747,21045,10767,21035,10799,21011v23,-18,27,-63,29,-91c10830,20896,10802,20873,10783,20860v-33,-22,-84,-29,-122,-32c10651,20827,10584,20824,10632,20844v5,,11,,1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3" style="position:absolute;margin-left:180.3pt;margin-top:6.75pt;width:5.2pt;height:5.2pt;z-index:251829248" coordorigin="7360,20357" coordsize="184,184" path="m7360,20357v,43,6,66,16,106c7382,20485,7390,20504,7392,20524v,5,,11,,16c7428,20540,7420,20533,7437,20509v18,-26,44,-50,61,-76c7520,20399,7523,20404,7543,203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" annotation="t"/>
          </v:shape>
        </w:pict>
      </w:r>
    </w:p>
    <w:p w:rsidR="0081339C" w:rsidRDefault="00407C5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9" style="position:absolute;margin-left:245.45pt;margin-top:5.5pt;width:.05pt;height:.45pt;z-index:251814912" coordorigin="9659,20768" coordsize="1,16" path="m9659,20768v,5,,10,,1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ABHQICAgEgAGgMAAAAAADAAAAAAAAARljPVIrml8VPjwb4utLhmyIDI2QGPoBEyFIAAEgRRMCh&#10;tQJFEhsCAJf+RhIbAgCX/lcNAAAABQM4C2UZIDIJAP7/AwHA/h9FMwkA/v8DAQD+f0U4CAD+HwD+&#10;tis2EACAEEAAAAAAAAAAALtWAD8AAIA4AAAAAAozDIL+gUP6BRAAhvgAyYvgAyYxdXYAh+cq5z2V&#10;RuAwCnyWO0Wq8BWACj9AIxADUm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3" style="position:absolute;margin-left:242pt;margin-top:5.5pt;width:3.85pt;height:1.75pt;z-index:251819008" coordorigin="9537,20768" coordsize="136,61" path="m9643,20813v-24,-7,-24,-23,,-30c9680,20795,9648,20803,9643,20813v-12,23,-27,17,-31,-15c9608,20766,9614,20768,9643,20768v26,,23,-6,29,15c9663,20797,9649,20825,9643,20828v-30,14,-31,-9,-31,-30c9612,20773,9638,20783,9659,20783v-3,11,-28,53,-47,30c9608,20808,9612,20775,9612,20768v15,,21,,31,c9637,20790,9622,20833,9612,20813v-18,-36,24,-20,-14,-15c9578,20800,9557,20798,9537,2079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4" style="position:absolute;margin-left:242.8pt;margin-top:6.35pt;width:2.2pt;height:1.8pt;z-index:251820032" coordorigin="9566,20798" coordsize="78,63" path="m9643,20798v-8,23,-16,12,-16,46c9607,20837,9610,20819,9598,20813v-5,,-11,,-16,c9582,20847,9574,20836,9566,2086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" annotation="t"/>
          </v:shape>
        </w:pict>
      </w:r>
    </w:p>
    <w:p w:rsidR="0081339C" w:rsidRDefault="00407C5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6" style="position:absolute;margin-left:29.4pt;margin-top:8.6pt;width:25.4pt;height:22.9pt;z-index:251801600" coordorigin="2037,21331" coordsize="897,808" path="m2278,21331v-52,62,-73,125,-104,198c2142,21604,2113,21680,2082,21757v-17,42,-30,83,-45,122c2023,21915,2046,21908,2052,21879v,-10,,-20,,-30em2249,21331v,41,11,71,16,107c2273,21496,2301,21547,2310,21605v9,55,24,114,31,168c2346,21817,2341,21866,2341,21910em2098,21773v-5,-5,-11,-11,-16,-16c2101,21751,2116,21719,2143,21712v36,-9,88,-3,122,-16c2295,21685,2293,21679,2326,21696em2493,21894v8,-30,15,-30,45,-30c2554,21864,2559,21864,2569,21864v,28,-10,39,-15,61c2545,21968,2531,21964,2508,22001v-10,16,-43,56,-45,61c2463,22077,2463,22083,2463,22093v56,,111,,167,em2797,21879v-8,23,-15,13,-15,46c2782,21959,2790,21971,2797,21986v15,30,18,9,46,c2881,21974,2880,21966,2904,21940v22,-24,15,-39,15,c2919,21995,2918,22045,2933,22093v4,12,,32,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4" style="position:absolute;margin-left:167.8pt;margin-top:1.7pt;width:2.2pt;height:.05pt;z-index:251830272" coordorigin="6920,21088" coordsize="78,1" path="m6920,21088v7,,104,,61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QBHQIIAgEgAGgMAAAAAADAAAAAAAAARljPVIrml8VPjwb4utLhmyIDI2QGPoBEyFIAAEgRRMCh&#10;tQJFEhsCAJf+RhIbAgCX/lcNAAAABQM4C2UZIDIJAP7/AwHA/h9FMwkA/v8DAQD+f0U4CAD+HwD+&#10;tis2EACAEEAAAAAAAAAAALtWAD8AAIA4AAAAAAo3DIT8DXH4Gn+DkZcmUy5Agv8CDwn+BB4UAIfm&#10;OuXt0Fd6Xb4DCJ7KN98GaAoAESCwiEa3zX/PAX==&#10;" annotation="t"/>
          </v:shape>
        </w:pict>
      </w:r>
    </w:p>
    <w:p w:rsidR="0081339C" w:rsidRDefault="00407C5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7" style="position:absolute;margin-left:72.5pt;margin-top:4.8pt;width:1.3pt;height:1.75pt;z-index:251802624" coordorigin="3558,21651" coordsize="46,62" path="m3558,21682v18,-15,41,-32,45,c3603,21699,3601,21705,3588,21712v-13,-4,-29,-24,-16,-46c3586,21653,3589,21648,3603,21651v,16,-5,54,-15,61c3563,21728,3572,21676,3572,216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8" style="position:absolute;margin-left:89.3pt;margin-top:.9pt;width:21.6pt;height:19pt;z-index:251803648" coordorigin="4150,21514" coordsize="762,671" path="m4150,21514v,31,11,53,16,76c4191,21708,4148,21843,4181,21955v1,5,,58,,15c4181,21931,4170,21902,4166,21864v-10,-87,2,-177,15,-259c4184,21585,4197,21540,4213,21529v16,-11,37,-15,59,-15c4299,21514,4308,21516,4317,21544v11,36,2,94,-14,122c4279,21710,4291,21699,4258,21727v-5,5,-11,10,-16,15c4261,21728,4294,21714,4317,21712v20,-2,55,26,63,45c4386,21771,4398,21822,4394,21834v-10,32,-36,58,-59,76c4301,21937,4288,21952,4242,21955v-10,,-19,,-29,em4516,21879v-6,25,-22,39,-30,61c4480,21956,4486,21984,4486,22001v35,,71,,106,em4638,21910v,15,,30,,45c4614,21963,4622,21973,4622,22001v,24,-16,33,-16,61c4606,22089,4606,22191,4606,22169em4775,21970v8,-22,14,-18,30,-30c4826,21924,4832,21916,4850,21910v24,7,16,17,16,45c4866,21988,4857,21987,4850,22001v,15,,20,-14,15c4872,22016,4880,22024,4895,22032v22,11,16,14,16,45c4911,22101,4907,22126,4881,22138v-20,9,-36,15,-61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5" style="position:absolute;margin-left:182pt;margin-top:11.65pt;width:.95pt;height:.5pt;z-index:251831296" coordorigin="7421,21894" coordsize="33,17" path="m7437,21894v-21,,35,6,16,16c7448,21910,7442,21910,7437,2191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sBHQIEBAEgAGgMAAAAAADAAAAAAAAARljPVIrml8VPjwb4utLhmyIDI2QGPoBEyFIAAEgRRMCh&#10;tQJFEhsCAJf+RhIbAgCX/lcNAAAABQM4C2UZIDIJAP7/AwHA/h9FMwkA/v8DAQD+f0U4CAD+HwD+&#10;tis2EACAEEAAAAAAAAAAALtWAD8AAIA4AAAAAAo+EIT8EQX4IkchkymTKMuQhvgBD8PgBD8QXl6A&#10;h+pu6pPDkBqdQqMMlMdqmGZnhHa/AGgKABEg0Nw/uM1/zwF=&#10;" annotation="t"/>
          </v:shape>
        </w:pic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81339C" w:rsidRDefault="00407C5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97" style="position:absolute;margin-left:2.65pt;margin-top:2.25pt;width:86.65pt;height:54pt;z-index:251833344" coordorigin="1093,22471" coordsize="3058,1904" path="m1411,23081v24,-8,17,-24,32,-46c1464,23005,1468,22973,1488,22943v15,-22,25,-35,32,-61c1520,23000,1517,23118,1533,23232v5,34,9,59,16,92em2037,22989v-16,,-21,,-16,-15c2035,22945,2066,22918,2098,22898v30,-18,55,-43,90,-46c2204,22852,2209,22852,2219,22852v,33,-7,51,-31,76c2167,22950,2124,22991,2111,23019v-6,14,-10,30,-13,46c2121,23072,2131,23081,2158,23081v43,,69,5,91,15c2281,23111,2259,23113,2249,23141v-9,26,-24,53,-45,76c2189,23233,2173,23248,2158,23263em2965,22836v-35,15,-50,20,-77,46c2864,22905,2867,22920,2888,22943v18,19,42,19,61,31c2974,22990,2995,22998,3010,23019v21,28,31,26,31,62c3041,23104,3036,23125,3025,23141v-12,17,-42,40,-60,46c2934,23197,2933,23177,2919,23156em2965,22836v18,-14,52,-26,76,-30c3088,22798,3145,22806,3193,22806em1549,23978v,-31,7,-39,31,-61c1604,23895,1609,23887,1641,23887v15,,20,,30,c1671,23937,1676,23979,1655,24024v-16,34,-25,76,-45,107c1596,24153,1573,24167,1565,24191v,5,,11,,16c1595,24207,1628,24200,1655,24191v55,-18,113,-39,167,-60c1858,24114,1872,24108,1899,24100em2233,23765v,-5,,-10,,-15c2219,23770,2208,23805,2204,23826v-5,27,1,64,29,77c2264,23917,2314,23899,2341,23887v46,-21,59,-41,91,-76c2454,23787,2454,23806,2463,23780v-17,22,-29,47,-31,77c2430,23885,2433,23926,2447,23948v14,22,43,43,61,61em2904,23705v-33,23,-34,25,-61,60c2819,23796,2813,23846,2811,23887v-2,42,21,76,47,107c2885,24025,2912,24024,2949,24024v17,,43,-24,45,-30c2994,23989,2994,23983,2994,23978v-23,-24,-38,-41,-75,-30c2886,23957,2853,23988,2827,24009em3010,22715v30,4,36,-5,61,15c3113,22764,3147,22808,3177,22852v55,79,112,157,153,244c3378,23197,3390,23308,3405,23415v15,109,20,198,,305c3389,23809,3356,23879,3330,23963v-21,70,-45,120,-76,183c3233,24188,3227,24227,3208,24268v-10,22,-22,20,-31,30em1382,22852v-28,6,-52,5,-75,30c1261,22932,1226,23020,1199,23081v-50,114,-96,240,-106,365c1082,23579,1098,23700,1138,23826v37,115,102,220,169,320c1351,24211,1416,24279,1474,24328v30,16,40,21,46,46em3375,22517v,74,7,144,16,213c3397,22776,3402,22822,3405,22867v2,22,12,40,16,61em3208,22563v,-16,,-21,,-31c3234,22532,3260,22525,3283,22517v47,-17,91,-18,138,-31c3464,22474,3495,22471,3543,22471em3816,23309v77,,231,-30,289,15em3877,23461v33,8,53,15,92,15c4015,23476,4056,23461,4105,23461v25,,30,,45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8" style="position:absolute;margin-left:102.65pt;margin-top:6.6pt;width:24.15pt;height:50.95pt;z-index:251834368" coordorigin="4622,22624" coordsize="852,1797" path="m5033,22852v20,-7,21,-29,47,-46c5116,22783,5135,22754,5155,22715v14,-26,42,-51,45,-77c5200,22633,5200,22629,5200,22624v-18,21,-39,61,-45,91c5145,22760,5139,22805,5139,22852v,28,7,65,16,91c5166,22974,5170,22974,5170,23004v-28,,-36,13,-61,15c5075,23021,5062,23032,5033,23035v-15,,-21,-1,-16,14c5091,23049,5161,23043,5231,23035v22,-3,88,-10,91,14c5322,23054,5322,23060,5322,23065em5094,23446v-36,-21,32,-12,45,-16c5157,23425,5193,23403,5216,23415v29,16,15,44,,61c5200,23494,5165,23514,5155,23537v,17,-2,24,-16,30c5145,23584,5159,23595,5184,23598v27,3,39,22,63,30c5280,23639,5251,23651,5247,23674v-8,41,-16,61,-63,76c5166,23756,5140,23770,5125,23780v-5,5,-11,11,-16,16em5247,23948v-13,9,-44,29,-47,30c5180,23987,5185,24014,5170,24024v-12,8,-24,20,-15,46c5165,24098,5173,24129,5200,24146v33,20,63,17,92,45c5312,24210,5334,24227,5337,24253v4,36,-14,33,-31,60c5289,24340,5276,24371,5247,24389v-27,17,-45,25,-63,31c5166,24394,5170,24394,5170,24359em5231,23978v20,-6,33,-6,61,-15c5328,23951,5382,23949,5414,23933v21,-10,38,-18,59,-30em4927,22624v-16,12,-27,8,-46,30c4828,22713,4777,22794,4744,22867v-47,105,-84,208,-106,320c4614,23313,4622,23440,4622,23567v,134,27,264,47,396c4686,24076,4721,24185,4744,2429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9" style="position:absolute;margin-left:141.9pt;margin-top:6.15pt;width:21.2pt;height:54.85pt;z-index:251835392" coordorigin="6006,22608" coordsize="748,1934" path="m6037,22730v-12,-17,-31,-46,,-61c6057,22659,6077,22633,6098,22624v26,-11,44,-16,77,-16c6199,22608,6212,22630,6204,22654v-18,50,-49,80,-76,122c6105,22811,6094,22850,6067,22882v-16,19,-24,24,-30,46c6086,22928,6274,22899,6295,22943v,21,-3,32,-14,46em6053,23339v,33,-13,43,-16,76c6034,23453,6031,23494,6053,23522v12,16,42,29,61,30c6149,23554,6176,23526,6204,23506v16,-11,44,-55,46,-60c6266,23410,6239,23469,6236,23476v-21,48,-32,69,-32,122c6204,23651,6212,23687,6220,23735v6,35,16,53,16,91em6189,24161v-28,,-40,-4,-61,15c6096,24204,6075,24241,6067,24283v-7,36,-27,100,-14,137c6060,24439,6113,24477,6128,24481v43,11,64,-4,92,-31c6236,24434,6248,24398,6236,24374v-13,-24,-83,-29,-108,-30c6090,24342,6061,24359,6022,24359v-5,,-11,,-16,em6433,22624v8,21,5,10,15,30c6498,22749,6518,22853,6539,22958v23,116,47,237,76,351c6646,23432,6695,23550,6722,23674v24,109,31,209,31,320c6753,24080,6753,24169,6737,24253v-13,65,-51,108,-76,167c6644,24460,6631,24495,6600,24527v-29,30,-8,-10,-14,-3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" annotation="t"/>
          </v:shape>
        </w:pict>
      </w:r>
    </w:p>
    <w:p w:rsidR="0081339C" w:rsidRP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81339C" w:rsidRPr="007A4655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(A</w:t>
      </w:r>
      <w:r>
        <w:rPr>
          <w:rFonts w:ascii="Consolas" w:hAnsi="Consolas" w:cs="Consolas"/>
          <w:b/>
          <w:noProof/>
          <w:vertAlign w:val="subscript"/>
          <w:lang w:val="en-US"/>
        </w:rPr>
        <w:t>nm</w:t>
      </w:r>
      <w:r>
        <w:rPr>
          <w:rFonts w:ascii="Consolas" w:hAnsi="Consolas" w:cs="Consolas"/>
          <w:b/>
          <w:noProof/>
          <w:lang w:val="en-US"/>
        </w:rPr>
        <w:t xml:space="preserve"> · B</w:t>
      </w:r>
      <w:r>
        <w:rPr>
          <w:rFonts w:ascii="Consolas" w:hAnsi="Consolas" w:cs="Consolas"/>
          <w:b/>
          <w:noProof/>
          <w:vertAlign w:val="subscript"/>
          <w:lang w:val="en-US"/>
        </w:rPr>
        <w:t>mk</w:t>
      </w:r>
      <w:r>
        <w:rPr>
          <w:rFonts w:ascii="Consolas" w:hAnsi="Consolas" w:cs="Consolas"/>
          <w:b/>
          <w:noProof/>
        </w:rPr>
        <w:t>)</w:t>
      </w:r>
      <w:r w:rsidRPr="00A323C7">
        <w:rPr>
          <w:rFonts w:ascii="Consolas" w:hAnsi="Consolas" w:cs="Consolas"/>
          <w:b/>
          <w:noProof/>
          <w:vertAlign w:val="superscript"/>
        </w:rPr>
        <w:t>T</w:t>
      </w:r>
      <w:r>
        <w:rPr>
          <w:rFonts w:ascii="Consolas" w:hAnsi="Consolas" w:cs="Consolas"/>
          <w:b/>
          <w:noProof/>
          <w:lang w:val="en-US"/>
        </w:rPr>
        <w:t>=</w:t>
      </w:r>
      <w:r w:rsidRPr="00A323C7">
        <w:rPr>
          <w:rFonts w:ascii="Consolas" w:hAnsi="Consolas" w:cs="Consolas"/>
          <w:b/>
          <w:noProof/>
          <w:lang w:val="en-US"/>
        </w:rPr>
        <w:t xml:space="preserve"> </w:t>
      </w:r>
      <w:r>
        <w:rPr>
          <w:rFonts w:ascii="Consolas" w:hAnsi="Consolas" w:cs="Consolas"/>
          <w:b/>
          <w:noProof/>
          <w:lang w:val="en-US"/>
        </w:rPr>
        <w:t>B</w:t>
      </w:r>
      <w:r>
        <w:rPr>
          <w:rFonts w:ascii="Consolas" w:hAnsi="Consolas" w:cs="Consolas"/>
          <w:b/>
          <w:noProof/>
          <w:vertAlign w:val="subscript"/>
          <w:lang w:val="en-US"/>
        </w:rPr>
        <w:t>mk</w:t>
      </w:r>
      <w:r w:rsidRPr="00A323C7">
        <w:rPr>
          <w:rFonts w:ascii="Consolas" w:hAnsi="Consolas" w:cs="Consolas"/>
          <w:b/>
          <w:noProof/>
          <w:vertAlign w:val="superscript"/>
        </w:rPr>
        <w:t>T</w:t>
      </w:r>
      <w:r>
        <w:rPr>
          <w:rFonts w:ascii="Consolas" w:hAnsi="Consolas" w:cs="Consolas"/>
          <w:b/>
          <w:noProof/>
          <w:lang w:val="en-US"/>
        </w:rPr>
        <w:t xml:space="preserve"> · A</w:t>
      </w:r>
      <w:r>
        <w:rPr>
          <w:rFonts w:ascii="Consolas" w:hAnsi="Consolas" w:cs="Consolas"/>
          <w:b/>
          <w:noProof/>
          <w:vertAlign w:val="subscript"/>
          <w:lang w:val="en-US"/>
        </w:rPr>
        <w:t>nm</w:t>
      </w:r>
      <w:r w:rsidRPr="00A323C7">
        <w:rPr>
          <w:rFonts w:ascii="Consolas" w:hAnsi="Consolas" w:cs="Consolas"/>
          <w:b/>
          <w:noProof/>
          <w:vertAlign w:val="superscript"/>
        </w:rPr>
        <w:t>T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>
      <w:pPr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br w:type="page"/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:25</w:t>
      </w:r>
    </w:p>
    <w:p w:rsidR="007A4655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.определитель</w:t>
      </w:r>
      <w:r>
        <w:rPr>
          <w:rFonts w:ascii="Consolas" w:hAnsi="Consolas" w:cs="Consolas"/>
          <w:b/>
          <w:noProof/>
        </w:rPr>
        <w:t xml:space="preserve"> матрицы (</w:t>
      </w:r>
      <w:r>
        <w:rPr>
          <w:rFonts w:ascii="Consolas" w:hAnsi="Consolas" w:cs="Consolas"/>
          <w:b/>
          <w:noProof/>
          <w:lang w:val="en-US"/>
        </w:rPr>
        <w:t xml:space="preserve">Matrix </w:t>
      </w:r>
      <w:r>
        <w:rPr>
          <w:rFonts w:ascii="Consolas" w:hAnsi="Consolas" w:cs="Consolas"/>
          <w:b/>
          <w:noProof/>
        </w:rPr>
        <w:t>Determinator</w:t>
      </w:r>
      <w:r>
        <w:rPr>
          <w:rFonts w:ascii="Consolas" w:hAnsi="Consolas" w:cs="Consolas"/>
          <w:b/>
          <w:noProof/>
          <w:lang w:val="en-US"/>
        </w:rPr>
        <w:t>)</w:t>
      </w:r>
    </w:p>
    <w:p w:rsidR="00A323C7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1.</w:t>
      </w:r>
      <w:r>
        <w:rPr>
          <w:rFonts w:ascii="Consolas" w:hAnsi="Consolas" w:cs="Consolas"/>
          <w:b/>
          <w:noProof/>
        </w:rPr>
        <w:t>перестановки - permutation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1..n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n!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 xml:space="preserve">транспозиция - </w:t>
      </w:r>
      <w:r>
        <w:rPr>
          <w:rFonts w:ascii="Consolas" w:hAnsi="Consolas" w:cs="Consolas"/>
          <w:b/>
          <w:noProof/>
          <w:lang w:val="en-US"/>
        </w:rPr>
        <w:t>transposition</w:t>
      </w:r>
    </w:p>
    <w:p w:rsidR="00A323C7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,2,3 -</w:t>
      </w:r>
      <w:r>
        <w:rPr>
          <w:rFonts w:ascii="Consolas" w:hAnsi="Consolas" w:cs="Consolas"/>
          <w:b/>
          <w:noProof/>
          <w:lang w:val="en-US"/>
        </w:rPr>
        <w:t>&gt;</w:t>
      </w:r>
      <w:r>
        <w:rPr>
          <w:rFonts w:ascii="Consolas" w:hAnsi="Consolas" w:cs="Consolas"/>
          <w:b/>
          <w:noProof/>
        </w:rPr>
        <w:t xml:space="preserve"> 1,3,2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Pr="0022061E" w:rsidRDefault="0022061E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инверсия - inversion</w:t>
      </w:r>
      <w:r>
        <w:rPr>
          <w:rFonts w:ascii="Consolas" w:hAnsi="Consolas" w:cs="Consolas"/>
          <w:b/>
          <w:noProof/>
          <w:lang w:val="en-US"/>
        </w:rPr>
        <w:t xml:space="preserve"> </w:t>
      </w:r>
      <w:r>
        <w:rPr>
          <w:rFonts w:ascii="Consolas" w:hAnsi="Consolas" w:cs="Consolas"/>
          <w:b/>
          <w:noProof/>
        </w:rPr>
        <w:t xml:space="preserve">- больший предшествует меньшему </w:t>
      </w:r>
      <w:r>
        <w:rPr>
          <w:rFonts w:ascii="Consolas" w:hAnsi="Consolas" w:cs="Consolas"/>
          <w:b/>
          <w:noProof/>
          <w:lang w:val="en-US"/>
        </w:rPr>
        <w:t>(лексиграфический порядок)</w:t>
      </w:r>
    </w:p>
    <w:p w:rsidR="0022061E" w:rsidRPr="0022061E" w:rsidRDefault="0022061E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1,2,3</w:t>
      </w:r>
      <w:r>
        <w:rPr>
          <w:rFonts w:ascii="Consolas" w:hAnsi="Consolas" w:cs="Consolas"/>
          <w:b/>
          <w:noProof/>
        </w:rPr>
        <w:t xml:space="preserve"> -&gt; число инверсий 0 </w:t>
      </w:r>
    </w:p>
    <w:p w:rsidR="0022061E" w:rsidRPr="0022061E" w:rsidRDefault="0022061E" w:rsidP="0022061E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1,3,2</w:t>
      </w:r>
      <w:r>
        <w:rPr>
          <w:rFonts w:ascii="Consolas" w:hAnsi="Consolas" w:cs="Consolas"/>
          <w:b/>
          <w:noProof/>
        </w:rPr>
        <w:t xml:space="preserve"> -&gt; число инверсий 1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,1,3</w:t>
      </w:r>
      <w:r>
        <w:rPr>
          <w:rFonts w:ascii="Consolas" w:hAnsi="Consolas" w:cs="Consolas"/>
          <w:b/>
          <w:noProof/>
        </w:rPr>
        <w:t xml:space="preserve"> -&gt; число инверсий 1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,3,1</w:t>
      </w:r>
      <w:r>
        <w:rPr>
          <w:rFonts w:ascii="Consolas" w:hAnsi="Consolas" w:cs="Consolas"/>
          <w:b/>
          <w:noProof/>
        </w:rPr>
        <w:t xml:space="preserve"> -&gt; число инверсий </w:t>
      </w:r>
      <w:r w:rsidR="007F3BE5">
        <w:rPr>
          <w:rFonts w:ascii="Consolas" w:hAnsi="Consolas" w:cs="Consolas"/>
          <w:b/>
          <w:noProof/>
        </w:rPr>
        <w:t>2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3,1,2</w:t>
      </w:r>
      <w:r>
        <w:rPr>
          <w:rFonts w:ascii="Consolas" w:hAnsi="Consolas" w:cs="Consolas"/>
          <w:b/>
          <w:noProof/>
        </w:rPr>
        <w:t xml:space="preserve"> -&gt; число инверсий</w:t>
      </w:r>
      <w:r w:rsidR="007F3BE5">
        <w:rPr>
          <w:rFonts w:ascii="Consolas" w:hAnsi="Consolas" w:cs="Consolas"/>
          <w:b/>
          <w:noProof/>
        </w:rPr>
        <w:t xml:space="preserve"> 2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3,2,1</w:t>
      </w:r>
      <w:r>
        <w:rPr>
          <w:rFonts w:ascii="Consolas" w:hAnsi="Consolas" w:cs="Consolas"/>
          <w:b/>
          <w:noProof/>
        </w:rPr>
        <w:t xml:space="preserve"> -&gt; число инверсий</w:t>
      </w:r>
      <w:r w:rsidR="007F3BE5">
        <w:rPr>
          <w:rFonts w:ascii="Consolas" w:hAnsi="Consolas" w:cs="Consolas"/>
          <w:b/>
          <w:noProof/>
        </w:rPr>
        <w:t xml:space="preserve"> 3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F3BE5" w:rsidRPr="0022061E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четность перестановки == четность числа инферсий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 xml:space="preserve">при </w:t>
      </w:r>
      <w:r>
        <w:rPr>
          <w:rFonts w:ascii="Consolas" w:hAnsi="Consolas" w:cs="Consolas"/>
          <w:b/>
          <w:noProof/>
        </w:rPr>
        <w:t>транспозиции четность перестановки меняется на противоположную: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.</w:t>
      </w: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  <w:r>
        <w:rPr>
          <w:rFonts w:ascii="Consolas" w:hAnsi="Consolas" w:cs="Consolas"/>
          <w:b/>
          <w:noProof/>
        </w:rPr>
        <w:t>A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2</w:t>
      </w:r>
      <w:r>
        <w:rPr>
          <w:rFonts w:ascii="Consolas" w:hAnsi="Consolas" w:cs="Consolas"/>
          <w:b/>
          <w:noProof/>
          <w:lang w:val="en-US"/>
        </w:rPr>
        <w:t xml:space="preserve">, ... ,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 ... , A</w:t>
      </w:r>
      <w:r>
        <w:rPr>
          <w:rFonts w:ascii="Consolas" w:hAnsi="Consolas" w:cs="Consolas"/>
          <w:b/>
          <w:noProof/>
          <w:vertAlign w:val="subscript"/>
          <w:lang w:val="en-US"/>
        </w:rPr>
        <w:t>n</w:t>
      </w:r>
    </w:p>
    <w:p w:rsid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  <w:r>
        <w:rPr>
          <w:rFonts w:ascii="Consolas" w:hAnsi="Consolas" w:cs="Consolas"/>
          <w:b/>
          <w:noProof/>
        </w:rPr>
        <w:t>A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2</w:t>
      </w:r>
      <w:r>
        <w:rPr>
          <w:rFonts w:ascii="Consolas" w:hAnsi="Consolas" w:cs="Consolas"/>
          <w:b/>
          <w:noProof/>
          <w:lang w:val="en-US"/>
        </w:rPr>
        <w:t xml:space="preserve">, ... ,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1</w:t>
      </w:r>
      <w:r>
        <w:rPr>
          <w:rFonts w:ascii="Consolas" w:hAnsi="Consolas" w:cs="Consolas"/>
          <w:b/>
          <w:noProof/>
          <w:lang w:val="en-US"/>
        </w:rPr>
        <w:t>, ... , A</w:t>
      </w:r>
      <w:r>
        <w:rPr>
          <w:rFonts w:ascii="Consolas" w:hAnsi="Consolas" w:cs="Consolas"/>
          <w:b/>
          <w:noProof/>
          <w:vertAlign w:val="subscript"/>
          <w:lang w:val="en-US"/>
        </w:rPr>
        <w:t>n</w:t>
      </w:r>
    </w:p>
    <w:p w:rsid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&gt;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 xml:space="preserve">i+2 </w:t>
      </w:r>
      <w:r>
        <w:rPr>
          <w:rFonts w:ascii="Consolas" w:hAnsi="Consolas" w:cs="Consolas"/>
          <w:b/>
          <w:noProof/>
        </w:rPr>
        <w:t xml:space="preserve"> число инверсив при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1</w:t>
      </w:r>
      <w:r>
        <w:rPr>
          <w:rFonts w:ascii="Consolas" w:hAnsi="Consolas" w:cs="Consolas"/>
          <w:b/>
          <w:noProof/>
          <w:vertAlign w:val="subscript"/>
        </w:rPr>
        <w:t xml:space="preserve"> </w:t>
      </w:r>
      <w:r w:rsidRPr="007F3BE5">
        <w:rPr>
          <w:rFonts w:ascii="Consolas" w:hAnsi="Consolas" w:cs="Consolas"/>
          <w:b/>
          <w:noProof/>
        </w:rPr>
        <w:t>--</w:t>
      </w: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&lt;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 xml:space="preserve">i+2 </w:t>
      </w:r>
      <w:r>
        <w:rPr>
          <w:rFonts w:ascii="Consolas" w:hAnsi="Consolas" w:cs="Consolas"/>
          <w:b/>
          <w:noProof/>
        </w:rPr>
        <w:t xml:space="preserve"> число инверсив при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1</w:t>
      </w:r>
      <w:r>
        <w:rPr>
          <w:rFonts w:ascii="Consolas" w:hAnsi="Consolas" w:cs="Consolas"/>
          <w:b/>
          <w:noProof/>
          <w:vertAlign w:val="subscript"/>
        </w:rPr>
        <w:t xml:space="preserve"> </w:t>
      </w:r>
      <w:r>
        <w:rPr>
          <w:rFonts w:ascii="Consolas" w:hAnsi="Consolas" w:cs="Consolas"/>
          <w:b/>
          <w:noProof/>
          <w:lang w:val="en-US"/>
        </w:rPr>
        <w:t>++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.</w:t>
      </w: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- за (j-i) раз переставим A</w:t>
      </w:r>
      <w:r w:rsidRPr="007F3BE5">
        <w:rPr>
          <w:rFonts w:ascii="Consolas" w:hAnsi="Consolas" w:cs="Consolas"/>
          <w:b/>
          <w:noProof/>
          <w:vertAlign w:val="subscript"/>
          <w:lang w:val="en-US"/>
        </w:rPr>
        <w:t>i</w:t>
      </w:r>
      <w:r>
        <w:rPr>
          <w:rFonts w:ascii="Consolas" w:hAnsi="Consolas" w:cs="Consolas"/>
          <w:b/>
          <w:noProof/>
          <w:lang w:val="en-US"/>
        </w:rPr>
        <w:t xml:space="preserve"> dgthtl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- обмен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- за (j-i) раз переставим A</w:t>
      </w:r>
      <w:r>
        <w:rPr>
          <w:rFonts w:ascii="Consolas" w:hAnsi="Consolas" w:cs="Consolas"/>
          <w:b/>
          <w:noProof/>
          <w:vertAlign w:val="subscript"/>
          <w:lang w:val="en-US"/>
        </w:rPr>
        <w:t>j</w:t>
      </w:r>
      <w:r>
        <w:rPr>
          <w:rFonts w:ascii="Consolas" w:hAnsi="Consolas" w:cs="Consolas"/>
          <w:b/>
          <w:noProof/>
          <w:lang w:val="en-US"/>
        </w:rPr>
        <w:t xml:space="preserve"> </w:t>
      </w:r>
      <w:r>
        <w:rPr>
          <w:rFonts w:ascii="Consolas" w:hAnsi="Consolas" w:cs="Consolas"/>
          <w:b/>
          <w:noProof/>
        </w:rPr>
        <w:t>назад</w:t>
      </w: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 xml:space="preserve">итого - </w:t>
      </w:r>
      <w:r>
        <w:rPr>
          <w:rFonts w:ascii="Consolas" w:hAnsi="Consolas" w:cs="Consolas"/>
          <w:b/>
          <w:noProof/>
          <w:lang w:val="en-US"/>
        </w:rPr>
        <w:t>(</w:t>
      </w:r>
      <w:r>
        <w:rPr>
          <w:rFonts w:ascii="Consolas" w:hAnsi="Consolas" w:cs="Consolas"/>
          <w:b/>
          <w:noProof/>
        </w:rPr>
        <w:t>2*(</w:t>
      </w:r>
      <w:r>
        <w:rPr>
          <w:rFonts w:ascii="Consolas" w:hAnsi="Consolas" w:cs="Consolas"/>
          <w:b/>
          <w:noProof/>
          <w:lang w:val="en-US"/>
        </w:rPr>
        <w:t>j-i) + 1)</w:t>
      </w:r>
      <w:r>
        <w:rPr>
          <w:rFonts w:ascii="Consolas" w:hAnsi="Consolas" w:cs="Consolas"/>
          <w:b/>
          <w:noProof/>
        </w:rPr>
        <w:t xml:space="preserve"> транспозиций соседей, нечетное число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B4FF3" w:rsidRDefault="007B4FF3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B4FF3" w:rsidRPr="007B4FF3" w:rsidRDefault="007B4FF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1,2,3,4, ... ,n</w:t>
      </w:r>
    </w:p>
    <w:p w:rsidR="006B213C" w:rsidRDefault="006B213C" w:rsidP="00BD6D1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Pr="0002464F" w:rsidRDefault="0002464F" w:rsidP="00BD6D17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02464F">
        <w:rPr>
          <w:rFonts w:ascii="Consolas" w:hAnsi="Consolas" w:cs="Consolas"/>
          <w:noProof/>
          <w:sz w:val="28"/>
          <w:lang w:val="en-US"/>
        </w:rPr>
        <w:t>T03PERM</w:t>
      </w:r>
    </w:p>
    <w:p w:rsidR="006B213C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получить все перестановки из n элементов их четность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i/>
          <w:noProof/>
        </w:rPr>
      </w:pPr>
      <w:r w:rsidRPr="0002464F">
        <w:rPr>
          <w:rFonts w:ascii="Consolas" w:hAnsi="Consolas" w:cs="Consolas"/>
          <w:i/>
          <w:noProof/>
        </w:rPr>
        <w:t>подзадача - перестановки получить в лексикографическом порядке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рекомендации: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int P[N] = {1, 2, 3, ... , N}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oid Go( int Pos 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lastRenderedPageBreak/>
        <w:t>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по очере</w:t>
      </w:r>
      <w:r>
        <w:rPr>
          <w:rFonts w:ascii="Consolas" w:hAnsi="Consolas" w:cs="Consolas"/>
          <w:noProof/>
        </w:rPr>
        <w:t>д</w:t>
      </w:r>
      <w:r>
        <w:rPr>
          <w:rFonts w:ascii="Consolas" w:hAnsi="Consolas" w:cs="Consolas"/>
          <w:noProof/>
          <w:lang w:val="en-US"/>
        </w:rPr>
        <w:t>и в</w:t>
      </w:r>
      <w:r>
        <w:rPr>
          <w:rFonts w:ascii="Consolas" w:hAnsi="Consolas" w:cs="Consolas"/>
          <w:noProof/>
        </w:rPr>
        <w:t xml:space="preserve"> позицию Pos переставляем все элементы из массива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+ вызываем эту же функцию для Pos+1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</w:t>
      </w:r>
      <w:r>
        <w:rPr>
          <w:rFonts w:ascii="Consolas" w:hAnsi="Consolas" w:cs="Consolas"/>
          <w:noProof/>
        </w:rPr>
        <w:t>выход из рекурсии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if (Pos == N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-&gt; выводим массив P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lse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for (i-&gt;Pos..N-1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Swap() и Go(Pos+1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}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}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дозапись в файл: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#include &lt;stdio.h&gt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oid Write( void )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ILE *F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f ((F = fopen("a.log", "a")) != NULL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fprintf(F, "%i</w:t>
      </w:r>
      <w:r w:rsidR="00196E4F">
        <w:rPr>
          <w:rFonts w:ascii="Consolas" w:hAnsi="Consolas" w:cs="Consolas"/>
          <w:noProof/>
          <w:lang w:val="en-US"/>
        </w:rPr>
        <w:t>\n</w:t>
      </w:r>
      <w:r>
        <w:rPr>
          <w:rFonts w:ascii="Consolas" w:hAnsi="Consolas" w:cs="Consolas"/>
          <w:noProof/>
          <w:lang w:val="en-US"/>
        </w:rPr>
        <w:t>", 30)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fclose(F)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}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7F134C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Go(Pos + 1);</w:t>
      </w:r>
    </w:p>
    <w:p w:rsidR="0002464F" w:rsidRDefault="007F134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for (i = Pos + 1; i &lt; N; i++)</w:t>
      </w:r>
    </w:p>
    <w:p w:rsidR="007F134C" w:rsidRDefault="007F134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8C7308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(&amp;P[Pos], &amp;P[i]);</w:t>
      </w:r>
    </w:p>
    <w:p w:rsidR="007F134C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</w:t>
      </w:r>
      <w:r w:rsidR="007F134C">
        <w:rPr>
          <w:rFonts w:ascii="Consolas" w:hAnsi="Consolas" w:cs="Consolas"/>
          <w:noProof/>
          <w:lang w:val="en-US"/>
        </w:rPr>
        <w:t>Parity = !Parity;</w:t>
      </w:r>
    </w:p>
    <w:p w:rsidR="008C7308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7F134C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Go(Pos + 1);</w:t>
      </w:r>
    </w:p>
    <w:p w:rsidR="008C7308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C7308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(&amp;P[Pos], &amp;P[i]);</w:t>
      </w:r>
    </w:p>
    <w:p w:rsidR="007F134C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</w:t>
      </w:r>
      <w:r w:rsidR="007F134C">
        <w:rPr>
          <w:rFonts w:ascii="Consolas" w:hAnsi="Consolas" w:cs="Consolas"/>
          <w:noProof/>
          <w:lang w:val="en-US"/>
        </w:rPr>
        <w:t>Parity = !Parity;</w:t>
      </w:r>
    </w:p>
    <w:p w:rsidR="007F134C" w:rsidRPr="007F134C" w:rsidRDefault="007F134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6B213C" w:rsidRPr="00AF7A2D" w:rsidRDefault="006B213C" w:rsidP="00A73607">
      <w:pPr>
        <w:spacing w:after="0" w:line="240" w:lineRule="auto"/>
        <w:rPr>
          <w:rFonts w:ascii="Consolas" w:hAnsi="Consolas" w:cs="Consolas"/>
          <w:noProof/>
          <w:sz w:val="18"/>
          <w:lang w:val="en-US"/>
        </w:rPr>
      </w:pP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>INT CountParity</w:t>
      </w:r>
      <w:r w:rsidRPr="00AF7A2D">
        <w:rPr>
          <w:rFonts w:ascii="Consolas" w:hAnsi="Consolas" w:cs="Consolas"/>
          <w:noProof/>
          <w:szCs w:val="36"/>
        </w:rPr>
        <w:t>(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VOID </w:t>
      </w:r>
      <w:r w:rsidRPr="00AF7A2D">
        <w:rPr>
          <w:rFonts w:ascii="Consolas" w:hAnsi="Consolas" w:cs="Consolas"/>
          <w:noProof/>
          <w:szCs w:val="36"/>
        </w:rPr>
        <w:t>)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noProof/>
          <w:szCs w:val="36"/>
        </w:rPr>
        <w:t>{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INT i</w:t>
      </w:r>
      <w:r w:rsidRPr="00AF7A2D">
        <w:rPr>
          <w:rFonts w:ascii="Consolas" w:hAnsi="Consolas" w:cs="Consolas"/>
          <w:noProof/>
          <w:szCs w:val="36"/>
        </w:rPr>
        <w:t>,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j</w:t>
      </w:r>
      <w:r w:rsidRPr="00AF7A2D">
        <w:rPr>
          <w:rFonts w:ascii="Consolas" w:hAnsi="Consolas" w:cs="Consolas"/>
          <w:noProof/>
          <w:szCs w:val="36"/>
        </w:rPr>
        <w:t>,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cnt </w:t>
      </w:r>
      <w:r w:rsidRPr="00AF7A2D">
        <w:rPr>
          <w:rFonts w:ascii="Consolas" w:hAnsi="Consolas" w:cs="Consolas"/>
          <w:noProof/>
          <w:szCs w:val="36"/>
        </w:rPr>
        <w:t>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0</w:t>
      </w:r>
      <w:r w:rsidRPr="00AF7A2D">
        <w:rPr>
          <w:rFonts w:ascii="Consolas" w:hAnsi="Consolas" w:cs="Consolas"/>
          <w:noProof/>
          <w:szCs w:val="36"/>
        </w:rPr>
        <w:t>;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for </w:t>
      </w:r>
      <w:r w:rsidRPr="00AF7A2D">
        <w:rPr>
          <w:rFonts w:ascii="Consolas" w:hAnsi="Consolas" w:cs="Consolas"/>
          <w:noProof/>
          <w:szCs w:val="36"/>
        </w:rPr>
        <w:t>(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i </w:t>
      </w:r>
      <w:r w:rsidRPr="00AF7A2D">
        <w:rPr>
          <w:rFonts w:ascii="Consolas" w:hAnsi="Consolas" w:cs="Consolas"/>
          <w:noProof/>
          <w:szCs w:val="36"/>
        </w:rPr>
        <w:t>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0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i </w:t>
      </w:r>
      <w:r w:rsidRPr="00AF7A2D">
        <w:rPr>
          <w:rFonts w:ascii="Consolas" w:hAnsi="Consolas" w:cs="Consolas"/>
          <w:noProof/>
          <w:szCs w:val="36"/>
        </w:rPr>
        <w:t>&lt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N </w:t>
      </w:r>
      <w:r w:rsidRPr="00AF7A2D">
        <w:rPr>
          <w:rFonts w:ascii="Consolas" w:hAnsi="Consolas" w:cs="Consolas"/>
          <w:noProof/>
          <w:szCs w:val="36"/>
        </w:rPr>
        <w:t>-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1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i</w:t>
      </w:r>
      <w:r w:rsidRPr="00AF7A2D">
        <w:rPr>
          <w:rFonts w:ascii="Consolas" w:hAnsi="Consolas" w:cs="Consolas"/>
          <w:noProof/>
          <w:szCs w:val="36"/>
        </w:rPr>
        <w:t>++)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  for </w:t>
      </w:r>
      <w:r w:rsidRPr="00AF7A2D">
        <w:rPr>
          <w:rFonts w:ascii="Consolas" w:hAnsi="Consolas" w:cs="Consolas"/>
          <w:noProof/>
          <w:szCs w:val="36"/>
        </w:rPr>
        <w:t>(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j </w:t>
      </w:r>
      <w:r w:rsidRPr="00AF7A2D">
        <w:rPr>
          <w:rFonts w:ascii="Consolas" w:hAnsi="Consolas" w:cs="Consolas"/>
          <w:noProof/>
          <w:szCs w:val="36"/>
        </w:rPr>
        <w:t>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i </w:t>
      </w:r>
      <w:r w:rsidRPr="00AF7A2D">
        <w:rPr>
          <w:rFonts w:ascii="Consolas" w:hAnsi="Consolas" w:cs="Consolas"/>
          <w:noProof/>
          <w:szCs w:val="36"/>
        </w:rPr>
        <w:t>+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1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j </w:t>
      </w:r>
      <w:r w:rsidRPr="00AF7A2D">
        <w:rPr>
          <w:rFonts w:ascii="Consolas" w:hAnsi="Consolas" w:cs="Consolas"/>
          <w:noProof/>
          <w:szCs w:val="36"/>
        </w:rPr>
        <w:t>&lt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N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j</w:t>
      </w:r>
      <w:r w:rsidRPr="00AF7A2D">
        <w:rPr>
          <w:rFonts w:ascii="Consolas" w:hAnsi="Consolas" w:cs="Consolas"/>
          <w:noProof/>
          <w:szCs w:val="36"/>
        </w:rPr>
        <w:t>++)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    cnt </w:t>
      </w:r>
      <w:r w:rsidRPr="00AF7A2D">
        <w:rPr>
          <w:rFonts w:ascii="Consolas" w:hAnsi="Consolas" w:cs="Consolas"/>
          <w:noProof/>
          <w:szCs w:val="36"/>
        </w:rPr>
        <w:t>+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P</w:t>
      </w:r>
      <w:r w:rsidRPr="00AF7A2D">
        <w:rPr>
          <w:rFonts w:ascii="Consolas" w:hAnsi="Consolas" w:cs="Consolas"/>
          <w:noProof/>
          <w:szCs w:val="36"/>
        </w:rPr>
        <w:t>[</w:t>
      </w:r>
      <w:r w:rsidRPr="00AF7A2D">
        <w:rPr>
          <w:rFonts w:ascii="Consolas" w:hAnsi="Consolas" w:cs="Consolas"/>
          <w:b/>
          <w:bCs/>
          <w:noProof/>
          <w:szCs w:val="36"/>
        </w:rPr>
        <w:t>i</w:t>
      </w:r>
      <w:r w:rsidRPr="00AF7A2D">
        <w:rPr>
          <w:rFonts w:ascii="Consolas" w:hAnsi="Consolas" w:cs="Consolas"/>
          <w:noProof/>
          <w:szCs w:val="36"/>
        </w:rPr>
        <w:t>]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</w:t>
      </w:r>
      <w:r w:rsidRPr="00AF7A2D">
        <w:rPr>
          <w:rFonts w:ascii="Consolas" w:hAnsi="Consolas" w:cs="Consolas"/>
          <w:noProof/>
          <w:szCs w:val="36"/>
        </w:rPr>
        <w:t>&gt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P</w:t>
      </w:r>
      <w:r w:rsidRPr="00AF7A2D">
        <w:rPr>
          <w:rFonts w:ascii="Consolas" w:hAnsi="Consolas" w:cs="Consolas"/>
          <w:noProof/>
          <w:szCs w:val="36"/>
        </w:rPr>
        <w:t>[</w:t>
      </w:r>
      <w:r w:rsidRPr="00AF7A2D">
        <w:rPr>
          <w:rFonts w:ascii="Consolas" w:hAnsi="Consolas" w:cs="Consolas"/>
          <w:b/>
          <w:bCs/>
          <w:noProof/>
          <w:szCs w:val="36"/>
        </w:rPr>
        <w:t>j</w:t>
      </w:r>
      <w:r w:rsidRPr="00AF7A2D">
        <w:rPr>
          <w:rFonts w:ascii="Consolas" w:hAnsi="Consolas" w:cs="Consolas"/>
          <w:noProof/>
          <w:szCs w:val="36"/>
        </w:rPr>
        <w:t>];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return cnt</w:t>
      </w:r>
      <w:r w:rsidRPr="00AF7A2D">
        <w:rPr>
          <w:rFonts w:ascii="Consolas" w:hAnsi="Consolas" w:cs="Consolas"/>
          <w:noProof/>
          <w:szCs w:val="36"/>
        </w:rPr>
        <w:t>;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noProof/>
          <w:szCs w:val="36"/>
        </w:rPr>
        <w:t>}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</w:t>
      </w:r>
      <w:r w:rsidRPr="00AF7A2D">
        <w:rPr>
          <w:rFonts w:ascii="Consolas" w:hAnsi="Consolas" w:cs="Consolas"/>
          <w:noProof/>
          <w:szCs w:val="36"/>
        </w:rPr>
        <w:t>/* End of 'CountParity' function */</w:t>
      </w:r>
    </w:p>
    <w:p w:rsidR="006B213C" w:rsidRPr="00AF7A2D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Pr="00774AD4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13:25</w:t>
      </w:r>
    </w:p>
    <w:p w:rsidR="006B213C" w:rsidRDefault="00AF7A2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2.определитель матрицы</w: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 w:rsidRPr="00B226F3">
        <w:rPr>
          <w:position w:val="-58"/>
        </w:rPr>
        <w:object w:dxaOrig="3159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8.4pt;height:122.95pt" o:ole="">
            <v:imagedata r:id="rId7" o:title=""/>
          </v:shape>
          <o:OLEObject Type="Embed" ProgID="Equation.DSMT4" ShapeID="_x0000_i1025" DrawAspect="Content" ObjectID="_1464191924" r:id="rId8"/>
        </w:object>
      </w: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determinant</w:t>
      </w: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</w:p>
    <w:p w:rsidR="00AF7A2D" w:rsidRPr="00DB7A9C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 w:rsidRPr="00B226F3">
        <w:rPr>
          <w:position w:val="-26"/>
        </w:rPr>
        <w:object w:dxaOrig="3379" w:dyaOrig="520">
          <v:shape id="_x0000_i1026" type="#_x0000_t75" style="width:309.05pt;height:47.55pt" o:ole="">
            <v:imagedata r:id="rId9" o:title=""/>
          </v:shape>
          <o:OLEObject Type="Embed" ProgID="Equation.DSMT4" ShapeID="_x0000_i1026" DrawAspect="Content" ObjectID="_1464191925" r:id="rId10"/>
        </w:object>
      </w: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AF7A2D" w:rsidRP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AF7A2D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03" style="position:absolute;margin-left:-6.45pt;margin-top:3.05pt;width:47.3pt;height:84.25pt;z-index:251839488" coordorigin="772,8642" coordsize="1669,2971" path="m1870,9599v,-37,5,-41,21,-61c1911,9512,1927,9489,1930,9456v5,-52,,31,,41c1930,9546,1912,9567,1912,9619v,38,9,50,18,81c1938,9727,1936,9758,1912,9761v-20,3,-43,,-63,c1901,9761,1929,9756,1973,9741v19,,26,,39,em2154,9619v17,-22,51,-55,63,-81c2229,9511,2249,9485,2256,9456v-24,32,-21,42,-21,82c2235,9594,2242,9631,2256,9659v11,23,1,71,-21,82c2210,9754,2203,9741,2175,9761v62,,105,-6,163,-20c2369,9734,2409,9741,2440,9741em1626,10574v,-47,-8,-63,-21,-101c1596,10448,1580,10436,1544,10432v-40,-5,-45,13,-60,20c1427,10479,1444,10496,1424,10554v-18,55,-39,104,-43,163c1379,10756,1383,10791,1403,10819v15,22,55,29,81,20c1541,10820,1554,10763,1587,10717v29,-41,34,-81,60,-122c1662,10571,1683,10520,1686,10513v2,-4,,-75,,-20c1686,10587,1684,10671,1707,10758v7,27,15,53,21,81em1849,10819v,-53,23,-34,42,-61c1908,10733,1910,10738,1951,10738v7,,15,,22,c1973,10784,1963,10795,1951,10839v-13,47,-35,63,-60,102c1872,10970,1839,11005,1828,11022v,7,,14,,21c1881,11043,1908,11036,1951,11022v21,-7,59,,82,em2175,10900v31,-10,26,-17,42,-40c2231,10839,2274,10806,2277,10799v,-24,2,-33,21,-41c2290,10790,2277,10803,2277,10839v,67,-1,126,-21,163c2243,11027,2206,11023,2196,11043v-13,26,-11,12,-21,40c2216,11083,2222,11074,2256,11063v32,-10,48,-37,82,-41c2371,11018,2381,11002,2419,11002em977,8642v-9,29,-14,49,-21,82c942,8793,935,8853,935,8927v,102,-6,223,-21,325c897,9373,895,9499,875,9619v-18,111,-21,212,-21,325c854,10103,847,10256,832,10412v-9,94,-9,191,-18,284c801,10837,805,10988,793,11124v-10,107,-12,223,-21,325c768,11494,762,11607,772,11592v17,-33,24,-38,21,-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4" style="position:absolute;margin-left:55.2pt;margin-top:4.25pt;width:42.1pt;height:75.55pt;z-index:251840512" coordorigin="2947,8684" coordsize="1485,2665" path="m3170,9151v,-37,-12,-47,-18,-61c3139,9060,3129,9069,3089,9069v-27,,-68,37,-82,61c2980,9174,2956,9223,2947,9273v-5,26,3,107,21,122c2987,9410,3020,9416,3049,9416v62,,73,-40,103,-82c3169,9311,3205,9257,3212,9233v9,-35,18,-66,18,-103c3230,9123,3230,9117,3230,9110v,-50,,45,,62c3230,9282,3221,9400,3251,9497v,20,,27,,41em3375,9517v,-37,12,-47,18,-61c3409,9421,3373,9429,3414,9416v,102,,203,,305em3556,9517v,-19,1,-26,-18,-20c3564,9476,3573,9459,3598,9456v14,-2,66,-39,82,-20c3696,9455,3701,9462,3701,9497v,28,-31,75,-42,102c3645,9633,3615,9692,3598,9721v-19,18,-26,22,-21,40c3646,9761,3703,9761,3761,9741v44,-15,3,36,,41em3230,10513v,-33,-3,-49,-39,-61c3177,10447,3148,10478,3131,10493v-49,42,-43,68,-61,123c3052,10670,3049,10698,3049,10758v,35,29,58,61,61c3146,10823,3181,10821,3212,10799v28,-20,52,-90,61,-122c3285,10631,3318,10558,3273,10574v-57,21,-8,49,,82c3286,10712,3273,10728,3315,10778v24,29,30,52,60,82em3538,10860v,39,17,-18,18,-21c3567,10814,3589,10783,3598,10758v,-20,,-27,,-41c3601,10718,3656,10735,3659,10738v28,33,-14,160,-21,183c3627,10956,3610,10988,3598,11022v-11,31,-21,57,-60,61c3531,11083,3524,11083,3517,11083v7,-26,15,-58,39,-61c3603,11016,3622,11031,3659,11043v25,8,57,17,81,20c3775,11067,3791,11070,3800,11043em3882,10819v,-53,23,-34,42,-61c3941,10733,3942,10738,3984,10738v21,,29,,43,c4027,10794,4020,10816,4003,10860v-12,31,-16,55,-40,81c3947,10958,3933,10998,3924,11002v-21,,-28,,-21,20c3990,11022,4078,11022,4165,11022em4349,8684v14,40,19,53,21,101c4380,9097,4357,9413,4389,9721v9,84,12,161,24,244c4424,10041,4431,10111,4431,10189v,355,66,841,-18,115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" annotation="t"/>
          </v:shape>
        </w:pict>
      </w:r>
    </w:p>
    <w:p w:rsidR="00AF7A2D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01" style="position:absolute;margin-left:9.7pt;margin-top:4.6pt;width:9.2pt;height:11pt;z-index:251837440" coordorigin="1342,9151" coordsize="324,388" path="m1587,9233v-10,-29,-33,-24,-43,-42c1533,9170,1535,9155,1505,9151v-45,-6,-63,-2,-81,21c1402,9201,1383,9204,1363,9233v-29,43,-21,87,-21,142c1342,9427,1350,9454,1363,9497v10,31,25,20,61,20c1486,9517,1496,9478,1526,9436v25,-35,53,-87,61,-122c1598,9265,1600,9233,1626,9191v,-51,,33,,42c1626,9307,1634,9373,1647,9436v8,39,10,67,18,10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" annotation="t"/>
          </v:shape>
        </w:pict>
      </w:r>
    </w:p>
    <w:p w:rsidR="00AF7A2D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05" style="position:absolute;margin-left:109.9pt;margin-top:11.35pt;width:8.65pt;height:8.1pt;z-index:251841536" coordorigin="4877,9843" coordsize="306,286" path="m4898,9843v55,,250,-23,263,20em4877,10128v102,,203,,305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6" style="position:absolute;margin-left:164.1pt;margin-top:9.05pt;width:23.65pt;height:21.95pt;z-index:251842560" coordorigin="6789,9761" coordsize="834,774" path="m7052,9965v31,-10,21,-24,21,-61c7073,9863,7073,9823,7073,9782v-43,,-47,-10,-81,-21c6966,9753,6927,9771,6910,9782v-20,12,-71,60,-81,81c6818,9886,6797,9920,6789,9944v-14,47,9,106,19,143c6817,10118,6827,10143,6850,10168v19,21,47,59,81,41c6959,10194,7015,10130,7031,10107v32,-45,51,-97,81,-142c7134,9932,7150,9885,7154,9843v2,-20,,-41,,-61c7137,9787,7118,9818,7112,9843v-14,63,8,127,21,183c7143,10066,7150,10098,7176,10128v23,27,18,46,18,81em7317,10229v16,-5,49,-35,61,-61c7389,10143,7392,10137,7420,10128v-25,32,-32,80,-42,122c7364,10307,7365,10429,7399,10473em7480,10351v,-33,4,-43,18,-61c7516,10267,7574,10242,7583,10229v,-22,2,-31,18,-40c7601,10238,7585,10264,7583,10310v-3,67,1,126,18,183c7601,10516,7603,10525,7622,1053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7" style="position:absolute;margin-left:198.65pt;margin-top:12.5pt;width:2.3pt;height:2.35pt;z-index:251843584" coordorigin="8008,9883" coordsize="82,83" path="m8068,9944v-60,-19,11,-26,21,-40c8089,9897,8089,9890,8089,9883v,22,-7,72,-21,82c8060,9970,8018,9965,8008,9965v,-34,4,-49,39,-61c8068,9904,8075,9904,8068,9924v-15,42,-47,7,-39,c8035,9924,8041,9924,8047,992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8" style="position:absolute;margin-left:214.8pt;margin-top:11.35pt;width:31.65pt;height:21.95pt;z-index:251844608" coordorigin="8578,9843" coordsize="1117,774" path="m8922,9924v-4,-14,-16,-50,-39,-61c8856,9850,8860,9843,8819,9843v-41,,-68,-7,-99,20c8683,9895,8666,9928,8638,9965v-25,32,-47,98,-60,142c8566,10148,8578,10213,8596,10229v39,36,63,21,103,c8754,10200,8802,10181,8840,10128v32,-45,51,-98,82,-143c8942,9956,8960,9918,8964,9883v,-7,,-13,,-20c8922,9913,8922,9941,8922,10005v,106,-4,206,21,305c8952,10347,8944,10359,8964,10392em9024,10331v-36,-12,-25,-32,,-61c9052,10238,9065,10229,9106,10229v7,,14,,21,c9127,10273,9126,10294,9106,10331v-24,43,-49,85,-82,121c8996,10483,8972,10516,8964,10554v41,,70,-14,103,-20c9105,10527,9151,10526,9187,10513v13,-7,27,-13,40,-20em9411,10310v-29,-35,-31,-45,,-81c9431,10206,9484,10196,9513,10189v20,30,18,44,18,81c9531,10309,9502,10384,9471,10412v-37,33,-81,70,-103,122c9360,10553,9368,10595,9368,10616v62,,106,-11,163,-21c9587,10585,9622,10559,9676,10554v6,,12,,18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12" style="position:absolute;margin-left:286.8pt;margin-top:11.35pt;width:11.55pt;height:13.3pt;z-index:251848704" coordorigin="11118,9842" coordsize="408,469" path="m11462,9903v-7,-23,-12,-38,-39,-41c11388,9858,11372,9845,11341,9842v-44,-5,-63,-2,-81,20c11237,9890,11198,9912,11178,9943v-33,50,-56,104,-60,163c11115,10152,11105,10213,11136,10249v34,39,83,19,124,c11313,10225,11367,10189,11401,10147v36,-45,56,-112,82,-163c11499,9952,11521,9914,11525,9882v,-7,,-13,,-20c11517,9915,11504,9945,11504,10004v,93,-7,186,21,265c11525,10289,11525,10296,11525,1031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13" style="position:absolute;margin-left:343.85pt;margin-top:11.95pt;width:11.55pt;height:15.05pt;z-index:251849728" coordorigin="13130,9864" coordsize="407,530" path="m13434,10047v15,-34,36,-68,39,-102c13476,9912,13467,9895,13434,9884v-15,-5,-89,-23,-100,-20c13265,9883,13273,9895,13232,9945v-50,61,-87,122,-102,204c13120,10201,13120,10273,13151,10311v27,33,53,54,99,41c13300,10338,13381,10289,13413,10251v37,-43,84,-108,102,-163c13528,10048,13554,10019,13515,10006v-9,35,-35,63,-42,102c13462,10168,13468,10238,13494,10291v20,41,20,67,42,10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18" style="position:absolute;margin-left:142.2pt;margin-top:8.45pt;width:11.5pt;height:21.95pt;z-index:251854848" coordorigin="6017,9741" coordsize="405,773" path="m6017,10046v80,,149,-8,224,-20c6297,10017,6364,10026,6421,10026em6198,9741v-30,11,-18,43,-18,81c6180,9907,6190,9984,6198,10067v14,138,-8,273,21,406c6219,10493,6219,10500,6219,10513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" annotation="t"/>
          </v:shape>
        </w:pict>
      </w:r>
    </w:p>
    <w:p w:rsidR="00AF7A2D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10" style="position:absolute;margin-left:332.25pt;margin-top:4.2pt;width:1.85pt;height:1.2pt;z-index:251846656" coordorigin="12722,10046" coordsize="65,42" path="m12765,10087v-22,,-29,,-43,c12726,10075,12743,10035,12765,10046v19,19,26,22,21,4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YBHQIIBgEgAGgMAAAAAADAAAAAAAAARljPVIrml8VPjwb4utLhmyIDHmQGPoBEyNIAAEgRRRob&#10;AjnlAEYaGwI55QBXDQAAAAUDOAtlGSAyCQD+/wMBwP4fRTMJAP7/AwEA/n9FOAgA/h8A/rYrNhV/&#10;CUFANnYrPwAAADkAAAC6CkYShPwfrfg/lyZcgMmXJlZMoIfzITeZCcTudBPZ4TyezoCH5wDmt9MQ&#10;+4wqszmczWjU+LRLC+IdT8BuCj9AI9/DJO/+o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20" style="position:absolute;margin-left:268.3pt;margin-top:5.95pt;width:13.9pt;height:.05pt;z-index:251856896" coordorigin="10466,10107" coordsize="490,1" path="m10487,10107v-56,,30,,40,c10670,10107,10812,10107,10955,10107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QBHQIoBAEgAGgMAAAAAADAAAAAAAAARljPVIrml8VPjwb4utLhmyIDI2QGPoBEyJIAAEgRRPet&#10;mgJFGhsCOeUARhobAjnlAFcNAAAABQM4C2UZIDIJAP7/AwHA/h9FMwkA/v8DAQD+f0U4CAD+HwD+&#10;tis2FX8JQUA2dis/AAAAOQAAALoKTy2D/gn4/goH6AOiY5Q5dY68uc8wAB069OqC/wBpkf4A0yQA&#10;AAAAAACH5t7l1cBYHglPjFtissq8nAAAABi/MufeGlAKABEg0EDchup/zwF=&#10;" annotation="t"/>
          </v:shape>
        </w:pict>
      </w:r>
    </w:p>
    <w:p w:rsidR="00AF7A2D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15" style="position:absolute;margin-left:304.65pt;margin-top:.6pt;width:16.1pt;height:12.7pt;z-index:251851776" coordorigin="11748,10371" coordsize="568,449" path="m11748,10513v7,-24,15,-35,39,-61c11813,10424,11842,10398,11869,10371v-7,28,-10,73,-21,102c11833,10514,11830,10546,11830,10595v,53,6,94,18,122c11848,10724,11848,10731,11848,10738em11929,10513v7,-27,33,-67,63,-81c12020,10419,12040,10412,12074,10412v42,,39,28,39,61c12113,10531,12100,10563,12074,10616v-21,42,-66,79,-82,122c11981,10767,11971,10784,11971,10819v53,,93,-12,142,-20c12162,10791,12203,10778,12255,10778v34,,40,,60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16" style="position:absolute;margin-left:358.2pt;margin-top:.6pt;width:17.3pt;height:10.4pt;z-index:251852800" coordorigin="13636,10371" coordsize="611,368" path="m13697,10513v-29,-22,-56,-20,-61,-61c13632,10417,13644,10403,13678,10392v30,-10,47,-21,82,-21c13767,10371,13774,10371,13781,10371v,31,-9,78,-21,102c13740,10512,13704,10560,13678,10595v-28,37,-42,33,-42,82c13636,10697,13636,10704,13636,10717v63,,111,-5,163,-21c13815,10691,13842,10696,13859,10696em14004,10574v6,-25,26,-63,39,-81c14065,10462,14075,10459,14083,10432v-28,10,-18,27,-18,61c14065,10528,14080,10542,14083,10574v3,34,36,48,42,61c14139,10667,14121,10686,14107,10696v-33,24,-44,21,-85,21c14000,10717,13991,10720,13983,10738v88,,175,,263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19" style="position:absolute;margin-left:184.8pt;margin-top:9.25pt;width:7.55pt;height:3.5pt;z-index:251855872" coordorigin="7519,10677" coordsize="267,123" path="m7519,10677v,34,6,65,43,81c7594,10772,7627,10766,7661,10778v57,20,71,33,124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sBHQIWDAEgAGgMAAAAAADAAAAAAAAARljPVIrml8VPjwb4utLhmyIDI2QGPoBEyJIAAEgRRPet&#10;mgJFGhsCOeUARhobAjnlAFcNAAAABQM4C2UZIDIJAP7/AwHA/h9FMwkA/v8DAQD+f0U4CAD+HwD+&#10;tis2FX8JQUA2dis/AAAAOQAAALoKRhCE/ASB+AkEMhHNnzZcWMCH81hHmsJnE5nk9nkBnc6naeT1&#10;PYfkpuRfr0Vp84gktjFZisel8Oz3wFIKABEgEMVSdOp/zwF=&#10;" annotation="t"/>
          </v:shape>
        </w:pict>
      </w:r>
    </w:p>
    <w:p w:rsidR="00AF7A2D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1" style="position:absolute;margin-left:180.8pt;margin-top:.95pt;width:95.6pt;height:48.45pt;z-index:251857920" coordorigin="7378,10839" coordsize="3373,1710" path="m9368,10839v,40,-1,56,43,61c9490,10909,9575,10900,9655,10900em7541,11551v-63,,-43,9,-61,61c7453,11687,7424,11759,7399,11836v-25,76,-21,144,-21,223c7378,12113,7389,12161,7420,12202v20,26,30,20,60,20em7661,11958v-27,-42,-15,-47,21,-82c7711,11847,7749,11812,7764,11775v23,-58,-3,-20,-21,20c7723,11841,7706,11887,7703,11937v-4,65,4,111,22,163c7725,12107,7725,12114,7725,12121v-32,-8,-46,-21,-82,-21c7621,12100,7572,12106,7562,12121v,7,,13,,20c7597,12167,7614,12161,7661,12161v45,,69,-13,103,-20c7778,12141,7792,12141,7806,12141em7948,12141v21,26,36,68,39,102c7993,12300,7981,12333,7969,12385v-8,34,-9,33,-42,41em8068,12019v,-47,8,-64,21,-102c8097,11895,8118,11880,8150,11876v43,-5,59,49,42,82c8172,11998,8162,12040,8132,12080v-24,32,-60,63,-64,102c8068,12189,8068,12195,8068,12202v41,,71,-14,103,-20c8215,12173,8233,12153,8270,12141v24,,33,-2,43,-20em8270,11572v36,-26,58,-25,85,20c8398,11662,8426,11714,8454,11795v34,97,61,183,64,285c8521,12180,8508,12269,8497,12365v,56,2,71,-21,101em8638,12059v49,,82,-8,121,-20c8820,12021,8893,12048,8943,12059v37,8,91,8,100,-20c9007,12039,8996,12023,8964,12019v-34,-4,-23,-31,-42,-41c8895,11964,8924,11996,8943,11998v39,5,48,9,81,21c9049,12028,9076,12019,9085,12039v,7,,13,,20c9064,12081,9031,12129,9003,12141v-30,13,-21,21,-21,61em9290,12059v-7,,-14,,-21,c9280,12081,9314,12054,9329,12019v,-24,2,-33,21,-41c9348,11984,9308,12023,9329,12039v16,12,73,-14,82,-20c9441,11998,9447,11987,9471,11978v-27,10,-27,19,-42,41c9408,12048,9393,12083,9389,12121v-4,33,-13,103,22,122c9440,12259,9494,12240,9513,12222v26,-25,50,-32,79,-61c9619,12134,9613,12117,9613,12080v-33,8,-57,23,-61,61c9548,12174,9540,12246,9573,12263v26,13,49,20,82,20c9720,12283,9705,12244,9754,12222v21,,29,1,22,-20c9774,12208,9733,12247,9754,12263v30,22,22,19,22,-20em9715,11998v67,,135,,202,em9815,12019v,95,,190,,285em10243,12202v-7,,-14,,-21,c10358,12202,10493,12202,10629,12202v-35,,-33,-2,-60,20c10569,12202,10569,12195,10569,12182em10448,12059v,-20,,-27,,-40c10448,12155,10448,12290,10448,12426em10548,11958v-15,-20,-30,-55,-40,-61c10496,11889,10440,11878,10427,11876v-30,-3,-60,7,-81,21c10313,11919,10294,11928,10264,11958v-32,31,-58,63,-81,101c10147,12121,10156,12136,10140,12202v-13,52,-18,87,-18,142c10122,12381,10133,12443,10162,12466v58,46,96,42,162,61c10383,12544,10462,12564,10527,12548v43,-10,129,-26,162,-61c10717,12458,10741,12404,10750,12365v15,-69,24,-295,-18,-346c10689,11967,10654,11941,10587,11937v-63,-4,-109,7,-160,21c10420,11958,10413,11958,10406,1195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22" style="position:absolute;margin-left:309.3pt;margin-top:3.25pt;width:93.9pt;height:53.65pt;z-index:251858944" coordorigin="11911,10921" coordsize="3313,1892" path="m12216,10921v,45,2,58,21,101c12273,11103,12314,11168,12357,11245v54,95,111,190,163,286c12553,11599,12559,11613,12581,11653em14125,11002v-49,,-81,,-121,20c13950,11049,13872,11081,13820,11124v-102,84,-206,174,-304,264c13368,11524,13234,11677,13087,11815em12134,11897v-66,,-35,23,-81,61c11985,12015,11958,12091,11929,12182v-24,74,-34,185,-18,264c11923,12504,11974,12572,12032,12588v41,11,98,,141,em12216,12283v-30,-21,-33,-14,-43,-40c12209,12217,12230,12206,12276,12202v30,-2,86,-13,103,20c12396,12255,12361,12306,12336,12324v-51,37,-80,75,-120,122c12187,12480,12173,12481,12173,12527v80,,156,,224,-20c12404,12507,12411,12507,12418,12507em12499,12487v,37,-17,48,-21,81c12474,12606,12469,12637,12460,12670v,20,,27,,40em12683,12426v,-50,6,-62,18,-102c12710,12293,12733,12272,12743,12243v14,-42,33,-45,22,-41c12729,12215,12743,12261,12743,12304v,57,12,98,22,142c12770,12467,12799,12504,12786,12527v-18,32,-55,21,-85,21c12693,12548,12604,12566,12602,12568v-11,11,-15,23,-21,40c12661,12608,12729,12605,12804,12588v31,-7,37,-15,60,-40em12786,11978v34,,77,-11,99,20c12928,12059,12978,12124,12988,12202v15,120,11,270,-21,386c12946,12666,12889,12707,12846,12771v-7,14,-14,27,-21,41em13211,12385v44,,58,-10,100,-20c13348,12357,13396,12365,13434,12365em13335,12283v19,5,61,11,78,21c13454,12327,13497,12325,13537,12344v36,17,39,24,39,61c13539,12405,13528,12422,13494,12426v-27,3,-34,14,-60,20c13434,12482,13433,12478,13455,12507em13678,12385v11,-34,18,-22,43,-41c13750,12322,13773,12305,13799,12283v-20,8,-36,17,-39,41c13757,12343,13760,12365,13760,12385v48,,77,-10,99,-20c13885,12353,13892,12353,13902,12324v-45,,-49,9,-82,41c13780,12405,13782,12423,13760,12466v-19,37,-21,58,-21,102c13739,12592,13773,12605,13799,12608v32,4,78,-6,103,-20c13928,12573,13954,12533,13962,12507v,-7,,-13,,-20c13922,12487,13918,12500,13902,12507v-7,,-14,,-21,em13799,12263v,38,-16,65,-18,102c13777,12432,13775,12484,13760,12548v-9,36,,84,,122em14022,12344v,42,-12,68,-18,102c13997,12484,13986,12532,13983,12568v-2,35,2,71,21,81c14029,12663,14089,12641,14107,12629v22,-15,53,-59,60,-81c14176,12520,14167,12476,14167,12446v-44,,-65,-7,-84,20c14068,12488,14022,12514,14043,12548v16,26,54,57,82,60c14171,12613,14190,12600,14227,12588v42,-14,40,-31,61,-61c14309,12496,14309,12504,14309,12466v-26,34,-30,55,21,61c14361,12531,14374,12520,14390,12507v53,-42,14,-29,,c14377,12534,14369,12555,14369,12588em14716,12446v122,,243,,365,em15081,12243v-38,-64,-42,-60,-103,-82c14925,12142,14873,12124,14816,12121v-51,-3,-122,29,-163,61c14588,12233,14561,12290,14532,12365v-29,76,-32,149,,223c14558,12649,14620,12696,14674,12731v56,36,141,20,205,20c14964,12751,14995,12712,15060,12670v75,-49,110,-120,142,-204c15220,12418,15244,12316,15223,12263v-13,-33,-90,-76,-121,-81c15038,12171,15017,12183,14957,121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" annotation="t"/>
          </v:shape>
        </w:pic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8" style="position:absolute;margin-left:1.05pt;margin-top:5.05pt;width:36.9pt;height:98.05pt;z-index:251865088" coordorigin="1038,13255" coordsize="1301,3459" path="m1587,15980v-8,-22,-17,-37,-43,-40c1518,15937,1477,15932,1463,15960v-11,20,-32,58,-39,81c1405,16105,1429,16185,1442,16245v8,35,26,58,63,62c1538,16311,1572,16297,1587,16265v18,-37,36,-82,39,-122c1630,16097,1626,16048,1626,16001v,62,-5,112,21,163c1671,16212,1668,16227,1707,16265v7,7,14,14,21,21em1828,16245v-40,,26,-18,42,-20c1896,16222,1906,16211,1930,16204v,39,-9,50,-18,82c1903,16316,1895,16323,1870,16347v55,,93,7,121,21c2012,16368,2019,16368,2012,16388v-19,25,-48,36,-61,61c1937,16476,1946,16480,1912,16489em2154,16286v24,-24,53,-52,63,-82c2217,16182,2219,16173,2235,16164v,68,2,125,21,183c2267,16380,2262,16445,2235,16449v-32,4,-6,10,-39,20c2242,16469,2260,16462,2298,16449v19,,27,,40,em1140,13255v-10,31,-18,38,-21,61c1111,13375,1103,13445,1098,13500v-27,283,11,573,-21,854c1063,14475,1070,14601,1056,14720v-60,519,23,1074,-18,1587c1029,16415,1038,16653,1038,16692v,-7,,-13,,-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" annotation="t"/>
          </v:shape>
        </w:pict>
      </w:r>
    </w:p>
    <w:p w:rsidR="00AF7A2D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5" style="position:absolute;margin-left:52.25pt;margin-top:3.65pt;width:15.1pt;height:17.35pt;z-index:251862016" coordorigin="2844,13662" coordsize="532,611" path="m3152,13764v,-47,-10,-61,-21,-82c3123,13667,3101,13645,3070,13662v-20,11,-89,66,-102,81c2921,13798,2895,13860,2865,13926v-15,33,-41,105,-21,143c2868,14115,2917,14093,2947,14089v68,-8,104,-64,142,-122c3122,13917,3131,13876,3152,13825v13,-31,35,-28,,-41c3142,13821,3131,13842,3131,13886v,66,-15,145,21,203c3168,14108,3174,14113,3170,14130em3273,14211v,-29,6,-60,21,-81c3302,14119,3352,14050,3354,14049v7,,14,,21,c3367,14081,3354,14093,3354,14130v,47,,95,,14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26" style="position:absolute;margin-left:16.65pt;margin-top:1.95pt;width:14.35pt;height:18.45pt;z-index:251863040" coordorigin="1587,13601" coordsize="507,652" path="m1891,13682v-27,-25,-56,-44,-81,-61c1791,13608,1756,13586,1728,13601v-29,15,-62,30,-81,61c1617,13710,1595,13770,1587,13825v-9,64,3,128,18,182c1616,14047,1624,14048,1665,14048v42,,75,-63,84,-101c1760,13898,1768,13826,1789,13783v14,-29,36,-45,39,-80c1828,13682,1828,13675,1828,13703v,45,18,76,21,122c1852,13884,1867,13931,1870,13987v3,48,22,76,42,122em1991,14109v8,-33,31,-51,42,-82c2043,13997,2047,13976,2072,13967v,38,-16,65,-18,101c2051,14123,2060,14164,2072,14210v9,35,10,8,21,4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0" style="position:absolute;margin-left:89.7pt;margin-top:5.95pt;width:28.25pt;height:89.4pt;z-index:251867136" coordorigin="4165,13743" coordsize="997,3154" path="m4431,16082v,-19,-5,-73,-18,-81c4389,15987,4360,15980,4328,15980v-34,,-76,13,-99,41c4206,16048,4176,16130,4165,16164v-9,27,-9,87,21,101c4202,16272,4246,16299,4268,16286v26,-15,64,-75,81,-102c4366,16158,4386,16110,4389,16082v,-20,,-27,,-41c4389,16118,4388,16183,4413,16245v,23,2,31,18,41em4491,16286v-39,,26,-19,42,-21c4552,16265,4560,16265,4573,16265v,41,4,51,-22,82c4530,16372,4532,16383,4512,16408v41,,83,,124,c4606,16437,4599,16462,4573,16489v-19,19,-55,29,-61,41c4512,16550,4512,16557,4533,16550em4714,16347v-10,-34,-8,-8,-18,-40c4732,16297,4742,16260,4775,16245v7,,14,,21,c4796,16287,4786,16293,4775,16326v-10,29,-18,49,-18,82c4791,16408,4825,16408,4859,16408v,30,-6,59,-21,81c4819,16516,4795,16544,4775,16550em5143,13743v,345,-16,697,18,1038c5182,14993,5163,15223,5143,15431v-37,389,12,796,-21,1180c5117,16673,5106,16737,5100,16794v-5,49,-10,88,,81c5138,16847,5108,16848,5122,1681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0" style="position:absolute;margin-left:88.6pt;margin-top:4.25pt;width:19.6pt;height:20.2pt;z-index:251877376" coordorigin="4126,13682" coordsize="692,713" path="m4349,13743v,-34,-5,-49,-39,-61c4272,13669,4256,13694,4229,13703v-16,5,-52,35,-64,61c4152,13793,4134,13854,4126,13886v-7,25,3,88,21,101c4166,13987,4172,13988,4165,14008v35,-7,99,-32,124,-61c4318,13913,4356,13847,4370,13804v10,-30,19,-46,19,-81c4369,13758,4370,13783,4370,13825v,46,16,62,19,101c4393,13979,4419,13995,4431,14049v,7,,13,,20em4491,14110v7,,14,,21,c4520,14077,4548,14064,4551,14028v,-7,,-13,,-20c4584,14018,4573,14031,4573,14069v,68,,135,,203em4654,14150v,-21,7,-72,21,-81c4687,14061,4734,14028,4735,14028v7,,15,,22,c4757,14076,4749,14091,4735,14130v-10,26,-14,55,-21,81c4748,14211,4783,14211,4817,14211v,47,-8,64,-21,102c4787,14339,4766,14381,4735,14394v-7,,-14,,-21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" annotation="t"/>
          </v:shape>
        </w:pict>
      </w:r>
    </w:p>
    <w:p w:rsidR="00AF7A2D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38" style="position:absolute;margin-left:34.5pt;margin-top:.65pt;width:2.85pt;height:8.65pt;z-index:251875328" coordorigin="2217,14008" coordsize="100,306" path="m2277,14130v-28,-20,-26,-20,-60,-20c2224,14076,2246,14058,2256,14028v,-20,,-27,21,-20c2277,14089,2274,14163,2298,14232v8,24,14,53,18,61c2316,14300,2316,14306,2316,1431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9" style="position:absolute;margin-left:72.45pt;margin-top:.65pt;width:5.85pt;height:9.8pt;z-index:251876352" coordorigin="3556,14008" coordsize="206,347" path="m3577,14130v-18,-6,-38,-32,-21,-61c3566,14052,3592,14011,3598,14008v6,,12,,18,c3616,14087,3615,14157,3598,14232v-4,18,-12,65,-21,81c3558,14331,3551,14335,3556,14354v20,-5,63,-11,82,-21c3672,14315,3678,14313,3719,14313v21,,28,,42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" annotation="t"/>
          </v:shape>
        </w:pict>
      </w:r>
    </w:p>
    <w:p w:rsidR="00AF7A2D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41" style="position:absolute;margin-left:12pt;margin-top:9.65pt;width:22.5pt;height:16.15pt;z-index:251878400" coordorigin="1424,14781" coordsize="794,570" path="m1626,14821v-28,-21,-34,-37,-61,-40c1534,14777,1498,14789,1484,14821v-18,39,-39,80,-42,123c1438,15001,1428,15012,1442,15066v9,33,25,57,63,60c1568,15131,1591,15086,1626,15045v37,-43,39,-67,39,-122c1665,14896,1665,14869,1665,14842v-15,28,-32,85,-18,122c1658,14994,1688,15058,1707,15086v20,29,57,56,82,81em1828,15106v9,-34,25,-57,63,-61c1911,15045,1917,15045,1930,15045v,53,12,116,-18,163c1893,15237,1874,15274,1870,15309v,21,,27,,41c1915,15350,1918,15340,1951,15309v23,-22,36,-22,61,-40em2114,15208v7,-29,19,-58,40,-82c2181,15095,2164,15076,2196,15066v-10,37,-21,56,-21,101c2175,15211,2205,15235,2217,15269v,7,,13,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2" style="position:absolute;margin-left:48.25pt;margin-top:10.2pt;width:22pt;height:15.6pt;z-index:251879424" coordorigin="2703,14801" coordsize="776,550" path="m2887,14862v-11,-31,-21,-23,-43,-41c2803,14788,2801,14807,2766,14842v-24,25,-55,86,-63,122c2694,15003,2689,15117,2724,15147v10,8,62,30,81,20c2848,15144,2885,15086,2908,15045v16,-29,36,-70,39,-101c2947,14937,2947,14930,2947,14923v-23,36,-18,56,-18,102c2929,15060,2923,15079,2947,15106v21,20,28,27,42,41em3070,15106v-44,,25,-15,40,-20c3131,15086,3138,15086,3152,15086v,51,-8,74,-21,122c3122,15242,3106,15282,3089,15309v-17,19,-23,23,-19,41c3098,15350,3132,15344,3152,15330v6,-7,12,-14,18,-21em3273,15167v2,-6,19,-80,21,-81c3314,15071,3320,15066,3354,15066v30,,54,28,39,60c3377,15158,3373,15201,3354,15228v-20,28,-36,67,-39,102c3315,15337,3315,15343,3315,15350v39,,47,-10,78,-20c3423,15320,3446,15306,3478,1528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3" style="position:absolute;margin-left:86.3pt;margin-top:11.35pt;width:21.9pt;height:15pt;z-index:251880448" coordorigin="4045,14842" coordsize="773,529" path="m4250,14903v-5,-21,-33,-57,-42,-61c4173,14826,4157,14849,4147,14862v-27,35,-70,54,-81,102c4055,15012,4045,15055,4045,15106v,23,34,38,60,41c4141,15151,4189,15093,4208,15066v27,-40,25,-67,42,-102c4256,14957,4262,14951,4268,14944v-31,11,-35,40,-39,81c4225,15069,4224,15094,4250,15126v19,24,50,34,78,41em4370,15126v-43,-21,22,-26,43,-40c4442,15067,4436,15066,4473,15066v,49,-9,81,-21,121c4442,15219,4416,15235,4413,15269v,7,,13,,20c4446,15280,4463,15264,4491,15248v33,-16,38,-23,60,-20em4654,15106v,-34,6,-64,42,-81c4715,15025,4722,15025,4735,15025v,34,,67,,101c4704,15136,4714,15150,4714,15187v34,,69,,103,c4817,15229,4825,15258,4796,15289v-23,24,-25,66,-61,81c4728,15370,4721,15370,4714,1537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1" style="position:absolute;margin-left:274.65pt;margin-top:4.45pt;width:4.15pt;height:13.85pt;z-index:251898880" coordorigin="10689,14598" coordsize="146,489" path="m10711,14699v-11,42,-22,50,-22,102c10689,14832,10696,14860,10711,14882v13,19,58,34,81,21c10814,14891,10832,14843,10834,14821v4,-38,-3,-57,-42,-61c10771,14760,10764,14760,10750,14760em10834,14598v-39,37,-60,47,-63,101c10767,14768,10739,14832,10732,14903v-6,63,-16,120,-21,183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5" style="position:absolute;margin-left:449.25pt;margin-top:4.45pt;width:7.55pt;height:8.1pt;z-index:251902976" coordorigin="16849,14598" coordsize="266,285" path="m16849,14760v17,-21,49,-55,60,-81c16921,14651,16930,14632,16930,14598v24,11,,18,,61c16930,14724,16933,14785,16951,14821v,7,,14,,21c16913,14842,16903,14858,16870,14862v-21,,-28,,-21,20c16927,14882,17052,14906,17114,14862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2" style="position:absolute;margin-left:140.4pt;margin-top:11.95pt;width:23.15pt;height:28.85pt;z-index:251910144" coordorigin="5954,14862" coordsize="815,1018" path="m6138,15248v51,,494,7,489,21c6620,15269,6612,15269,6605,15269em6403,14964v-13,37,-21,19,-21,81c6382,15150,6374,15251,6361,15350v-12,92,-6,207,21,285c6382,15655,6382,15662,6403,15655em6464,15025v-29,-49,-46,-54,-82,-81c6353,14922,6299,14912,6259,14923v-36,10,-67,24,-100,41c6091,14999,6101,15029,6057,15086v-59,76,-54,133,-82,223c5951,15389,5939,15490,5954,15574v11,58,43,155,81,203c6073,15826,6158,15869,6219,15879v80,13,170,2,245,-21c6528,15839,6623,15789,6666,15737v49,-60,65,-110,81,-183c6771,15442,6764,15342,6747,15228v-14,-95,-41,-198,-81,-284c6642,14891,6600,14864,6545,14862v-80,-4,-133,6,-205,41c6275,14934,6236,14986,6198,15045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" annotation="t"/>
          </v:shap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31" style="position:absolute;margin-left:128.4pt;margin-top:9.45pt;width:10.35pt;height:5.8pt;z-index:251868160" coordorigin="5529,15228" coordsize="366,204" path="m5547,15228v88,,177,,265,em5547,15431v-48,,34,,42,c5657,15431,5709,15425,5773,15411v35,-8,63,-20,100,-20c5880,15391,5887,15391,5894,1539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2" style="position:absolute;margin-left:168.7pt;margin-top:3.7pt;width:27.7pt;height:24.8pt;z-index:251869184" coordorigin="6952,15025" coordsize="976,875" path="m7257,15167v,-42,-9,-47,-21,-81c7226,15058,7207,15035,7176,15025v-34,-11,-79,-1,-103,20c7026,15086,7034,15133,7013,15187v-30,78,-27,124,-43,204c6960,15440,6940,15484,6970,15533v12,19,60,33,82,21c7107,15523,7125,15486,7154,15431v24,-45,64,-98,82,-142c7251,15254,7217,15261,7257,15248v,92,3,183,18,265c7283,15558,7289,15570,7296,15615em7399,15676v29,-29,35,-54,60,-82c7480,15571,7495,15544,7498,15513v3,-34,,27,,61c7498,15643,7501,15699,7519,15757v,23,3,33,22,41em7622,15757v,-47,15,-44,39,-81c7683,15642,7707,15604,7725,15574v6,-7,12,-13,18,-20c7743,15651,7735,15754,7764,15838v12,35,-5,27,21,61em7866,15309v3,-12,40,-44,61,-20c7927,15296,7927,15302,7927,15309v-8,23,-16,38,-43,41c7852,15354,7878,15360,7845,15370v-26,-33,-30,-55,21,-61c7885,15309,7892,15309,7905,1530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3" style="position:absolute;margin-left:204.95pt;margin-top:4.85pt;width:36.4pt;height:23.1pt;z-index:251870208" coordorigin="8231,15066" coordsize="1283,814" path="m8497,15187v,-51,-8,-77,-21,-101c8462,15059,8454,15066,8415,15066v-24,,-56,32,-60,40c8345,15129,8321,15132,8313,15147v-12,22,-5,59,-21,81c8261,15271,8269,15319,8252,15370v-16,47,-42,132,-21,184c8242,15582,8287,15612,8313,15615v31,3,62,6,81,-21c8417,15561,8447,15505,8454,15472v15,-72,-1,-140,22,-203c8481,15254,8476,15224,8476,15208v,-56,,30,,40c8476,15305,8497,15351,8497,15411v,44,17,65,21,102c8521,15538,8531,15550,8536,15574em8741,15615v-7,,-14,,-21,c8730,15585,8738,15590,8759,15574v31,-23,43,-20,81,-20c8885,15554,8940,15575,8922,15635v-8,28,-64,97,-82,122c8820,15784,8773,15808,8759,15838v,20,,27,,41c8812,15879,8839,15872,8883,15858v14,-5,90,-13,99,-20c8982,15831,8982,15825,8982,15818em9187,15655v9,-29,31,-23,40,-40c9239,15593,9239,15578,9269,15574v7,,14,,21,c9290,15627,9284,15653,9269,15696v-11,31,-18,56,-42,81c9206,15800,9190,15827,9187,15858v,20,-1,27,18,21c9227,15872,9244,15871,9269,15858v30,-16,53,-20,81,-40em9453,15289v7,-23,12,-38,39,-41c9499,15248,9506,15248,9513,15248v,33,13,57,-21,61c9464,15312,9435,15306,9453,15269v18,-21,25,-29,39,-41c9502,15231,9538,15270,9513,15289v-21,,-28,,-42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4" style="position:absolute;margin-left:251.65pt;margin-top:5.45pt;width:31.05pt;height:24.2pt;z-index:251871232" coordorigin="9878,15086" coordsize="1096,855" path="m10140,15187v21,,29,1,22,-20c10154,15145,10145,15132,10122,15106v-9,-10,-66,-39,-81,-20c10029,15101,9985,15112,9978,15126v-16,31,-13,22,-40,41c9909,15188,9913,15209,9899,15228v-24,31,-21,41,-21,81c9878,15361,9885,15388,9899,15431v3,7,33,58,39,62c9967,15511,10043,15490,10062,15472v33,-31,48,-69,78,-102c10165,15343,10191,15303,10201,15269v11,-38,11,-32,21,-61c10190,15218,10201,15232,10201,15269v,63,6,104,21,162c10230,15463,10240,15501,10243,15533v4,38,-4,30,21,61em10427,15574v,-28,7,-9,-21,em10406,15615v42,-14,-3,-37,42,-61c10474,15541,10466,15533,10508,15533v6,,13,,19,c10527,15580,10544,15560,10548,15594v4,32,-32,73,-40,102c10506,15703,10474,15751,10466,15757v-6,,-12,,-18,c10479,15749,10492,15737,10527,15737v33,,52,32,60,61c10599,15838,10588,15904,10569,15919v-31,24,-42,21,-82,21c10452,15940,10456,15949,10448,15919em10792,15533v-21,,-28,,-21,-20c10807,15513,10821,15501,10852,15493v,49,-6,80,-18,122c10824,15650,10800,15668,10771,15696v31,-7,46,-20,81,-20c10903,15676,10893,15698,10934,15716v23,10,36,26,39,61c10977,15814,10936,15834,10913,15858v-16,17,-57,76,-79,82c10814,15946,10773,15940,10750,1594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5" style="position:absolute;margin-left:323.65pt;margin-top:7.15pt;width:31.75pt;height:17.35pt;z-index:251872256" coordorigin="12418,15147" coordsize="1120,611" path="m12722,15208v,-27,-6,-53,-21,-61c12667,15129,12561,15146,12538,15167v-30,27,-40,28,-60,61c12456,15264,12426,15307,12418,15350v-7,36,-13,142,21,163c12465,15529,12519,15502,12538,15493v59,-28,100,-76,145,-123c12721,15331,12738,15267,12765,15228v7,-7,14,-13,21,-20c12746,15221,12758,15247,12743,15289v-19,53,-21,85,-21,142c12722,15484,12730,15511,12743,15554v,23,2,32,22,40em12825,15615v15,29,32,-14,60,-41c12913,15547,12953,15507,12967,15472v,-20,,-27,21,-20c12988,15496,12971,15509,12967,15554v-4,45,-17,80,-21,122c12945,15686,12973,15759,12988,15757v7,-7,14,-13,21,-20em13130,15615v9,-27,18,-32,42,-61c13196,15525,13216,15502,13250,15493v-21,40,-35,76,-39,122c13207,15658,13197,15746,13232,15757em13494,15228v21,26,40,37,43,61c13537,15309,13537,15316,13537,15330v-31,,-86,13,-103,-21c13417,15274,13448,15255,13473,15248v,20,,41,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6" style="position:absolute;margin-left:369.1pt;margin-top:7.75pt;width:36.4pt;height:19.05pt;z-index:251873280" coordorigin="14022,15167" coordsize="1283,672" path="m14267,15289v32,-10,21,-24,21,-61c14288,15210,14247,15194,14227,15187v-45,-16,-86,12,-102,21c14101,15222,14099,15225,14083,15248v-19,27,-55,73,-61,102c14008,15414,14027,15501,14043,15533v7,15,33,39,64,21c14136,15537,14159,15520,14185,15493v32,-33,52,-69,82,-102c14301,15353,14288,15310,14309,15269v17,-33,21,-139,21,-102c14330,15174,14330,15180,14330,15187v-22,36,-34,98,-42,143c14277,15396,14298,15460,14309,15513v9,43,30,61,39,81c14348,15601,14348,15608,14348,15615em14451,15554v25,-20,70,-37,102,-41c14572,15513,14579,15513,14592,15513v,47,5,80,-21,122c14553,15664,14518,15692,14493,15716v-24,22,-39,49,-42,82c14451,15805,14451,15811,14451,15818v29,,79,-8,102,-20c14586,15780,14618,15771,14653,15757v34,-16,40,-23,63,-20em14855,15493v-35,,-29,8,-39,-21c14856,15472,14866,15462,14897,15452v21,-7,58,,81,c14978,15484,14971,15509,14957,15533v-18,30,-49,50,-60,82c14897,15635,14897,15642,14897,15655v43,,47,10,81,21c15010,15686,15041,15674,15060,15716v16,36,-7,51,-21,61c15007,15801,14999,15833,14957,15838v-33,4,-33,-17,-39,-40em15265,15289v10,4,37,36,39,41c15310,15341,15304,15378,15304,15391v-34,,-77,15,-81,-21c15216,15310,15230,15345,15241,15350v8,,16,,24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7" style="position:absolute;margin-left:414.1pt;margin-top:7.75pt;width:28.25pt;height:18.45pt;z-index:251874304" coordorigin="15609,15167" coordsize="996,652" path="m15853,15269v,-31,13,-85,-21,-102c15805,15154,15769,15171,15751,15187v-34,30,-31,28,-61,61c15661,15280,15635,15312,15627,15350v-4,20,-29,80,-18,102c15632,15499,15633,15493,15690,15493v44,,67,-10,100,-41c15813,15431,15861,15378,15874,15350v10,-22,14,-56,18,-81c15868,15278,15856,15313,15853,15350v-3,45,-41,93,-21,143c15840,15512,15878,15558,15892,15574v19,18,24,25,43,20em15974,15513v-7,-7,-14,-13,-21,-20c15964,15523,15979,15513,16016,15513v33,,67,,100,c16116,15549,16121,15566,16097,15594v-19,22,-56,28,-63,41c16034,15642,16034,15648,16034,15655v32,24,42,21,82,21c16160,15676,16158,15702,16158,15737v,31,-31,45,-42,61c16093,15831,16065,15825,16055,15798em16360,15615v8,-33,36,-48,42,-61c16412,15534,16435,15525,16441,15513v14,-27,22,-20,61,-20c16502,15548,16498,15588,16484,15635v-8,26,-3,52,-22,61c16434,15709,16442,15745,16420,15757v-24,13,-18,6,-18,41c16469,15798,16537,15798,16604,1579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3" style="position:absolute;margin-left:296pt;margin-top:6pt;width:21.95pt;height:21.95pt;z-index:251911168" coordorigin="11443,15106" coordsize="774,774" path="m11727,15472v7,,14,,21,c11757,15441,11772,15452,11808,15452v116,,421,,305,em12092,15228v-28,-23,-52,-32,-81,-61c11975,15131,11970,15140,11929,15126v-39,-14,-76,-32,-121,-20c11772,15116,11736,15123,11706,15147v-34,27,-68,53,-100,81c11571,15259,11555,15296,11525,15330v-34,39,-54,92,-63,142c11452,15529,11430,15595,11443,15655v12,54,37,108,82,143c11566,15830,11655,15871,11706,15879v82,13,278,26,347,-21c12086,15836,12182,15776,12195,15737v17,-50,21,-108,21,-163c12216,15475,12174,15431,12134,15350v-35,-70,-69,-102,-142,-142c11943,15181,11902,15187,11848,15187v-44,,-42,9,-61,2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" annotation="t"/>
          </v:shap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66" style="position:absolute;margin-left:313.3pt;margin-top:1.75pt;width:142.3pt;height:33.45pt;z-index:251904000" coordorigin="12053,15411" coordsize="5020,1181" path="m17051,16591v7,,14,,21,em12053,15431v,-39,14,-19,21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" annotation="t"/>
          </v:shap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9" style="position:absolute;margin-left:54.1pt;margin-top:3.85pt;width:23pt;height:15.6pt;z-index:251866112" coordorigin="2908,15940" coordsize="812,550" path="m3110,16001v-5,-20,-31,-57,-40,-61c3042,15926,3007,15944,2989,15960v-42,38,-32,79,-60,122c2903,16122,2908,16153,2908,16204v,31,4,54,39,61c3002,16277,3024,16224,3049,16184v24,-40,40,-58,40,-102c3089,16075,3089,16069,3089,16062v18,9,,33,,81c3089,16173,3095,16203,3110,16225v21,20,28,27,42,40em3212,16245v36,,49,-17,82,-20c3301,16225,3308,16225,3315,16225v,38,6,54,-21,82c3275,16324,3268,16328,3273,16347v40,,80,,120,c3393,16372,3403,16414,3375,16428v-20,10,-36,25,-60,41c3296,16487,3292,16494,3273,16489em3478,16286v-21,,-28,,-21,-21c3459,16260,3491,16208,3496,16204v6,-4,69,-34,81,-20c3586,16195,3609,16245,3598,16265v-24,42,-23,81,-42,123c3538,16427,3517,16421,3517,16469v,7,,13,,20c3560,16489,3574,16479,3616,16469v36,-9,64,-32,103,-4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4" style="position:absolute;margin-left:436.6pt;margin-top:2.7pt;width:39.2pt;height:19.05pt;z-index:251901952" coordorigin="16402,15899" coordsize="1383,672" path="m16849,16489v9,-27,34,-24,42,-40c16901,16429,16924,16420,16930,16408v17,-32,,15,,41c16947,16436,16987,16415,16990,16408v20,-37,-17,14,-21,20c16948,16458,16951,16472,16951,16509v,21,,27,,41em17132,16469v,-54,,31,,40c17132,16516,17132,16523,17132,16530v43,,70,7,103,-21c17261,16487,17256,16480,17256,16449v-13,3,-77,36,-43,60c17228,16520,17248,16557,17277,16570v6,,12,,18,em17440,16265v-11,-31,-21,-16,-21,-61c17419,16170,17448,16146,17479,16143v35,-4,14,-20,60,-20c17559,16123,17580,16123,17600,16123v,54,-6,79,-22,122c17570,16266,17570,16308,17560,16326v-15,26,-41,61,-60,82c17484,16426,17443,16462,17440,16469v-11,25,-38,52,-43,61c17397,16537,17397,16543,17397,16550v32,22,43,20,82,20c17588,16570,17871,16570,17762,16570em16402,15899v63,,110,2,163,20c16580,15924,16609,15919,16625,15919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4" style="position:absolute;margin-left:346.15pt;margin-top:3.85pt;width:5.25pt;height:.6pt;z-index:251912192" coordorigin="13211,15940" coordsize="185,21" path="m13211,15960v62,,135,15,184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IBHQIQBAEgAGgMAAAAAADAAAAAAAAARljPVIrml8VPjwb4utLhmyIDI2QGPoBEyJIAAEgRRPet&#10;mgJFGhsCOeUARhobAjnlAFcNAAAABQM4C2UZIDIJAP7/AwHA/h9FMwkA/v8DAQD+f0U4CAD+HwD+&#10;tis2EH8JQUAAAAAAAAAAACh1Kz8AAAA5AAAAAAo1C4T8If34Q/8kceTFhnAAhvVHV6o6wC7Ah+ZU&#10;5jmKRqlweLYVwjh/gRQKP0AiVwFh1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5" style="position:absolute;margin-left:393.95pt;margin-top:4.4pt;width:4.65pt;height:.6pt;z-index:251913216" coordorigin="14897,15960" coordsize="164,21" path="m14897,15960v31,22,42,20,81,20c15008,15980,15031,15966,15060,1596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ABHQIOBAEgAGgMAAAAAADAAAAAAAAARljPVIrml8VPjwb4utLhmyIDI2QGPoBEyJIAAEgRRPet&#10;mgJFGhsCOeUARhobAjnlAFcNAAAABQM4C2UZIDIJAP7/AwHA/h9FMwkA/v8DAQD+f0U4CAD+HwD+&#10;tis2EH8JQUAAAAAAAAAAACh1Kz8AAAA5AAAAAAozCoP+FWT+FWV0TDlzh/VFV6oq06nYnc6Ah+as&#10;5nfBFnpMBjFdxXrECj9AIjUBZXf+sDng&#10;" annotation="t"/>
          </v:shap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8" style="position:absolute;margin-left:300.05pt;margin-top:11.2pt;width:23.65pt;height:28.85pt;z-index:251895808" coordorigin="11585,16652" coordsize="834,1018" path="m11685,17100v-19,,-26,,-39,c11700,17100,11738,17088,11787,17079v67,-12,139,-8,205,-20c12066,17045,12144,17036,12216,17018v49,-12,99,-28,141,-40c12364,16978,12372,16978,12379,16978em12011,16713v34,11,21,39,21,81c12032,16848,12050,16884,12053,16936v10,175,,354,,530em11992,16692v-35,-13,-63,-28,-102,-20c11858,16679,11815,16712,11787,16733v-44,32,-66,63,-102,102c11626,16899,11631,16941,11606,17018v-28,88,-10,135,,224c11615,17320,11623,17414,11667,17485v33,53,72,128,120,164c11834,17685,11916,17669,11971,17669v76,,123,-41,181,-81c12223,17539,12313,17477,12357,17405v37,-62,57,-113,61,-184c12423,17112,12425,17000,12397,16896v-22,-81,-64,-148,-142,-183c12192,16685,12118,16662,12053,16652v-14,,-28,,-42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" annotation="t"/>
          </v:shap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44" style="position:absolute;margin-left:328.85pt;margin-top:4.6pt;width:.65pt;height:.6pt;z-index:251881472" coordorigin="12602,16875" coordsize="22,22" path="m12602,16896v21,,28,,21,-2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ABHQICAgEgAGgMAAAAAADAAAAAAAAARljPVIrml8VPjwb4utLhmyIDHmQGPoBEyNIAAEgRRRob&#10;AjnlAEYaGwI55QBXDQAAAAUDOAtlGSAyCQD+/wMBwP4fRTMJAP7/AwEA/n9FOAgA/h8A/rYrNhB/&#10;CUFAAAAAAAAAAAAodSs/AAAAOQAAAAAKOBCD/g9y/g9zdOoAAIb1nqes9UBe3gCH4SzhmbtUZVGI&#10;1iaLx2LXGP1PFeHQCgARIJCGNeH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5" style="position:absolute;margin-left:170.45pt;margin-top:.55pt;width:31.75pt;height:25.4pt;z-index:251882496" coordorigin="7013,16733" coordsize="1120,896" path="m7236,16794v-15,-19,-32,-56,-42,-61c7160,16715,7121,16739,7112,16753v-28,41,-38,57,-60,103c7025,16911,7015,16977,7013,17039v-2,68,9,119,18,182c7038,17266,7042,17296,7094,17302v38,4,70,-18,100,-40c7232,17234,7268,17126,7275,17079v11,-76,21,-145,21,-223c7296,16835,7296,16815,7296,16794v,128,-16,265,21,387c7338,17249,7349,17322,7378,17384v19,35,22,45,42,61em7519,17363v8,-30,30,-53,43,-81c7578,17247,7582,17230,7601,17201v,93,3,184,21,265c7634,17521,7631,17511,7643,17547em7743,17363v,-48,7,-31,42,-61c7814,17277,7823,17278,7845,17262v39,-28,39,-26,60,c7939,17303,7929,17319,7905,17363v-29,53,-48,113,-81,164c7807,17553,7769,17598,7764,17608v,7,,13,,20c7804,17628,7832,17615,7866,17588v37,-30,50,-56,103,-61c8004,17523,7997,17538,8008,17506em8132,17018v-27,,,-2,,41c8132,17079,8132,17086,8132,17100v-44,,-43,3,-43,-41c8089,17038,8090,17032,8111,17039v,20,,41,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6" style="position:absolute;margin-left:211.3pt;margin-top:2.85pt;width:65.7pt;height:22pt;z-index:251883520" coordorigin="8454,16814" coordsize="2318,775" path="m8720,16917v2,-7,41,-46,21,-61c8725,16844,8711,16817,8681,16814v-30,-3,-89,-11,-103,21c8564,16867,8539,16884,8518,16917v-32,50,-23,110,-42,162c8463,17114,8435,17179,8454,17221v20,44,64,41,103,41c8598,17262,8654,17199,8681,17160v26,-37,36,-100,39,-142c8721,17001,8720,16891,8720,16936v,63,11,106,21,164c8752,17161,8770,17224,8780,17282v8,45,14,57,21,102em8904,17323v,-21,,-28,-21,-21c8906,17280,8936,17235,8964,17221v34,-16,57,12,60,41c9030,17310,9002,17343,8982,17384v-22,45,-50,101,-78,143c8883,17558,8883,17550,8883,17588v31,,75,-9,99,-21c9015,17550,9043,17531,9085,17527v21,,28,,42,em9248,17384v,-37,5,-41,21,-61c9289,17297,9282,17262,9308,17242v19,-15,43,-18,21,20c9305,17303,9308,17333,9308,17384v,34,-19,144,21,163c9336,17547,9343,17547,9350,17547em9573,17059v28,-22,25,-20,61,-20c9634,17068,9628,17099,9613,17120v-19,28,-51,57,-82,61c9518,17183,9487,17156,9492,17140v12,-37,24,-69,60,-81c9572,17059,9579,17059,9592,17059em9960,17039v,-58,-6,-77,-22,-122c9924,16878,9952,16875,9899,16875v-22,,-74,7,-84,21c9800,16917,9778,16969,9776,16998v-4,53,-41,107,-22,162c9762,17183,9786,17254,9815,17262v67,19,84,-12,123,-41c9988,17184,10003,17150,10041,17100v26,-34,21,-59,21,-102c10062,16991,10062,16985,10062,16978v-27,34,-21,54,-21,101c10041,17137,10039,17174,10062,17221v24,48,21,63,60,102em10201,17262v-51,,-80,1,-18,-20c10208,17233,10239,17224,10264,17221v37,-4,56,3,60,41c10328,17294,10285,17322,10264,17343v-25,24,-34,39,-42,62c10266,17405,10284,17415,10303,17424v20,9,66,22,43,61c10338,17498,10296,17561,10285,17567v-31,16,-31,22,-42,em10527,17282v,-26,7,-54,21,-61c10574,17208,10596,17201,10629,17201v7,,14,,21,c10650,17251,10627,17242,10608,17282v-12,26,-32,51,-39,81c10611,17363,10750,17339,10771,17384v11,23,-12,68,-21,82c10742,17479,10718,17543,10711,17547v-21,,-29,-1,-22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7" style="position:absolute;margin-left:327.65pt;margin-top:1.75pt;width:33.5pt;height:20.15pt;z-index:251884544" coordorigin="12559,16774" coordsize="1181,712" path="m12864,16896v,-35,6,-55,-18,-82c12828,16793,12790,16777,12765,16774v-22,-2,-83,27,-103,40c12629,16836,12588,16899,12581,16936v-9,49,-38,133,-22,184c12570,17158,12582,17198,12623,17201v57,4,101,-45,142,-81c12789,17099,12838,17027,12846,16998v8,-31,2,-96,18,-123c12893,16826,12864,16923,12864,16957v,62,11,106,21,163c12893,17166,12915,17200,12924,17242em13048,17262v38,-9,46,-46,82,-61c13158,17189,13148,17192,13172,17160v-6,25,-11,78,-21,102c13138,17291,13113,17344,13130,17384v14,32,37,71,60,101em13292,17302v-11,-32,-10,-8,-21,-40c13303,17239,13313,17238,13335,17221v30,-22,39,-20,78,-20c13413,17248,13402,17285,13395,17323v-11,58,-41,74,-60,122c13335,17469,13332,17478,13311,17485v51,,80,-6,123,-19c13456,17459,13493,17466,13516,17466em13657,16917v28,-9,24,-35,40,-42c13705,16875,13713,16875,13721,16875v,50,-11,39,-24,61c13681,16964,13678,16957,13636,16957v,-34,6,-65,42,-82c13706,16862,13722,16882,13739,1689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8" style="position:absolute;margin-left:373.75pt;margin-top:0;width:30.65pt;height:23.1pt;z-index:251885568" coordorigin="14185,16713" coordsize="1081,815" path="m14493,16856v,-50,-11,-40,-24,-62c14456,16773,14461,16757,14430,16753v-36,-4,-14,-20,-61,-20c14325,16733,14307,16744,14288,16753v-24,12,-68,29,-82,61c14192,16845,14185,16881,14185,16917v,59,2,60,42,101c14252,17044,14293,17057,14330,17059v39,3,93,-17,121,-41c14487,16988,14516,16954,14532,16917v23,-52,47,-87,60,-143c14596,16756,14592,16731,14592,16713v,66,-10,122,-21,183c14557,16979,14571,17076,14571,17160em14794,17100v8,-23,28,-38,61,-41c14895,17055,14865,17051,14897,17039v,43,-7,65,-18,101c14869,17174,14861,17215,14837,17242v-29,33,-35,71,-61,101c14752,17371,14743,17379,14734,17405v43,,47,-9,82,-21c14843,17375,14889,17384,14918,17384em15102,17282v-7,-7,-14,-13,-21,-20c15103,17233,15129,17236,15141,17221v15,-18,23,-36,61,-40c15222,17181,15228,17181,15241,17181v,46,-6,32,-39,61c15192,17251,15143,17299,15141,17302v,7,,14,,21c15152,17353,15166,17343,15202,17343v24,,56,8,63,20c15265,17370,15265,17377,15265,17384v-8,28,-21,58,-42,82c15201,17491,15182,17520,15162,1752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9" style="position:absolute;margin-left:415.2pt;margin-top:4.6pt;width:1.85pt;height:1.75pt;z-index:251886592" coordorigin="15648,16875" coordsize="64,62" path="m15648,16875v37,,33,-1,63,21c15703,16919,15696,16933,15669,16936v-20,,-27,1,-21,-19c15659,16885,15673,16896,15711,1689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0" style="position:absolute;margin-left:425.05pt;margin-top:0;width:24.85pt;height:20.2pt;z-index:251887616" coordorigin="15995,16713" coordsize="876,712" path="m16278,16794v-17,-26,-26,-67,-60,-81c16184,16699,16120,16713,16097,16733v-45,39,-63,79,-81,123c15994,16908,15995,16942,15995,16998v,50,42,58,81,61c16108,17062,16170,17036,16197,17018v41,-28,43,-64,63,-101c16281,16878,16300,16882,16300,16835v-27,41,-22,70,-22,122c16278,17012,16287,17030,16300,17079v,21,,27,,41em16381,17120v-7,-7,-14,-13,-21,-20c16399,17100,16407,17083,16441,17079v38,-4,57,1,61,41c16503,17135,16468,17197,16462,17201v-18,11,-54,28,-60,41c16402,17249,16402,17255,16402,17262v45,,64,8,100,20c16538,17294,16527,17314,16502,17343v-28,33,-53,36,-82,62c16414,17411,16408,17418,16402,17424em16686,17201v21,-36,35,-72,60,-101c16757,17087,16801,17021,16806,17018v21,,28,,21,-20c16807,17024,16804,17054,16788,17079v-27,40,-21,72,-21,122c16767,17248,16775,17264,16788,17302v,21,,27,,41c16758,17343,16729,17348,16707,17363v-40,27,-50,21,,21c16761,17384,16816,17384,16870,1738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1" style="position:absolute;margin-left:132.35pt;margin-top:.55pt;width:25.95pt;height:26.6pt;z-index:251909120" coordorigin="5670,16733" coordsize="915,937" path="m6403,17221v,-70,-4,-11,-21,c6364,17233,6345,17261,6340,17221v-5,-42,11,-32,21,-61c6361,17169,6361,17255,6361,17201v,-38,-15,-44,21,-20em5873,17181v-54,,37,3,42,c5936,17168,5971,17145,5996,17140v45,-10,97,-18,142,-20c6196,17117,6240,17100,6301,17100v53,,60,-6,102,-21c6418,17073,6448,17079,6464,17079v-21,,-28,,-21,21em6159,16835v-28,-28,-65,-65,-81,-82c6051,16725,6032,16735,5996,16733v-48,-2,-65,1,-102,20c5839,16781,5822,16803,5794,16856v-27,53,-71,102,-84,162c5696,17080,5678,17158,5670,17221v-11,91,-7,200,22,285c5716,17574,5749,17614,5812,17649v58,32,158,30,223,20c6121,17656,6241,17627,6319,17588v79,-39,110,-81,163,-143c6542,17374,6547,17350,6566,17262v18,-85,30,-176,18,-264c6578,16953,6560,16809,6524,16774v-48,-47,-100,-41,-163,-41c6282,16733,6231,16740,6159,16774v-46,22,-67,47,-102,82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" annotation="t"/>
          </v:shap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9" style="position:absolute;margin-left:349.65pt;margin-top:12.5pt;width:6.35pt;height:2.35pt;z-index:251896832" coordorigin="13335,17608" coordsize="224,82" path="m13335,17649v41,11,52,40,99,40c13463,17689,13494,17683,13516,17669v23,-14,26,-40,42,-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0" style="position:absolute;margin-left:400.85pt;margin-top:11.95pt;width:6.35pt;height:2.35pt;z-index:251897856" coordorigin="15141,17588" coordsize="225,82" path="m15141,17628v,-20,,-27,,-40c15141,17635,15149,17628,15181,17649v32,21,64,19,102,c15311,17635,15340,17606,15365,1758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3" style="position:absolute;margin-left:445.25pt;margin-top:10.25pt;width:6.95pt;height:2.3pt;z-index:251900928" coordorigin="16707,17527" coordsize="245,82" path="m16728,17527v-7,,-14,,-21,c16715,17549,16724,17562,16746,17588v24,28,47,20,81,20c16857,17608,16914,17621,16930,17588v13,-27,21,-20,21,-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" annotation="t"/>
          </v:shap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62" style="position:absolute;margin-left:280.5pt;margin-top:6.55pt;width:40.85pt;height:36.35pt;z-index:251899904" coordorigin="10895,17852" coordsize="1442,1282" path="m10895,17893v8,-29,38,-37,78,-41c11009,17848,11026,17844,11036,17872v-8,25,-17,34,-42,61c10964,17965,10967,17989,11015,17994v32,3,28,21,42,41c11089,18079,11068,18072,11057,18096v-20,42,,34,-42,61c10991,18172,10979,18201,10973,18218em11787,18604v,-20,,-27,,em11848,18564v-6,,-12,,-18,c11830,18597,11833,18613,11869,18625v42,14,71,-11,102,-21c12011,18591,12053,18598,12092,18584v51,-18,71,-36,124,-40c12258,18541,12259,18544,12216,18544em11992,18258v,172,2,341,19,509c12017,18824,12027,18876,12032,18929v1,11,26,82,42,62c12074,18971,12074,18964,12074,18950em12092,18258v-24,-44,-46,-65,-81,-101c11979,18123,11974,18119,11929,18116v-41,-2,-68,-5,-99,20c11804,18157,11737,18182,11727,18218v-13,46,-52,97,-60,143c11651,18455,11624,18525,11624,18625v,87,11,164,22,243c11660,18965,11673,18957,11727,19032v48,67,51,50,121,81c11887,19131,11943,19147,11992,19133v65,-18,107,-66,160,-101c12207,18995,12242,18949,12276,18889v36,-63,57,-112,60,-183c12340,18626,12324,18559,12315,18483v-10,-90,-15,-135,-78,-204c12199,18238,12145,18220,12092,18218v-83,-4,-123,29,-181,82c11882,18326,11868,18340,11848,183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" annotation="t"/>
          </v:shap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1" style="position:absolute;margin-left:168.1pt;margin-top:10.95pt;width:39.2pt;height:21.9pt;z-index:251888640" coordorigin="6931,18462" coordsize="1383,774" path="m7194,18645v,-56,-4,-111,-18,-142c7159,18465,7158,18462,7112,18462v-32,,-61,-10,-81,21c7005,18522,6962,18578,6952,18625v-16,75,-12,113,,182c6961,18858,6966,18887,7013,18910v54,26,72,17,120,-21c7191,18842,7227,18771,7257,18706v25,-54,34,-125,39,-183c7299,18488,7296,18489,7275,18462v-29,22,-36,72,-39,122c7232,18661,7228,18737,7257,18807v24,59,45,90,100,122c7391,18946,7397,18953,7420,18950em7498,18929v9,-34,26,-51,43,-80c7552,18831,7570,18756,7583,18746v6,,12,,18,c7601,18799,7590,18840,7583,18889v-9,59,7,108,18,163c7608,19086,7627,19127,7643,19154v17,19,21,25,39,20em7743,18929v,-38,-5,-52,21,-80c7786,18825,7836,18781,7866,18767v22,,31,-3,39,-21c7905,18802,7897,18837,7884,18889v-11,42,-39,54,-39,102c7890,18991,8002,18970,8029,19011v23,35,17,88,,122c8016,19158,8001,19193,7987,19215v-16,18,-22,27,-18,em8292,18584v,-20,,-27,21,-20c8305,18587,8297,18601,8270,18604v-12,1,-47,-25,-39,-40c8244,18539,8252,18530,8270,18523v28,9,34,27,43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2" style="position:absolute;margin-left:219.45pt;margin-top:7.45pt;width:67.9pt;height:22.55pt;z-index:251889664" coordorigin="8741,18340" coordsize="2396,794" path="m9024,18503v,-51,-9,-78,-21,-102c8993,18381,8990,18364,8964,18361v-41,-5,-45,12,-60,19c8884,18389,8832,18382,8819,18401v-8,12,-36,34,-39,41c8769,18462,8748,18500,8741,18523v-11,36,-17,226,18,244c8782,18779,8813,18804,8840,18807v40,4,74,5,103,-20c8986,18750,8981,18728,9003,18686v23,-46,54,-90,64,-142c9078,18487,9093,18435,9106,18380v,-20,,-27,,-40c9106,18380,9096,18425,9085,18462v-15,49,-31,110,-18,163c9077,18665,9082,18717,9106,18746v20,20,27,27,39,41em9290,18807v5,-23,15,-69,39,-81c9350,18716,9355,18692,9368,18686v13,-6,46,,61,c9429,18746,9424,18792,9411,18849v-11,47,-45,62,-61,101c9337,18983,9338,19002,9308,19011v8,23,15,38,42,41c9384,19056,9429,19049,9453,19032v30,-21,50,-18,78,-41em9655,18849v,-44,11,-44,21,-62c9686,18768,9709,18757,9715,18746v6,-11,32,-52,61,-40c9825,18727,9783,18779,9776,18807v-12,47,-46,76,-61,122c9705,18960,9694,18975,9694,19011v,7,,14,,21c9733,19032,9742,19014,9776,19011v43,-3,60,-20,102,-20c9885,18991,9892,18991,9899,18991em10080,18625v31,-10,17,-21,60,-21c10135,18626,10111,18660,10101,18665v-24,12,-49,25,-39,c10074,18636,10084,18645,10122,18645em10508,18604v17,-42,19,-58,19,-101c10527,18468,10524,18454,10487,18442v-36,-11,-98,-3,-123,20c10335,18489,10310,18524,10303,18564v-12,66,-9,171,21,223c10345,18824,10363,18844,10406,18849v61,7,73,-46,102,-82c10546,18721,10594,18666,10608,18604v9,-42,52,-91,21,-121c10622,18483,10615,18483,10608,18483v-25,41,-36,90,-39,142c10566,18687,10561,18755,10587,18807v17,34,34,50,42,82em10732,18849v7,-25,26,-38,60,-42c10799,18807,10806,18807,10813,18807v,42,8,72,-21,103c10773,18927,10766,18931,10771,18950v22,,71,5,81,21c10869,18998,10840,19033,10834,19052v-6,21,-33,57,-42,61c10767,19125,10762,19148,10750,19113em11036,18868v,-48,23,-42,40,-81c11087,18762,11104,18729,11118,18706v30,-49,7,57,,81c11102,18841,11097,18869,11097,18929v,44,-1,67,21,10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3" style="position:absolute;margin-left:328.85pt;margin-top:8.05pt;width:23.65pt;height:20.2pt;z-index:251890688" coordorigin="12602,18361" coordsize="833,712" path="m12967,18483v-29,-28,-55,-37,-82,-61c12860,18400,12836,18367,12804,18361v-43,-9,-132,-7,-163,19c12610,18406,12605,18465,12602,18503v-4,48,-6,86,21,122c12639,18646,12695,18672,12722,18665v40,-10,101,-44,124,-81c12864,18555,12896,18512,12906,18483v,-21,,-27,,-41c12865,18452,12853,18484,12846,18523v-10,58,7,109,18,163c12873,18731,12893,18753,12924,18787em12988,18807v26,-8,32,-34,60,-61c13070,18724,13083,18724,13108,18706v-9,33,-33,69,-39,101c13063,18839,13059,18932,13087,18950v7,,14,,21,em13190,18849v,-35,5,-65,42,-82c13255,18757,13288,18733,13311,18726v8,,16,,24,c13328,18750,13306,18786,13292,18807v-25,38,-42,34,-42,82c13311,18889,13373,18889,13434,18889v,43,-9,69,-39,102c13373,19016,13361,19041,13353,1907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5" style="position:absolute;margin-left:373.75pt;margin-top:10.35pt;width:23.15pt;height:16.75pt;z-index:251892736" coordorigin="14185,18442" coordsize="816,591" path="m14469,18523v-5,-36,-3,-77,-39,-81c14387,18437,14371,18452,14330,18462v-67,17,-65,31,-103,82c14209,18567,14174,18632,14185,18665v9,26,58,59,82,61c14316,18729,14355,18698,14390,18665v29,-28,51,-83,61,-121c14455,18527,14451,18501,14451,18483v-35,8,-58,21,-61,61c14386,18611,14398,18664,14408,18726v,37,-3,48,22,61em14553,18767v8,-36,21,-57,61,-61c14640,18703,14669,18706,14695,18706v,47,1,64,-21,101c14650,18848,14621,18891,14592,18929v-17,23,-56,46,-39,82c14577,19060,14625,19019,14653,19011v45,-14,61,-23,102,-40c14762,18971,14769,18971,14776,18971em14879,18889v,-33,4,-42,18,-61c14925,18789,14931,18765,14957,18726v20,-30,16,-32,43,-40c15000,18727,14985,18757,14978,18787v-13,61,-9,176,22,22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6" style="position:absolute;margin-left:412.9pt;margin-top:9.2pt;width:30.65pt;height:19.65pt;z-index:251893760" coordorigin="15567,18401" coordsize="1080,693" path="m15588,18665v-7,,-14,,-21,c15601,18665,15635,18665,15669,18665em16116,18462v-16,-33,-22,-39,-19,-61c16058,18401,16039,18406,16016,18442v-35,56,-72,102,-103,162c15889,18650,15877,18685,15913,18726v33,38,68,19,103,c16067,18699,16107,18674,16137,18625v20,-33,38,-85,42,-122c16179,18483,16179,18476,16179,18462v-41,14,-27,59,-42,102c16111,18638,16125,18654,16137,18726v,42,1,57,21,81em16197,18787v-48,,34,,42,c16272,18787,16306,18787,16339,18787v,49,-22,42,-39,81c16287,18898,16289,18879,16278,18910v11,29,26,19,61,19c16383,18929,16381,18956,16381,18991v,49,-47,39,-81,61c16271,19071,16251,19085,16218,19093em16484,18828v,-23,5,-55,18,-61c16530,18754,16523,18746,16565,18746v42,,43,13,60,21c16640,18775,16664,18796,16646,18828v-23,42,-40,52,-81,82c16540,18928,16516,18981,16502,18991v-21,15,-18,3,-18,41c16540,19032,16602,19044,16646,1901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7" style="position:absolute;margin-left:130.65pt;margin-top:11.55pt;width:28.9pt;height:27.65pt;z-index:251905024" coordorigin="5610,18483" coordsize="1018,977" path="m6280,18787v23,-30,18,-50,39,-81c6351,18716,6340,18730,6340,18767v,26,-7,53,-21,61c6289,18845,6301,18780,6301,18767v,-23,1,-31,18,-41c6335,18771,6328,18718,6340,18787em5794,18807v20,,40,,60,c5864,18776,5879,18787,5915,18787v36,,48,-17,81,-20c6036,18763,6044,18758,6078,18746v49,-18,115,-4,163,-20c6294,18708,6386,18726,6443,18726v-43,,-40,-2,-40,41em6159,18726v-28,-19,-45,-47,-63,-61c6085,18656,6038,18627,6035,18625v-26,-16,-52,-11,-81,-21c5920,18593,5914,18586,5873,18584v-45,-2,-47,13,-79,41c5759,18656,5740,18692,5710,18726v-26,30,-66,64,-79,102c5614,18878,5610,18936,5610,18991v,85,32,163,60,244c5694,19305,5750,19374,5812,19418v67,48,146,41,223,41c6154,19459,6227,19402,6319,19337v89,-63,150,-129,205,-224c6557,19056,6615,18955,6627,18889v11,-64,-7,-149,-43,-203c6541,18620,6476,18539,6403,18503v-76,-37,-189,-31,-265,c6054,18537,5980,18604,5915,18665v-46,43,-76,83,-82,142c5833,18828,5833,18835,5833,18849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" annotation="t"/>
          </v:shap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4" style="position:absolute;margin-left:363.4pt;margin-top:1.55pt;width:1.75pt;height:.6pt;z-index:251891712" coordorigin="13820,18584" coordsize="62,21" path="m13859,18604v-17,-19,-21,-25,-39,-20c13840,18584,13861,18584,13881,1858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sBHQIIBAEgAGgMAAAAAADAAAAAAAAARljPVIrml8VPjwb4utLhmyIDHmQGPoBEyNIAAEgRRRob&#10;AjnlAEYaGwI55QBXDQAAAAUDOAtlGSAyCQD+/wMBwP4fRTMJAP7/AwEA/n9FOAgA/h8A/rYrNhB/&#10;CUFAAAAAAAAAAAAodSs/AAAAOQAAAAAKMwuD/hK0/hLB5deg6TCG9j4XsgBvAACH6cLpHcpZXpdV&#10;iEj1Tq3g1QoAESAQ9Wjs6n/PAX==&#10;" annotation="t"/>
          </v:shap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68" style="position:absolute;margin-left:194.05pt;margin-top:10pt;width:8.65pt;height:2.3pt;z-index:251906048" coordorigin="7845,19337" coordsize="306,82" path="m7884,19357v-28,-23,-27,-33,-39,c7856,19388,7876,19378,7905,19397v44,29,57,25,103,c8039,19380,8080,19350,8111,19337v20,,26,,39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9" style="position:absolute;margin-left:245.35pt;margin-top:2.45pt;width:6.35pt;height:3.55pt;z-index:251907072" coordorigin="9655,19072" coordsize="224,124" path="m9655,19195v52,,78,-7,121,-21c9815,19161,9811,19144,9839,19113v27,-31,6,-30,39,-4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QBHQISDAEgAGgMAAAAAADAAAAAAAAARljPVIrml8VPjwb4utLhmyIDI2QGPoBEyJIAAEgRRPet&#10;mgJFGhsCOeUARhobAjnlAFcNAAAABQM4C2UZIDIJAP7/AwHA/h9FMwkA/v8DAQD+f0U4CAD+HwD+&#10;tis2EH8JQUAAAAAAAAAAACh1Kz8AAAA5AAAAAApHEoT8D5H4HyWTLigy4oI4808eQIf2cyezmUAn&#10;s8ncBgCAzwCH5XLkl5nBoTN55N4/AbHJIPJ5lofA+twKP0AjWkCMp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0" style="position:absolute;margin-left:283.3pt;margin-top:4.8pt;width:6.45pt;height:.6pt;z-index:251908096" coordorigin="10994,19154" coordsize="227,21" path="m11015,19154v-7,,-14,,-21,c11005,19184,11020,19174,11057,19174v56,,119,12,163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QBHQISBAEgAGgMAAAAAADAAAAAAAAARljPVIrml8VPjwb4utLhmyIDI2QGPoBEyJIAAEgRRPet&#10;mgJFGhsCOeUARhobAjnlAFcNAAAABQM4C2UZIDIJAP7/AwHA/h9FMwkA/v8DAQD+f0U4CAD+HwD+&#10;tis2EH8JQUAAAAAAAAAAACh1Kz8AAAA5AAAAAApHFoP+C1b+C2XoB069HXlCYACG9nFXs4rF1dgA&#10;F2CH5BbjkapH5TU7ZG4LLp/CZLHY1XZBL8v4J0vwL4AKABEg8MMREut/zwF=&#10;" annotation="t"/>
          </v:shap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77" style="position:absolute;margin-left:175.55pt;margin-top:73.1pt;width:26.65pt;height:15.05pt;z-index:251915264" coordorigin="7194,22017" coordsize="939,530" path="m7480,22180v-6,-42,-22,-68,-42,-102c7416,22042,7395,22038,7357,22038v-44,,-68,-8,-100,20c7225,22086,7204,22140,7194,22180v-11,42,-4,92,21,122c7235,22326,7262,22354,7296,22342v50,-17,77,-58,103,-101c7419,22208,7436,22157,7438,22119v2,-34,,-68,,-102c7438,22066,7411,22114,7420,22160v11,57,32,93,60,142c7495,22335,7501,22341,7498,22363em7643,22363v-7,-7,-14,-14,-21,-21c7632,22313,7669,22323,7682,22302v17,-26,19,-21,61,-21c7750,22281,7757,22281,7764,22281v,46,-15,45,-39,82c7698,22404,7676,22449,7643,22485v-24,27,-21,26,-21,61c7668,22546,7707,22533,7743,22526v38,,49,3,63,-21em8008,22403v31,-47,27,-52,60,-101c8085,22277,8096,22214,8111,22241v15,26,-20,74,-22,101c8084,22393,8098,22407,8111,22444v,24,2,33,21,41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8" style="position:absolute;margin-left:217.05pt;margin-top:73.7pt;width:20.2pt;height:14.45pt;z-index:251916288" coordorigin="8657,22038" coordsize="712,509" path="m8883,22119v-17,-16,-61,-55,-64,-61c8811,22044,8790,22020,8759,22038v-39,22,-53,70,-78,101c8650,22179,8657,22209,8657,22261v,24,37,38,63,41c8746,22305,8787,22263,8801,22241v23,-38,39,-59,39,-102c8840,22132,8840,22066,8840,22119v-28,36,-21,54,-21,102c8819,22257,8860,22295,8883,22322em8943,22322v-27,-13,11,-35,39,-41c9004,22276,9043,22281,9067,22281v-9,30,-42,74,-64,102c8980,22414,8947,22426,8943,22465v,7,,13,,20c8976,22485,9010,22485,9043,22485em9187,22342v-7,,-14,,-21,c9173,22322,9219,22293,9248,22281v26,-10,73,,102,c9328,22318,9314,22344,9290,22383v-24,39,-58,76,-63,122c9227,22526,9227,22532,9227,22546v54,,91,2,141,-2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9" style="position:absolute;margin-left:248.75pt;margin-top:71.95pt;width:21.95pt;height:20.8pt;z-index:251917312" coordorigin="9776,21977" coordsize="773,733" path="m10020,22119v,-46,10,-88,-21,-122c9984,21980,9941,21963,9917,21977v-25,14,-86,59,-102,81c9797,22084,9778,22152,9776,22180v-5,67,25,61,81,61c9919,22241,9927,22221,9978,22200v30,-12,21,-22,21,-61c9999,22132,9999,22126,9999,22119v-53,,-56,7,-61,61c9936,22198,9967,22264,9978,22281v21,21,28,28,42,41em10101,22342v-33,,-46,6,-39,-20c10074,22281,10102,22300,10140,22281v31,-15,25,-20,61,-20c10201,22299,10206,22329,10183,22363v-24,36,-59,65,-82,102c10077,22504,10080,22524,10080,22566v40,,67,4,103,-20c10210,22528,10237,22506,10264,22485em10364,22383v,-30,6,-59,21,-81c10399,22281,10443,22264,10466,22261v7,,14,,21,c10487,22310,10463,22315,10448,22363v-10,31,-21,45,-21,81c10427,22469,10460,22482,10487,22485v37,4,56,-4,61,41c10550,22544,10519,22610,10508,22627v-23,34,-56,47,-81,82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0" style="position:absolute;margin-left:291.95pt;margin-top:29.85pt;width:5.25pt;height:96.3pt;z-index:251918336" coordorigin="11299,20491" coordsize="185,3398" path="m11320,20491v,49,-18,78,-21,123c11296,20658,11314,20673,11320,20716em11380,21082v-5,78,-18,144,-18,223c11362,21353,11393,21407,11422,21448v24,33,42,64,61,101em11462,22058v,86,8,145,21,223c11483,22295,11483,22308,11483,22322em11483,22811v-16,75,-35,148,-40,223c11443,23061,11443,23075,11443,23095em11462,23502v-14,66,-19,100,-19,163c11443,23708,11452,23724,11462,23766v8,35,,86,,122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1" style="position:absolute;margin-left:177.85pt;margin-top:36.8pt;width:24.85pt;height:20.2pt;z-index:251919360" coordorigin="7275,20736" coordsize="876,713" path="m7661,20919v-4,-18,-9,-66,-18,-82c7633,20820,7580,20764,7562,20756v-30,-13,-68,-20,-103,-20c7416,20736,7409,20747,7378,20777v-32,31,-74,75,-82,121c7284,20967,7275,21030,7275,21102v,45,-10,100,42,122c7352,21239,7434,21226,7459,21204v53,-48,79,-85,103,-143c7585,21005,7601,20980,7601,20919v,-37,21,-139,21,-102c7622,20824,7622,20830,7622,20837v,126,3,245,21,367c7650,21250,7652,21285,7661,21326em7806,21285v8,-27,27,-27,39,-61c7854,21199,7880,21172,7884,21163v22,-48,-17,36,-18,41c7851,21254,7856,21366,7884,21407em8029,21305v7,-24,15,-35,39,-61c8083,21227,8123,21169,8132,21163v6,,12,,18,c8150,21205,8138,21225,8132,21265v-9,59,5,113,18,163c8150,21435,8150,21441,8150,21448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2" style="position:absolute;margin-left:213.6pt;margin-top:37.95pt;width:24.85pt;height:17.3pt;z-index:251920384" coordorigin="8536,20777" coordsize="876,611" path="m8801,20898v,-50,-1,-56,-21,-81c8753,20783,8764,20777,8720,20777v-38,,-53,-5,-82,20c8600,20830,8587,20880,8557,20919v-15,20,-38,73,-21,102c8554,21051,8629,21047,8657,21040v59,-15,103,-79,144,-121c8850,20869,8862,20865,8862,20797v,-7,,-13,,-20c8827,20817,8807,20866,8801,20919v-8,67,5,121,18,183c8826,21138,8838,21155,8862,21183em8943,21183v,-46,16,-44,39,-81c9010,21058,9035,21036,9067,21000v-11,37,-29,82,-43,122c9013,21155,8984,21206,9003,21244v15,29,22,48,40,61em9145,21204v,-38,-5,-53,21,-82c9181,21106,9223,21063,9227,21061v7,,14,,21,c9284,21108,9258,21116,9248,21163v-10,47,-13,84,-43,122c9191,21303,9174,21341,9187,21367v34,69,74,-12,103,-21c9339,21331,9366,21320,9411,21285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3" style="position:absolute;margin-left:247.65pt;margin-top:37.95pt;width:21.9pt;height:21.9pt;z-index:251921408" coordorigin="9736,20777" coordsize="773,773" path="m9899,20878v,-22,-6,-72,-21,-81c9854,20782,9854,20777,9815,20777v-13,19,-55,61,-61,81c9738,20909,9736,20966,9736,21021v,60,9,76,61,81c9863,21108,9858,21073,9899,21040v45,-37,66,-60,79,-121c9985,20888,9978,20849,9978,20817v-12,4,-36,42,-40,61c9928,20920,9947,20965,9960,21000v13,34,43,94,60,122c10027,21129,10034,21136,10041,21143em10101,21244v9,-35,33,-54,61,-81c10191,21135,10205,21111,10243,21102v-6,24,-11,79,-21,102c10209,21233,10184,21286,10201,21326v19,18,26,22,21,41em10364,21244v,-21,7,-72,21,-81c10407,21149,10437,21143,10466,21143v-17,25,-24,59,-39,81c10409,21250,10405,21260,10385,21285v8,22,16,38,42,41c10453,21329,10482,21326,10508,21326v,42,-10,47,-21,81c10465,21471,10459,21470,10406,21509v-21,20,-28,27,-42,4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4" style="position:absolute;margin-left:301.75pt;margin-top:37.35pt;width:25.35pt;height:19.1pt;z-index:251922432" coordorigin="11646,20756" coordsize="893,673" path="m11890,20898v,-47,-8,-63,-21,-101c11861,20774,11841,20760,11808,20756v-45,-5,-63,-2,-81,21c11707,20803,11673,20825,11667,20858v-9,45,-21,72,-21,121c11646,21020,11667,21047,11685,21061v37,29,40,59,81,21c11792,21058,11829,21030,11848,21000v20,-32,73,-88,81,-122c11939,20839,11941,20812,11950,20777v,44,-18,56,-21,101c11923,20971,11936,21057,11950,21143v,34,,41,,61em12092,21224v21,-31,66,-46,81,-81c12187,21110,12209,21070,12237,21061v-40,13,-26,40,-42,82c12176,21192,12173,21210,12173,21265v,54,27,66,64,102em12397,21285v8,-24,18,-35,42,-61c12460,21201,12508,21170,12520,21143v13,-28,-14,10,-21,40c12486,21242,12487,21363,12520,21407v6,7,12,14,18,21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5" style="position:absolute;margin-left:339.2pt;margin-top:38.5pt;width:22.55pt;height:20.8pt;z-index:251923456" coordorigin="12967,20797" coordsize="794,733" path="m13250,20919v-7,-32,-16,-57,-39,-82c13181,20805,13172,20797,13130,20797v-38,,-59,5,-82,40c13016,20886,12978,20964,12967,21021v-8,43,-7,91,21,122c13011,21168,13051,21195,13087,21183v62,-21,101,-54,145,-101c13269,21043,13271,21010,13271,20959v,-27,,-54,,-81c13261,20917,13239,20955,13232,21000v-10,70,5,138,18,204c13250,21211,13250,21217,13250,21224em13335,21305v24,-45,46,-84,99,-101c13466,21193,13444,21194,13473,21183v-8,38,-21,69,-39,102c13407,21334,13413,21374,13413,21428v,23,2,32,21,40em13537,21285v,-32,-4,-89,39,-102c13630,21167,13634,21172,13657,21183v20,9,34,26,21,61c13662,21287,13623,21350,13597,21387v-23,33,-66,64,-81,101c13516,21495,13516,21502,13516,21509v35,25,56,20,102,20c13665,21529,13713,21529,13760,21529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6" style="position:absolute;margin-left:302.35pt;margin-top:68.5pt;width:21.95pt;height:17.35pt;z-index:251924480" coordorigin="11667,21854" coordsize="773,612" path="m11848,22017v35,-45,15,-37,,-81c11840,21912,11835,21867,11808,21854v-37,-18,-70,7,-81,21c11700,21910,11675,21934,11667,21977v-9,50,-12,145,18,183c11710,22192,11728,22200,11766,22200v56,,77,-39,103,-81c11901,22067,11911,22058,11911,21997v,-27,,-54,,-81c11884,21950,11872,21971,11869,22017v-4,68,6,121,21,183c11890,22224,11892,22233,11911,22241em12011,22241v-6,,-13,,-19,c11999,22210,12021,22190,12053,22180v20,,26,,39,c12092,22215,12098,22234,12074,22261v-39,44,-42,78,-63,122c11999,22407,11988,22423,11971,22444v32,24,42,21,82,21c12082,22465,12096,22461,12113,22444em12255,22383v,-57,12,-29,60,-61c12345,22302,12407,22261,12418,22241v7,-11,44,-51,21,-20c12412,22257,12401,22274,12397,22322v-4,50,-9,124,21,143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7" style="position:absolute;margin-left:338pt;margin-top:76pt;width:21.95pt;height:15.6pt;z-index:251925504" coordorigin="12924,22119" coordsize="774,550" path="m13211,22180v-26,-26,-44,-57,-81,-61c13092,22115,13055,22113,13027,22139v-41,39,-88,59,-103,122c12916,22294,12915,22365,12946,22383v21,12,73,32,102,20c13078,22391,13132,22351,13151,22322v25,-37,21,-60,21,-101c13172,22215,13172,22146,13172,22200v-37,49,-14,65,,122c13183,22370,13197,22389,13232,22424em13292,22403v-7,-7,-14,-13,-21,-20c13280,22358,13301,22346,13335,22342v26,-3,52,,78,c13413,22381,13413,22392,13395,22424v-21,37,-67,67,-84,102c13299,22551,13311,22595,13335,22607v31,15,77,-4,99,-20em13558,22403v-14,-7,-28,-13,-42,-20c13557,22383,13563,22374,13597,22363v21,-7,58,,81,c13670,22393,13638,22438,13618,22465v-25,34,-53,70,-81,101c13508,22598,13516,22627,13516,22668v63,,104,-5,162,-20c13684,22648,13691,22648,13697,22648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8" style="position:absolute;margin-left:178.45pt;margin-top:105.95pt;width:26.55pt;height:19.05pt;z-index:251926528" coordorigin="7296,23176" coordsize="936,672" path="m7622,23319v-20,-26,-23,-58,-39,-82c7577,23227,7509,23179,7498,23176v-34,-10,-116,-4,-141,21c7319,23236,7304,23311,7296,23360v-9,53,-12,143,21,183c7336,23566,7408,23575,7438,23563v7,-7,14,-13,21,-20em7562,23319v,-34,,-41,,-61c7527,23269,7541,23296,7541,23339v,59,-2,90,21,143em7764,23543v-37,,-50,10,-61,-21c7746,23522,7762,23506,7806,23502v42,-4,39,31,39,61c7845,23606,7800,23610,7785,23644v-13,30,-10,11,-21,41c7821,23685,7881,23673,7927,23705v-32,39,-38,47,-82,81c7823,23803,7804,23828,7785,23847em8089,23644v9,-58,43,-65,61,-122c8160,23489,8158,23490,8192,23482v,54,-12,99,-21,142c8166,23648,8189,23732,8210,23746v7,,14,,21,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9" style="position:absolute;margin-left:219.45pt;margin-top:107.1pt;width:28.7pt;height:16.75pt;z-index:251927552" coordorigin="8741,23217" coordsize="1014,591" path="m9003,23298v-25,-25,-57,-78,-81,-81c8890,23213,8838,23208,8819,23237v-26,39,-68,96,-78,143c8736,23406,8728,23486,8759,23502v39,20,80,32,124,c8933,23466,8974,23435,9003,23380v10,-20,37,-75,21,-102c9017,23271,9010,23265,9003,23258v-16,5,-49,35,-60,61c8926,23358,8946,23412,8964,23441em9127,23543v-30,-22,-33,-14,-42,-41c9118,23494,9136,23471,9166,23461v20,,26,,39,c9199,23490,9176,23528,9145,23543v-24,12,-18,6,-18,40c9168,23583,9174,23593,9205,23604v9,3,49,41,22,61c9214,23675,9179,23696,9166,23725v-12,28,-26,50,-60,61c9065,23799,9092,23813,9127,23786em9513,23604v-21,,-28,,-42,c9471,23553,9480,23566,9513,23543v36,-26,32,-41,79,-41c9599,23502,9606,23502,9613,23502v-9,36,-22,68,-40,102c9550,23646,9524,23690,9492,23725v-20,22,-41,62,,82c9542,23832,9637,23794,9676,23786v48,-10,44,-4,78,-4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0" style="position:absolute;margin-left:259.1pt;margin-top:106.55pt;width:25.4pt;height:15.6pt;z-index:251928576" coordorigin="10140,23197" coordsize="897,550" path="m10385,23421v-35,-46,-6,-33,,-82c10390,23295,10391,23249,10364,23217v-24,-28,-45,-20,-79,-20c10256,23197,10223,23202,10201,23217v-18,12,-54,82,-61,102c10129,23349,10130,23426,10162,23441v36,17,75,-4,102,-20c10308,23395,10329,23382,10346,23339v15,-39,18,-44,18,-81c10333,23258,10311,23263,10303,23298v-13,58,5,117,21,163c10336,23495,10357,23514,10385,23543em10466,23543v8,-23,15,-38,42,-41c10519,23501,10546,23465,10548,23461v9,-17,34,-30,39,-40c10600,23391,10610,23400,10650,23400v7,,14,,21,c10671,23442,10662,23448,10650,23482v-12,35,-35,52,-63,81c10581,23570,10575,23576,10569,23583v50,,104,-12,142,21c10744,23632,10738,23657,10711,23685v-25,26,-47,57,-82,61c10593,23750,10577,23754,10569,23725em10792,23441v9,-36,40,-66,60,-81c10883,23336,10895,23339,10934,23339v,49,-24,54,-39,102c10885,23472,10873,23485,10873,23522v41,,141,-21,163,21c11051,23573,11033,23624,11015,23644v-21,23,-69,53,-81,81c10934,23732,10934,23739,10934,23746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1" style="position:absolute;margin-left:301.15pt;margin-top:107.7pt;width:26.55pt;height:17.3pt;z-index:251929600" coordorigin="11624,23237" coordsize="936,611" path="m11869,23339v,-47,-11,-60,-21,-81c11833,23229,11829,23237,11787,23237v-62,,-39,24,-81,61c11650,23347,11629,23379,11624,23461v-3,60,5,71,43,102c11717,23603,11755,23570,11808,23543v40,-20,109,-77,121,-122c11937,23393,11964,23331,11950,23298v-7,-7,-14,-13,-21,-20c11905,23314,11893,23335,11890,23380v-4,62,-15,155,21,203c11929,23604,11936,23612,11950,23624em12134,23583v7,-23,12,-37,39,-40c12211,23539,12182,23533,12216,23522v40,20,-12,25,-21,41c12191,23571,12172,23641,12173,23644v9,20,52,39,64,41c12246,23686,12288,23708,12297,23725v18,36,-22,61,-42,82c12230,23833,12189,23843,12152,23847v-19,2,-40,,-60,em12418,23624v,-30,6,-59,21,-81c12462,23509,12491,23503,12520,23482v,91,-4,182,18,264c12538,23769,12540,23778,12559,23786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2" style="position:absolute;margin-left:343.85pt;margin-top:108.85pt;width:25.3pt;height:17.3pt;z-index:251930624" coordorigin="13130,23278" coordsize="893,611" path="m13395,23400v-4,-25,-8,-79,-21,-102c13357,23268,13321,23278,13292,23278v-38,,-82,28,-102,61c13166,23379,13141,23438,13130,23482v-10,37,32,72,60,81c13235,23578,13299,23547,13335,23522v29,-20,67,-70,78,-101c13418,23406,13413,23376,13413,23360v-31,11,-35,40,-39,81c13371,23473,13333,23505,13353,23543v15,30,28,52,60,61em13494,23563v8,-22,17,-38,43,-41c13571,23518,13587,23509,13618,23502v,50,-24,41,-42,81c13564,23609,13540,23636,13537,23665v,20,,27,,40c13583,23705,13562,23721,13597,23725v18,2,67,36,39,61c13620,23800,13562,23839,13537,23847v-8,3,-80,18,-82,21c13455,23888,13455,23895,13434,23888v7,-28,17,-38,39,-61em13739,23543v23,-8,33,-36,60,-61c13828,23456,13843,23461,13881,23461v22,,39,21,42,41c13928,23539,13924,23573,13902,23604v-24,34,-66,62,-82,101c13808,23734,13799,23752,13799,23786v45,,58,-9,103,-20c13929,23760,13962,23739,13983,23725v20,-20,27,-26,39,-4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4" style="position:absolute;margin-left:197.55pt;margin-top:28.1pt;width:165.3pt;height:121.15pt;z-index:251932672" coordorigin="7969,20430" coordsize="5831,4273" path="m12602,20430v-44,15,-84,-5,-124,21c12397,20504,12320,20611,12255,20675v-38,37,-64,67,-103,102c12114,20811,12073,20845,12032,20878v-45,36,-82,92,-121,122c11866,21035,11812,21068,11766,21102v-50,36,-111,64,-160,102c11551,21246,11500,21288,11443,21326v-70,46,-133,100,-205,142c11169,21508,11104,21552,11036,21590v-189,104,-386,188,-549,326c10411,21980,10345,22043,10264,22099v-56,38,-96,83,-142,122c10078,22258,10020,22285,9978,22322v-77,68,-146,138,-224,204c9713,22561,9675,22589,9634,22627v-37,33,-65,65,-103,102c9497,22762,9465,22795,9429,22831v-35,36,-65,66,-100,101c9216,23046,9102,23157,8982,23258v-41,34,-81,62,-120,102c8820,23403,8781,23443,8741,23482v-36,35,-70,65,-103,101c8603,23622,8573,23666,8536,23705v-35,37,-67,65,-103,102c8374,23868,8309,23939,8252,23990v-48,43,-78,73,-120,122c8102,24148,8105,24144,8068,24174v-15,13,-14,85,-21,40c8044,24197,8084,24136,8089,24112v8,-42,15,-61,22,-102c8111,23990,8111,23983,8111,23970v-9,30,-12,53,-22,81c8079,24079,8077,24103,8068,24132v-14,44,-31,81,-39,123c8025,24275,8033,24296,8029,24316v64,-8,123,-14,181,-21c8217,24295,8224,24295,8231,24295em7969,24702v31,-9,66,-11,99,-21c8127,24662,8192,24650,8252,24641v54,-8,93,9,142,20c8424,24668,8468,24670,8497,24681v51,19,45,21,99,21em13799,20634v-34,13,-69,7,-102,21c13694,20656,13653,20686,13636,20695v-13,13,-34,40,-60,61c13547,20779,13536,20781,13516,20797v-27,21,-61,45,-82,61c13398,20886,13367,20914,13335,20939v-35,28,-76,54,-103,82c13200,21054,13183,21092,13151,21122v-64,59,-123,126,-184,183c12929,21340,12884,21366,12846,21407v-35,38,-69,82,-103,122c12708,21571,12681,21610,12641,21651v-110,112,-230,205,-344,305c12246,22001,12199,22036,12152,22078v-45,40,-99,83,-141,122c11972,22237,11934,22281,11890,22322v-52,49,-94,118,-142,163c11704,22526,11666,22562,11624,22607v-73,79,-150,151,-223,224c11364,22868,11335,22916,11299,22953v-36,37,-63,69,-100,101c11137,23109,11078,23163,11015,23217v-34,29,-70,51,-102,81c10808,23397,10683,23502,10587,23604v-30,32,-48,72,-79,101c10479,23732,10453,23741,10427,23766v-40,38,-87,73,-124,102c10227,23928,10132,24011,10080,24071v-26,30,-36,55,-60,82c9988,24190,9938,24233,9917,24255v,19,1,26,-18,20c9918,24234,9941,24198,9960,24153v13,-32,26,-72,39,-102c9999,24028,10001,24019,10020,24010v-11,27,-32,54,-42,82c9965,24127,9958,24157,9938,24193v-17,31,-45,69,-60,102c9878,24302,9878,24309,9878,24316v33,-12,49,-27,82,-41c9992,24261,10043,24245,10080,24234v7,,14,,21,e" filled="f" strokecolor="#4bacc6 [3208]">
            <v:stroke endcap="round"/>
            <v:path shadowok="f" o:extrusionok="f" fillok="f" insetpenok="f"/>
            <o:lock v:ext="edit" rotation="t" aspectratio="t" verticies="t" text="t" shapetype="t"/>
            <o:ink i="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5" style="position:absolute;margin-left:154.9pt;margin-top:26.4pt;width:228.7pt;height:124.55pt;z-index:251933696" coordorigin="6464,20369" coordsize="8069,4395" path="m6726,20553v-8,-15,-9,-31,-18,-62c6733,20500,6764,20527,6789,20533v20,,27,,40,c6842,20539,6880,20562,6910,20573v31,11,50,32,82,41c7010,20619,7033,20609,7052,20614v7,5,37,54,60,61c7139,20684,7166,20686,7194,20695v21,,28,,42,c7250,20713,7261,20729,7275,20756v23,6,25,8,42,21c7323,20799,7325,20801,7338,20817v21,5,23,8,40,20c7393,20864,7403,20891,7420,20919v16,26,18,54,39,81c7497,21049,7566,21084,7601,21122v19,20,63,82,81,102c7700,21242,7746,21287,7764,21305v29,29,53,38,81,62c7856,21376,7876,21422,7884,21428v19,18,24,25,43,20c7949,21475,7982,21516,8008,21549v22,28,43,63,60,82c8090,21655,8115,21674,8132,21692v8,5,43,29,60,40c8217,21748,8243,21773,8270,21793v23,17,58,36,85,61c8449,21938,8533,22050,8617,22119v22,18,47,29,64,41c8692,22166,8714,22189,8741,22200v20,8,40,13,60,21c8821,22239,8834,22259,8862,22281v25,19,62,46,81,61c8986,22378,9027,22411,9067,22444v25,20,49,41,78,61c9180,22529,9209,22540,9248,22566v40,27,80,56,120,82c9410,22676,9451,22699,9492,22729v43,32,75,73,121,102c9654,22857,9694,22863,9736,22892v54,37,111,82,163,122c9958,23058,10025,23107,10080,23156v98,87,180,175,284,244c10394,23420,10417,23427,10448,23441v37,16,85,24,121,41c10596,23495,10622,23507,10650,23522v30,16,72,41,100,61c10781,23605,10803,23618,10834,23644v78,65,160,161,223,224c11083,23894,11093,23908,11118,23929v31,26,50,40,81,61c11229,24010,11251,24026,11281,24051v10,8,32,35,39,41c11346,24104,11376,24119,11401,24132v5,23,12,41,21,61c11391,24183,11384,24179,11362,24174v-59,-13,-124,-31,-184,-42c11171,24132,11164,24132,11157,24132v-16,26,-15,22,-21,61c11157,24193,11178,24193,11199,24193v6,-3,39,-32,60,-40c11297,24138,11320,24123,11362,24112v25,-6,55,6,81,c11416,24077,11406,24084,11380,24051v-26,-33,-49,-85,-81,-122c11280,23907,11253,23862,11238,23847v-6,,-12,,-18,em8334,20837v,-7,,-13,,-20c8320,20803,8306,20790,8292,20777v29,20,55,44,81,60c8400,20853,8429,20863,8454,20878v31,18,51,43,82,61c8573,20961,8602,20979,8638,21000v36,21,64,38,103,61c8766,21076,8793,21084,8819,21102v26,18,65,46,85,61c8934,21186,8952,21205,8982,21224v22,14,70,27,85,41c9083,21279,9098,21319,9106,21326v31,19,67,42,99,61c9237,21406,9257,21426,9290,21448v24,16,53,20,78,40c9398,21511,9427,21526,9453,21549v15,13,61,66,78,82c9550,21648,9566,21671,9592,21692v29,23,53,36,84,61c9702,21774,9731,21798,9754,21814v20,15,44,29,61,40c9833,21871,9852,21895,9878,21916v31,25,53,38,82,61c9988,22000,10017,22014,10041,22038v30,30,58,76,81,101c10150,22159,10163,22173,10183,22200v25,13,56,29,81,41c10273,22248,10307,22269,10324,22281v32,24,50,41,82,61c10438,22361,10478,22382,10508,22403v27,20,49,43,79,62c10617,22485,10639,22504,10671,22526v36,24,69,35,100,61c10839,22644,10896,22711,10955,22770v59,59,122,106,181,162c11170,22964,11205,22991,11238,23014v30,21,51,46,82,61c11347,23088,11373,23101,11401,23115v34,17,67,22,103,41c11538,23174,11571,23197,11606,23217v36,21,61,38,100,61c11738,23298,11774,23319,11808,23339v34,20,69,36,103,61c11939,23420,11961,23440,11992,23461v31,21,66,40,100,61c12123,23541,12141,23562,12173,23583v22,14,56,45,82,61c12262,23644,12269,23644,12276,23644v19,18,31,41,60,61c12355,23718,12382,23735,12397,23746v21,28,34,40,63,61c12481,23833,12491,23842,12520,23868v7,7,30,33,39,41c12577,23928,12590,23971,12623,23990v16,9,48,12,60,20c12702,24041,12679,24023,12722,24031v-18,-9,-19,-17,-60,-21c12655,24010,12648,24010,12641,24010v-1,,-31,20,-60,21c12561,24032,12540,24030,12520,24031v-6,-23,-8,-24,-21,-41c12457,24000,12484,23991,12460,24010v87,,175,,262,c12712,23985,12714,23981,12701,23949v-14,-32,-27,-67,-39,-102c12656,23830,12648,23806,12641,23786v-22,,-30,-3,-39,-20em9453,20491v-8,,-16,,-24,c9443,20520,9446,20516,9471,20533v14,9,35,47,60,61c9561,20610,9583,20621,9613,20634v26,11,54,11,81,21c9731,20669,9757,20664,9797,20675v33,9,67,32,102,41c9905,20716,9911,20716,9917,20716v13,8,53,45,82,61c10031,20794,10067,20821,10101,20837v25,12,57,9,82,21c10210,20870,10237,20886,10264,20898v27,12,56,28,82,41c10370,20951,10405,20966,10427,20979v22,13,65,29,81,42c10523,21033,10542,21078,10548,21082v20,17,56,37,81,61c10673,21185,10734,21230,10771,21265v30,28,36,56,63,81c10852,21362,10890,21385,10913,21407v27,25,31,53,60,81c10995,21509,11046,21545,11076,21570v32,26,67,58,102,81c11225,21682,11289,21722,11341,21753v39,24,76,37,121,61c11522,21846,11585,21876,11646,21916v40,26,81,55,120,81c11805,22023,11855,22049,11890,22078v56,47,109,81,163,122c12091,22228,12115,22259,12152,22281v30,18,70,19,103,41c12287,22343,12305,22356,12336,22383v25,22,43,44,61,61c12436,22480,12469,22534,12499,22566v34,36,74,94,103,122c12628,22714,12658,22717,12683,22749v16,19,22,24,18,41c12725,22805,12758,22835,12786,22851v34,20,71,24,99,41c12916,22911,12939,22933,12967,22953v30,22,67,54,102,81c13107,23063,13136,23089,13172,23115v17,19,20,26,39,21c13225,23145,13265,23183,13292,23197v27,14,55,23,82,40c13405,23256,13443,23274,13473,23298v42,34,86,75,124,102c13625,23420,13648,23442,13678,23461v21,13,62,28,82,41c13771,23511,13802,23529,13820,23543v44,33,77,72,124,101c13973,23661,14010,23692,14043,23705v34,13,70,5,103,20c14174,23738,14198,23752,14227,23766v17,18,22,25,40,20c14290,23809,14312,23862,14348,23888v31,22,49,45,82,61c14447,23957,14476,23941,14493,23949v12,17,25,37,39,61c14500,23996,14464,23959,14430,23949v-34,-10,-67,-10,-100,-20c14323,23929,14316,23929,14309,23929v-14,-13,-28,-28,-42,-41c14300,23892,14311,23908,14348,23909v48,1,97,-2,145,c14465,23903,14469,23903,14451,23888v-23,-39,-62,-80,-82,-122c14353,23733,14345,23699,14330,23665v-11,-27,-8,-28,-21,-61em11380,20369v-12,9,-37,23,-60,41c11297,20428,11264,20428,11238,20451v-19,17,-58,75,-81,102c11135,20578,11113,20613,11097,20634v-21,26,-45,61,-61,82c11006,20755,10965,20806,10934,20837v-34,34,-70,53,-100,82c10760,20991,10686,21056,10608,21122v-39,33,-80,70,-121,102c10434,21265,10379,21306,10324,21346v-41,30,-85,49,-123,82c10127,21492,10052,21549,9978,21610v-56,46,-107,96,-163,143c9771,21789,9736,21819,9694,21854v-54,45,-109,82,-163,123c9443,22043,9355,22111,9269,22180v-41,33,-81,69,-124,101c9073,22336,8997,22374,8922,22424v-45,30,-99,69,-142,102c8742,22554,8700,22596,8657,22627v-39,28,-82,55,-121,82c8497,22736,8454,22766,8415,22790v-48,29,-98,52,-145,82c8231,22897,8189,22926,8150,22953v-35,24,-67,58,-103,81c8000,23063,7951,23086,7905,23115v-41,26,-77,58,-120,82c7700,23245,7620,23285,7541,23339v-69,47,-133,99,-203,143c7292,23511,7240,23533,7194,23563v-66,44,-138,93,-202,142c6957,23732,6922,23758,6889,23786v-74,63,-141,136,-202,204c6640,24042,6591,24085,6545,24132v-25,25,-49,47,-63,61c6476,24200,6470,24207,6464,24214v22,-53,29,-104,60,-163c6556,23990,6593,23904,6627,23847v10,-17,37,-36,39,-40c6653,23839,6662,23841,6645,23888v-17,48,-44,92,-61,143c6563,24094,6548,24155,6524,24214v-27,66,-42,119,-60,183c6499,24378,6546,24359,6584,24336v83,-50,159,-85,245,-122em6708,24580v9,31,24,20,60,20c6822,24600,6881,24597,6931,24580v53,-18,85,-21,142,-21c7093,24559,7099,24559,7112,24559em9592,24681v36,,70,-9,102,-20c9747,24643,9782,24641,9839,24641v57,,88,13,139,20em11036,24681v37,,49,-18,82,-20c11176,24657,11221,24641,11281,24641v48,,62,10,81,20c11381,24661,11387,24662,11380,24681em11281,24376v-36,12,-22,38,-22,82c11259,24560,11259,24661,11259,24763em12336,24519v125,,247,,365,-21c12711,24496,12798,24487,12804,24478v,-7,,-13,,-20em12602,24336v,122,,244,,366c12623,24702,12630,24702,12623,24723em14065,24437v91,,186,-8,265,21c14336,24458,14342,24458,14348,24458em14288,24214v-33,32,-50,55,-61,102c14217,24357,14217,24396,14206,24437v-14,53,,128,,183e" filled="f" strokecolor="#4bacc6 [3208]">
            <v:stroke endcap="round"/>
            <v:path shadowok="f" o:extrusionok="f" fillok="f" insetpenok="f"/>
            <o:lock v:ext="edit" rotation="t" aspectratio="t" verticies="t" text="t" shapetype="t"/>
            <o:ink i="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97" style="position:absolute;margin-left:12.55pt;margin-top:4.9pt;width:24.8pt;height:89.95pt;z-index:251935744" coordorigin="1442,1208" coordsize="875,3173" path="m1870,1574v-26,-8,-19,-27,,-61c1896,1467,1935,1423,1951,1370v10,-33,26,-45,40,-61c1991,1497,1976,1706,2012,1879v11,50,8,75,21,101c2049,2012,1994,2035,1991,2041v-8,17,-33,35,-61,41c1906,2087,1874,2082,1849,2082v37,,49,-15,81,-20c1977,2054,2025,2044,2072,2041v81,-5,163,,244,em2114,2753v-23,-17,-55,-49,-81,-61c2013,2683,1971,2674,1951,2672v-37,-4,-48,26,-60,41c1849,2767,1867,2771,1849,2835v-12,42,-40,95,-21,143c1841,3010,1876,3083,1912,3100v39,18,115,38,160,40c2146,3144,2172,3112,2217,3079v44,-33,70,-71,81,-122c2309,2903,2299,2842,2277,2794v-15,-33,-50,-84,-60,-102c2203,2666,2213,2672,2175,2672v-7,26,-29,80,-40,102c2128,2781,2121,2787,2114,2794em2135,2510v-51,-25,-56,42,-63,101c2044,2843,2049,3136,2093,3363em2114,3933v-7,-16,-31,-93,-42,-101c2061,3824,2004,3813,1991,3811v-32,-4,-58,40,-79,61c1868,3917,1868,3939,1849,3994v-18,52,-37,125,-21,183c1835,4202,1884,4271,1912,4279v70,21,110,-11,160,-41c2132,4202,2193,4153,2235,4095v39,-54,42,-99,42,-162c2277,3891,2280,3853,2235,3832v-31,-14,-79,2,-100,20c2110,3874,2101,3884,2093,3913em2154,3588v-34,35,-26,42,-40,81c2090,3733,2093,3782,2093,3852v,90,-21,172,-21,264c2072,4190,2051,4296,2093,4361v7,6,14,13,21,19em1544,1208v-5,75,-4,149,-18,223c1502,1559,1487,1687,1484,1818v-3,131,-18,256,-21,386c1451,2655,1483,3130,1442,3567v-8,86,13,172,21,244c1468,3850,1463,3893,1463,393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8" style="position:absolute;margin-left:56.9pt;margin-top:9.5pt;width:19.7pt;height:85.95pt;z-index:251936768" coordorigin="3007,1370" coordsize="695,3032" path="m3049,1655v-36,-26,-42,-15,-42,-61c3007,1571,3035,1512,3049,1492v23,-34,54,-71,82,-101c3157,1363,3176,1370,3212,1370v50,,39,68,39,102c3251,1554,3243,1619,3212,1696v-25,62,-51,124,-81,183c3110,1920,3099,1961,3089,2001v42,-8,83,-22,123,-41c3267,1934,3353,1922,3414,1919v34,-2,69,,103,em3375,2469v-51,,-30,6,-60,41c3278,2553,3274,2567,3251,2611v-17,32,-36,32,-39,61c3206,2725,3259,2713,3294,2713v55,,143,-18,184,20c3521,2772,3485,2799,3478,2835v-10,55,-33,73,-64,122c3382,3009,3397,3011,3354,3039v-38,25,-48,27,-60,-21em3315,2550v41,-24,81,-36,120,-61c3472,2465,3511,2452,3556,2449v48,-3,97,,145,em3230,3913v-17,-6,-32,-33,-18,-61c3225,3825,3254,3792,3273,3771v16,-17,76,-53,81,-61c3354,3689,3354,3682,3375,3689v20,8,36,30,39,61c3420,3806,3406,3843,3393,3893v-7,28,-9,86,-39,101c3333,3994,3326,3994,3333,4014v35,-25,56,-20,102,-20c3488,3994,3501,3996,3538,4035v19,20,37,55,39,81c3580,4160,3543,4220,3517,4258v-33,47,-61,81,-103,122c3404,4389,3350,4422,3333,4401v,-20,,-27,,-4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9" style="position:absolute;margin-left:92.65pt;margin-top:7.75pt;width:21.4pt;height:85.35pt;z-index:251937792" coordorigin="4268,1309" coordsize="755,3011" path="m4268,1472v,-39,7,-58,42,-81c4355,1361,4390,1351,4431,1330v19,-19,23,-26,42,-21c4492,1338,4501,1373,4491,1411v-12,45,-54,84,-78,122c4387,1574,4389,1590,4389,1635v91,,187,-6,265,20c4685,1665,4675,1679,4675,1716v,40,-14,69,-39,102c4605,1860,4561,1880,4533,1919v-31,43,-63,64,-102,102em4573,2530v-37,-17,13,-38,42,-61c4649,2443,4670,2432,4714,2428v38,-3,57,,61,41c4778,2501,4753,2565,4735,2591v-15,22,-57,70,-81,81c4635,2672,4629,2673,4636,2692v38,,63,-18,99,-20c4783,2669,4842,2663,4877,2692v43,36,12,47,,82c4856,2835,4845,2848,4796,2896v-40,39,-40,82,-100,101c4674,3004,4659,3012,4636,3018em4714,3669v-5,-23,-14,-38,-39,-41c4627,3622,4632,3653,4594,3669v-52,22,-77,44,-121,81c4447,3772,4397,3823,4389,3852v-14,47,-19,89,-19,142c4370,4050,4390,4093,4413,4136v28,53,61,78,120,82c4590,4221,4664,4228,4714,4197v68,-41,126,-83,184,-142c4934,4019,5008,3963,5022,3913v12,-44,-3,-89,-21,-122c4987,3765,4951,3724,4919,3710v-41,-18,-72,10,-102,20c4796,3737,4777,3741,4757,3750em4817,3424v-44,,-52,9,-60,61c4747,3551,4743,3625,4735,3689v-11,93,-11,192,-21,285c4705,4059,4682,4117,4654,4197v-18,51,-18,75,-39,12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00" style="position:absolute;margin-left:126.05pt;margin-top:2pt;width:4.05pt;height:88.8pt;z-index:251938816" coordorigin="5447,1106" coordsize="143,3133" path="m5508,1106v-10,21,-12,35,-22,81c5473,1245,5468,1303,5468,1370v,111,-18,216,-21,326c5443,1868,5456,2035,5468,2204v9,124,12,245,40,366c5538,2700,5543,2844,5547,2978v3,91,18,175,21,264c5580,3545,5552,3869,5589,4157v4,33,-6,28,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" annotation="t"/>
          </v:shap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10" style="position:absolute;margin-left:-8.75pt;margin-top:2.95pt;width:15pt;height:6.95pt;z-index:251949056" coordorigin="691,1594" coordsize="529,245" path="m772,1818v-30,,-102,,-81,-20c712,1778,721,1789,754,1777v46,-16,95,-25,139,-40c942,1720,992,1731,1038,1716v43,-14,57,-20,102,-20c1160,1696,1180,1696,1200,1696v-28,-9,-26,-29,-60,-41c1110,1644,1091,1635,1056,1635v18,-13,58,-38,63,-41c1146,1580,1182,1599,1200,1615v11,10,37,66,19,81c1206,1707,1188,1730,1179,1757v-7,21,,59,,8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21" style="position:absolute;margin-left:305.15pt;margin-top:12.15pt;width:53.65pt;height:35.25pt;z-index:251960320" coordorigin="11766,1919" coordsize="1892,1243" path="m11766,2510v19,-14,62,-37,82,-41c11929,2452,12029,2469,12113,2469v-12,34,-38,35,-81,41em11808,2631v10,28,43,31,82,21c11957,2635,12005,2631,12074,2631v40,,81,,121,em12662,2530v10,30,24,20,60,20c12779,2550,12825,2530,12885,2530v61,,123,,184,em13576,2225v13,-50,36,-109,21,-163c13589,2034,13569,1976,13537,1960v-12,-6,-109,-42,-124,-41c13385,1920,13311,1958,13292,1980v-38,43,-73,107,-81,163c13200,2227,13215,2250,13271,2306v23,23,107,49,142,41c13465,2335,13494,2280,13516,2245v36,-58,42,-97,42,-163c13558,2029,13547,2004,13537,1960v,-7,,-13,,-20c13493,1974,13494,1969,13494,2041v,68,7,139,22,204c13545,2370,13617,2486,13636,2611v14,95,21,188,21,285c13657,2982,13631,3026,13576,3079v-51,49,-92,78,-163,82c13363,3164,13291,3129,13250,3100v-27,-19,-50,-26,-78,-4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" annotation="t"/>
          </v:shap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3" style="position:absolute;margin-left:175.55pt;margin-top:10.25pt;width:24.85pt;height:35.8pt;z-index:251941888" coordorigin="7194,2306" coordsize="875,1262" path="m7317,2652v-31,-41,-24,-42,,-82c7348,2518,7383,2456,7420,2408v15,-20,74,-72,78,-82c7498,2319,7498,2313,7498,2306v-6,7,-55,40,-60,62c7422,2439,7402,2517,7399,2591v-4,106,-2,206,21,305c7428,2930,7438,2960,7438,2997v,31,-21,29,-39,42c7372,3058,7331,3071,7296,3079v-33,8,-43,21,-81,21c7194,3100,7187,3100,7194,3120v39,,88,-8,123,-20c7363,3084,7440,3058,7480,3039v32,-16,66,-38,103,-42c7589,2997,7595,2997,7601,2997em7987,2672v20,,40,,60,c8042,2689,8013,2721,7987,2733v-13,6,-46,,-60,c7931,2717,7959,2659,7969,2652v21,-15,49,-21,78,-21c8054,2631,8061,2631,8068,2631v,43,-12,43,-21,61c8034,2718,7981,2766,8008,2753v7,-7,14,-13,21,-20em7643,3424v8,-28,31,-24,39,-40c7693,3361,7716,3326,7725,3302v9,-24,7,-84,18,-60c7755,3270,7762,3333,7764,3363v4,62,-17,135,21,183em7884,3445v9,-34,40,-76,64,-102c7970,3319,7965,3238,7987,3262v13,14,16,182,21,204c8017,3507,8020,3531,8029,3567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05" style="position:absolute;margin-left:272.35pt;margin-top:9.7pt;width:11.55pt;height:17.3pt;z-index:251943936" coordorigin="10608,2286" coordsize="408,611" path="m10608,2387v7,-27,33,-67,63,-81c10711,2288,10744,2286,10792,2286v50,,104,-13,142,20c10962,2330,10967,2364,10934,2387v-44,31,-79,65,-121,102c10788,2511,10777,2511,10750,2530v11,41,28,46,63,61c10868,2615,10921,2615,10973,2652v35,25,42,41,42,81c11015,2768,10943,2798,10913,2814v-39,21,-103,71,-142,82c10738,2896,10731,2896,10711,2896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1" style="position:absolute;margin-left:19.45pt;margin-top:1.05pt;width:23.1pt;height:7.5pt;z-index:251950080" coordorigin="1686,1980" coordsize="815,266" path="m1728,1980v-21,,-28,,-42,c1686,2022,1695,2028,1707,2062v9,25,18,33,42,61c1776,2155,1801,2160,1828,2184v27,24,54,28,84,41c1958,2245,1982,2245,2033,2245v45,,104,-16,142,-41c2215,2177,2258,2185,2298,2164v22,-12,60,-28,79,-41c2404,2104,2466,2051,2479,2021v,-20,,-27,21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2" style="position:absolute;margin-left:228.65pt;margin-top:7.95pt;width:24.15pt;height:19.65pt;z-index:251951104" coordorigin="9066,2224" coordsize="852,693" path="m9144,2346v-41,-6,-68,-7,-78,-41c9076,2273,9098,2283,9126,2264v29,-20,60,-37,100,-40c9253,2222,9280,2224,9307,2224v,38,,49,-18,81c9260,2357,9223,2384,9187,2427v-29,35,-50,12,-61,61c9186,2488,9233,2499,9289,2509v37,6,98,19,121,60c9433,2610,9417,2632,9410,2671v-8,48,-56,105,-103,142c9266,2845,9208,2868,9165,2895v-38,24,-58,21,-99,21c9094,2893,9116,2884,9144,2854em9839,2651v-45,,5,18,18,20c9894,2676,9907,2657,9917,2691v-19,,-160,2,-102,-20c9823,2671,9831,2671,9839,267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" annotation="t"/>
          </v:shap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1" style="position:absolute;margin-left:141.6pt;margin-top:2pt;width:11.6pt;height:9.8pt;z-index:251939840" coordorigin="5996,2469" coordsize="408,346" path="m5996,2510v38,,52,14,82,20c6130,2541,6172,2518,6219,2510v47,-8,97,-16,142,-21c6423,2483,6385,2465,6382,2469v,7,,13,,20em6035,2814v46,,58,-9,103,-20c6183,2783,6236,2789,6280,2774v44,-16,56,-21,102,-21c6392,2724,6393,2724,6403,275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09" style="position:absolute;margin-left:-8.15pt;margin-top:8.3pt;width:16.7pt;height:8.15pt;z-index:251948032" coordorigin="712,2692" coordsize="589,287" path="m712,2875v8,-22,28,-36,60,-40c788,2833,859,2821,875,2814v35,-15,59,-20,102,-20c1026,2794,1045,2774,1098,2774v33,,44,-21,81,-21c1215,2753,1229,2763,1240,2733v-41,,-48,-8,-82,-20c1137,2706,1099,2713,1077,2713v11,-32,25,-21,63,-21c1197,2692,1233,2697,1279,2713v21,,28,,21,20c1280,2759,1277,2789,1261,2814v-25,37,-35,72,-61,103c1176,2946,1163,2966,1200,297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22" style="position:absolute;margin-left:161.8pt;margin-top:11.2pt;width:9.8pt;height:.6pt;z-index:251961344" coordorigin="6708,2794" coordsize="345,21" path="m6747,2794v-20,,-26,,-39,c6717,2825,6732,2814,6768,2814v39,,66,-18,103,-20c6931,2790,6992,2794,7052,2794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" annotation="t"/>
          </v:shap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7" style="position:absolute;margin-left:96.05pt;margin-top:1.8pt;width:20.8pt;height:9.8pt;z-index:251945984" coordorigin="4389,2917" coordsize="734,346" path="m4413,2957v-8,,-16,,-24,c4389,3007,4408,2981,4413,3018v6,39,15,33,18,61c4431,3086,4431,3093,4431,3100v34,11,8,9,42,20c4478,3144,4486,3157,4491,3181v34,8,48,32,82,40c4583,3251,4579,3242,4615,3242v10,30,24,20,60,20c4715,3262,4756,3262,4796,3262v10,-28,7,-20,42,-20c4849,3209,4868,3220,4898,3201v25,-16,91,-74,103,-101c5001,3093,5001,3086,5001,3079v33,-10,22,-17,39,-40c5057,3017,5089,2984,5100,2957v15,-37,-20,-28,22,-4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5" style="position:absolute;margin-left:233.8pt;margin-top:8.7pt;width:5.85pt;height:9.2pt;z-index:251954176" coordorigin="9248,3161" coordsize="206,325" path="m9248,3302v8,-31,20,-55,42,-81c9313,3193,9335,3170,9368,3161v,52,12,117,-18,162c9326,3360,9326,3385,9308,3424v-19,41,-26,4,-39,42c9280,3495,9294,3485,9329,3485v48,,84,6,124,-19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6" style="position:absolute;margin-left:241.3pt;margin-top:11.55pt;width:5.15pt;height:9.3pt;z-index:251955200" coordorigin="9513,3262" coordsize="182,327" path="m9513,3323v7,-23,12,-38,39,-41c9585,3278,9596,3262,9634,3262v,29,-6,60,-21,81c9598,3365,9571,3385,9552,3404v55,,96,5,124,20c9701,3438,9694,3449,9694,3485v,45,-32,37,-60,61c9603,3572,9602,3558,9592,358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7" style="position:absolute;margin-left:282.2pt;margin-top:8.7pt;width:3.45pt;height:7.5pt;z-index:251956224" coordorigin="10955,3161" coordsize="122,264" path="m10973,3201v-24,-13,13,-31,42,-40c11047,3151,11050,3160,11057,3181v-2,6,-36,57,-42,61c10991,3258,10984,3252,10973,3282v41,,47,12,63,20c11073,3320,11076,3287,11076,3343v,35,-3,49,-40,61c11005,3414,11017,3424,10973,3424v-6,,-12,,-18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8" style="position:absolute;margin-left:288.5pt;margin-top:9.85pt;width:5.25pt;height:7.55pt;z-index:251957248" coordorigin="11178,3201" coordsize="185,266" path="m11178,3282v11,-41,31,-41,60,-61c11270,3199,11281,3201,11320,3201v,47,-8,63,-21,101c11288,3334,11273,3384,11238,3404v-18,10,-25,53,-39,62c11192,3466,11185,3466,11178,3466v48,,63,-7,103,-21c11307,3436,11336,3431,11362,3424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8" style="position:absolute;margin-left:-9.35pt;margin-top:3.1pt;width:17.3pt;height:9.25pt;z-index:251947008" coordorigin="670,3872" coordsize="610,326" path="m691,4055v,-20,,-27,-21,-20c690,4030,737,4024,754,4014v45,-26,71,-6,121,-20c928,3979,957,3974,1016,3974v38,,63,-21,103,-21c1146,3953,1173,3953,1200,3953v-30,-21,-40,-25,-60,-40c1111,3891,1112,3893,1077,3893v11,-32,25,-21,63,-21c1191,3872,1216,3881,1240,3893v36,18,39,-16,39,40c1279,3970,1250,3984,1240,4014v-15,43,-48,72,-61,122c1177,4142,1176,4228,1200,4197v,-7,,-13,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" annotation="t"/>
          </v:shap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6" style="position:absolute;margin-left:55.8pt;margin-top:1.8pt;width:21.3pt;height:12.7pt;z-index:251944960" coordorigin="2968,4279" coordsize="752,448" path="m2989,4279v-7,,-14,,-21,c2979,4310,2989,4295,2989,4340v,36,15,50,18,82c3011,4461,3017,4470,3028,4503v11,31,19,55,42,81c3087,4602,3092,4609,3110,4604v8,23,27,37,60,41c3207,4649,3219,4676,3251,4686v28,9,57,3,82,20c3365,4727,3375,4726,3414,4726v54,,82,4,124,-20c3589,4676,3609,4656,3638,4604v12,-22,51,-110,63,-121c3726,4460,3719,4463,3719,4503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4" style="position:absolute;margin-left:200.95pt;margin-top:7.6pt;width:72.6pt;height:17.85pt;z-index:251953152" coordorigin="8089,4483" coordsize="2562,631" path="m8089,4686v27,-9,33,-33,61,-61c8169,4605,8198,4552,8210,4523v7,-16,41,-46,21,-20c8202,4541,8223,4559,8210,4604v-14,47,-18,71,-18,122c8192,4757,8213,4784,8231,4807em8373,4828v,38,17,48,21,82c8398,4943,8415,4953,8415,4990v,34,-20,55,-42,62em8518,4604v9,-31,16,-23,39,-40c8589,4541,8598,4544,8638,4544v6,,13,,19,c8657,4583,8648,4592,8638,4625v-10,33,-33,54,-60,81c8571,4713,8564,4719,8557,4726v40,,48,-9,81,-20c8654,4701,8682,4706,8699,4706v,34,7,55,-18,81c8649,4820,8652,4818,8617,4848v-19,18,-29,25,,20em8840,4787v21,26,39,70,43,102c8889,4940,8896,5016,8862,5052v-25,26,-20,56,-61,61c8794,5113,8787,5113,8780,5113em8922,4584v7,-28,31,-51,60,-61c9027,4507,9069,4536,9085,4544v42,21,13,22,,60c9074,4637,9056,4673,9043,4706v-15,39,-49,67,-61,101c8969,4844,8991,4864,9024,4868v29,3,61,-7,82,-20c9140,4826,9137,4817,9166,4807em9368,4746v,-7,,-13,,-20c9414,4726,9427,4717,9471,4706v43,-10,98,,142,em9815,4665v-20,-43,-3,-41,24,-61c9867,4583,9893,4549,9917,4523v-17,26,-36,51,-39,81c9878,4625,9878,4631,9878,4645v39,,64,4,100,-20c10004,4607,10013,4590,10020,4564v-23,5,-73,32,-82,61c9924,4671,9917,4718,9917,4767v,43,-3,80,43,101c9982,4868,9991,4871,9999,4889em10140,4889v,-7,,-14,,-21c10168,4860,10172,4852,10201,4828em10346,4604v,-21,-1,-27,-22,-20c10324,4625,10310,4654,10303,4686v-14,68,,154,,224c10349,4910,10352,4900,10385,4868v37,-36,51,-82,81,-122c10490,4714,10479,4618,10508,4645v15,13,-38,106,-42,122c10451,4824,10473,4884,10487,4910v,20,1,26,21,19em10608,4971v36,,32,9,42,-2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20" style="position:absolute;margin-left:282.2pt;margin-top:7pt;width:10.95pt;height:18.45pt;z-index:251959296" coordorigin="10955,4462" coordsize="387,652" path="m10955,4746v20,-30,24,-40,39,-60c11017,4656,11040,4631,11057,4604v17,-27,36,-49,40,-81c11099,4503,11097,4482,11097,4462v,125,-2,254,21,366c11127,4873,11144,4891,11157,4929v13,38,1,97,-21,123c11118,5074,11095,5090,11076,5093v-36,5,-29,-3,-61,20c11059,5113,11073,5097,11118,5093v20,-2,84,-12,102,-21c11252,5055,11258,5052,11299,5052v21,,28,,42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16:00</w:t>
      </w:r>
    </w:p>
    <w:p w:rsidR="00774AD4" w:rsidRPr="00774AD4" w:rsidRDefault="00774AD4" w:rsidP="00A73607">
      <w:pPr>
        <w:spacing w:after="0" w:line="240" w:lineRule="auto"/>
        <w:rPr>
          <w:rFonts w:ascii="Consolas" w:hAnsi="Consolas" w:cs="Consolas"/>
          <w:b/>
          <w:noProof/>
          <w:sz w:val="40"/>
          <w:lang w:val="en-US"/>
        </w:rPr>
      </w:pPr>
      <w:r w:rsidRPr="00774AD4">
        <w:rPr>
          <w:rFonts w:ascii="Consolas" w:hAnsi="Consolas" w:cs="Consolas"/>
          <w:b/>
          <w:noProof/>
          <w:sz w:val="40"/>
          <w:lang w:val="en-US"/>
        </w:rPr>
        <w:t>T04DETERM</w:t>
      </w:r>
    </w:p>
    <w:p w:rsidR="0088097E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вычислить определитель матрицы по определению</w: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774AD4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матрица - из файла:</w:t>
      </w:r>
    </w:p>
    <w:p w:rsidR="00774AD4" w:rsidRDefault="00774AD4" w:rsidP="00A73607">
      <w:pPr>
        <w:spacing w:after="0" w:line="240" w:lineRule="auto"/>
        <w:rPr>
          <w:rFonts w:ascii="Consolas" w:hAnsi="Consolas" w:cs="Consolas"/>
          <w:noProof/>
        </w:rPr>
      </w:pP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#define MAX 10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double A[MAX][MAX]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int P[MAX], Parity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int N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</w:p>
    <w:p w:rsidR="0088097E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void Load( char *FileName 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{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ILE *F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int i, j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N = 0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 = fopen(FileName, "r")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if (F == NULL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return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scanf(F, "%i", &amp;N)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if (N &lt; 0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N = 0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else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if (N &gt; MAX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  N = MAX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or (i = 0; i &lt; N; i++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for (j = 0; j &lt; N; j++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  fscanf(F, "%lf", &amp;A[i][j])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}</w:t>
      </w:r>
    </w:p>
    <w:p w:rsidR="00774AD4" w:rsidRPr="00774AD4" w:rsidRDefault="00774AD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8097E" w:rsidRDefault="009531C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как считать? - во время получения перестановок:</w:t>
      </w:r>
    </w:p>
    <w:p w:rsidR="00CF17EB" w:rsidRDefault="00CF17EB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</w:p>
    <w:p w:rsidR="00CF17EB" w:rsidRPr="00CF17EB" w:rsidRDefault="00CF17EB" w:rsidP="00CF17E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color w:val="C0504D" w:themeColor="accent2"/>
          <w:lang w:val="en-US"/>
        </w:rPr>
        <w:t>double G</w:t>
      </w:r>
      <w:r w:rsidRPr="009531C8">
        <w:rPr>
          <w:rFonts w:ascii="Consolas" w:hAnsi="Consolas" w:cs="Consolas"/>
          <w:noProof/>
          <w:color w:val="C0504D" w:themeColor="accent2"/>
        </w:rPr>
        <w:t>loba</w:t>
      </w:r>
      <w:r w:rsidR="002902AC">
        <w:rPr>
          <w:rFonts w:ascii="Consolas" w:hAnsi="Consolas" w:cs="Consolas"/>
          <w:noProof/>
          <w:color w:val="C0504D" w:themeColor="accent2"/>
        </w:rPr>
        <w:t>l</w:t>
      </w:r>
      <w:r w:rsidRPr="009531C8">
        <w:rPr>
          <w:rFonts w:ascii="Consolas" w:hAnsi="Consolas" w:cs="Consolas"/>
          <w:noProof/>
          <w:color w:val="C0504D" w:themeColor="accent2"/>
        </w:rPr>
        <w:t>Determinant</w:t>
      </w:r>
      <w:r>
        <w:rPr>
          <w:rFonts w:ascii="Consolas" w:hAnsi="Consolas" w:cs="Consolas"/>
          <w:noProof/>
          <w:color w:val="C0504D" w:themeColor="accent2"/>
          <w:lang w:val="en-US"/>
        </w:rPr>
        <w:t xml:space="preserve"> = 0; </w:t>
      </w:r>
      <w:r>
        <w:rPr>
          <w:rFonts w:ascii="Consolas" w:hAnsi="Consolas" w:cs="Consolas"/>
          <w:noProof/>
        </w:rPr>
        <w:t>глобальная переменная</w:t>
      </w:r>
      <w:r>
        <w:rPr>
          <w:rFonts w:ascii="Consolas" w:hAnsi="Consolas" w:cs="Consolas"/>
          <w:noProof/>
          <w:lang w:val="en-US"/>
        </w:rPr>
        <w:t xml:space="preserve"> с результатом - определителем</w:t>
      </w:r>
    </w:p>
    <w:p w:rsidR="009531C8" w:rsidRDefault="009531C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F17EB" w:rsidRPr="00CF17EB" w:rsidRDefault="00CF17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. . .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</w:rPr>
        <w:t xml:space="preserve">  if (Pos == N)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{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double prod = 1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for (i = 0; i &lt; N; i++)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  prod *= A[i][</w:t>
      </w:r>
      <w:r w:rsidRPr="009531C8">
        <w:rPr>
          <w:rFonts w:ascii="Consolas" w:hAnsi="Consolas" w:cs="Consolas"/>
          <w:b/>
          <w:i/>
          <w:noProof/>
          <w:color w:val="4BACC6" w:themeColor="accent5"/>
          <w:lang w:val="en-US"/>
        </w:rPr>
        <w:t>P[i]</w:t>
      </w:r>
      <w:r w:rsidRPr="009531C8">
        <w:rPr>
          <w:rFonts w:ascii="Consolas" w:hAnsi="Consolas" w:cs="Consolas"/>
          <w:noProof/>
          <w:color w:val="C0504D" w:themeColor="accent2"/>
          <w:lang w:val="en-US"/>
        </w:rPr>
        <w:t>]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если четная перестановка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</w:rPr>
        <w:t xml:space="preserve">      GlobaDeterminant += prod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иначе</w:t>
      </w:r>
    </w:p>
    <w:p w:rsidR="009531C8" w:rsidRPr="009531C8" w:rsidRDefault="009531C8" w:rsidP="009531C8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</w:rPr>
        <w:t xml:space="preserve">      GlobaDeterminant -= prod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lastRenderedPageBreak/>
        <w:t xml:space="preserve">  }</w: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9531C8" w:rsidP="00A73607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  <w:r>
        <w:rPr>
          <w:rFonts w:ascii="Consolas" w:hAnsi="Consolas" w:cs="Consolas"/>
          <w:noProof/>
        </w:rPr>
        <w:t xml:space="preserve">!!! изначально в P[...] - числа от </w:t>
      </w:r>
      <w:r w:rsidRPr="009531C8">
        <w:rPr>
          <w:rFonts w:ascii="Consolas" w:hAnsi="Consolas" w:cs="Consolas"/>
          <w:b/>
          <w:i/>
          <w:noProof/>
        </w:rPr>
        <w:t>0</w:t>
      </w:r>
      <w:r>
        <w:rPr>
          <w:rFonts w:ascii="Consolas" w:hAnsi="Consolas" w:cs="Consolas"/>
          <w:noProof/>
        </w:rPr>
        <w:t xml:space="preserve"> до </w:t>
      </w:r>
      <w:r w:rsidRPr="009531C8">
        <w:rPr>
          <w:rFonts w:ascii="Consolas" w:hAnsi="Consolas" w:cs="Consolas"/>
          <w:b/>
          <w:i/>
          <w:noProof/>
        </w:rPr>
        <w:t>N-1</w:t>
      </w:r>
    </w:p>
    <w:p w:rsidR="008C7308" w:rsidRDefault="008C7308" w:rsidP="00A73607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</w:p>
    <w:p w:rsidR="008C7308" w:rsidRDefault="008C7308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где-то в main:</w:t>
      </w:r>
    </w:p>
    <w:p w:rsidR="008C7308" w:rsidRDefault="008C73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C7308" w:rsidRPr="008C7308" w:rsidRDefault="008C73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LoadMatrix("mmm.txt");</w: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040C1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7:30</w:t>
      </w:r>
    </w:p>
    <w:p w:rsidR="00040C19" w:rsidRDefault="00040C19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войства определителей</w:t>
      </w:r>
    </w:p>
    <w:p w:rsidR="00040C19" w:rsidRDefault="00040C19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2B568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</w:p>
    <w:p w:rsidR="002B5685" w:rsidRPr="00DB7A9C" w:rsidRDefault="00407C5B" w:rsidP="002B568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 w:rsidRPr="00407C5B">
        <w:rPr>
          <w:noProof/>
          <w:position w:val="-26"/>
          <w:lang w:eastAsia="ru-RU"/>
        </w:rPr>
        <w:pict>
          <v:shape id="_x0000_s1325" style="position:absolute;margin-left:235pt;margin-top:40.1pt;width:104.3pt;height:58.65pt;z-index:251964416" coordorigin="9290,7474" coordsize="3679,2069" path="m9290,7474v103,,201,8,301,19c9670,7501,9741,7524,9819,7550v102,34,200,38,304,57c10254,7632,10390,7655,10522,7664v223,16,479,20,698,-20c11321,7626,11424,7602,11524,7587v46,,58,6,76,-18em10010,8176v,-44,-16,-25,-20,-57c9987,8098,9973,8083,9951,8080v-41,-5,-61,-3,-76,20c9851,8135,9812,8149,9802,8195v-9,42,-37,68,-40,113c9760,8339,9762,8372,9762,8403v34,,50,5,76,-18c9871,8355,9889,8325,9914,8290v26,-37,49,-79,76,-114c10009,8151,10012,8123,10027,8100v7,-7,13,-13,20,-20c10008,8093,10024,8135,10010,8176v-17,50,-20,79,-20,132c9990,8363,9988,8392,10010,8441em10162,8460v,-18,-1,-25,17,-19c10179,8475,10165,8487,10162,8518v-4,41,7,61,17,94c10179,8618,10179,8625,10179,8631v39,-9,35,-26,56,-57em10483,8385v16,6,30,30,17,56c10483,8475,10473,8516,10463,8555v-10,39,-3,79,-19,114c10431,8697,10427,8693,10427,8726v-29,-9,-25,-16,-40,-38c10367,8660,10370,8647,10370,8612v,-21,17,-36,37,-38c10430,8571,10458,8582,10463,8593v5,10,30,72,37,76c10527,8685,10516,8673,10539,8707em10671,8650v-7,30,-19,42,-19,76c10652,8751,10652,8777,10652,8802v27,,64,10,79,-19c10731,8777,10731,8770,10731,8764em10671,8574v-41,-41,8,-4,20,em11355,8441v19,,38,,57,em11468,8441v19,,37,,56,em12171,8213v,-23,-7,-50,-19,-56c12133,8148,12107,8140,12095,8138v-40,-5,-44,11,-59,19c11999,8177,12015,8159,11980,8195v-21,22,-35,64,-37,95c11940,8337,11949,8347,11960,8385v9,28,27,18,59,18c12046,8403,12081,8369,12095,8346v23,-38,54,-75,76,-113c12185,8209,12205,8163,12208,8138v7,-56,12,-21,,c12185,8177,12188,8203,12188,8251v,28,6,57,20,77c12226,8344,12233,8348,12228,8365em12416,8346v,44,-12,79,-19,114c12378,8556,12399,8679,12416,8764v6,28,,66,,95c12380,8850,12379,8814,12360,8802v-18,-11,-24,-46,-39,-57c12310,8737,12290,8717,12304,8688v19,-38,25,-31,56,-57c12393,8603,12387,8605,12416,8574v21,-23,32,-28,40,-56em12416,8213v,-6,,-12,,-18c12423,8193,12460,8158,12473,8176v,6,,13,,19em12664,8385v,38,-14,66,-20,94c12637,8515,12631,8563,12625,8593v-9,47,-25,54,-37,76c12588,8688,12588,8695,12568,8688v-22,-7,-33,-26,-36,-57c12528,8590,12558,8593,12588,8593v39,,44,8,76,19c12670,8612,12675,8612,12681,8612em12833,8574v-26,10,-17,25,-17,57c12816,8667,12824,8677,12833,8707v13,44,5,92,19,133c12859,8862,12892,8876,12909,8840v10,-21,32,-25,39,-38c12948,8783,12948,8777,12948,8764v23,11,,16,,57c12948,8861,12939,8865,12928,8897v-10,29,-10,67,-19,94c12903,9009,12908,9057,12892,9067v-28,18,-58,-13,-76,-19c12793,9040,12780,9024,12776,8991v-5,-44,10,-57,20,-75c12806,8898,12809,8881,12833,8878v29,-4,24,-26,59,-38c12914,8832,12914,8808,12928,8802v20,,26,,20,-19em12796,8403v23,-5,33,-12,56,-18c12848,8389,12770,8451,12796,8403v13,-23,20,-31,37,-38em10559,8897v9,17,26,62,36,75c10644,9036,10719,9079,10767,9144v45,62,88,91,152,132c10957,9300,11021,9338,11051,9371v19,21,41,80,57,95c11140,9495,11137,9490,11164,9523v7,6,13,13,20,19c11188,9538,11217,9506,11220,9504v42,-27,45,-51,79,-95c11352,9340,11411,9267,11468,9201v68,-79,134,-156,208,-229c11708,8940,11740,8909,11772,8878v10,-10,10,-26,20,-38c11778,8832,11771,8812,11732,8821v-16,4,-56,30,-73,38c11626,8875,11601,8898,11564,8916v-25,12,-47,14,-76,18c11524,8928,11533,8935,11564,8916v42,-25,86,-52,132,-76c11738,8818,11766,8796,11811,8783v6,,11,,17,c11828,8831,11817,8876,11811,8916v-6,42,-7,58,-19,95em10579,8954v,67,-1,130,16,190c10595,9163,10596,9169,10615,9162v,-45,-7,-59,-20,-95c10586,9042,10595,8998,10595,8972v31,30,46,23,76,39c10703,9028,10709,9030,10747,9030v7,,13,,20,em10427,8213v27,-9,16,-18,56,-18c10552,8195,10622,8195,10691,8195em12664,8080v28,24,38,20,76,20c12785,8100,12834,8110,12852,808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" annotation="t"/>
          </v:shape>
        </w:pict>
      </w:r>
      <w:r w:rsidR="002B5685" w:rsidRPr="00B226F3">
        <w:rPr>
          <w:position w:val="-26"/>
        </w:rPr>
        <w:object w:dxaOrig="3379" w:dyaOrig="520">
          <v:shape id="_x0000_i1027" type="#_x0000_t75" style="width:309.05pt;height:47.55pt" o:ole="">
            <v:imagedata r:id="rId9" o:title=""/>
          </v:shape>
          <o:OLEObject Type="Embed" ProgID="Equation.DSMT4" ShapeID="_x0000_i1027" DrawAspect="Content" ObjectID="_1464191926" r:id="rId11"/>
        </w:object>
      </w:r>
    </w:p>
    <w:p w:rsidR="002B5685" w:rsidRDefault="00407C5B" w:rsidP="002B5685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  <w:lang w:eastAsia="ru-RU"/>
        </w:rPr>
        <w:pict>
          <v:shape id="_x0000_s1328" style="position:absolute;margin-left:38.75pt;margin-top:13.45pt;width:118.8pt;height:40.9pt;z-index:251967488" coordorigin="2367,8213" coordsize="4191,1443" path="m2462,8536v37,10,49,19,93,19c2654,8555,2744,8546,2840,8536v88,-9,180,1,267,-18c3179,8502,3241,8498,3315,8498v32,,31,12,37,38em2367,9580v39,-6,56,-11,95,-20c2515,9548,2577,9529,2631,9523v91,-10,175,-35,265,-57c3003,9439,3112,9417,3219,9390v81,-20,166,-64,248,-76c3507,9308,3603,9262,3580,9295v-12,18,-16,,-37,em3884,8403v27,14,7,6,56,c3999,8396,4050,8385,4112,8385v64,,127,3,188,18c4364,8419,4432,8451,4491,8479v56,27,89,52,133,95c4669,8618,4677,8646,4680,8707v3,74,-16,48,-56,95c4581,8853,4527,8910,4472,8954v-72,58,-136,117,-208,170c4198,9172,4161,9214,4112,9276v-14,18,-27,28,-37,38c4100,9296,4115,9290,4131,9257v14,-27,49,-68,57,-95c4199,9122,4209,9104,4224,9067v-24,16,-51,32,-76,57c4113,9159,4080,9197,4055,9238v-22,36,-48,78,-59,114c3996,9358,3996,9365,3996,9371v52,30,37,10,96,c4144,9362,4160,9340,4207,9314v28,-15,50,-32,76,-57em3827,8479v-7,30,-19,42,-19,76c3808,8599,3808,8644,3808,8688v40,,39,2,39,-38c3847,8606,3857,8568,3827,8536v-23,-25,-29,-49,-56,-76c3736,8425,3758,8416,3788,8385v43,-44,81,-67,135,-95c3974,8264,4024,8238,4075,8213em5116,9162v15,-14,53,-55,57,-57c5196,9093,5219,9087,5248,9087v26,32,20,50,20,94c5268,9236,5262,9269,5248,9314v-1,5,16,69,20,76c5282,9413,5309,9424,5324,9447v20,29,20,22,20,57c5314,9512,5304,9523,5268,9523v-31,,-48,-31,-56,-57c5200,9427,5232,9384,5248,9352v29,-57,74,-104,116,-151c5386,9176,5390,9169,5420,9162v,45,-7,59,-20,95c5400,9276,5400,9282,5400,9295v,-36,18,-45,20,-76c5421,9212,5420,9090,5420,9144v,29,-13,72,17,75c5469,9222,5493,9223,5516,9201v17,-20,23,-27,36,-39c5552,9120,5540,9189,5533,9201v-13,21,-37,51,,56c5573,9262,5593,9259,5609,9238v21,-28,43,-51,59,-76c5706,9101,5665,9147,5685,9162v6,,13,,19,c5704,9123,5707,9124,5668,9124v-32,,-25,34,-40,57c5608,9212,5609,9219,5609,9257v,41,9,28,19,57c5648,9309,5693,9298,5704,9276v10,-20,35,-70,37,-75c5751,9173,5742,9150,5724,9144v-13,16,-35,49,-20,75c5711,9232,5767,9254,5780,9238v14,-17,17,-27,17,-57c5797,9175,5797,9168,5797,9162v,51,,101,,152em6157,9655v,-160,2,-318,20,-474c6184,9116,6181,9054,6197,8991v15,-58,24,-118,56,-170c6279,8778,6315,8724,6349,8688v26,-27,49,-41,76,-57c6441,8657,6457,8691,6461,8726v8,76,12,153,20,228c6488,9025,6498,9093,6501,9162v2,53,-8,72,-20,95c6459,9230,6452,9208,6425,9181v-19,-18,-5,-32,-20,-57c6405,9131,6405,9137,6405,9144v5,39,1,42,20,75c6443,9250,6444,9264,6481,9276v7,,13,,20,c6522,9237,6522,9203,6537,9162v,-21,2,-30,20,-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" annotation="t"/>
          </v:shape>
        </w:pict>
      </w:r>
    </w:p>
    <w:p w:rsidR="00040C19" w:rsidRPr="00040C19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24" style="position:absolute;margin-left:260.75pt;margin-top:2.55pt;width:39.75pt;height:4.35pt;z-index:251963392" coordorigin="10199,8308" coordsize="1402,153" path="m10199,8328v,-20,,-26,19,-20em11051,8460v7,,13,,20,em11220,8460v7,-6,13,-13,20,-19em11600,8460r,l11600,8460r,l11600,8460r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3" style="position:absolute;margin-left:27.95pt;margin-top:.45pt;width:381.7pt;height:204.3pt;z-index:251972608" coordorigin="1987,8233" coordsize="13464,7208" path="m2007,8270v,-22,-2,-30,-20,-37c1987,8337,1982,8436,2007,8536v27,107,54,214,76,323c2108,8982,2150,9094,2175,9219v44,221,83,449,152,664c2346,9944,2382,9991,2386,10054v1,19,,,,19em3599,8290v6,45,10,87,20,132c3651,8574,3697,8726,3732,8878v24,103,82,186,115,284c3876,9247,3911,9358,3923,9447v10,76,17,151,17,228c3940,9706,3940,9738,3940,9769em2310,11060v3,33,6,64,17,94c2368,11274,2400,11388,2423,11515v29,160,68,315,96,474c2543,12124,2569,12277,2614,12407v39,113,61,229,93,341c2722,12801,2744,12823,2747,12880v2,33,1,57,19,20c2766,12893,2766,12887,2766,12880em4036,10699v24,24,31,9,56,57c4128,10825,4142,10891,4168,10964v54,151,103,303,152,456c4354,11524,4397,11621,4435,11723v30,79,79,185,93,266c4537,12045,4556,12088,4567,12141v5,23,,53,,76em3979,11211v61,,113,-10,169,-19c4205,11183,4264,11188,4320,11174v68,-16,139,-31,208,-39c4612,11126,4695,11129,4776,11117v24,-4,169,,132,em4356,12141v20,-35,32,-56,59,-95c4456,11986,4505,11935,4548,11875v52,-73,103,-167,169,-227c4775,11596,4817,11553,4869,11496v26,-28,36,-51,59,-76c4928,11401,4928,11395,4947,11401em5077,11211v36,,47,-15,79,-19c5169,11190,5217,11181,5229,11174v30,-18,22,-20,59,-20em5077,11382v-21,,-29,2,-37,19c5088,11401,5111,11394,5156,11382v22,-6,55,-26,73,-38c5257,11325,5253,11325,5288,11325v9,-26,5,-19,36,-19em5324,10984v-27,-24,-38,-20,-76,-20c5245,10964,5173,10984,5173,10984v-11,14,-24,38,-37,57c5117,11069,5098,11093,5077,11117v-23,26,-24,63,-37,94c5025,11248,5008,11285,5004,11325v-3,31,-20,40,-20,76c4984,11436,4990,11437,5004,11458v20,29,39,45,56,57c5085,11534,5107,11563,5136,11572v29,9,42,19,76,19c5250,11591,5280,11599,5308,11572v34,-33,68,-75,92,-114c5424,11417,5417,11362,5437,11325v33,-61,13,-67,,-133c5426,11136,5409,11110,5381,11060v-27,-48,-77,-78,-133,-96c5217,10954,5177,10969,5156,10984v-26,18,-20,30,-20,57em8586,10491v-24,53,-34,91,-36,151c8545,10821,8556,10997,8566,11174v7,119,-3,242,20,359c8601,11611,8606,11681,8606,11762v,40,9,115,20,76c8626,11819,8626,11813,8626,11800em9042,10851v-10,29,-25,33,-39,76c8978,11004,8949,11075,8929,11154v-30,119,-76,241,-95,361c8828,11555,8814,11588,8814,11629v,6,,13,,19c8845,11609,8841,11565,8851,11515v16,-76,19,-131,19,-209em8890,11022v15,-48,20,-54,20,-95c8942,10935,8961,10958,8986,10984v51,52,72,115,112,170c9143,11215,9162,11273,9194,11344v19,42,25,94,37,133c9241,11507,9231,11509,9211,11515em8890,11515v36,-29,70,-41,113,-57c9063,11436,9117,11411,9174,11382v42,-22,61,-42,96,-76em9326,10566v13,21,32,65,37,114c9374,10788,9390,10895,9402,11003v15,140,48,279,76,417c9497,11514,9512,11610,9515,11705v,12,,161,,113c9515,11793,9515,11781,9515,11762em9819,11135v55,,99,3,152,-18c10025,11095,10081,11082,10140,11079v31,-2,64,,95,c10235,11110,10235,11110,10218,11135em9875,11533v33,,66,-6,96,-18c10031,11492,10073,11462,10140,11458v38,-2,77,,115,em10444,11192v48,,48,-27,95,-38c10595,11141,10656,11132,10711,11117v54,-15,77,-20,132,-20c10849,11097,10854,11097,10860,11097em10995,10491v,72,11,138,17,208c11022,10819,11026,10941,11051,11060v21,101,22,203,40,303c11098,11401,11106,11483,11127,11515v,19,1,25,20,18c11151,11498,11149,11496,11164,11458em11355,10661v,39,-11,76,-19,114c11315,10870,11315,10965,11299,11060v-13,78,-18,172,-39,246c11248,11347,11232,11385,11220,11420v,6,,13,,19c11220,11375,11252,11330,11260,11269v12,-94,29,-190,39,-285c11306,10916,11299,10844,11299,10775v48,8,32,2,56,57c11382,10893,11419,10945,11451,11003v26,46,80,124,93,171c11544,11176,11566,11275,11580,11269v,-19,1,-25,-16,-20em11240,11269v-44,-22,68,-28,96,-39c11393,11208,11451,11210,11507,11192v50,-16,75,-21,113,-57em11580,10414v22,43,23,82,40,134c11655,10655,11654,10776,11676,10889v24,121,80,240,96,360c11782,11319,11807,11389,11811,11458v4,65,-16,56,17,19em6293,11989v,-26,-42,-12,-40,-38c6258,11897,6280,11889,6293,11838v19,-72,49,-137,76,-209c6394,11561,6405,11486,6425,11420v35,-115,75,-220,132,-323c6590,11038,6645,10960,6689,10907v92,-111,204,-173,324,-246c7165,10569,7324,10488,7486,10414v118,-54,239,-95,360,-133c7970,10242,8098,10213,8226,10187v139,-28,276,-42,416,-57c8807,10113,8972,10106,9138,10092v132,-11,264,-10,397,-19c9762,10058,9989,10054,10218,10054v257,,503,12,757,38c11095,10104,11216,10118,11336,10130v130,13,252,32,380,57c12200,10281,12668,10393,13137,10528v131,38,267,73,399,95c13594,10632,13646,10636,13705,10642v18,2,38,-2,56,c13743,10631,13768,10599,13725,10585v-27,-9,-66,-7,-93,-19c13596,10550,13579,10538,13553,10528v73,10,255,-18,268,76c13825,10637,13810,10652,13801,10680v-12,38,-79,75,-96,114c13696,10816,13698,10849,13688,10870em14293,10623v63,,114,-11,172,-19c14525,10596,14593,10604,14654,10604em14293,10813v34,20,89,31,133,19c14491,10814,14549,10800,14617,10794em15109,10358v-7,-23,-24,-35,-56,-38c15030,10318,14990,10339,14977,10358v-30,43,-68,118,-76,170c14888,10608,14888,10661,14901,10737v10,61,51,107,113,133c15094,10904,15181,10893,15261,10870v77,-22,134,-62,172,-133c15462,10683,15454,10621,15433,10566v-17,-45,-88,-84,-135,-95c15256,10461,15224,10466,15185,10452em15261,10206v-39,50,-59,108,-76,170c15154,10487,15145,10588,15129,10699v-15,105,-30,221,-56,323c15059,11076,15051,11123,15033,11174em4396,13124v,-19,,-37,,-56c4380,13092,4376,13110,4376,13163v,101,-20,199,-20,303c4356,13613,4346,13757,4339,13903v-7,147,14,290,17,436c4358,14460,4358,14581,4376,14700v18,122,20,236,20,360c4396,15193,4275,15476,4396,15421v,-20,,-26,19,-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29" style="position:absolute;margin-left:50.05pt;margin-top:7.55pt;width:26.85pt;height:3.8pt;z-index:251968512" coordorigin="2766,11212" coordsize="947,134" path="m2766,11345v32,-25,39,-7,74,-19c2891,11308,2939,11301,2991,11288v86,-22,180,-35,268,-38c3341,11247,3409,11234,3487,11231v62,-2,93,-5,149,-19c3658,11207,3689,11212,3712,1121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30" style="position:absolute;margin-left:50.55pt;margin-top:4.4pt;width:36.65pt;height:9.2pt;z-index:251969536" coordorigin="2783,12009" coordsize="1293,324" path="m2803,12332v25,-13,11,-8,37,-19c2884,12295,2930,12295,2975,12275v74,-33,147,-53,225,-76c3298,12170,3392,12136,3487,12104v89,-30,192,-48,284,-57c3828,12041,3905,12045,3960,12029v25,-7,84,-40,115,-20c4075,12016,4075,12022,4075,1202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" annotation="t"/>
          </v:shap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polyline id="_x0000_s1332" style="position:absolute;z-index:251971584" points="1545.7pt,1250.85pt,1545.7pt,1250.85pt" coordorigin="12264,12464" coordsize="1,1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oBASAAaAwAAAAAAMAAAAAAAABGWM9UiuaXxU+PBvi60uGbIgMeZAY+gETI0gAASBFFGhsCOeUA&#10;RhobAjnlAFcNAAAABQM4C2UZIDIJAP7/AwHA/h9FMwkA/v8DAQD+f0U4CAD+HwD+tis2EuIbNECo&#10;8R8/ChYBDkQYEE3tCXOACgARICBIyeL5f88B&#10;" annotation="t"/>
          </v:polylin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49" style="position:absolute;margin-left:309.1pt;margin-top:10.25pt;width:1.6pt;height:64.6pt;z-index:251988992" coordorigin="11904,13124" coordsize="57,2278" path="m11960,13124v-4,52,-15,81,-17,134c11934,13517,11934,13777,11924,14035v-15,394,-18,806,19,1196c11945,15250,11955,15415,11924,15401v-3,-2,-17,-51,-20,-5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oBHQMGrgEBIABoDAAAAAAAwAAAAAAAAEZYz1SK5pfFT48G+LrS4ZsiAx5kBj6ARMjSAABIEUUa&#10;GwI55QBGGhsCOeUAVw0AAAAFAzgLZRkgMgkA/v8DAcD+H0UzCQD+/wMBAP5/RTgIAP4fAP62KzYS&#10;4hs0QL3wHz8KYSKD/hAC/hADHPkB16AOnUOvR16Ah/SU56SnZ5PbtObsnk4nk8nSdIBPZ7ALyns7&#10;naep2naAzwCH5i7lcYlKLfLIJOaZPZ/VrfRsAwMACH33RtPmuwwKP0Aj00BNj/+gOeC=&#10;" annotation="t"/>
          </v:shap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37" style="position:absolute;margin-left:112.35pt;margin-top:10.3pt;width:2.2pt;height:.05pt;z-index:251976704" coordorigin="4964,13580" coordsize="77,1" path="m4964,13580v25,,51,,7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IAgEgAGgMAAAAAADAAAAAAAAARljPVIrml8VPjwb4utLhmyIDHmQGPoBEyNIAAEgRRRob&#10;AjnlAEYaGwI55QBXDQAAAAUDOAtlGSAyCQD+/wMBwP4fRTMJAP7/AwEA/n9FOAgA/h8A/rYrNhLi&#10;GzRAvfAfPwosCIP9kt+yXOiYgv8A0Wn+AaLUAIfp0Onxj8xjOMdD7XAKABEgkCNz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8" style="position:absolute;margin-left:129.05pt;margin-top:9.2pt;width:4.9pt;height:.6pt;z-index:251977728" coordorigin="5552,13542" coordsize="173,20" path="m5552,13561v55,,90,-10,133,-19c5698,13542,5711,13542,5724,1354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EBHQIOBAEgAGgMAAAAAADAAAAAAAAARljPVIrml8VPjwb4utLhmyIDHmQGPoBEyNIAAEgRRRob&#10;AjnlAEYaGwI55QBXDQAAAAUDOAtlGSAyCQD+/wMBwP4fRTMJAP7/AwEA/n9FOAgA/h8A/rYrNhLi&#10;GzRAvfAfPwopBoX3DHt8cTZfcIf0wJemBMns8IfmiOaflkhzzkkKABEgoCWO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9" style="position:absolute;margin-left:152.2pt;margin-top:8.7pt;width:4.25pt;height:1.1pt;z-index:251978752" coordorigin="6369,13523" coordsize="150,39" path="m6369,13561v43,,97,-1,132,-19c6507,13536,6512,13529,6518,1352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OBAEgAGgMAAAAAADAAAAAAAAARljPVIrml8VPjwb4utLhmyIDHmQGPoBEyNIAAEgRRRob&#10;AjnlAEYaGwI55QBXDQAAAAUDOAtlGSAyCQD+/wMBwP4fRTMJAP7/AwEA/n9FOAgA/h8A/rYrNhLi&#10;GzRAvfAfPwosBoX4AXPgA1xMN16H9MCXpgTT2eTsh+dO52WJVnM/AlgKABEgEIOs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0" style="position:absolute;margin-left:164pt;margin-top:9.75pt;width:1.6pt;height:.05pt;z-index:251979776" coordorigin="6785,13561" coordsize="57,1" path="m6785,13561v19,,37,,5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GAgEgAGgMAAAAAADAAAAAAAAARljPVIrml8VPjwb4utLhmyIDHmQGPoBEyNIAAEgRRRob&#10;AjnlAEYaGwI55QBXDQAAAAUDOAtlGSAyCQD+/wMBwP4fRTMJAP7/AwEA/n9FOAgA/h8A/rYrNhLi&#10;GzRAvfAfPwosBoT8Azn4Bj448mWC/wDQ8f4BoeQAh+eK52eh1LXfAXgKABEgoNvD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5" style="position:absolute;margin-left:151.05pt;margin-top:3.3pt;width:38.25pt;height:60.8pt;z-index:251984896" coordorigin="6329,13334" coordsize="1349,2144" path="m6501,14111v,-6,,-13,,-19c6519,14119,6528,14152,6518,14187v-20,68,-41,140,-57,209c6451,14440,6456,14477,6425,14510v-15,16,-29,52,-37,56c6356,14581,6332,14556,6329,14529v-4,-34,-2,-51,20,-76c6366,14434,6389,14417,6405,14415v23,-3,63,-7,76,18c6484,14439,6511,14486,6518,14491v21,14,50,19,78,19em6729,14339v,-6,,-13,,-19c6720,14347,6722,14339,6689,14339v,-19,,-25,,-38em7030,14282v,-22,-5,-51,-17,-57c6992,14215,6986,14197,6957,14187v-23,-8,-55,11,-59,19c6888,14227,6870,14232,6861,14263v-6,19,-10,59,-20,76c6823,14371,6822,14376,6822,14415v,28,33,49,56,57c6934,14491,6937,14450,6974,14433v44,-21,44,-33,76,-75c7074,14326,7086,14284,7089,14244v,-6,,-13,,-19c7089,14181,7072,14271,7069,14282v-14,54,8,103,20,151c7089,14453,7089,14459,7089,14472em7221,14433v-8,35,-29,58,-39,96c7175,14557,7174,14629,7202,14643v21,11,65,,76,-20c7278,14602,7280,14594,7297,14586em7202,14358v-48,,-7,-19,19,-19em7373,14453v,57,,113,,170c7409,14610,7393,14582,7410,14548v7,-14,47,-70,59,-76c7506,14453,7505,14512,7505,14529v,25,,51,,76em7657,13334v13,20,18,14,20,57c7702,13917,7691,14461,7657,14984v-7,107,2,218,-19,323c7627,15359,7615,15413,7601,15458v-13,42,,-21,,-37c7601,15414,7601,15408,7601,1540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6" style="position:absolute;margin-left:202.1pt;margin-top:3.3pt;width:50.05pt;height:58.65pt;z-index:251985920" coordorigin="8130,13334" coordsize="1766,2068" path="m8150,14017v-7,,-13,,-20,c8164,14040,8183,14035,8226,14035v69,,139,,208,em8150,14263v11,31,37,19,76,19c8276,14282,8329,14252,8378,14244v34,-5,102,-4,132,-19c8517,14219,8523,14212,8530,14206em9174,13884v-14,47,-16,53,-19,113c9151,14083,9123,14181,9098,14263v-25,83,-63,166,-95,247c8983,14562,8923,14612,8910,14661v-9,35,-9,57,-59,57c8810,14718,8810,14683,8794,14661v-35,-47,-7,-64,,-113c8801,14496,8835,14459,8870,14415v26,-33,57,-49,96,-57c9004,14350,9051,14355,9079,14377v42,33,45,72,59,114c9151,14531,9178,14572,9194,14605v28,58,48,26,96,56c9330,14686,9323,14682,9363,14661v22,,30,-1,39,-18em9515,14358v10,-28,22,-19,56,-19c9571,14365,9567,14396,9554,14415v-14,21,-55,32,-76,38c9456,14423,9459,14414,9459,14377v,-13,37,-48,56,-57c9534,14312,9554,14334,9571,14339em9895,13352v,31,,26,,57c9895,13500,9874,13604,9858,13694v-28,157,-25,315,-39,474c9805,14327,9802,14483,9802,14643v,115,17,225,17,341c9819,15082,9812,15176,9802,15269v-4,36,,77,,113c9813,15357,9803,15366,9819,15344v6,-6,13,-12,19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" annotation="t"/>
          </v:shap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41" style="position:absolute;margin-left:101.1pt;margin-top:10.9pt;width:32.25pt;height:31.75pt;z-index:251980800" coordorigin="4567,14054" coordsize="1138,1121" path="m4795,15136v19,,38,,57,em5496,15155v66,15,106,19,172,19c5680,15174,5692,15174,5704,15174em4812,14054v,34,-12,49,-17,76c4786,14179,4785,14239,4776,14282v-11,53,-17,101,-40,151c4717,14474,4692,14510,4680,14548v-6,18,-16,35,-37,38c4617,14589,4581,14593,4567,14566v-16,-31,3,-92,20,-113c4605,14431,4632,14418,4643,14396v13,-26,19,-19,57,-19c4728,14377,4722,14413,4736,14433v16,23,47,51,59,77c4802,14526,4826,14554,4852,14566v12,5,43,,56,em4947,14396v,-47,7,-35,-19,em5229,14301v,-35,-11,-43,-17,-57c5204,14226,5183,14192,5173,14187v-32,-18,-56,21,-74,38c5073,14250,5078,14275,5060,14301v-18,26,-37,63,-39,95c5018,14437,5013,14480,5040,14510v28,30,49,24,76,c5140,14489,5147,14473,5156,14453v15,-34,23,-65,36,-95c5217,14303,5210,14288,5192,14339v-20,58,3,143,20,190c5212,14550,5213,14558,5229,14566em5308,14586v,-30,3,-40,16,-57c5351,14494,5344,14483,5344,14529v,39,-9,44,-20,76c5313,14635,5328,14659,5344,14680em5381,14415v,-34,-10,-47,19,-57em5496,14586v7,,13,,20,c5516,14545,5530,14559,5533,14529v4,-33,9,-8,19,-38c5552,14548,5552,14604,5552,146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" annotation="t"/>
          </v:shape>
        </w:pict>
      </w:r>
    </w:p>
    <w:p w:rsidR="0088097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34" style="position:absolute;margin-left:232.25pt;margin-top:90.4pt;width:.05pt;height:.55pt;z-index:251973632" coordorigin="9194,17315" coordsize="1,19" path="m9194,17333v,-6,,-12,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MBHQICBAEgAGgMAAAAAADAAAAAAAAARljPVIrml8VPjwb4utLhmyIDHmQGPoBEyNIAAEgRRRob&#10;AjnlAEYaGwI55QBXDQAAAAUDOAtlGSAyCQD+/wMBwP4fRTMJAP7/AwEA/n9FOAgA/h8A/rYrNhLi&#10;GzRAqPEfPwobAg1mGzDAEGxfbEEMSYUbCgARIICMNSL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5" style="position:absolute;margin-left:42.5pt;margin-top:54.9pt;width:128.45pt;height:88.8pt;z-index:251974656" coordorigin="2499,16062" coordsize="4532,3132" path="m2519,16176v-4,25,4,13,,38c2508,16283,2499,16348,2499,16423v,456,-6,913,20,1366c2531,18001,2544,18223,2575,18434v15,100,30,205,39,304c2621,18819,2628,18903,2631,18984v2,69,,139,,209em3011,16783v7,,13,,20,c3036,16768,3064,16750,3087,16745v13,,27,,40,em3523,16726v38,,75,,113,em4055,16707v21,-9,76,-8,93,-18c4155,16682,4161,16676,4168,16669em4435,16707v63,-13,129,-27,189,-38c4671,16660,4712,16654,4756,16650v22,,31,2,39,19em4984,16764v69,,139,,208,em3447,18415v30,22,49,4,76,19c3555,18452,3560,18453,3599,18453em3940,18453v51,-12,123,-5,172,-19c4160,18420,4192,18415,4244,18415v13,,26,,39,em4756,18263v64,,127,,191,em5268,18169v65,,66,-3,113,-20c5395,18144,5422,18149,5437,18149em5761,16062v-10,39,-19,48,-20,95c5736,16321,5770,16470,5780,16632v13,208,,418,17,626c5813,17449,5828,17637,5856,17827v25,169,64,342,76,512c5942,18483,5933,18632,5949,18775v11,94,43,177,59,266c6015,19081,6004,19120,6008,19060v,-25,,-38,,-57em5989,16783v9,-38,25,-41,56,-57c6088,16704,6110,16707,6157,16707v40,,65,-6,96,19c6277,16746,6312,16776,6329,16802v37,56,56,105,59,171c6391,17051,6405,17122,6405,17201v,65,15,109,20,170c6425,17390,6425,17397,6425,17410v-10,-29,-17,-23,-37,-39em6101,17979v7,13,52,-10,76,-38c6218,17893,6272,17841,6309,17789v22,-30,64,-83,79,-115c6388,17656,6388,17649,6388,17637v-39,,-47,7,-79,19c6283,17665,6259,17686,6236,17694v-31,11,-28,-3,-59,19c6203,17694,6225,17674,6253,17656v24,-15,71,-35,96,-38c6390,17614,6388,17644,6388,17674v,43,-19,54,-19,96c6369,17799,6380,17789,6405,17789em6596,17504v-24,8,-31,14,-39,38c6593,17507,6585,17482,6613,17447v22,-27,47,-43,57,-76c6678,17343,6685,17337,6709,17315v30,9,24,15,39,37c6764,17376,6770,17407,6785,17428v18,26,44,32,56,57c6854,17512,6862,17504,6898,17504v34,,48,-22,59,-38c6975,17440,7003,17419,7013,17390v,-21,1,-29,17,-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6" style="position:absolute;margin-left:180.65pt;margin-top:74.25pt;width:70.95pt;height:30.15pt;z-index:251975680" coordorigin="7373,16745" coordsize="2503,1064" path="m7429,17333v-8,,-84,,-39,c7441,17333,7476,17318,7525,17315v37,-2,76,,113,em7429,17485v-6,6,-13,13,-19,19c7446,17504,7470,17487,7505,17485v49,-3,83,-19,133,-19c7657,17466,7664,17466,7677,17466em7714,17125v46,45,58,21,115,37c7884,17178,7945,17180,7998,17201v33,13,53,31,56,57c8063,17334,8037,17308,7998,17352v-41,46,-77,103,-113,152c7865,17532,7851,17550,7885,17561em8378,16745v-32,83,-50,158,-56,247c8314,17115,8322,17250,8338,17371v14,102,36,201,40,303c8380,17726,8391,17758,8398,17808em8718,17125v-19,25,-33,64,-36,95c8675,17285,8670,17349,8662,17410v-8,56,-23,101,-36,151c8626,17580,8626,17586,8626,17599v10,-45,46,-83,56,-133c8694,17404,8715,17339,8718,17276v1,-25,,-50,,-75c8718,17243,8727,17254,8738,17295v12,45,21,89,39,133c8790,17459,8811,17494,8814,17523v,6,,13,,19c8775,17503,8741,17492,8699,17466v-28,-18,-22,-19,-57,-19c8675,17455,8697,17478,8738,17466v59,-17,100,-49,132,-95em9042,16935v-7,73,-20,133,-20,209c9022,17228,9051,17307,9059,17390v7,70,4,125,20,190c9083,17596,9079,17620,9079,17637em9419,17258v-49,51,-84,78,-149,113c9236,17388,9226,17391,9211,17410em9686,17125v-20,-5,-50,-35,-76,-20c9592,17115,9544,17162,9535,17181v-29,61,-20,125,-20,190c9515,17427,9527,17504,9591,17523v48,14,115,-8,152,-38c9796,17442,9843,17382,9858,17315v9,-40,32,-111,17,-153c9864,17132,9801,17144,9779,17144v-24,,-49,,-73,em9706,16878v-29,36,-26,70,-39,114c9644,17067,9646,17143,9630,17220v-16,78,-20,146,-20,227c9610,17501,9598,17558,9630,17599em9194,17162v33,,67,-6,96,-18c9334,17126,9379,17123,9419,17105v20,-15,23,-21,40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2" style="position:absolute;margin-left:147.3pt;margin-top:30.8pt;width:5.95pt;height:.55pt;z-index:251981824" coordorigin="6197,15212" coordsize="209,20" path="m6197,15212v63,5,93,19,152,19c6383,15231,6393,15234,6405,1521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BHQISBAEgAGgMAAAAAADAAAAAAAAARljPVIrml8VPjwb4utLhmyIDHmQGPoBEyNIAAEgRRRob&#10;AjnlAEYaGwI55QBXDQAAAAUDOAtlGSAyCQD+/wMBwP4fRTMJAP7/AwEA/n9FOAgA/h8A/rYrNhLi&#10;GzRAvfAfPwotB4bv8u+9p4qLjI+H9WW3qy3nU7J2h+b65zukRnCe4eC7CgARIPDeYPP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3" style="position:absolute;margin-left:162.95pt;margin-top:31.35pt;width:3.7pt;height:.55pt;z-index:251982848" coordorigin="6748,15231" coordsize="131,20" path="m6748,15231v46,,56,15,93,19c6863,15250,6871,15249,6878,1523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BHQIMBAEgAGgMAAAAAADAAAAAAAAARljPVIrml8VPjwb4utLhmyIDHmQGPoBEyNIAAEgRRRob&#10;AjnlAEYaGwI55QBXDQAAAAUDOAtlGSAyCQD+/wMBwP4fRTMJAP7/AwEA/n9FOAgA/h8A/rYrNhLi&#10;GzRAvfAfPwotB4P+AYr+AXHnMJCH9WeXqzzTyep6h+cu5yGS1S74j1GACgARIIA3ePP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4" style="position:absolute;margin-left:133.35pt;margin-top:7.15pt;width:10.8pt;height:2.15pt;z-index:251983872" coordorigin="5704,14377" coordsize="381,77" path="m5704,14396v22,,30,-1,37,-19em5817,14396v20,,26,,39,em5932,14415v19,,38,,57,em6065,14433v,20,,26,19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7" style="position:absolute;margin-left:263.95pt;margin-top:6.6pt;width:3.8pt;height:.55pt;z-index:251986944" coordorigin="10311,14358" coordsize="134,20" path="m10311,14358v36,,50,13,76,19c10419,14377,10425,14377,10444,1437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MBAEgAGgMAAAAAADAAAAAAAAARljPVIrml8VPjwb4utLhmyIDHmQGPoBEyNIAAEgRRRob&#10;AjnlAEYaGwI55QBXDQAAAAUDOAtlGSAyCQD+/wMBwP4fRTMJAP7/AwEA/n9FOAgA/h8A/rYrNhLi&#10;GzRAvfAfPwosB4T8Fs34LWSObOCH9RBHqIJJ1OyH56Lnp5BQ8J2PeIAKP0AidEBJn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8" style="position:absolute;margin-left:275.25pt;margin-top:4.45pt;width:23.1pt;height:3.25pt;z-index:251987968" coordorigin="10711,14282" coordsize="814,115" path="m10711,14377v38,,44,8,76,19c10811,14396,10824,14396,10843,14396em11071,14377v38,,75,,113,em11412,14301v45,,76,4,112,-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1" style="position:absolute;margin-left:83.9pt;margin-top:141.45pt;width:17.25pt;height:97.4pt;z-index:251991040" coordorigin="3960,19115" coordsize="608,3436" path="m3960,19115v,711,19,1417,19,2126c3979,21433,3973,21621,3960,21810v-17,252,,974,,721c3960,22518,3960,22506,3960,22493em4452,19457v,31,7,29,-17,38em4491,19855v-6,49,-25,75,-39,114c4452,19975,4452,19982,4452,19988em4528,20273v-17,39,-20,39,-20,76em4567,21373v-16,22,-52,70,-59,95c4496,21510,4491,21557,4491,21601v,13,,25,,38em4548,21924v-6,73,-28,121,-40,189c4499,22166,4484,22213,4472,22265v-5,23,,52,,76em4491,22417v14,37,10,67,37,76em4508,20880v-6,-21,-12,-35,-36,-38c4435,20838,4403,20838,4376,20861v-21,18,-34,69,-37,95c4336,20987,4320,20997,4320,21032v,22,19,32,36,38c4369,21066,4404,21053,4415,21032v10,-20,30,-53,37,-76c4460,20929,4472,20852,4472,20880v,61,2,101,19,152c4501,21062,4488,21059,4508,2108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2" style="position:absolute;margin-left:101.7pt;margin-top:194.7pt;width:141.85pt;height:24.8pt;z-index:251992064" coordorigin="4587,20994" coordsize="5005,874" path="m4587,21032v6,,11,,17,em5589,21013v,-19,,-26,20,-19em8758,21829v9,-28,22,-19,56,-19c8883,21810,8953,21810,9022,21810em9402,21867v63,,126,,189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3" style="position:absolute;margin-left:92.5pt;margin-top:183.95pt;width:48.4pt;height:25.3pt;z-index:251993088" coordorigin="4264,20614" coordsize="1706,893" path="m4587,21127v,35,-19,152,17,171c4615,21304,4647,21298,4660,21298v10,-31,9,-8,20,-39em4700,21241v,33,15,-5,17,-20c4720,21196,4716,21180,4736,21165v7,,13,,20,c4770,21122,4776,21153,4776,21184v,48,5,74,19,114c4802,21318,4795,21352,4795,21373em4852,21013v34,,45,16,76,19c4958,21035,4991,21032,5021,21032em4947,20880v,95,,190,,285em5308,20975v31,-35,30,-61,56,-95c5389,20848,5410,20805,5420,20766v8,-29,17,-43,17,-76c5437,20684,5437,20678,5437,20672v-47,,-32,20,-56,37c5349,20732,5342,20762,5324,20804v-23,54,-18,117,-36,171c5271,21026,5250,21062,5288,21108v26,31,37,37,76,37c5393,21145,5436,21105,5460,21088v,-31,-7,-61,-40,-75c5387,20999,5367,21024,5344,21032v-36,12,-36,17,-36,56em5609,21070v,19,-1,25,-20,18c5589,21122,5575,21134,5572,21165v-5,48,8,91,17,113c5589,21285,5589,21291,5589,21298v34,,47,-4,59,-39c5648,21238,5650,21229,5668,21221em5741,21127v7,,13,,20,c5768,21100,5793,21080,5797,21070v,-6,,-13,,-19c5797,21099,5778,21247,5817,21259em5761,20614v36,38,70,69,95,115c5887,20784,5908,20841,5932,20899v21,53,34,114,37,171c5972,21133,5957,21183,5932,21241v-22,51,-51,102,-76,151em4435,20690v-30,7,-55,17,-79,39c4323,20759,4318,20783,4300,20823v-31,70,-36,112,-36,190c4264,21105,4263,21191,4300,21278v38,90,95,136,172,190c4491,21481,4509,21493,4528,2150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4" style="position:absolute;margin-left:153.2pt;margin-top:178.05pt;width:76.95pt;height:23.7pt;z-index:251994112" coordorigin="6405,20406" coordsize="2714,836" path="m6689,20804v-1,-4,-15,-53,-19,-57c6663,20740,6606,20713,6596,20709v-29,-10,-52,29,-59,38c6502,20792,6522,20795,6501,20842v-14,33,-20,36,-20,76c6481,20950,6485,20964,6518,20975v29,10,59,-1,78,-19c6622,20931,6637,20905,6653,20880v21,-35,45,-59,56,-95c6718,20758,6710,20688,6729,20709v28,30,-20,73,-20,114c6709,20892,6710,20954,6729,21013v10,33,-5,26,19,57em6878,21032v-4,17,-9,61,-17,76c6851,21126,6825,21156,6841,21184v23,39,45,44,76,18c6948,21177,6954,21156,6974,21127em6861,20937v18,,25,,37,em7013,20994v23,-8,24,-28,56,-38c7076,20956,7082,20956,7089,20956v,54,-5,88,-20,132c7059,21116,7039,21138,7030,21165v-9,27,-17,18,-17,56c7013,21228,7013,21234,7013,21241v28,,55,-7,76,-20c7110,21207,7153,21191,7165,21165v,-7,,-13,,-20em7238,20899v59,,103,-3,152,-19c7397,20880,7403,20880,7410,20880em7334,20766v,95,,190,,285em7525,20861v7,-23,15,-32,37,-57c7596,20767,7623,20725,7657,20690v22,-23,34,-63,37,-95c7694,20589,7694,20583,7694,20577v-38,,-49,8,-76,37c7586,20648,7583,20667,7562,20709v-27,55,-48,110,-57,171c7500,20916,7492,21010,7525,21032v12,8,56,31,76,19c7622,21039,7665,21020,7677,20994v8,-18,-12,-71,-20,-76c7638,20905,7572,20917,7562,20937v-6,11,,44,,57em7790,20956v-8,29,-29,48,-37,76c7745,21058,7753,21100,7753,21127v40,,63,5,93,-19em7753,20861v-54,,29,,37,em7942,20899v,34,-11,-15,19,-19c7978,20878,8016,20915,8018,20918v22,42,-8,120,-20,152c7987,21101,7968,21119,7942,21145v-28,28,-30,9,-40,39c7948,21184,8062,21201,8074,21165em7998,20406v30,7,57,28,76,57c8107,20512,8142,20539,8170,20595v29,56,48,131,56,190c8234,20846,8212,20938,8189,20994v-22,55,-60,106,-95,151c8087,21152,8081,21158,8074,21165em6577,20557v-45,,-57,-5,-76,20c6473,20613,6434,20641,6425,20690v-15,87,-35,196,-20,285c6420,21064,6457,21137,6518,21202v13,13,26,26,39,39em8490,21070v53,,73,-5,116,-19c8613,21051,8619,21051,8626,21051em8890,21032v20,,26,,39,em9042,21051v28,22,39,19,76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5" style="position:absolute;margin-left:247.25pt;margin-top:142.5pt;width:79.65pt;height:94.15pt;z-index:251995136" coordorigin="9723,19153" coordsize="2810,3321" path="m9931,20330v-3,-10,-37,-42,-56,-19c9862,20326,9841,20343,9819,20367v-26,28,-39,78,-57,115c9738,20531,9726,20598,9723,20652v-3,48,-10,97,20,133c9762,20808,9763,20818,9779,20842em10162,20614v-7,-40,-12,-70,-59,-75c10060,20535,10078,20553,10047,20557v-23,3,-65,32,-76,57c9958,20642,9951,20676,9951,20709v,22,20,36,39,38c10028,20751,10041,20736,10066,20709v24,-26,41,-49,57,-75c10134,20615,10140,20561,10140,20595v,33,-28,61,-17,95c10138,20739,10137,20747,10162,20766v6,6,11,13,17,19em10427,20690v-7,,-13,,-20,c10407,20733,10389,20717,10387,20747v-3,40,-14,61,-17,95c10368,20863,10388,20878,10407,20880v38,4,51,-11,76,-38c10499,20825,10504,20820,10500,20804em10407,20614v,-19,,-25,,-37c10437,20567,10421,20557,10463,20557em10595,20672v,60,3,102,20,151c10615,20842,10615,20849,10635,20842v7,-31,30,-46,36,-57c10681,20765,10686,20721,10711,20709v7,,13,,20,c10731,20760,10735,20798,10747,20842v,6,,13,,19em10880,20520v,6,,13,,19c10937,20539,10994,20539,11051,20539em10975,20424v,7,,13,,20c10946,20454,10956,20466,10956,20500v,38,13,67,19,95c10983,20635,10975,20688,10975,20729em11203,20595v27,-28,49,-33,76,-56c11311,20512,11329,20476,11355,20444v25,-30,50,-82,57,-114c11412,20298,11412,20292,11412,20273v-25,-12,-53,-14,-76,19c11308,20331,11261,20384,11240,20424v-31,57,-47,147,-56,210c11180,20663,11170,20748,11203,20766v26,13,59,-5,76,-19c11300,20730,11313,20698,11316,20672v,-7,,-13,,-20c11301,20641,11260,20605,11240,20614v-18,8,-62,28,-76,38c11121,20683,11156,20690,11184,20690v6,,13,,19,em11431,20652v-17,40,-19,53,-19,95c11412,20772,11412,20798,11412,20823v22,5,34,13,56,19c11468,20820,11470,20812,11488,20804em11468,20577v-32,,-88,,-56,c11418,20577,11425,20577,11431,20577em11544,20672v-9,59,-17,46,,94c11551,20786,11582,20802,11600,20766v10,-20,36,-50,40,-57c11640,20690,11640,20684,11659,20690v,38,,76,,114em11640,20102v34,35,51,72,76,114c11757,20285,11787,20346,11811,20424v23,75,37,132,37,210c11848,20699,11849,20748,11811,20804v-24,35,-39,66,-79,76em12076,19153v17,27,26,-17,36,39c12130,19291,12102,19398,12095,19495v-9,140,-17,278,-39,417c12030,20077,12016,20240,12000,20406v-23,234,-62,469,-96,702c11879,21278,11857,21449,11848,21620v-7,140,-28,277,-37,417c11804,22145,11767,22236,11752,22341v-8,56,-18,85,-36,132c11716,22442,11716,22410,11716,22379em9990,21847v60,-10,120,-31,172,-37c10193,21807,10194,21811,10218,21829em12284,20557v55,,234,-23,248,20em12340,20766v-17,17,-23,21,-19,38c12359,20813,12371,20823,12416,20823v48,,71,-13,116,-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6" style="position:absolute;margin-left:337.55pt;margin-top:143.05pt;width:78pt;height:74.3pt;z-index:251996160" coordorigin="12909,19172" coordsize="2750,2620" path="m12948,19172v,186,-4,368,-20,551c12890,20157,12957,20602,12909,21032v-11,98,10,193,19,284c12932,21358,12945,21417,12948,21449v11,112,,230,,342em14938,19267v16,18,33,7,39,38c14995,19394,14964,19485,14957,19571v-9,101,-29,202,-36,303c14914,19969,14904,20065,14901,20159v-3,96,-4,191,-20,285c14865,20539,14845,20635,14825,20729v-19,88,-47,176,-56,265c14762,21060,14755,21121,14749,21184v-4,49,-4,86,-19,132c14722,21340,14696,21392,14693,21411v-4,26,-17,57,-20,76c14661,21554,14674,21616,14654,21677v-4,-34,-12,-50,-20,-76em13593,19533v58,-6,91,-19,152,-19c13758,19514,13771,19514,13784,19514em14065,19609v39,,77,,116,em14409,19666v58,,66,14,112,19c14528,19685,14534,19685,14541,19685em13421,21298v50,,86,-17,132,-20c13591,21275,13631,21278,13669,21278em13913,21316v39,-15,67,-13,96,-38em14200,21241v26,-7,36,-18,57,-39em13232,20557v11,-29,10,-8,20,-37c13243,20493,13221,20499,13213,20482v-10,-20,-24,-34,-57,-38c13137,20442,13088,20452,13080,20463v-11,16,-47,55,-56,76c13010,20573,13017,20620,13004,20652v-16,39,-34,59,,95c13019,20763,13057,20779,13080,20766v34,-18,41,-52,57,-76c13156,20662,13183,20646,13193,20614v,-6,,-13,,-19c13193,20664,13200,20727,13213,20785v,32,,38,,57em13345,20747v,33,-15,46,-17,76c13326,20861,13328,20899,13328,20937v26,,60,10,73,-19c13410,20899,13416,20881,13421,20861em13365,20729v-30,-16,-43,-15,-37,-39c13367,20690,13356,20681,13384,20672em13480,20709v24,-25,42,-48,73,-57c13553,20687,13539,20713,13536,20747v-4,50,,102,,152em13745,20690v19,,37,,56,em13877,20709v19,,37,,56,em13992,20709v24,,49,,73,em14313,20634v23,-30,20,-39,20,-77c14333,20539,14333,20532,14333,20520v-45,,-27,-16,-59,-20c14228,20494,14234,20523,14200,20539v-16,8,-30,31,-39,56c14147,20635,14159,20700,14181,20729v39,,48,-10,76,-39c14277,20670,14321,20639,14333,20614v9,-20,14,-54,19,-75c14333,20563,14321,20602,14313,20634v-10,38,,93,,132em14409,20729v-23,28,-20,37,-20,75c14389,20836,14389,20867,14389,20899v26,,61,10,76,-19c14465,20874,14465,20867,14465,20861em14409,20614v,-40,19,-6,36,em14521,20729v,63,,126,,189c14555,20918,14567,20916,14578,20880v4,-15,29,-69,39,-76c14623,20804,14628,20804,14634,20804v,38,,76,,114em15281,20557v15,24,52,36,93,38c15451,20598,15599,20623,15658,20577em15546,20292v-32,40,-9,64,-20,114c15509,20479,15506,20538,15506,20614v,59,20,110,20,171c15526,20831,15528,20845,15506,2088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7" style="position:absolute;margin-left:429pt;margin-top:146.85pt;width:47.35pt;height:62.4pt;z-index:251997184" coordorigin="16134,19305" coordsize="1670,2202" path="m16418,19325v,-7,,-13,,-20c16405,19338,16383,19379,16379,19419v-12,115,-18,227,-37,342c16316,19919,16294,20075,16286,20235v-7,143,-4,295,-20,437c16252,20792,16221,20911,16210,21032v-9,97,-28,188,-40,284c16164,21363,16167,21423,16154,21468v-5,19,-9,78,16,19c16170,21474,16170,21462,16170,21449em16798,19761v51,,65,7,113,19c16930,19780,16937,19780,16950,19780em17251,19837v64,,127,,191,em17631,19874v57,,115,,172,em16587,21241v,6,,12,,18c16621,21259,16633,21276,16663,21278v38,3,77,,115,em17158,21278v31,,62,,93,em17518,21278v35,,45,16,76,20c17612,21300,17633,21298,17651,2129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8" style="position:absolute;margin-left:215.6pt;margin-top:161.35pt;width:10.8pt;height:3.25pt;z-index:251998208" coordorigin="8606,19818" coordsize="381,114" path="m8606,19931v96,-70,149,-100,264,-113c8928,19818,8947,19818,8986,198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cBHQIeCgEgAGgMAAAAAADAAAAAAAAARljPVIrml8VPjwb4utLhmyIDHmQGPoBEyNIAAEgRRRob&#10;AjnlAEYaGwI55QBXDQAAAAUDOAtlGSAyCQD+/wMBwP4fRTMJAP7/AwEA/n9FOAgA/h8A/rYrNhDi&#10;GzRAAAAAAAAAAAC98B8/AAAAAAAAgDoKLweE/A1V+BmnfFCIh/c917or8cTiezwAh+d653uIzLU+&#10;X8AgCj9AIoqCRe//o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9" style="position:absolute;margin-left:246.2pt;margin-top:158.7pt;width:5.95pt;height:.5pt;z-index:251999232" coordorigin="9686,19723" coordsize="210,19" path="m9686,19741v73,,142,10,209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EBHQISBAEgAGgMAAAAAADAAAAAAAAARljPVIrml8VPjwb4utLhmyIDHmQGPoBEyNIAAEgRRRob&#10;AjnlAEYaGwI55QBXDQAAAAUDOAtlGSAyCQD+/wMBwP4fRTMJAP7/AwEA/n9FOAgA/h8A/rYrNhDi&#10;GzRAAAAAAAAAAAC98B8/AAAAAAAAgDoKKQaF+CZL4JXcTDXUh/cq17lWxOyH6AroGYBX874JCgAR&#10;ILCz1Uj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0" style="position:absolute;margin-left:263.95pt;margin-top:158.7pt;width:8.05pt;height:3.75pt;z-index:252000256" coordorigin="10311,19723" coordsize="285,133" path="m10311,19723v88,20,118,32,189,75c10534,19818,10565,19830,10595,1985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oBHQIYDAEgAGgMAAAAAADAAAAAAAAARljPVIrml8VPjwb4utLhmyIDHmQGPoBEyNIAAEgRRRob&#10;AjnlAEYaGwI55QBXDQAAAAUDOAtlGSAyCQD+/wMBwP4fRTMJAP7/AwEA/n9FOAgA/h8A/rYrNhDi&#10;GzRAAAAAAAAAAAC98B8/AAAAAAAAgDoKMgiG8Fr3gsbqYCPjkeCC/wFrCf4C1SZUaIfpUOlBlduw&#10;/iPDfAVgCgARIGDp6kj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1" style="position:absolute;margin-left:439.75pt;margin-top:160.8pt;width:61.85pt;height:45.75pt;z-index:252001280" coordorigin="16514,19798" coordsize="2182,1614" path="m16550,20557v36,-25,27,-25,57,-57c16632,20472,16640,20449,16663,20424v29,-32,55,-63,76,-94c16760,20299,16759,20293,16759,20254v,-19,,-26,-20,-19c16716,20244,16713,20272,16683,20292v-78,51,-98,126,-133,208c16524,20561,16514,20606,16514,20672v,41,13,93,56,113c16587,20793,16627,20785,16646,20785v,-49,-7,-72,-20,-95c16613,20666,16606,20672,16570,20672em16835,20747v-19,24,-34,45,-37,76c16795,20849,16784,20941,16815,20956v20,10,66,2,76,-19c16903,20911,16911,20893,16911,20861em16815,20614v,-6,,-13,,-19c16857,20595,16844,20604,16874,20614em16967,20729v21,-7,33,-24,56,-39c17051,20672,17049,20672,17082,20672v-18,29,-29,76,-39,113c17032,20828,17038,20887,17063,20918em17158,20672v38,,75,,113,em17403,20709v20,,26,,39,em17555,20709v20,,39,,59,em17859,20577v27,-21,49,-31,76,-57c17961,20495,18015,20473,18031,20444v12,-22,16,-50,16,-77c18047,20348,18047,20330,18047,20311v-38,,-43,2,-73,19c17913,20365,17915,20386,17879,20444v-41,66,-74,120,-96,190c17764,20697,17758,20726,17783,20785v15,35,40,53,76,57c17890,20845,17914,20805,17935,20785v26,-25,20,-41,20,-76c17955,20669,17928,20672,17896,20672v-36,,-67,19,-93,37c17777,20727,17783,20739,17783,20766em18126,20766v-12,40,-22,46,-22,95c18104,20896,18090,20957,18126,20975v26,13,57,-4,73,-19c18219,20937,18226,20931,18239,20918em18163,20614v-7,,-13,,-20,c18180,20614,18209,20603,18219,20634em18256,20766v,56,4,87,19,133c18275,20905,18275,20912,18275,20918v41,-10,42,-26,60,-57c18345,20844,18388,20806,18391,20804v6,,11,,17,c18408,20842,18408,20880,18408,20918em18675,19798v6,40,18,55,20,96c18706,20134,18690,20376,18675,20614v-8,121,-10,242,-20,361c18648,21058,18645,21140,18636,21221v-8,69,,101,,17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2" style="position:absolute;margin-left:48.4pt;margin-top:247.3pt;width:11.9pt;height:53.8pt;z-index:252002304" coordorigin="2707,22849" coordsize="421,1898" path="m2707,22886v,-31,,-49,,-18c2716,22968,2735,23070,2747,23171v19,158,64,317,76,475c2832,23761,2848,23873,2859,23987v6,61,2,151,20,209c2885,24216,2903,24237,2916,24253em3031,24690v-17,-6,-36,-29,-20,-57c3027,24605,3049,24581,3067,24556v36,,55,-2,60,39c3131,24632,3131,24662,3107,24690v-22,26,-20,51,-59,56c3042,24746,3037,24746,3031,24746v,-36,-4,-63,17,-95c3068,24633,3074,24626,3087,24613v-4,14,-30,70,-39,77c3022,24710,3031,24659,3031,2465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4" style="position:absolute;margin-left:84.45pt;margin-top:261.8pt;width:144.6pt;height:41.45pt;z-index:252004352" coordorigin="3979,23361" coordsize="5101,1462" path="m4491,23438v-16,-16,-20,-30,-56,-39c4404,23392,4370,23384,4339,23380v-34,-5,-68,-13,-95,-19c4174,23347,4095,23369,4036,23380v-18,3,-38,-2,-57,c3983,23410,3992,23428,3996,23456v33,219,7,488,-17,702c3971,24229,3963,24344,3996,24405v38,-14,75,-19,116,-38c4171,24340,4217,24314,4283,24310v79,-4,153,-6,225,19em4832,23835v-11,40,-30,65,-37,115c4788,24000,4779,24101,4812,24139v23,26,44,19,76,19c4937,24158,4926,24150,4947,24101em4756,23722v-39,-17,-48,-11,-56,-38c4744,23684,4788,23684,4832,23684em5060,23494v29,-14,10,-4,39,-19c5136,23456,5167,23440,5212,23438v52,-2,87,-2,112,18c5350,23477,5344,23481,5344,23532v,51,14,88,20,133c5373,23730,5375,23791,5400,23854v23,59,43,112,60,171c5473,24073,5493,24108,5496,24158v3,48,-1,75,-20,114c5462,24301,5467,24327,5437,24348v-20,14,-46,17,-73,19c5339,24368,5313,24367,5288,24367em5797,24025v,-6,,-12,,-18c5854,24007,5897,23996,5949,23987v78,-14,183,27,248,-19em5989,23760v,67,12,125,19,190c6016,24020,6038,24088,6045,24158v6,60,-2,78,20,133em6974,23494v-140,,-289,-5,-417,19c6505,23522,6534,23493,6537,23532v2,31,16,54,20,76c6592,23828,6462,24204,6577,24386v28,-13,63,-17,93,-38c6705,24324,6727,24308,6765,24291v40,-18,72,-22,113,-38em7278,23835v,79,12,153,19,229c7308,24177,7308,24293,7317,24405v7,82,-2,186,17,265c7345,24716,7354,24753,7354,24803v,6,,13,,19c7308,24811,7307,24783,7278,24746v-30,-39,-65,-76,-96,-113c7161,24609,7135,24585,7126,24556v-8,-26,10,-57,19,-76c7164,24439,7210,24405,7238,24367v24,-23,33,-33,40,-57em7297,23665v-9,-13,-20,-83,,-57c7297,23627,7297,23633,7297,23646em7505,23380v-6,-6,-13,-13,-19,-19c7542,23361,7591,23356,7638,23380v24,13,105,50,115,76c7769,23498,7787,23563,7790,23608v10,163,-49,401,19,550c7835,24214,7830,24271,7846,24329v15,56,26,59,,114c7841,24454,7813,24493,7790,24500v-29,9,-66,15,-96,19c7658,24524,7670,24508,7657,24500em8054,23817v8,29,19,52,40,75c8131,23933,8164,23955,8206,23987v25,19,49,48,76,57c8302,24044,8309,24044,8322,24044em8282,23797v-18,,-24,,-36,c8246,23838,8239,23875,8226,23911v-24,64,-25,126,-56,190c8148,24146,8125,24191,8113,24234v,19,,25,-19,19em7998,24044v15,60,29,28,76,20c8136,24054,8208,24038,8265,24007v49,-34,59,-42,93,-57em8870,23438v15,24,20,41,20,94c8890,23608,8891,23708,8870,23779v-34,115,-80,232,-132,341c8698,24206,8671,24278,8606,24348v-27,29,-51,51,-96,38c8473,24375,8466,24316,8454,24291v-21,-45,-34,-73,,-114c8479,24147,8511,24127,8550,24120v67,-12,147,-2,208,19c8810,24157,8876,24184,8929,24196v41,9,70,29,113,38c9060,24234,9067,24234,9079,2423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6" style="position:absolute;margin-left:125.75pt;margin-top:200.5pt;width:267.3pt;height:145.75pt;z-index:252006400" coordorigin="5437,21198" coordsize="9429,5143" path="m11524,24291v,19,,26,20,19em5460,26340v-8,,-15,,-23,em5437,25411v,6,,12,,18em6670,25088r,em14842,21198v,20,1,27,23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7" style="position:absolute;margin-left:211.85pt;margin-top:287.1pt;width:17.7pt;height:15.1pt;z-index:252007424" coordorigin="8474,24253" coordsize="625,533" path="m8474,24576v61,-46,129,-85,188,-133c8726,24390,8793,24344,8870,24310v50,-22,102,-34,152,-57em8566,24785v45,-35,101,-67,152,-95c8808,24640,8899,24593,8986,24537v54,-36,70,-47,112,-5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8" style="position:absolute;margin-left:242.95pt;margin-top:276.35pt;width:109.15pt;height:24.2pt;z-index:252008448" coordorigin="9571,23874" coordsize="3851,854" path="m9571,23950v53,29,92,19,152,c9798,23926,9874,23900,9951,23892v72,-8,145,-3,211,19em10804,23950v-26,-39,-28,-45,-73,-58c10704,23884,10654,23891,10635,23911v-40,41,-53,102,-76,153c10535,24119,10512,24151,10522,24215v9,57,64,71,113,57c10691,24256,10754,24205,10787,24158v15,-22,33,-66,17,-94c10800,24056,10721,24027,10711,24025v-20,,-27,,-40,c10718,24020,10742,24005,10787,23987v19,-8,70,-46,93,-37c10930,23969,10919,24023,10919,24064v,55,-30,99,-39,151c10875,24246,10890,24266,10899,24291v55,-13,73,-25,113,-76c11035,24186,11073,24152,11091,24120v,-6,,-13,,-19c11091,24140,11069,24267,11108,24291v27,17,76,-7,95,-19c11249,24243,11291,24183,11316,24139v18,-32,38,-88,56,-114c11372,24031,11372,24038,11372,24044v,60,-11,113,-17,171c11346,24302,11353,24394,11336,24480v-12,61,-27,159,-57,210c11273,24696,11266,24702,11260,24708v,-46,14,-49,19,-95c11290,24510,11312,24413,11336,24310v22,-94,31,-174,95,-246c11461,24030,11497,24037,11524,24064v51,50,46,86,20,151c11515,24288,11488,24330,11431,24386v-9,9,-91,102,-115,76c11293,24437,11328,24369,11336,24348em11848,23874v36,11,11,36,19,76c11882,24022,11884,24083,11884,24158v,51,,101,,152c11905,24258,11932,24196,11943,24139v10,-53,,-117,,-171c11943,23937,11943,23994,11943,24025v,33,-15,113,17,133c11991,24178,12028,24150,12036,24139v23,-30,40,-38,76,-38c12131,24125,12149,24166,12152,24196v5,39,21,38,56,38c12245,24234,12270,24238,12304,24215v22,-15,48,-73,56,-95c12379,24067,12338,24061,12321,24025v-13,-27,-28,-25,-57,c12226,24057,12211,24111,12208,24158v-5,80,14,80,56,133c12301,24337,12333,24340,12397,24348em12796,23968v-54,13,-35,36,-56,76c12717,24088,12720,24123,12720,24177v,48,-8,78,20,114c12762,24286,12817,24253,12833,24234v30,-35,80,-87,95,-133c12928,24079,12930,24071,12948,24064v-9,33,-30,57,-39,94c12903,24181,12904,24222,12928,24234v27,13,58,-5,76,-19c13024,24200,13070,24161,13080,24139v14,-30,-3,-74,-19,-95c13020,24052,13022,24042,13004,24082v-27,63,-22,107,,171c13026,24318,13043,24385,13080,24443v37,58,72,101,76,170c13157,24637,13172,24716,13137,24727v-53,16,-91,-13,-133,-37c12949,24660,12956,24641,12928,24595v-26,-43,-17,-55,20,-95c12972,24475,13008,24474,13041,24462em13421,24310v-29,-21,-47,-11,-56,-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9" style="position:absolute;margin-left:75.8pt;margin-top:294.65pt;width:112.4pt;height:86.05pt;z-index:252009472" coordorigin="3675,24519" coordsize="3964,3036" path="m4717,24746v-49,8,-72,,-113,39c4536,24851,4493,24966,4452,25049v-96,193,-129,395,-152,608c4270,25933,4261,26197,4300,26473v34,237,108,476,228,683c4615,27305,4718,27357,4869,27421em7069,24519v36,48,49,74,76,132c7207,24785,7273,24915,7334,25049v83,181,153,366,228,551c7639,25791,7643,25930,7618,26132v-23,187,-111,351,-208,512c7327,26782,7220,26890,7109,27004em5192,25714v,-43,-8,-64,20,-95c5234,25594,5292,25589,5324,25581v82,-22,164,-38,248,-57c5707,25494,5838,25473,5969,25429v157,-52,324,-88,476,-152c6565,25227,6676,25172,6805,25164v76,-5,100,-14,112,57c6925,25265,6896,25278,6878,25316em5589,26454v40,-6,76,-7,115,-19c5788,26409,5862,26397,5949,26378v119,-26,226,-68,344,-95c6422,26254,6543,26207,6670,26169v58,-17,117,-36,171,-57c6829,26157,6825,26153,6785,26188v-22,21,-32,27,-56,19em3732,25524v-8,51,-31,98,-37,152c3687,25745,3701,25787,3732,25847v17,33,37,73,76,76c3821,25923,3834,25923,3847,25923em3771,25562v-38,-67,-90,-134,-96,-208c3674,25339,3664,25280,3695,25297v15,17,21,21,17,37em4036,26758v-13,,-27,,-40,c3996,26837,3992,26909,4016,26985v30,97,60,190,96,285c4140,27342,4175,27408,4207,27479v16,35,17,41,17,75c4172,27523,4134,27484,4092,27440v-17,-17,-65,-69,-76,-76c4005,27356,3978,27338,3996,27307v18,-31,25,-56,40,-94em3996,26833v-34,,38,-6,59,-19em5099,25411v-68,32,-81,47,-115,113c4958,25575,4964,25620,4964,25676v,45,40,54,76,57c5077,25736,5116,25706,5136,25676v21,-32,55,-93,37,-133c5161,25516,5127,25473,5099,25467v-29,-6,-104,26,-115,57c4966,25573,4962,25589,4984,25638em5324,26340v-10,-37,-37,-9,-56,19c5233,26410,5244,26473,5229,26529v-11,44,-25,76,,115c5235,26650,5242,26657,5248,26663v61,-8,86,-33,133,-77c5420,26550,5433,26505,5437,26454v4,-61,-15,-37,-56,-58c5332,26371,5328,26377,5288,26416v-20,19,-27,25,-40,38em5460,26435v,-19,,-26,,-39em5893,26416v,6,,13,,19c5871,26402,5876,26382,5876,26340em5797,25334v-24,,-49,,-73,c5729,25357,5736,25368,5741,25391em6177,26226v,32,,51,,19em6273,25239v-39,-22,-47,-18,-56,-57c6189,25191,6197,25187,6197,2522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0" style="position:absolute;margin-left:440.8pt;margin-top:211.25pt;width:1.05pt;height:.55pt;z-index:252010496" coordorigin="16550,21578" coordsize="38,19" path="m16550,21596v,-29,13,-18,37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72" style="position:absolute;margin-left:36.6pt;margin-top:2.95pt;width:1.05pt;height:77.5pt;z-index:252012544" coordorigin="2291,1594" coordsize="37,2734" path="m2310,1594v,299,-19,594,-19,892c2291,2935,2255,3412,2310,3852v11,85,10,183,17,266c2333,4186,2327,4258,2327,4327v-5,-15,-14,-37,-17,-7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3" style="position:absolute;margin-left:55.4pt;margin-top:8.3pt;width:12.4pt;height:18.35pt;z-index:252013568" coordorigin="2955,1784" coordsize="437,646" path="m2991,2050v6,-18,8,-36,20,-57c3032,1958,3072,1917,3087,1879v13,-31,20,-128,20,-95c3107,1854,3097,1907,3087,1974v-14,95,3,203,20,285c3118,2311,3098,2350,3087,2372v-10,20,-23,35,-56,39c2996,2415,2964,2419,2955,2392v30,8,40,19,76,19c3106,2411,3169,2418,3239,2429v48,8,104,,152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4" style="position:absolute;margin-left:89.25pt;margin-top:12.65pt;width:9.75pt;height:14pt;z-index:252014592" coordorigin="4148,1936" coordsize="344,494" path="m4188,2107v-19,-13,-59,-24,-40,-57c4159,2032,4224,1961,4244,1956v33,-9,64,-35,95,-20c4363,1948,4394,1963,4396,1993v4,59,5,118,-20,171c4351,2218,4325,2255,4283,2297v-27,27,-79,77,-95,114c4188,2417,4188,2423,4188,2429v46,,70,1,112,-18c4339,2393,4393,2375,4435,2372v31,,37,,5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5" style="position:absolute;margin-left:119.4pt;margin-top:9.95pt;width:11.25pt;height:19.4pt;z-index:252015616" coordorigin="5212,1841" coordsize="398,685" path="m5212,1936v9,-31,29,-19,56,-37c5319,1866,5323,1876,5381,1860v28,-8,62,-32,95,-19c5509,1854,5526,1906,5533,1936v7,31,-24,87,-37,114c5476,2091,5452,2114,5420,2145v-21,21,-67,38,-39,38c5436,2183,5511,2166,5552,2202v25,22,53,45,57,76c5614,2319,5611,2357,5589,2392v-27,42,-75,49,-113,76c5444,2491,5368,2516,5324,2525v-12,,-24,,-3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84" style="position:absolute;margin-left:121.55pt;margin-top:10.45pt;width:291.9pt;height:81.8pt;z-index:252024832" coordorigin="5288,1860" coordsize="10298,2885" path="m5381,4175v-50,13,-19,26,-37,57c5327,4261,5299,4297,5288,4327v-7,20,,55,,76c5310,4397,5346,4378,5364,4365v29,-20,36,-19,73,-19c5484,4346,5474,4353,5496,4384v22,31,20,37,20,76c5516,4499,5524,4526,5496,4555v-22,23,-49,47,-76,56c5391,4620,5377,4630,5344,4630v-26,,-53,-17,-56,-37c5288,4574,5288,4568,5288,4555em5381,4194v39,-10,48,-19,95,-19c5525,4175,5544,4167,5589,4156v34,-8,80,,115,em6349,1879v-16,23,-12,11,-20,38c6314,1967,6307,2019,6293,2069v-25,87,-35,176,-57,266c6206,2457,6187,2606,6177,2733v-12,151,-28,304,-36,455c6132,3354,6134,3518,6121,3682v-8,96,-9,191,-20,284c6093,4041,6096,4120,6084,4194v-11,69,-33,139,-39,209c6040,4459,6033,4520,6028,4573v-4,43,-7,167,,152c6048,4703,6053,4692,6045,4668em6633,3264v30,22,39,19,76,19c6758,3283,6791,3310,6841,3321v41,9,76,16,116,19c6964,3341,7023,3340,6974,3340em6613,3587v25,6,73,8,96,19c6740,3621,6791,3638,6822,3644v42,8,60,8,95,19c6932,3668,6958,3663,6974,3663em7618,3188v-36,25,-44,43,-76,76c7522,3284,7508,3333,7505,3359v-4,34,1,53,37,57c7583,3421,7615,3432,7657,3435v48,4,60,21,76,57c7763,3560,7744,3578,7733,3644v-7,42,-14,75,-39,114c7681,3778,7639,3810,7618,3815v-45,10,-77,1,-93,-20c7518,3789,7512,3783,7505,3777em7601,3264v44,-25,60,-38,93,-56c7734,3185,7779,3172,7829,3169v71,-4,143,-8,208,19em8150,3530v98,,192,-5,284,-19c8463,3506,8500,3511,8530,3511em8322,3303v,48,14,85,16,132c8343,3561,8338,3689,8338,3815em8890,3473v-21,-7,-36,-13,-39,-38c8848,3409,8858,3377,8870,3359v27,-38,62,-68,96,-95c8992,3243,9030,3217,9059,3208v15,-5,43,,59,c9118,3272,9119,3319,9098,3378v-29,81,-77,150,-112,228c8957,3671,8923,3731,8890,3795v-22,43,-15,52,-20,95c8944,3890,9008,3882,9079,3872v58,-8,115,-17,171,-20c9304,3849,9346,3834,9402,3834em9630,3511v11,-31,37,-19,76,-19c9787,3492,9853,3484,9931,3473v52,-7,85,-6,135,-19c10087,3454,10095,3452,10103,3435em9971,3208v-22,27,-34,77,-40,113c9920,3383,9927,3450,9914,3511v-15,68,-30,143,-39,209c9875,3777,9875,3796,9875,3834em10691,3303v-6,-43,-12,-62,-39,-95c10634,3185,10570,3176,10539,3188v-48,18,-95,78,-132,115c10358,3353,10304,3421,10292,3492v-14,85,1,144,39,208c10365,3757,10415,3789,10483,3795v78,6,137,-5,208,-37c10742,3735,10794,3685,10804,3625v10,-60,-2,-122,-37,-171c10734,3408,10684,3416,10635,3416v-20,,-27,,-40,em10787,3056v-18,-17,-22,-24,-40,-19c10737,3083,10712,3142,10691,3188v-49,109,-89,213,-132,323c10516,3621,10486,3716,10483,3834v,56,,75,,113em11147,3587v85,,165,9,245,19c11462,3615,11533,3615,11600,3625v30,5,65,,96,c11666,3603,11657,3606,11620,3606v-7,,-13,,-20,em11811,3246v-22,,-31,-2,-39,-20c11787,3172,11807,3189,11848,3169v33,-16,72,-32,112,-38c11992,3126,12057,3121,12076,3151v20,31,-23,76,-40,95c11993,3292,11920,3334,11884,3378v-11,14,-49,71,-36,95c11858,3491,11926,3508,11943,3511v43,8,76,8,113,19c12094,3541,12095,3547,12095,3587v,68,-11,82,-59,133c11994,3765,11942,3810,11904,3852v-30,33,-66,69,-93,95c11779,3977,11780,3989,11811,3947em12340,3530v49,,70,17,116,19c12503,3551,12714,3580,12740,3530v,-22,-2,-30,-20,-38em13080,3264v-21,-27,-24,-38,-39,-56c13068,3199,13068,3189,13100,3169v48,-30,93,-64,152,-75c13278,3089,13374,3080,13384,3113v16,51,-16,127,-39,170c13302,3363,13243,3436,13193,3511v-53,79,-111,119,-169,189c13007,3721,12936,3806,12928,3834v,19,,25,,38c13008,3872,13079,3863,13156,3852v63,-9,126,-28,189,-37c13393,3808,13434,3804,13480,3795em13705,3454v37,-26,68,-19,116,-19c13925,3435,14024,3439,14122,3454v16,3,142,,95,c14197,3454,14189,3456,14181,3473em14654,3264v17,-40,19,-53,19,-95c14673,3128,14648,3133,14617,3131v-67,-4,-142,53,-191,95c14357,3285,14291,3343,14237,3416v-43,59,-72,117,-76,190c14158,3661,14193,3707,14237,3739v48,35,134,49,189,56c14495,3803,14526,3770,14578,3739v60,-36,39,-85,56,-152c14650,3524,14654,3481,14654,3416v,-37,4,-48,-20,-76c14616,3340,14611,3339,14617,3321em14730,3037v-67,10,-91,34,-133,94c14533,3223,14451,3302,14389,3397v-68,105,-136,204,-208,303c14131,3769,14107,3854,14065,3929em15261,3397v63,,113,9,172,19c15470,3423,15510,3431,15546,3435v33,3,28,-10,39,19em15129,3644v45,17,105,32,152,38c15345,3690,15413,3689,15470,3700v28,5,64,,93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" annotation="t"/>
          </v:shape>
        </w:pict>
      </w:r>
    </w:p>
    <w:p w:rsidR="002B5685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5" style="position:absolute;margin-left:129.6pt;margin-top:6.8pt;width:1.6pt;height:5.95pt;z-index:252025856" coordorigin="5572,2183" coordsize="57,210" path="m5572,2202v26,,16,-19,56,-19em5589,2372v43,-14,12,-12,-17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86" style="position:absolute;margin-left:169.9pt;margin-top:7.3pt;width:1.05pt;height:.6pt;z-index:252026880" coordorigin="6993,2202" coordsize="38,20" path="m7030,2202v-21,,-29,2,-37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MBHQIEBAEgAGgMAAAAAADAAAAAAAAARljPVIrml8VPjwb4utLhmyIDHmQGPoBEyNIAAEgRRRob&#10;AjnlAEYaGwI55QBXDQAAAAUDOAtlGSAyCQD+/wMBwP4fRTMJAP7/AwEA/n9FOAgA/h8A/rYrNhDi&#10;GzRAAAAAAAAAAAC98B8/AAAAAAAAgDYKKwiD/gJS/gJTHPl1hvBSN4KRwXiH5IbkHaDEqHDbfsEK&#10;ABEg4Lp8yfp/zwF=&#10;" annotation="t"/>
          </v:shape>
        </w:pict>
      </w:r>
    </w:p>
    <w:p w:rsidR="002B5685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77" style="position:absolute;margin-left:65.6pt;margin-top:11.65pt;width:2.75pt;height:19.9pt;z-index:252017664" coordorigin="3315,2809" coordsize="97,703" path="m3411,2809v,33,-9,66,-20,95c3365,2972,3364,3041,3352,3113v-14,83,-34,163,-37,246c3313,3419,3316,3457,3335,351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" annotation="t"/>
          </v:shape>
        </w:pict>
      </w:r>
    </w:p>
    <w:p w:rsidR="002B5685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76" style="position:absolute;margin-left:59.7pt;margin-top:.35pt;width:11.3pt;height:15.05pt;z-index:252016640" coordorigin="3107,2866" coordsize="398,532" path="m3335,2980v,-45,-9,-56,-20,-76c3305,2884,3302,2870,3276,2866v-32,-4,-53,-3,-76,19c3168,2915,3157,2941,3143,2980v-22,62,-36,105,-36,171c3107,3198,3100,3264,3127,3303v21,30,74,85,112,94c3283,3408,3359,3393,3391,3359v46,-49,69,-85,96,-151c3502,3171,3518,3114,3504,3074v-7,-19,-59,-36,-76,-37c3382,3034,3350,3066,3315,309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8" style="position:absolute;margin-left:90.9pt;margin-top:5.2pt;width:9.7pt;height:14pt;z-index:252018688" coordorigin="4207,3037" coordsize="342,494" path="m4207,3321v55,-58,113,-113,169,-170c4404,3123,4417,3085,4435,3056v6,-6,11,-13,17,-19c4432,3044,4403,3099,4396,3131v-20,87,,203,19,285c4420,3438,4415,3469,4415,3492v-63,,-117,2,-171,19c4211,3522,4217,3495,4207,3530v80,,153,-6,228,-19c4481,3503,4502,3509,4548,349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9" style="position:absolute;margin-left:119.85pt;margin-top:5.75pt;width:12.5pt;height:14pt;z-index:252019712" coordorigin="5229,3056" coordsize="440,494" path="m5229,3303v37,-38,74,-64,115,-95c5360,3196,5415,3149,5420,3131v8,-26,11,-50,17,-75c5418,3063,5402,3084,5400,3113v-8,113,-8,236,20,341c5430,3490,5404,3520,5400,3530v-12,27,-20,19,-56,19c5316,3549,5248,3549,5268,3530v18,-17,201,-15,228,-19c5546,3504,5648,3501,5668,353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87" style="position:absolute;margin-left:429.55pt;margin-top:8.95pt;width:15.05pt;height:26.35pt;z-index:252027904" coordorigin="16154,3169" coordsize="530,931" path="m16266,3454v,-53,11,-91,20,-133c16293,3290,16288,3284,16303,3264v20,-25,50,-44,76,-56c16416,3191,16457,3200,16494,3188v35,-11,73,-30,113,-19c16643,3179,16656,3190,16683,3208v-17,49,-33,102,-57,151c16580,3453,16512,3536,16455,3625v-46,72,-97,144,-152,209c16269,3874,16228,3911,16190,3947v-17,16,-20,23,-36,19c16194,3971,16225,3983,16266,3985v71,4,138,29,208,38c16528,4030,16582,4052,16626,4062v53,12,22,-2,20,18c16646,4086,16646,4093,16646,409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" annotation="t"/>
          </v:shape>
        </w:pict>
      </w:r>
    </w:p>
    <w:p w:rsidR="002B5685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3" style="position:absolute;margin-left:79.05pt;margin-top:1.45pt;width:49.45pt;height:33.95pt;z-index:252023808" coordorigin="3788,3359" coordsize="1746,1197" path="m5308,4346v,-6,,-13,,-19em5533,3359v,6,,13,,19em3788,4555r,l3788,4555r,l3788,4555r,l3788,4555em4055,4270v,13,,25,,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" annotation="t"/>
          </v:shape>
        </w:pict>
      </w:r>
    </w:p>
    <w:p w:rsidR="002B5685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0" style="position:absolute;margin-left:60.3pt;margin-top:6.3pt;width:10.7pt;height:14.6pt;z-index:252020736" coordorigin="3127,3985" coordsize="378,514" path="m3163,4327v8,-30,22,-48,37,-76c3222,4210,3253,4177,3276,4137v23,-39,48,-89,59,-132c3344,3972,3321,4029,3315,4062v-25,135,,298,,436c3258,4498,3200,4498,3143,4498v-30,,27,,57,c3252,4498,3303,4490,3352,4478v53,-13,99,-22,152,-3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81" style="position:absolute;margin-left:91.95pt;margin-top:11.15pt;width:9.2pt;height:14.55pt;z-index:252021760" coordorigin="4244,4156" coordsize="324,513" path="m4300,4270v-19,,-37,,-56,c4253,4245,4275,4248,4283,4232v14,-27,29,-19,56,-38c4365,4176,4403,4160,4435,4156v6,,11,,17,c4452,4197,4468,4209,4472,4251v3,34,-23,101,-37,133c4414,4431,4390,4478,4356,4516v-30,33,-76,73,-92,114c4253,4660,4255,4640,4244,4668v36,-20,70,-35,112,-38c4402,4627,4423,4611,4472,4611v32,,63,,95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9" style="position:absolute;margin-left:35.55pt;margin-top:.45pt;width:308.05pt;height:97.95pt;z-index:252029952" coordorigin="2254,5142" coordsize="10867,3455" path="m2367,5313v-32,32,-19,-13,-40,39c2307,5401,2293,5444,2291,5503v-4,99,-10,205,-20,304c2257,5941,2254,6070,2254,6205v,123,9,240,17,361c2279,6675,2288,6782,2310,6889v19,91,52,183,96,265c2444,7225,2517,7285,2595,7305v99,25,155,12,245,-18c2945,7252,3038,7198,3127,7135v21,-15,79,-27,92,-38c3238,7080,3222,7078,3239,7059em2671,5598v-4,36,-14,61,-20,95c2638,5765,2622,5848,2614,5921v-12,108,-19,213,-19,322c2595,6323,2587,6396,2614,6471v24,68,58,118,133,133c2851,6624,2966,6597,3067,6584v48,-6,103,-29,152,-18c3255,6574,3248,6626,3276,6623v19,,25,,19,-19em4112,6414v-75,,-139,-8,-209,-20c3847,6384,3778,6392,3751,6414v-36,29,-7,20,,76c3783,6734,3729,6991,3771,7230v7,42,8,63,37,95c3827,7347,3858,7356,3884,7362v47,10,68,-29,112,-37c4039,7318,4071,7307,4112,7305v32,-2,63,,95,em4300,6774v,-29,8,-72,20,-95c4335,6650,4353,6619,4356,6584v5,-47,-16,36,-17,39c4327,6688,4347,6752,4356,6812v8,52,16,101,20,152c4379,7003,4392,7026,4396,7059v4,32,-7,41,-20,57c4364,7131,4345,7170,4339,7173v-15,8,-57,,-75,c4281,7169,4324,7163,4339,7154v30,-18,62,-24,96,-38c4480,7098,4539,7083,4587,7078v44,-5,29,15,17,-19em4508,6376v27,-31,22,-20,59,-38c4603,6321,4614,6321,4660,6319v40,-2,101,15,135,38c4809,6366,4865,6401,4869,6414v10,30,14,33,19,57c4915,6607,4892,6770,4908,6907v8,71,15,140,39,209c4959,7151,4978,7200,4984,7230v9,41,-8,42,-20,57c4948,7307,4892,7321,4869,7325v-38,7,-23,-11,-37,-20em5156,6812v68,,130,-7,188,-19c5365,6789,5397,6793,5420,6793em5476,6756v,-7,,-13,,-20c5515,6736,5520,6727,5552,6717v20,-7,55,,76,c5638,6746,5648,6733,5648,6774v,19,,25,,38em5496,7002v-7,,-13,,-20,c5528,7002,5566,6992,5609,6983v50,-10,39,10,76,-19em6217,6451v-34,,-47,-11,-76,-18c6120,6428,6064,6423,6045,6414v-33,-15,-54,-20,-96,-20c5931,6394,5925,6394,5913,6394v7,30,19,43,19,77c5932,6510,5949,6542,5949,6584v,169,-28,379,20,532c5978,7145,5952,7174,5989,7192v44,22,117,-11,152,-19c6158,7169,6180,7173,6197,7173em6329,6774v-7,-45,-33,-60,,-95c6351,6656,6375,6626,6405,6623v20,,27,,40,c6445,6669,6437,6682,6425,6717v-14,39,-43,56,-56,76c6369,6815,6367,6823,6349,6831v34,24,41,6,76,19c6452,6860,6498,6887,6501,6907v4,27,-7,58,-20,76c6464,7007,6430,7043,6405,7059v-10,7,-57,60,-76,38c6329,7091,6329,7084,6329,7078em6481,6376v29,-6,49,-16,76,-19c6605,6352,6673,6346,6709,6376v27,23,20,42,20,75c6729,6531,6735,6603,6748,6679v10,60,16,114,37,171c6805,6904,6819,6964,6822,7021v2,38,37,96,19,133c6831,7175,6810,7219,6785,7230v-29,12,-50,,-56,-19em7013,6641v34,,45,-15,76,-18c7179,6614,7292,6635,7354,6604v6,,13,,19,c7363,6634,7344,6623,7317,6641v-7,7,-13,13,-20,20em7030,6907v36,,50,-12,79,-18c7150,6881,7199,6876,7238,6869v35,-6,80,,116,em7790,5142v-9,44,-20,76,-20,134c7770,5379,7763,5494,7753,5598v-19,198,-25,390,-39,588c7698,6415,7694,6639,7694,6869v,203,1,406,20,607c7729,7629,7733,7777,7733,7931v,119,4,246,-19,362c7707,8327,7670,8436,7677,8463v12,49,-19,-19,17,-19em4092,6889v,-53,-3,-90,20,-133c4130,6723,4148,6679,4168,6641v23,-44,42,-77,76,-113c4265,6506,4289,6483,4300,6471v26,31,36,52,39,95c4343,6630,4367,6690,4356,6756v-13,73,-42,136,-56,208c4292,7007,4282,7042,4264,7078v23,-19,47,-51,75,-57c4388,7011,4448,7017,4491,7040v31,17,86,59,96,95c4600,7184,4604,7235,4604,7287v,62,-34,113,-56,170c4526,7513,4490,7579,4452,7628v-26,33,-58,67,-96,76c4335,7709,4294,7696,4283,7685v-29,-29,-16,-35,17,-38c4307,7647,4313,7647,4320,7647em6197,6812v15,-25,35,-69,56,-95c6293,6668,6312,6617,6349,6566v27,-36,34,-52,39,-95c6373,6501,6373,6494,6369,6528v-14,114,9,231,19,341c6394,6938,6388,7029,6405,7097v11,46,18,65,20,114c6427,7252,6428,7274,6405,7305v-30,40,-40,23,-76,39c6315,7351,6308,7360,6273,7362v-18,1,-37,,-56,c6254,7349,6289,7355,6329,7344v67,-18,139,-35,208,-39c6570,7305,6576,7305,6596,7305v-24,12,-12,16,-39,20c6515,7332,6463,7327,6425,7344v-31,14,-67,26,-96,38c6310,7382,6303,7381,6309,7400v39,-13,75,-19,116,-38c6487,7334,6550,7312,6613,7287v44,-21,62,-29,96,-38em8170,6035v23,-24,58,-49,76,-77c8273,5918,8321,5893,8338,5845v12,-35,-7,-24,20,-57c8329,5824,8334,5857,8322,5902v-20,73,-20,131,-20,208c8302,6163,8322,6208,8322,6262v,49,8,75,-20,95c8258,6388,8269,6371,8226,6357v-6,-2,-90,,-37,c8234,6357,8313,6348,8358,6338v69,-16,135,-35,208,-38c8586,6300,8606,6300,8626,6300em9250,6035v-18,-18,-57,-45,-39,-77c9240,5908,9332,5829,9383,5807v47,-20,106,-35,152,-39c9579,5764,9588,5813,9591,5845v4,50,-7,110,-37,152c9508,6060,9469,6129,9419,6186v-32,36,-77,85,-93,133c9326,6338,9326,6344,9326,6357v42,25,81,19,133,19c9537,6376,9595,6344,9667,6319v19,-6,37,-13,56,-19em10444,5825v39,-21,72,-46,115,-57c10605,5756,10653,5765,10671,5788v35,45,7,48,-19,94c10626,5929,10598,5958,10559,5997v-10,10,-62,53,-37,75c10540,6088,10609,6106,10635,6110v53,9,90,20,132,57c10799,6195,10791,6228,10767,6262v-26,37,-84,89,-115,114c10616,6404,10575,6420,10539,6451em8794,6926v-17,-14,-50,-33,-76,-19c8696,6919,8643,6945,8626,6964v-39,45,-75,118,-96,171c8500,7211,8438,7355,8454,7438v9,45,53,102,96,114c8623,7572,8698,7549,8758,7514v44,-26,136,-101,152,-152c8928,7306,8907,7223,8890,7173v-11,-31,-33,-120,-76,-133c8768,7027,8747,7050,8718,7078v-6,6,-13,13,-19,19em8758,6889v,-20,,-27,-20,-20c8738,6919,8720,6953,8718,7002v-4,96,-19,187,-19,285c8699,7389,8686,7495,8718,7590em9383,7268v42,-43,87,-77,132,-114c9569,7109,9604,7053,9650,7002v20,-22,17,-28,17,-56c9644,6954,9623,7007,9610,7040v-28,70,-39,115,-39,190c9571,7308,9588,7330,9610,7400v8,24,9,82,-19,95c9553,7513,9459,7502,9419,7514v-54,16,-18,,23,c9498,7514,9540,7503,9591,7495v59,-10,128,,188,em10199,7268v6,-23,37,-79,56,-95c10298,7136,10341,7110,10370,7059v21,-37,37,-54,37,-95c10365,6964,10366,6967,10351,7002v-31,68,-40,94,-40,171c10311,7267,10308,7351,10331,7438v,19,,25,,38c10262,7476,10192,7476,10123,7476v9,31,37,36,76,38c10257,7518,10314,7483,10370,7476v52,-7,78,-19,130,-19c10521,7457,10528,7456,10522,7476em8642,7951v-6,-23,-10,-35,-36,-38c8570,7909,8537,7908,8510,7931v-22,19,-85,53,-93,77c8401,8055,8398,8108,8398,8159v,64,24,103,76,134c8528,8325,8565,8330,8626,8330v56,,103,-3,151,-37c8819,8263,8817,8214,8834,8178v10,-22,31,-66,17,-95c8843,8067,8818,8028,8814,8026v-24,-12,-46,-18,-76,-18em8682,7761v-16,-31,-34,25,-40,57c8628,7895,8617,7972,8586,8046v-38,90,-50,176,-76,265c8494,8365,8470,8415,8510,8463v33,39,47,38,96,38c8613,8501,8619,8501,8626,8501em9419,7970v,-48,10,-36,23,-57c9442,7907,9442,7900,9442,7894v-29,,-60,-9,-79,19c9334,7957,9292,7998,9270,8046v-27,60,-49,128,-59,189c9202,8288,9218,8327,9250,8368v22,29,52,41,76,57c9353,8443,9382,8455,9419,8444v69,-20,139,-67,191,-114c9641,8302,9694,8279,9706,8235v13,-47,5,-132,-20,-171c9659,8022,9642,8001,9591,7988v-27,-7,-65,,-93,em9571,7761v-36,10,-44,25,-56,57c9491,7878,9480,7943,9478,8008v-3,86,-28,162,-36,246c9433,8341,9442,8433,9442,8520em10235,8008v-16,-6,-30,-31,-17,-57c10237,7912,10274,7897,10311,7894v43,-4,70,-19,116,-19c10447,7875,10494,7909,10500,7931v13,49,2,128,-17,172c10458,8159,10421,8217,10370,8254v-38,27,-70,77,-115,95c10233,8349,10225,8350,10218,8368v36,-10,75,-9,113,-19c10386,8334,10424,8330,10483,8330v37,,61,15,96,19c10608,8352,10619,8368,10652,8368v22,,30,-2,39,-19em11299,5902v-16,-24,-14,-22,-39,-38c11256,5905,11245,5940,11240,5978v-13,101,-11,201,-20,303c11205,6446,11187,6608,11184,6774v-6,373,-7,749,19,1120c11211,8012,11259,8363,11184,8463v-17,22,-8,-14,,-38c11190,8419,11197,8412,11203,8406em11752,6926v105,,205,4,304,20c12100,6953,12114,6943,12152,6964em11772,7173v20,67,39,57,112,57c11967,7230,12083,7251,12152,7211em8606,7780v-1,2,-57,101,-40,114c8573,7894,8579,7894,8586,7894em8642,8197v20,,27,,40,em9419,8064v33,9,33,10,,19c9433,8049,9448,8080,9459,8046em9118,6262v-35,-12,-33,-5,-59,-19c9034,6229,9021,6242,9003,6224v-14,-15,-16,-33,-37,-57c8954,6154,8943,6129,8929,6110v-14,-19,-47,-64,-59,-75c8856,6022,8825,6007,8814,5997v-28,-24,-60,-62,-76,-76c8715,5902,8678,5885,8662,5864v-19,-24,-41,-61,-56,-76c8592,5774,8567,5746,8550,5731v-15,-12,-34,-24,-60,-38c8458,5675,8462,5664,8434,5655v-29,-10,-44,-15,-76,-19c8324,5631,8272,5619,8246,5617v-54,-5,-105,5,-133,19c8079,5654,8079,5661,8054,5693v-23,30,-21,48,-36,75c7994,5811,7990,5839,7978,5882v-7,28,-17,68,-17,96c7961,6028,7966,6063,7978,6110v11,45,17,70,40,114c8034,6255,8048,6289,8074,6319v46,54,112,117,172,152c8270,6485,8313,6497,8338,6509v36,17,61,39,96,57c8472,6585,8511,6589,8550,6623v79,68,124,155,188,227c8775,6891,8819,6949,8851,6983v61,66,133,143,208,190c9096,7196,9120,7206,9155,7230v25,17,56,43,76,57c9263,7310,9297,7336,9326,7362v46,41,74,93,116,133c9521,7570,9613,7638,9686,7723v42,49,77,101,116,152c9832,7914,9864,7953,9895,7988v40,44,94,81,132,115c10085,8156,10141,8194,10199,8235v38,27,75,51,112,76c10361,8345,10403,8378,10444,8425v16,18,32,54,56,76c10522,8521,10568,8572,10579,8577v12,6,84,20,92,19c10703,8593,10720,8590,10747,8577v33,-16,38,-40,57,-57c10836,8492,10838,8500,10860,8463v22,-37,34,-89,39,-133c10905,8278,10886,8238,10880,8197v-7,-44,-17,-74,-37,-114c10825,8048,10807,8019,10787,7988v-16,-25,-37,-54,-56,-75c10703,7881,10662,7859,10635,7837v-27,-22,-52,-36,-76,-57c10528,7752,10505,7709,10483,7685v-19,-21,-47,-46,-56,-57c10411,7609,10392,7576,10370,7552v-28,-31,-35,-20,-59,-57c10293,7468,10288,7446,10275,7419v-15,-32,-26,-62,-40,-94c10225,7302,10211,7268,10199,7249v-18,-29,-40,-50,-59,-76c10119,7144,10100,7126,10083,7097v-18,-30,-40,-59,-56,-76c9995,6987,9940,6954,9914,6926v-27,-29,-34,-48,-56,-76c9837,6824,9824,6803,9802,6774v-21,-27,-34,-47,-59,-75c9708,6660,9664,6631,9630,6604v-27,-21,-51,-42,-76,-57c9522,6528,9491,6525,9459,6509v-34,-17,-61,-43,-96,-58c9324,6434,9288,6412,9250,6394v-32,-16,-63,-24,-95,-37c9121,6343,9088,6332,9059,6319v-4,-2,-18,-12,-37,-19em12380,6812v-6,-40,-14,-27,-20,-56c12352,6719,12379,6685,12380,6679v8,-52,10,-52,36,-95c12437,6550,12443,6499,12473,6471v24,-23,64,-39,95,-57c12585,6404,12620,6386,12644,6394v25,8,30,14,37,39c12708,6534,12676,6675,12664,6774v-8,67,-23,144,-39,209c12608,7052,12567,7112,12532,7173v-39,68,-74,123,-116,189c12384,7413,12353,7461,12321,7514v-20,33,-36,66,-57,95c12245,7609,12239,7609,12245,7628v18,11,18,17,59,19c12360,7650,12403,7637,12456,7628v66,-11,141,-16,208,-19c12792,7604,12965,7609,13061,7628v39,8,45,-11,59,-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8" style="position:absolute;margin-left:216.15pt;margin-top:8.15pt;width:18.3pt;height:19.4pt;z-index:252028928" coordorigin="8626,7230" coordsize="645,684" path="m8642,7230v-5,,-11,,-16,em9231,7894v22,,30,2,39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4BHQIyNgEgAGgMAAAAAADAAAAAAAAARljPVIrml8VPjwb4utLhmyIDHmQGPoBEyNIAAEgRRRob&#10;AjnlAEYaGwI55QBXDQAAAAUDOAtlGSAyCQD+/wMBwP4fRTMJAP7/AwEA/n9FOAgA/h8A/rYrNhDi&#10;GzRAAAAAAAAAAAC98B8/AAAAAAAAgDYKLQeD/gbM/gbNOfIAgv8AMpn+AGU0AIfmBOXbiNDreddj&#10;gAoAESCQN/Pk+n/PAQonBYT8EM34IWcrIIfyiaeUTUnQh+YA5h+SzXUoCgARIIBlTeX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4E1A8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-= 05.06.2014 =-</w:t>
      </w:r>
    </w:p>
    <w:p w:rsidR="004E1A82" w:rsidRDefault="004E1A8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multi-display fullscre</w:t>
      </w:r>
      <w:r>
        <w:rPr>
          <w:rFonts w:ascii="Consolas" w:hAnsi="Consolas" w:cs="Consolas"/>
          <w:noProof/>
          <w:lang w:val="en-US"/>
        </w:rPr>
        <w:t>e</w:t>
      </w:r>
      <w:r>
        <w:rPr>
          <w:rFonts w:ascii="Consolas" w:hAnsi="Consolas" w:cs="Consolas"/>
          <w:noProof/>
        </w:rPr>
        <w:t>n</w:t>
      </w:r>
    </w:p>
    <w:p w:rsidR="00A90053" w:rsidRDefault="00A9005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90053" w:rsidRDefault="00A9005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10</w:t>
      </w:r>
      <w:r>
        <w:rPr>
          <w:rFonts w:ascii="Consolas" w:hAnsi="Consolas" w:cs="Consolas"/>
          <w:noProof/>
        </w:rPr>
        <w:t>:</w:t>
      </w:r>
      <w:r>
        <w:rPr>
          <w:rFonts w:ascii="Consolas" w:hAnsi="Consolas" w:cs="Consolas"/>
          <w:noProof/>
          <w:lang w:val="en-US"/>
        </w:rPr>
        <w:t xml:space="preserve">30 </w:t>
      </w:r>
      <w:r>
        <w:rPr>
          <w:rFonts w:ascii="Consolas" w:hAnsi="Consolas" w:cs="Consolas"/>
          <w:noProof/>
        </w:rPr>
        <w:t>метод Гаусса для нахождения определителя матрицы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уть - приведение матрицы к верхне-треугольному виду. Тогда определить равен произведению элементов на главной диагонали.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91" style="position:absolute;margin-left:20.45pt;margin-top:2.35pt;width:176.9pt;height:63.5pt;z-index:252032000" coordorigin="1722,13842" coordsize="6240,2240" path="m1779,13880v,57,-11,100,-20,152c1747,14103,1749,14188,1742,14259v-28,276,9,560,-20,835c1693,15364,1722,16145,1722,15873v,-7,,-13,,-20em2195,14146v,-40,10,-63,20,-95c2224,14024,2230,13984,2232,13956v5,-57,,-25,,19c2232,14023,2248,14062,2251,14108v3,48,17,88,20,133c2274,14285,2287,14299,2291,14336v5,41,-11,41,-20,57c2258,14418,2250,14411,2215,14411v-19,,-38,,-57,c2209,14411,2244,14401,2291,14393v45,-8,87,-16,132,-20c2448,14371,2474,14373,2499,14373em3200,14108v-19,,-38,,-57,c3143,14065,3137,14050,3163,14032v30,-22,17,-44,56,-57c3255,13963,3265,13989,3276,13994v29,14,19,39,19,76c3295,14115,3274,14146,3256,14183v-20,40,-42,64,-73,96c3160,14303,3151,14306,3143,14336v35,,65,-8,96,-20c3282,14299,3327,14289,3371,14279v28,-6,67,,96,em3788,14089v30,-9,24,-16,39,-38c3847,14021,3856,14003,3884,13975v24,-23,20,-52,36,-76c3937,13874,3962,13848,3979,13842v,57,8,104,17,152c4002,14024,4009,14149,3979,14165v-24,12,-22,18,-59,18c3902,14183,3896,14183,3884,14183v56,,234,-22,247,20em2291,14753v-23,-7,-38,-39,,-57c2316,14684,2335,14677,2367,14677v27,,53,18,56,38c2427,14747,2461,14769,2443,14810v-13,30,-35,67,-59,95c2361,14932,2334,14955,2310,14980v-19,20,-39,38,-59,57c2301,15037,2338,15027,2384,15019v71,-12,156,,228,em3200,14810v9,-36,42,-43,56,-76c3266,14710,3270,14704,3295,14696v,75,-2,145,20,209c3329,14945,3301,14967,3295,14980v-14,27,-18,20,-56,20c3220,15000,3202,15000,3183,15000v56,,98,-11,149,-20c3373,14972,3427,14965,3467,14962v38,,51,,76,em4016,14696v-45,-14,-5,-17,-56,c3935,14704,3928,14727,3903,14753v-29,30,-36,72,-39,114c3860,14918,3870,14928,3903,14962v31,32,90,18,133,18c4102,14980,4124,14949,4168,14905v29,-29,36,-36,36,-76c4204,14789,4214,14758,4168,14753v-37,-4,-86,-9,-96,19em4131,14582v-35,9,-52,36,-59,76c4061,14715,4062,14771,4052,14829v-12,65,-32,126,-36,190c4016,15032,4016,15044,4016,15057em2347,15663v7,-20,16,-33,37,-57c2418,15567,2453,15531,2479,15493v7,-6,13,-13,20,-19c2499,15603,2520,15759,2479,15873v-10,27,-22,18,-56,18c2404,15891,2386,15891,2367,15891v91,,177,-5,264,-18c2680,15865,2697,15872,2744,15853em3447,15663v43,,29,-6,57,-37c3519,15609,3543,15558,3560,15550v21,-11,35,-22,39,-57c3599,15493,3616,15438,3619,15436v24,-21,17,-17,17,19c3636,15582,3636,15923,3636,15796em3543,15835v-7,,-13,,-20,c3533,15862,3547,15853,3580,15853v69,,139,,208,em4224,15645v28,-27,36,-49,59,-76c4298,15551,4329,15515,4339,15493v8,-17,15,-58,17,-76c4359,15387,4361,15387,4339,15379v,41,-16,54,-19,95c4316,15522,4335,15544,4339,15588v3,34,14,62,17,95c4359,15718,4345,15727,4339,15740v-9,21,-12,34,-39,37c4281,15779,4233,15782,4224,15796v,7,,13,,20c4278,15816,4306,15809,4356,15796v33,-9,64,-28,96,-37c4481,15751,4486,15745,4508,15720em4756,13861v,380,-11,762,17,1139c4784,15146,4780,15294,4795,15436v12,112,-8,217,-22,323c4760,15863,4773,15976,4773,16081em5156,14924v,-19,,-26,,-39em5097,14867v-19,,-25,,-37,c5069,14895,5083,14885,5116,14885v62,,111,-9,169,-18c5354,14856,5426,14860,5493,14848v166,-29,362,,532,em5097,15227v-53,,26,,36,c5311,15227,5495,15217,5665,15247v41,7,90,,132,em5268,13861v-10,-28,-22,-19,-56,-19c5155,13842,5097,13842,5040,13842v,37,-12,66,20,76c5060,13964,5065,13993,5077,14032v13,45,5,92,20,133c5111,14204,5097,14274,5097,14316v33,,46,-15,76,-18c5209,14294,5248,14298,5285,14298em5420,14070v,-35,11,-43,17,-57c5449,13986,5457,13994,5493,13994v7,,13,,20,c5513,14035,5519,14058,5493,14089v-13,15,-48,70,-56,76c5416,14180,5420,14185,5420,14222v,6,,13,,19c5453,14241,5464,14256,5493,14259v26,3,43,2,59,-18c5564,14226,5565,14223,5572,14203em5572,13842v82,,163,,245,c5817,13912,5820,13967,5837,14032v8,31,10,67,17,94c5864,14162,5899,14188,5913,14222v,21,2,29,19,37c5909,14283,5883,14306,5854,14316v-30,10,-57,18,-74,20c5761,14336,5755,14336,5780,14336em6084,13994v,6,,13,,19c6116,14013,6112,14006,6121,14032v42,,59,7,93,19c6246,14062,6285,14054,6293,14032em6366,14013v69,,139,,208,c6546,14023,6568,14022,6537,14032em6349,14165v42,,61,6,96,18c6485,14197,6525,14175,6557,14165v29,-10,49,-2,56,18em6861,14032v-23,-29,-20,-38,-20,-76c6841,13943,6878,13908,6898,13899v23,-10,38,-17,56,-19c6961,13880,6967,13880,6974,13880v,42,-13,62,-20,95c6945,14015,6935,14073,6917,14108v-13,26,-55,54,-76,75c6818,14207,6815,14215,6785,14222v30,-22,39,-19,76,-19c6873,14203,6922,14216,6934,14222v30,17,34,34,59,37c7000,14259,7006,14259,7013,14259em7126,14108v,-6,,-13,,-19c7140,14116,7111,14154,7086,14126v-23,-25,30,-35,40,-37em7449,13880v-64,,-127,,-191,c7258,13973,7261,14059,7238,14146v-9,33,,79,,113c7272,14259,7284,14244,7314,14241v49,-5,91,7,115,18c7436,14259,7442,14259,7449,14259em7581,14070v7,-31,27,-48,37,-76c7626,13970,7626,13914,7638,13937v6,12,-20,28,-20,57c7618,14043,7626,14066,7638,14089v8,15,,59,,76c7597,14165,7609,14180,7581,14183v-25,3,-78,7,-56,20c7564,14226,7687,14203,7733,14203em7750,13842v53,,132,-16,172,19c7949,13884,7942,13904,7942,13937v,59,3,103,19,152c7969,14114,7961,14156,7961,14183v-19,5,-60,11,-76,20c7868,14220,7864,14227,7846,14222em5400,14506v-63,,-125,,-188,c5212,14576,5213,14637,5192,14696v-10,30,,82,,114c5287,14810,5532,14810,5437,14810em5513,14658v,-33,5,-46,39,-57c5581,14592,5594,14582,5628,14582v18,,25,,37,c5665,14629,5643,14615,5628,14639v-9,15,-34,29,-39,38c5589,14683,5589,14690,5589,14696v39,,44,9,76,19c5696,14725,5715,14727,5724,14753v-25,18,-48,34,-79,38c5611,14795,5587,14810,5552,14810em5837,14525v,-6,,-13,,-19c5862,14506,5888,14506,5913,14506v9,-28,22,-19,56,-19c5976,14487,5982,14487,5989,14487v,63,1,117,17,171c6006,14677,6006,14683,6006,14696v29,10,19,23,19,57c5996,14763,6010,14772,5969,14772v-30,,-49,18,-56,38em6157,14696v-5,,-11,,-16,c6167,14686,6156,14677,6197,14677v51,,101,,152,em6425,14601v29,-22,39,-19,76,-19c6519,14582,6525,14582,6537,14582em6425,14715v42,,59,-7,93,-19c6543,14688,6587,14696,6613,14696em7030,14506v-9,-29,-22,-19,-56,-19c6930,14487,6885,14487,6841,14487v,76,-1,138,-19,209c6814,14729,6814,14761,6805,14791v,19,,25,,38c6848,14829,6863,14836,6898,14848v24,8,53,12,76,19c6989,14872,7014,14867,7030,14867em7202,14696v14,-5,33,-30,36,-38c7246,14640,7263,14623,7278,14601v16,-23,20,-33,36,-57c7300,14549,7285,14579,7278,14601v-17,50,,136,,190c7242,14791,7233,14807,7202,14810v-7,,-13,,-20,c7192,14838,7204,14829,7238,14829v43,,142,16,152,-19em7449,14544v28,-22,39,-19,76,-19c7563,14525,7600,14525,7638,14525v,69,1,130,19,190c7668,14750,7699,14759,7714,14791v,6,,13,,19c7735,14817,7750,14849,7714,14867v-16,8,-59,16,-76,18c7618,14885,7611,14885,7618,1490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2" style="position:absolute;margin-left:215.05pt;margin-top:.75pt;width:2.15pt;height:74.25pt;z-index:252033024" coordorigin="8586,13785" coordsize="77,2620" path="m8626,13785v,134,12,266,16,398c8645,14275,8654,14359,8662,14449v23,258,9,545,-20,798c8634,15321,8633,15400,8626,15474v-6,69,-14,145,-20,209c8588,15878,8610,16081,8586,16271v-6,49,-6,119,,114c8604,16368,8611,16364,8606,1634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3" style="position:absolute;margin-left:233.3pt;margin-top:6.7pt;width:12.4pt;height:65.05pt;z-index:252034048" coordorigin="9231,13994" coordsize="437,2296" path="m9326,14183v22,-27,30,-48,57,-75c9407,14085,9403,14056,9419,14032v18,-17,25,-21,20,-38c9431,14026,9428,14054,9419,14089v-14,54,-17,95,-17,152c9402,14304,9403,14357,9419,14411v11,37,-11,64,-17,76c9393,14507,9378,14521,9346,14525v-31,3,-65,,-96,c9382,14525,9515,14525,9647,14525em9439,15019v,-49,-8,-72,-20,-95c9405,14898,9401,14905,9363,14905v-36,,-48,-4,-76,19c9265,14942,9239,14974,9231,15000v-17,52,6,129,19,170c9261,15204,9279,15220,9307,15247v29,28,37,37,76,37c9431,15284,9473,15291,9515,15265v24,-15,63,-28,76,-57c9595,15198,9605,15137,9610,15132v18,-16,28,-25,,-57c9587,15049,9566,15026,9535,15019em9535,14829v-13,16,-54,77,-60,95c9457,14980,9443,15036,9419,15094v-19,45,-45,106,-56,153c9353,15290,9339,15324,9326,15360v-5,14,,42,,57em9459,15645v-43,,-60,6,-96,18c9345,15669,9277,15701,9267,15720v-12,22,-34,40,-36,57c9225,15827,9219,15911,9250,15948v26,31,25,36,57,57c9334,16022,9373,16056,9402,16062v42,9,81,-2,113,-19c9557,16021,9591,16019,9627,15986v31,-28,40,-35,40,-76c9667,15866,9659,15851,9647,15816v-10,-30,-28,-21,-56,-39c9562,15759,9543,15760,9515,15740em9627,15588v-17,,-23,,-17,18c9582,15616,9588,15636,9571,15663v-22,36,-35,72,-56,114c9490,15827,9485,15877,9459,15929v-24,48,-45,108,-76,152c9358,16116,9321,16153,9307,16195v-10,29,-20,42,-20,76c9268,16271,9261,16270,9267,1628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4" style="position:absolute;margin-left:257pt;margin-top:7.2pt;width:57pt;height:62.45pt;z-index:252035072" coordorigin="10066,14013" coordsize="2011,2202" path="m10368,14203v-21,-7,-34,-14,-37,-38c10329,14147,10336,14096,10348,14089v16,-10,33,-30,59,-38c10431,14043,10488,14045,10500,14070v14,30,2,111,-17,133c10460,14229,10454,14252,10427,14279v-23,23,-49,46,-59,75c10360,14378,10351,14382,10331,14411v98,,305,-39,377,19em11088,14259v25,-23,53,-40,76,-56c11184,14189,11230,14148,11240,14126v12,-26,20,-43,20,-75c11260,14018,11268,14022,11240,14013v,45,-7,59,-20,95c11205,14150,11234,14208,11240,14222v8,19,3,63,20,76c11280,14313,11277,14300,11277,14336v-58,,-101,3,-150,18c11086,14367,11147,14354,11164,14354v17,,237,-3,228,19c11385,14373,11379,14373,11372,14373em10218,15114v42,,53,-9,93,-20c10370,15078,10457,15094,10519,15094em10539,14980v,-32,2,-45,37,-56c10602,14916,10629,14913,10652,14905v20,-7,55,,76,c10722,14929,10699,14968,10671,14980v-20,9,-33,14,-36,39c10630,15063,10644,15057,10671,15075v25,16,53,25,76,39c10765,15125,10800,15143,10804,15151v,6,,13,,19c10797,15194,10790,15202,10767,15227v-13,14,-58,49,-76,57c10658,15298,10644,15302,10635,15341em11088,15057v34,,46,16,76,18c11209,15078,11343,15091,11355,15057em11336,14942v,-27,-10,-60,19,-75c11375,14857,11382,14840,11412,14829v28,-10,42,-19,76,-19c11517,14810,11537,14816,11544,14848v7,32,-8,89,-20,114c11505,15002,11470,15036,11448,15075v-16,29,-46,67,-56,95c11383,15196,11387,15252,11412,15265v42,22,159,,208,em10066,15816v34,,44,-16,74,-20c10244,15783,10358,15796,10463,15796v,20,,26,,39em10539,15606v38,-25,41,-42,76,-75c10634,15513,10652,15493,10671,15474v,98,-1,198,-19,285c10641,15811,10648,15863,10635,15910v-4,14,-36,47,-59,57c10564,15972,10458,15967,10500,15967v29,,44,17,76,19c10615,15989,10669,15994,10708,16005v57,16,111,35,172,38c10954,16046,11017,16059,11088,16062v13,,26,,39,em11488,15663v-7,-20,-16,-34,-40,-37c11433,15624,11380,15647,11372,15663v-14,28,-22,70,-36,96c11315,15799,11299,15841,11296,15891v-3,49,8,75,20,114c11326,16036,11347,16055,11372,16081v19,19,51,35,76,38c11500,16125,11534,16112,11580,16100v26,-7,64,-26,76,-57c11670,16007,11676,15993,11676,15948v,-39,-2,-79,-20,-113c11639,15803,11629,15786,11600,15759v-23,-21,-48,-32,-76,-39em11620,15550v,-47,-18,64,-20,76c11588,15693,11567,15751,11544,15816v-22,63,-29,130,-56,189c11469,16047,11441,16079,11428,16119v,21,-1,29,-16,38em12076,14013v,81,-8,150,-20,228c12046,14310,12047,14380,12036,14449v-13,86,-19,160,-19,247c12017,14894,11904,16107,12036,1619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polyline id="_x0000_s1396" style="position:absolute;z-index:252037120" points="1998.25pt,1430.35pt,1998.25pt,1430.35pt,1998.25pt,1430.35pt" coordorigin="15790,14183" coordsize="1,1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UBASAAaAwAAAAAAMAAAAAAAABGWM9UiuaXxU+PBvi60uGbIgMeZAY+gETI0gAASBFFGhsCOeUA&#10;RhobAjnlAFcNAAAABQM4C2UZIDIJAP7/AwHA/h9FMwkA/v8DAQD+f0U4CAD+HwD+tis2EuIbNEDX&#10;8R8/CiEDgv6q6/qrsIL/AOB9/gHA/Ia2t5kKABEg0N9DGImAzwG=&#10;" annotation="t"/>
          </v:polyline>
        </w:pict>
      </w:r>
      <w:r>
        <w:rPr>
          <w:rFonts w:ascii="Consolas" w:hAnsi="Consolas" w:cs="Consolas"/>
          <w:noProof/>
          <w:lang w:eastAsia="ru-RU"/>
        </w:rPr>
        <w:pict>
          <v:shape id="_x0000_s1397" style="position:absolute;margin-left:320.4pt;margin-top:6.7pt;width:98.35pt;height:68.3pt;z-index:252038144" coordorigin="12304,13994" coordsize="3468,2411" path="m12304,15037v47,,75,12,112,20c12484,15072,12557,15060,12625,15075v38,8,130,-25,151,19c12776,15101,12776,15107,12776,15114em12304,15322v25,9,29,19,73,19c12440,15341,12487,15357,12549,15360v43,2,109,7,151,19c12732,15388,12775,15372,12796,15398v,19,,25,,38em12681,14241v-23,-9,-24,-44,-56,-58c12600,14172,12580,14165,12549,14165v-44,,-89,,-133,c12442,14197,12436,14215,12436,14259v,47,-12,77,-20,114c12405,14427,12413,14477,12397,14525v-7,22,11,53,19,57c12457,14602,12559,14582,12605,14582em12737,14373v7,-21,15,-34,39,-37c12801,14333,12827,14336,12852,14336v,36,4,48,-19,75c12817,14430,12766,14435,12757,14449v,6,,13,,19c12792,14477,12817,14517,12833,14525v6,3,43,38,19,57c12831,14599,12823,14587,12796,14601v-32,17,-37,19,-76,19c12700,14620,12694,14620,12700,14601em12889,14241v25,-18,67,-35,96,-38c13016,14199,13049,14203,13080,14203v,91,2,183,17,265c13104,14508,13112,14545,13137,14582v20,30,19,38,19,76c13156,14698,13160,14698,13137,14715v-25,18,-53,23,-76,38c13031,14773,12946,14763,12968,14791v6,,11,,17,em13232,14506v70,,139,,209,em13573,14449v,-6,,-13,,-19c13642,14430,13712,14430,13781,14430em13573,14582v35,,45,16,76,19c13692,14606,13738,14601,13781,14601em14029,14241v30,-10,15,-44,36,-58c14087,14168,14126,14160,14141,14126v11,-25,34,-46,37,-75c14180,14033,14178,14013,14178,13994v-9,41,-34,66,-37,114c14137,14183,14141,14260,14141,14336em13913,14487v42,,53,17,96,19c14045,14508,14298,14521,14293,14525v-6,,-13,,-19,em14029,14601v30,-8,41,-19,76,-19c14144,14582,14145,14592,14161,14601v18,,23,1,17,19c14169,14651,14148,14640,14122,14658v-11,8,-61,58,-37,76c14102,14747,14144,14760,14161,14772v20,14,34,43,39,57c14186,14878,14174,14849,14141,14867v-33,17,-54,18,-93,18c14011,14885,14004,14874,13989,14867v-23,-11,-31,-9,,-19em14445,14601v,-19,,-26,20,-19c14482,14592,14458,14614,14445,14620v-28,14,-50,-2,-56,-19c14396,14582,14404,14566,14426,14563v19,,25,,19,-19em14881,14298v-7,-21,-14,-36,-39,-39c14813,14255,14802,14241,14769,14241v-56,,-26,-19,-79,-19c14684,14222,14679,14222,14673,14222v,91,-2,178,17,265c14703,14546,14691,14602,14710,14639v14,26,22,19,59,19c14820,14658,14870,14658,14921,14658em15014,14449v,-29,4,-62,36,-76c15076,14361,15098,14354,15129,14354v60,,25,34,17,57c15136,14441,15122,14450,15109,14468v-21,28,-46,38,-59,57c15027,14558,15027,14564,15050,14582v30,22,42,19,79,19c15160,14601,15191,14601,15222,14601em15298,14222v7,,13,,20,c15327,14194,15340,14203,15374,14203v32,,64,,96,c15479,14231,15489,14219,15489,14259v,62,8,113,17,171c15514,14478,15533,14496,15546,14544v5,18,8,60,17,76c15569,14626,15576,14633,15582,14639v-29,22,-39,19,-76,19c15481,14658,15455,14658,15430,14658em15771,14336v-5,-38,-12,-28,-17,-57c15751,14262,15754,14240,15754,14222v,136,-6,265,-20,398c15724,14713,15723,14812,15715,14905v-8,94,-9,192,-17,285c15675,15473,15724,15767,15678,16043v-14,86,-6,188,-20,266c15651,16346,15658,16347,15658,1638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8" style="position:absolute;margin-left:429.45pt;margin-top:12.6pt;width:9.75pt;height:14.55pt;z-index:252039168" coordorigin="16151,14203" coordsize="344,513" path="m16151,14393v21,-7,36,-33,59,-57c16235,14310,16289,14273,16303,14241v,-22,2,-30,19,-38c16313,14238,16314,14279,16303,14316v-16,55,-20,93,-20,152c16283,14521,16310,14552,16322,14601v6,22,,53,,76c16281,14677,16146,14677,16170,14677v37,,68,19,113,19c16339,14696,16381,14711,16435,14715v26,,39,,59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" annotation="t"/>
          </v:shape>
        </w:pict>
      </w:r>
    </w:p>
    <w:p w:rsidR="009613B6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99" style="position:absolute;margin-left:451.55pt;margin-top:2.9pt;width:9.7pt;height:9.2pt;z-index:252040192" coordorigin="16930,14316" coordsize="342,324" path="m16947,14468v-12,-18,-29,-50,-17,-75c16936,14380,16991,14343,17006,14336v28,-13,60,-20,93,-20c17119,14316,17138,14316,17158,14316v,40,-9,49,-39,77c17077,14433,17048,14471,17006,14506v-19,16,-37,41,-39,57c16961,14612,16985,14605,17023,14620v59,23,108,19,172,19c17232,14639,17246,14639,17271,1463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00" style="position:absolute;margin-left:470.3pt;margin-top:1.85pt;width:7.05pt;height:11.85pt;z-index:252041216" coordorigin="17592,14279" coordsize="248,418" path="m17611,14468v40,-38,60,-76,96,-114c17727,14333,17772,14319,17783,14298v,-6,,-13,,-19c17760,14308,17757,14337,17744,14373v-17,48,-17,82,-17,133c17727,14547,17734,14567,17744,14601v9,31,9,7,19,38c17706,14639,17649,14639,17592,14639v10,31,38,35,78,38c17728,14682,17794,14661,17839,1469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02" style="position:absolute;margin-left:427.85pt;margin-top:8.85pt;width:79pt;height:56.5pt;z-index:252043264" coordorigin="16094,14525" coordsize="2787,1993" path="m16342,15132v-7,-19,-41,-50,-76,-38c16236,15105,16218,15133,16190,15151v-61,38,-49,62,-76,114c16096,15299,16088,15319,16114,15360v30,47,86,38,132,38c16304,15398,16351,15405,16398,15379v28,-15,81,-44,96,-76c16507,15274,16494,15204,16494,15170v-34,,-46,-11,-76,-19em16435,15000v-18,27,-38,47,-56,75c16345,15126,16332,15192,16303,15247v-29,56,-37,88,-37,151c16266,15442,16275,15456,16283,15493em16778,15303v35,,45,15,76,19c16891,15326,16918,15332,16947,15341v21,6,54,,76,em17079,15227v-13,-20,-34,-58,,-76c17111,15134,17192,15151,17231,15151v-7,31,-25,47,-56,57c17155,15214,17141,15224,17138,15247v-6,41,10,32,37,56c17201,15326,17223,15333,17251,15360v40,39,10,38,,57c17236,15446,17220,15451,17175,15455v-35,3,-46,-12,-56,19em17518,15303v51,,101,,152,em17763,15227v-10,-30,-9,-8,-19,-37c17751,15168,17757,15154,17783,15151v30,-4,42,-19,76,-19c17878,15132,17896,15132,17915,15132v,34,-16,45,-19,76c17893,15232,17871,15267,17859,15284v-7,10,-34,74,-37,76c17815,15360,17807,15360,17800,15360v,32,-12,78,22,95c17856,15472,17935,15462,17971,15474v5,2,75,,20,em16322,15891v-33,,-114,-16,-132,19c16177,15936,16140,15975,16134,16005v-7,35,-2,84,17,114c16171,16150,16232,16155,16266,16157v59,3,98,-6,152,-19c16454,16129,16481,16117,16494,16081v13,-37,-3,-64,-20,-76c16445,15983,16435,15986,16398,15986v-6,,-13,,-19,em16455,15796v-39,10,-38,29,-57,57c16373,15890,16330,15959,16322,16005v-11,65,-19,122,-19,190c16303,16226,16303,16258,16303,16289em16930,15967v-10,-29,-24,-19,-59,-19c16831,15948,16826,15958,16798,15986v-28,28,-52,61,-59,95c16732,16116,16727,16193,16759,16214v50,33,72,38,132,38c16925,16252,16985,16266,17006,16233v17,-26,3,-69,17,-95c17029,16127,17065,16060,17043,16043v-7,-6,-51,-12,-56,-19c16987,16018,16987,16011,16987,16005em17079,15816v-5,-7,-11,-13,-16,-20c17054,15831,17024,15855,17006,15891v-29,56,-55,112,-76,171c16909,16119,16910,16179,16891,16233v-15,44,-27,87,-37,133c16854,16388,16852,16396,16835,16404em17611,15740v7,-20,32,-29,59,-38c17716,15687,17764,15709,17800,15720v17,5,41,29,22,57c17815,15788,17757,15829,17744,15835v-21,10,-53,31,-74,38c17637,15885,17637,15902,17611,15910v34,24,52,19,96,19c17754,15929,17940,15907,17952,15948em17479,16100v56,,100,10,152,19c17737,16137,18023,16119,17915,16119em17535,16252v69,,132,,192,19c17742,16276,17768,16271,17783,16271v,46,-22,39,-39,76c17730,16377,17760,16396,17783,16404v26,9,25,17,39,38c17828,16448,17833,16455,17839,16461v-31,32,-45,22,-76,38c17726,16518,17717,16517,17670,16517v-20,,-39,,-59,em18275,14544v-24,24,-17,23,-19,57c18254,14651,18250,14705,18239,14753v-18,76,-37,149,-40,227c18196,15071,18183,15155,18183,15247v,90,-23,173,-23,265c18160,15560,18137,16195,18183,16195v,-18,-1,-24,16,-19em18332,15474v,-6,,-13,,-19c18370,15455,18398,15468,18427,15474v31,6,66,16,93,19c18572,15498,18531,15512,18503,15512em18295,15606v31,27,52,20,96,20c18422,15626,18446,15645,18484,15645v6,,13,,19,em18599,15645v,-6,,-13,,-19c18618,15631,18655,15636,18672,15645v29,15,25,18,59,18em18751,15474v,-42,-10,-28,-20,-57c18740,15391,18758,15394,18768,15360v9,-29,19,-22,39,-38c18813,15316,18818,15309,18824,15303v21,7,37,14,40,38c18869,15377,18877,15372,18880,15398v4,37,-8,64,-16,95c18856,15527,18834,15557,18824,15588v-10,29,-20,72,-36,95c18771,15708,18737,15731,18731,15759v-10,42,-10,63,-39,94c18679,15867,18664,15923,18655,15929v-19,13,-22,48,-39,57c18610,15986,18605,15986,18599,15986v34,,44,16,73,19c18694,16008,18749,16013,18768,16024v32,18,37,19,76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01" style="position:absolute;margin-left:81.75pt;margin-top:3pt;width:267.15pt;height:125.35pt;z-index:252042240" coordorigin="3884,15227" coordsize="9425,4422" path="m12928,15265v6,,15,-42,40,-38c13083,15245,13102,15225,13176,15322v24,32,19,65,37,95c13249,15478,13275,15555,13289,15626v8,42,19,68,19,114c13308,15907,13243,16030,13137,16157v-86,103,-206,197,-321,265c12728,16473,12644,16502,12549,16537v-340,127,-689,174,-1042,227c11331,16791,11152,16816,10975,16840v-127,18,-253,36,-380,57c10323,16942,10053,16994,9779,17030v-239,31,-482,59,-720,94c8914,17145,8771,17160,8626,17182v-222,33,-444,63,-665,95c7681,17317,7404,17361,7126,17409v-276,47,-548,118,-817,190c6156,17640,6005,17688,5854,17732v-157,46,-315,103,-473,151c5245,17924,5115,17970,4984,18016v-322,113,-710,227,-968,456c3978,18506,3915,18557,3903,18604v-14,54,-29,77,,133c3937,18804,3988,18801,4052,18832v57,27,112,28,172,38c4284,18880,4353,18885,4413,18889v340,22,743,31,1063,-38c5497,18851,5505,18849,5513,18832v-7,-4,-7,-53,-20,-57c5460,18765,5464,18765,5437,18757v-27,-8,-47,-11,-73,-20c5335,18726,5297,18727,5268,18718v28,12,33,11,56,19c5383,18756,5450,18736,5493,18794v10,14,56,24,59,57c5555,18886,5538,18896,5533,18927v-4,22,-50,50,-57,76c5470,19027,5446,19054,5437,19079v-16,17,-21,22,-17,38em6121,18149v-23,6,-48,3,-56,19c6049,18200,6030,18235,6006,18263v-17,21,-34,50,-37,76c5966,18361,5959,18413,5949,18434v-13,30,-30,78,-36,113c5904,18600,5893,18644,5893,18700v,63,9,118,20,170c5921,18910,5923,18951,5949,18984v21,27,31,49,57,76c6023,19077,6035,19112,6045,19117v31,15,20,23,20,-19em6233,18624v-9,-3,-42,-40,-19,-57c6225,18558,6262,18535,6273,18510v10,-22,23,-35,56,-38c6351,18470,6364,18491,6366,18510v5,46,-6,76,-17,114c6340,18655,6324,18692,6309,18718v-16,28,-46,48,-56,76c6253,18813,6253,18819,6253,18832v31,-7,48,-29,76,-38c6350,18787,6385,18785,6405,18775v48,-24,30,-12,56,c6468,18775,6474,18775,6481,18775em6366,18339v39,,47,7,79,19c6466,18365,6502,18408,6518,18434v28,44,52,85,76,133c6619,18615,6640,18647,6653,18700v12,51,-12,93,-20,132c6624,18875,6606,18890,6594,18927v,19,,25,,em6670,18415v-6,,-11,,-17,c6662,18435,6694,18408,6709,18377v12,-27,44,-49,56,-76c6778,18271,6794,18235,6805,18206v14,-37,45,-62,56,-95c6870,18084,6878,18092,6878,18054v25,,50,5,56,19c6947,18103,6936,18109,6954,18131v24,30,24,61,39,94c7005,18252,7016,18299,7030,18320v20,30,5,49,20,76c7068,18428,7069,18433,7069,18472v-3,-1,-54,-17,-56,-19c7006,18443,6977,18421,6974,18415v-12,-25,-4,-19,-40,-19c6959,18414,6982,18430,7013,18434v29,3,40,19,73,19c7093,18453,7099,18453,7106,18453v,-44,16,-25,20,-57c7130,18364,7138,18349,7145,18320v-25,,-51,,-76,em6670,18263v,6,,13,,19c6656,18287,6640,18318,6633,18339v-10,30,,82,,114c6672,18453,6677,18445,6709,18434v18,,25,,37,c6755,18407,6776,18417,6805,18396em7202,18680v-7,,-13,,-20,c7190,18658,7214,18649,7238,18624v33,-34,64,-23,96,-39c7352,18569,7356,18563,7373,18567v20,28,17,41,17,76c7390,18676,7363,18691,7354,18718v-10,31,-27,38,-40,57c7308,18781,7303,18788,7297,18794v38,,45,-8,76,-19c7401,18765,7437,18788,7449,18813v18,40,-27,49,-39,76c7394,18925,7384,18927,7354,18946v-29,19,-51,24,-76,38c7248,19001,7250,19019,7238,18984em7238,18453v-25,27,-44,45,-56,76c7157,18594,7140,18633,7126,18700v-20,96,-40,165,-40,265c7086,19021,7100,19113,7145,19155v37,34,87,38,133,38c7323,19193,7321,19198,7354,19173em7449,18396v9,29,22,19,56,19c7543,18415,7578,18440,7598,18472v36,57,45,109,59,171c7676,18727,7667,18769,7657,18851v-7,55,-26,99,-39,152c7611,19033,7598,19044,7598,19079em8054,18585v-54,,35,3,40,c8133,18565,8162,18580,8206,18567v61,-18,125,-35,189,-38c8435,18527,8440,18518,8474,18510v-8,23,-34,32,-60,57c8397,18583,8394,18589,8378,18585em8094,18775v-31,22,-49,19,-59,57c8067,18832,8087,18824,8113,18813v48,-21,87,-22,133,-38c8288,18761,8334,18740,8378,18737v39,-3,102,16,112,-19em8718,18643v39,-10,48,-19,96,-19c8900,18624,8978,18618,9059,18604v48,-8,236,-17,248,20em9515,17580v,292,-5,585,20,873c9543,18548,9563,18643,9571,18737v16,196,10,417,-17,608c9544,19417,9562,19491,9571,19553v6,38,,38,,7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03" style="position:absolute;margin-left:252.7pt;margin-top:9.05pt;width:12.85pt;height:42pt;z-index:252044288" coordorigin="9914,17713" coordsize="455,1481" path="m9914,17998v20,-31,29,-48,57,-77c10001,17890,10021,17859,10047,17826v21,-27,33,-57,36,-94c10088,17676,10083,17789,10083,17789v,141,-20,310,20,436c10111,18252,10103,18291,10103,18320em10235,18794v-51,,-130,-13,-152,19c10065,18839,10037,18861,10027,18889v-14,38,-5,106,20,133c10068,19046,10127,19058,10159,19060v50,3,111,-29,152,-57c10349,18977,10364,18951,10368,18908v2,-27,8,-61,-20,-76c10329,18822,10277,18832,10255,18832em10292,18700v-25,9,-24,29,-37,57c10230,18812,10221,18868,10196,18927v-20,47,-25,103,-37,152c10148,19124,10166,19144,10196,19173v19,17,22,24,39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07" style="position:absolute;margin-left:253.15pt;margin-top:9.05pt;width:137.65pt;height:63.45pt;z-index:252046336" coordorigin="9931,17713" coordsize="4856,2239" path="m10159,19420v,-33,2,-53,-36,-57c10088,19359,10072,19361,10047,19383v-41,35,-64,72,-96,113c9927,19526,9919,19588,9931,19629v18,62,50,60,96,76c10098,19730,10126,19719,10196,19686v39,-18,115,-71,135,-114c10341,19550,10317,19518,10311,19515v-20,-10,-71,,-93,em10235,19269v-27,28,-42,44,-56,76c10148,19417,10145,19479,10123,19553v-22,75,-36,150,-40,228c10080,19841,10073,19904,10103,19951em10787,18054v20,-30,29,-48,56,-76c10861,17959,10885,17926,10899,17903v13,-22,34,-72,37,-95c10941,17762,10917,17851,10916,17864v-5,82,7,153,20,228c10944,18137,10963,18165,10975,18206v5,15,,41,,57c10926,18263,10901,18268,10860,18282v-30,10,-49,2,-56,-19c10847,18263,10877,18250,10916,18244v55,-9,117,-16,172,-19c11127,18223,11193,18213,11203,18244em10804,18794v62,,113,-9,171,-19c11016,18768,11066,18775,11108,18775em11127,18661v-13,-17,-34,-50,-19,-76c11126,18554,11162,18544,11184,18529v32,-21,53,-19,93,-19c11318,18510,11316,18534,11316,18567v,57,-14,81,-39,133c11251,18754,11220,18805,11184,18851v-22,28,-53,61,-57,95c11127,18965,11127,18971,11127,18984v53,,233,-22,245,19em11164,19383v-23,-19,-45,-35,-76,-38c11063,19342,11025,19379,11012,19401v-35,57,-82,145,-96,209c10905,19658,10916,19707,10936,19743v18,32,38,54,76,57c11085,19805,11111,19792,11164,19743v39,-37,62,-75,96,-114c11276,19612,11281,19607,11277,19591v-45,,-73,6,-93,-19c11166,19555,11159,19551,11164,19534em11260,19269v-36,34,-49,64,-57,114c11194,19445,11177,19510,11164,19572v-15,71,-45,140,-56,209c11100,19829,11108,19883,11108,19932em11884,17959v-6,,-11,,-17,c11867,17928,11871,17920,11884,17903v12,-16,52,-49,57,-57c11961,17813,11976,17802,12017,17789v29,-9,119,-11,135,19c12169,17840,12144,17900,12132,17921v-22,39,-45,82,-76,114c12018,18075,11992,18107,11960,18149v-17,17,-23,21,-19,38c11985,18187,12015,18175,12056,18168v53,-9,96,-19,152,-19c12237,18149,12260,18137,12264,18168v,22,-2,30,-19,38em11732,18718v80,,159,-4,228,19c11975,18742,12001,18737,12017,18737em12112,18585v-22,-29,-24,-56,20,-75c12164,18497,12229,18510,12264,18510v,40,6,63,-19,94c12217,18638,12189,18667,12169,18700v-26,43,-15,35,19,57c12208,18770,12253,18771,12264,18794v13,26,20,18,20,57c12284,18873,12258,18925,12245,18946v-24,38,-66,63,-93,95c12132,19065,12132,19073,12112,19098em11732,19629v56,,100,-10,152,-19c11939,19601,12033,19598,12076,19629em12169,19591v,-45,15,-41,39,-76c12228,19486,12247,19444,12264,19420v18,-17,24,-20,20,-37c12284,19445,12293,19501,12304,19553v8,38,29,82,36,114c12347,19700,12357,19733,12360,19762v4,33,-7,40,-20,57c12314,19854,12277,19840,12245,19857v-27,14,-43,33,-76,37c12129,19898,12128,19894,12169,19894v31,,85,-8,115,-18c12315,19865,12370,19869,12397,19857v29,-12,53,-32,76,-57em12833,17732v,-43,17,30,19,37c12872,17865,12864,17995,12872,18092v,82,,114,,171em12928,18225v-18,18,-34,13,-39,38c12868,18360,12898,18474,12909,18567v11,93,16,191,19,284c12931,18960,12948,19062,12948,19173v,105,16,201,20,305c12971,19555,12985,19626,12985,19705v,65,-8,151,-17,189c12968,19901,12968,19907,12968,19914v15,-28,23,-40,36,-57em13308,18510v32,-25,51,-36,93,-38c13481,18468,13554,18475,13629,18490v32,6,51,15,59,39c13668,18547,13662,18554,13649,18567em13421,18718v-45,31,-53,35,-76,57c13352,18794,13371,18811,13401,18813v70,4,127,-9,192,-19c13639,18787,13677,18775,13725,18775em13933,18680v-7,-6,-13,-13,-20,-19c13942,18641,13953,18643,13989,18643v51,,105,2,152,18c14186,18676,14229,18689,14274,18700v7,2,85,,39,em14389,18453v-14,-31,-36,-64,-39,-95c14345,18312,14360,18319,14389,18301v33,-21,57,-50,93,-57c14526,18235,14563,18248,14597,18263v48,21,54,81,57,133c14658,18463,14626,18564,14597,18624v-38,78,-90,151,-132,227c14437,18902,14413,18945,14409,19003v-2,35,43,52,73,57c14539,19070,14583,19050,14634,19041v47,-8,86,-19,135,-19c14775,19022,14780,19022,14786,1902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Алгоритм: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выполняем N итераций для получения ненулевого элемента на позиции A</w:t>
      </w:r>
      <w:r w:rsidRPr="00B016A5">
        <w:rPr>
          <w:rFonts w:ascii="Consolas" w:hAnsi="Consolas" w:cs="Consolas"/>
          <w:noProof/>
          <w:vertAlign w:val="subscript"/>
        </w:rPr>
        <w:t>ii</w:t>
      </w:r>
      <w:r>
        <w:rPr>
          <w:rFonts w:ascii="Consolas" w:hAnsi="Consolas" w:cs="Consolas"/>
          <w:noProof/>
          <w:vertAlign w:val="subscript"/>
          <w:lang w:val="en-US"/>
        </w:rPr>
        <w:softHyphen/>
      </w:r>
      <w:r>
        <w:rPr>
          <w:rFonts w:ascii="Consolas" w:hAnsi="Consolas" w:cs="Consolas"/>
          <w:noProof/>
          <w:lang w:val="en-US"/>
        </w:rPr>
        <w:t>: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1.находим строку с A</w:t>
      </w:r>
      <w:r w:rsidRPr="00B016A5">
        <w:rPr>
          <w:rFonts w:ascii="Consolas" w:hAnsi="Consolas" w:cs="Consolas"/>
          <w:noProof/>
          <w:lang w:val="en-US"/>
        </w:rPr>
        <w:t>i1</w:t>
      </w:r>
      <w:r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</w:rPr>
        <w:t>и обмениваем эту строку с 1-ой (общий знак - меняем на противоположный: sign=-sign - если строки менялись)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016A5" w:rsidRP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2.</w:t>
      </w:r>
      <w:r>
        <w:rPr>
          <w:rFonts w:ascii="Consolas" w:hAnsi="Consolas" w:cs="Consolas"/>
          <w:noProof/>
        </w:rPr>
        <w:t>из всех строк (j), начиная со 2-й по N вычитаем 1-ю строку, умноженную A</w:t>
      </w:r>
      <w:r w:rsidRPr="00B016A5">
        <w:rPr>
          <w:rFonts w:ascii="Consolas" w:hAnsi="Consolas" w:cs="Consolas"/>
          <w:noProof/>
          <w:lang w:val="en-US"/>
        </w:rPr>
        <w:t>j</w:t>
      </w:r>
      <w:r w:rsidRPr="00B016A5">
        <w:rPr>
          <w:rFonts w:ascii="Consolas" w:hAnsi="Consolas" w:cs="Consolas"/>
          <w:noProof/>
        </w:rPr>
        <w:t>1</w:t>
      </w:r>
      <w:r>
        <w:rPr>
          <w:rFonts w:ascii="Consolas" w:hAnsi="Consolas" w:cs="Consolas"/>
          <w:noProof/>
        </w:rPr>
        <w:t>/A</w:t>
      </w:r>
      <w:r>
        <w:rPr>
          <w:rFonts w:ascii="Consolas" w:hAnsi="Consolas" w:cs="Consolas"/>
          <w:noProof/>
          <w:lang w:val="en-US"/>
        </w:rPr>
        <w:t>i1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3.аналогично с отсальными позициями: 2 ... N-1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016A5" w:rsidRPr="00B016A5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замечание: выбираем строку с максимальным элементом в A</w:t>
      </w:r>
      <w:r>
        <w:rPr>
          <w:rFonts w:ascii="Consolas" w:hAnsi="Consolas" w:cs="Consolas"/>
          <w:noProof/>
          <w:lang w:val="en-US"/>
        </w:rPr>
        <w:t>?</w:t>
      </w:r>
      <w:r>
        <w:rPr>
          <w:rFonts w:ascii="Consolas" w:hAnsi="Consolas" w:cs="Consolas"/>
          <w:noProof/>
        </w:rPr>
        <w:t>i позиции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lastRenderedPageBreak/>
        <w:t>12:00 - common help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21C95" w:rsidRPr="00B21C95" w:rsidRDefault="00B21C9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поиск максимального элемента</w:t>
      </w:r>
    </w:p>
    <w:p w:rsidR="002F30FC" w:rsidRDefault="002F30FC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m</w:t>
      </w:r>
      <w:r>
        <w:rPr>
          <w:rFonts w:ascii="Consolas" w:hAnsi="Consolas" w:cs="Consolas"/>
          <w:noProof/>
          <w:lang w:val="en-US"/>
        </w:rPr>
        <w:t>ax</w:t>
      </w:r>
      <w:r>
        <w:rPr>
          <w:rFonts w:ascii="Consolas" w:hAnsi="Consolas" w:cs="Consolas"/>
          <w:noProof/>
        </w:rPr>
        <w:t>i = i;</w:t>
      </w:r>
    </w:p>
    <w:p w:rsidR="002F30FC" w:rsidRDefault="002F30F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maxj = </w:t>
      </w:r>
      <w:r w:rsidR="00020E7E">
        <w:rPr>
          <w:rFonts w:ascii="Consolas" w:hAnsi="Consolas" w:cs="Consolas"/>
          <w:noProof/>
          <w:lang w:val="en-US"/>
        </w:rPr>
        <w:t>i</w:t>
      </w:r>
      <w:r>
        <w:rPr>
          <w:rFonts w:ascii="Consolas" w:hAnsi="Consolas" w:cs="Consolas"/>
          <w:noProof/>
          <w:lang w:val="en-US"/>
        </w:rPr>
        <w:t>;</w:t>
      </w:r>
    </w:p>
    <w:p w:rsidR="002F30FC" w:rsidRP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for (ki = </w:t>
      </w:r>
      <w:r w:rsidR="001A0371">
        <w:rPr>
          <w:rFonts w:ascii="Consolas" w:hAnsi="Consolas" w:cs="Consolas"/>
          <w:noProof/>
          <w:lang w:val="en-US"/>
        </w:rPr>
        <w:t>i</w:t>
      </w:r>
      <w:r w:rsidR="001A0371">
        <w:rPr>
          <w:rFonts w:ascii="Consolas" w:hAnsi="Consolas" w:cs="Consolas"/>
          <w:noProof/>
        </w:rPr>
        <w:t xml:space="preserve"> + 1</w:t>
      </w:r>
      <w:r>
        <w:rPr>
          <w:rFonts w:ascii="Consolas" w:hAnsi="Consolas" w:cs="Consolas"/>
          <w:noProof/>
          <w:lang w:val="en-US"/>
        </w:rPr>
        <w:t>; ki &lt; N; ki++)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or (kj = </w:t>
      </w:r>
      <w:r w:rsidR="001A0371">
        <w:rPr>
          <w:rFonts w:ascii="Consolas" w:hAnsi="Consolas" w:cs="Consolas"/>
          <w:noProof/>
          <w:lang w:val="en-US"/>
        </w:rPr>
        <w:t>i + 1</w:t>
      </w:r>
      <w:r w:rsidR="005A2205">
        <w:rPr>
          <w:rFonts w:ascii="Consolas" w:hAnsi="Consolas" w:cs="Consolas"/>
          <w:noProof/>
          <w:lang w:val="en-US"/>
        </w:rPr>
        <w:tab/>
      </w:r>
      <w:r>
        <w:rPr>
          <w:rFonts w:ascii="Consolas" w:hAnsi="Consolas" w:cs="Consolas"/>
          <w:noProof/>
          <w:lang w:val="en-US"/>
        </w:rPr>
        <w:t>; kj &lt; N; kj++)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if (A[ki][kj] &gt; A[maxi][maxj])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maxi = ki, maxj = kj;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</w:rPr>
      </w:pPr>
    </w:p>
    <w:p w:rsidR="00B21C95" w:rsidRPr="00B21C95" w:rsidRDefault="00B21C95" w:rsidP="002F30F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обмен строки-столбца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if (i != maxi)</w:t>
      </w:r>
    </w:p>
    <w:p w:rsidR="002F30FC" w:rsidRP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Row(i, maxi), sign = -sign;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if (</w:t>
      </w:r>
      <w:r w:rsidR="00020E7E">
        <w:rPr>
          <w:rFonts w:ascii="Consolas" w:hAnsi="Consolas" w:cs="Consolas"/>
          <w:noProof/>
          <w:lang w:val="en-US"/>
        </w:rPr>
        <w:t>i</w:t>
      </w:r>
      <w:r>
        <w:rPr>
          <w:rFonts w:ascii="Consolas" w:hAnsi="Consolas" w:cs="Consolas"/>
          <w:noProof/>
          <w:lang w:val="en-US"/>
        </w:rPr>
        <w:t xml:space="preserve"> != maxj)</w:t>
      </w:r>
    </w:p>
    <w:p w:rsidR="002F30FC" w:rsidRP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Row(</w:t>
      </w:r>
      <w:r w:rsidR="00020E7E">
        <w:rPr>
          <w:rFonts w:ascii="Consolas" w:hAnsi="Consolas" w:cs="Consolas"/>
          <w:noProof/>
          <w:lang w:val="en-US"/>
        </w:rPr>
        <w:t>i</w:t>
      </w:r>
      <w:r>
        <w:rPr>
          <w:rFonts w:ascii="Consolas" w:hAnsi="Consolas" w:cs="Consolas"/>
          <w:noProof/>
          <w:lang w:val="en-US"/>
        </w:rPr>
        <w:t>, maxj), sign = -sign;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if (A[i][i] == 0)       !!! fabs(A[i][i]) &lt; 0.000001 &lt;- threshold | tolerance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eturn 0;</w:t>
      </w:r>
    </w:p>
    <w:p w:rsidR="00020E7E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409" style="position:absolute;margin-left:245.1pt;margin-top:5.45pt;width:237.15pt;height:150.6pt;z-index:252048384" coordorigin="9647,8498" coordsize="8365,5313" path="m9723,10679v,434,-27,882,20,1309c9786,12384,9763,12851,9723,13241v-6,61,-13,137,-17,189c9702,13474,9689,13530,9686,13563v-5,54,-7,100,-19,152c9659,13749,9652,13844,9647,13810v-3,-23,,-53,,-76em10463,10945v,-19,,-25,,-38c10434,10897,10448,10888,10407,10888v,-19,,-26,-20,-19em10255,10983v-17,-5,-36,-29,-20,-57c10251,10898,10267,10876,10292,10850v20,-21,68,-65,95,-76c10409,10765,10459,10774,10483,10774v,47,11,98,-20,133c10448,10923,10416,10962,10407,10983v-14,31,-29,23,-20,19c10430,10986,10485,11010,10519,11021v37,12,52,31,57,76c10581,11144,10582,11194,10556,11229v-27,36,-59,50,-93,76c10431,11330,10408,11325,10368,11325v-43,,-47,11,-57,-20em11372,11135v8,-37,19,-80,40,-114c11431,10990,11464,10961,11468,10926v,-6,,-13,,-19c11495,10920,11456,10957,11448,11002v-18,101,-5,228,20,323c11468,11343,11468,11350,11468,11362em11904,11059v,-36,-5,-49,20,-76c11965,10938,11996,10917,12056,10907v46,-8,73,-33,113,c12198,10931,12188,10967,12188,11002v,56,-30,102,-56,152c12109,11198,12086,11247,12056,11286v-16,20,-57,42,-39,76c12023,11369,12030,11375,12036,11382v45,-9,90,-21,133,-39c12217,11323,12269,11309,12321,11305v22,,30,-2,39,-19em10348,12008v8,-24,16,-31,39,-57c10413,11922,10449,11892,10463,11855v11,-27,7,-29,37,-37c10500,11857,10485,11873,10483,11913v-3,54,-20,95,-20,152c10463,12111,10471,12124,10483,12159v,19,,25,,38em11316,11913v-7,,-13,,-20,c11305,11887,11328,11891,11336,11875v7,-14,30,-46,56,-57c11409,11811,11445,11785,11468,11798v50,28,5,48,,57c11454,11883,11449,11905,11428,11931v-18,23,-29,31,-36,57c11446,11988,11481,11993,11524,12008v21,7,62,21,40,57c11552,12084,11531,12129,11507,12140v-25,12,-71,30,-95,38c11407,12180,11337,12178,11392,12178em12093,11818v,54,-6,83,-17,133c12072,11968,12083,12019,12093,12026v25,17,115,-4,135,-18c12246,11995,12295,11951,12304,11931v6,-12,39,-72,17,-37c12301,11926,12304,11950,12304,11988v,70,,139,,209em12321,11875v-22,-24,-48,-47,-76,-57c12221,11810,12183,11816,12169,11837v-27,42,-45,85,-57,133c12100,12020,12124,12058,12132,12102v10,55,32,72,76,114c12246,12253,12282,12253,12321,12273v43,22,49,24,95,c12464,12248,12490,12217,12529,12178v20,-20,53,-70,59,-95c12598,12040,12585,12002,12568,11970v-27,-51,-37,-73,-95,-76c12420,11891,12344,11881,12304,11913em12397,11666v-17,21,-52,66,-57,95c12326,11834,12320,11914,12304,11988v-17,75,-37,150,-40,228c12261,12279,12259,12311,12245,12368v,19,,25,,38em10196,13070v25,-6,66,-28,79,-57c10288,12986,10318,12964,10331,12937v11,-24,10,-29,37,-38c10368,12945,10356,12965,10348,13013v-11,67,-14,141,-17,209c10328,13287,10318,13375,10348,13430em11277,13032v13,-17,31,-53,39,-57c11341,12963,11335,12956,11372,12956v7,,13,,20,c11392,13002,11380,13035,11372,13070v-14,63,-1,131,-17,190c11351,13276,11355,13300,11355,13317em12000,13070v24,-9,23,-43,56,-57c12086,13000,12102,12965,12132,12937v26,-24,50,-51,76,-75c12208,12937,12199,12998,12188,13070v-11,76,-2,164,20,228c12208,13304,12208,13311,12208,13317em10427,10623v-26,-10,-74,-34,-96,-39c10298,10577,10279,10585,10255,10603v-36,26,-53,60,-76,95c10147,10747,10131,10798,10103,10850v-38,71,-65,135,-96,209c9989,11103,9963,11180,9971,11229v5,32,14,87,36,114c10041,11384,10079,11412,10123,11438v73,43,131,41,208,57c10412,11512,10492,11530,10576,11533v75,3,156,-10,211,-57c10837,11433,10877,11365,10899,11305v32,-87,37,-154,37,-246c10936,10978,10935,10890,10916,10812v-15,-63,-58,-138,-93,-189c10759,10531,10672,10511,10576,10471v-61,-25,-119,-54,-189,-38c10323,10447,10307,10482,10275,10528em10519,10983v19,,25,,37,em10576,11021v-20,,-27,,,em10843,10376v,79,-1,157,17,227c10860,10622,10860,10628,10860,10641v36,,54,-5,76,-38c10965,10560,10971,10500,10995,10451v28,-57,18,-98,56,-151c11065,10280,11091,10264,11108,10262v6,,13,,19,em12304,10736v28,-15,29,-39,56,-38c12406,10700,12395,10706,12416,10736v15,22,36,85,40,114c12504,11180,12462,11566,12436,11894v-18,218,-3,449,20,663c12467,12662,12465,12778,12473,12880v6,76,12,156,19,228c12499,13181,12499,13254,12512,13317v9,43,-18,-53,-20,-76em13725,9256v10,24,16,10,,57c13708,9364,13714,9406,13705,9465v-16,109,-17,212,-17,323c13688,10023,13689,10256,13705,10489v11,164,3,334,-17,494c13682,11035,13672,11084,13669,11135v-3,50,,64,,114em14141,9427v-6,-18,-15,-35,-36,-38c14064,9384,14060,9398,14029,9409v-31,11,-34,40,-59,75c13939,9528,13933,9545,13933,9598v,49,-9,95,20,133c13971,9755,14034,9766,14065,9768v55,3,93,1,135,-37c14229,9705,14262,9674,14274,9636v9,-30,17,-83,19,-114c14294,9501,14284,9447,14274,9427v-17,-33,-42,-38,-74,-38c14153,9389,14160,9409,14122,9427v-27,12,-29,6,-37,38em14274,9256v-36,,-39,6,-57,38c14191,9342,14161,9395,14141,9446v-27,69,-53,139,-76,209c14047,9711,14028,9772,14009,9825v-14,41,-20,38,-20,77em14842,9636v,-41,11,-40,20,-57c14872,9560,14885,9520,14898,9503v22,-28,25,-37,40,-57c14969,9404,14957,9407,14957,9465v,80,-6,178,20,228c14983,9704,14977,9738,14977,9750v-41,,-28,15,-56,18c14892,9771,14821,9768,14842,9788v42,40,280,-3,343,19c15203,9807,15210,9807,15222,9807em15639,9522v-20,-25,-25,-46,-57,-57c15558,9457,15501,9459,15489,9484v-16,33,-46,75,-59,114c15420,9630,15399,9676,15411,9712v17,51,43,66,78,95c15519,9832,15542,9825,15582,9825v41,,87,-9,116,-37c15727,9760,15750,9734,15754,9693v4,-40,-9,-45,-20,-76c15725,9592,15719,9582,15698,9560em15790,9294v-7,-20,-38,-34,-56,c15711,9339,15679,9396,15658,9446v-34,81,-68,163,-95,247c15540,9767,15496,9827,15470,9902em14065,10414v-30,-18,22,-28,40,-57c14131,10315,14177,10300,14200,10262v13,-21,15,-35,37,-57c14230,10241,14226,10284,14217,10319v-14,54,-17,95,-17,152c14200,10510,14215,10533,14217,10566v1,22,11,81,-17,94c14166,10676,14086,10660,14048,10660v163,,327,,490,em14938,10281v-41,-17,-54,-19,-96,-19c14806,10262,14796,10293,14786,10319v-19,48,-34,100,-37,152c14746,10526,14753,10559,14786,10603v20,27,80,37,112,38c14951,10643,15016,10631,15050,10584v23,-33,56,-72,59,-113c15111,10437,15108,10401,15090,10376v-14,-20,-73,-30,-96,-38c14980,10333,14953,10338,14938,10338em15033,10167v-41,,-36,3,-56,38c14940,10269,14942,10330,14921,10394v-20,60,-31,126,-40,190c14881,10622,14881,10635,14881,10660em15582,10414v22,-38,37,-53,37,-95c15619,10313,15619,10306,15619,10300v-32,,-71,12,-93,38c15495,10374,15459,10463,15450,10508v-14,71,-16,105,,171c15463,10733,15469,10752,15526,10756v76,5,92,-2,152,-39c15736,10680,15748,10663,15771,10603v21,-53,19,-94,19,-152c15790,10428,15757,10386,15734,10376v-22,-10,-71,,-95,em15771,10186v-16,-18,-20,-24,-37,-19c15701,10209,15662,10271,15639,10319v-40,84,-54,183,-93,265c15507,10667,15479,10751,15430,10831em14330,10964v-9,-29,-22,-19,-56,-19c14252,10945,14213,10965,14200,10983v-26,35,-68,90,-78,132c14112,11158,14115,11236,14141,11267v37,44,82,38,133,38c14333,11305,14375,11302,14426,11267v38,-25,53,-73,56,-113c14484,11128,14495,11055,14465,11040v-16,-8,-59,-17,-76,-19c14382,11021,14376,11021,14369,11021em14502,10850v-46,11,-46,40,-76,76c14376,10987,14355,11038,14330,11115v-22,67,-48,143,-56,210c14267,11379,14275,11409,14293,11457em14921,10983v-18,-12,-54,-34,-79,-19c14801,10988,14803,11039,14786,11078v-24,56,-17,110,-17,171c14769,11289,14764,11339,14806,11362v31,17,95,31,132,20c14993,11366,15022,11332,15050,11286v20,-32,59,-90,40,-132c15075,11120,15055,11100,15014,11097v-69,-4,-139,,-208,em15050,10869v-56,33,-60,58,-93,114c14912,11059,14892,11123,14881,11210v-7,59,-19,111,-19,172em15411,11267v10,-40,29,-32,59,-57c15508,11178,15533,11134,15563,11097v15,-19,44,-87,56,-95c15639,11002,15645,11002,15639,10983v-32,10,-34,35,-37,76c15598,11109,15612,11146,15619,11192v6,39,16,76,20,113c15643,11347,15641,11365,15619,11382v-27,21,-38,18,-73,18c15500,11400,15489,11386,15450,11382v-57,-6,53,,56,c15560,11382,15858,11419,15886,11362v,-6,,-13,,-19em16151,9351v,293,-33,605,19,892c16193,10368,16207,10496,16210,10623v3,118,-11,227,-20,341c16183,11053,16189,11162,16170,11249v-13,58,-19,108,-19,170c16151,11442,16151,11571,16151,11533v,-6,,-13,,-19em14957,8725v,56,-10,100,-19,152c14923,8966,14938,9070,14938,9161v,-35,-8,-46,-17,-75c14914,9063,14917,9023,14898,9010v-18,-13,-13,-11,-36,-19c14862,9030,14871,9035,14881,9067v5,16,16,45,40,57c14945,9136,14930,9133,14957,9142v,-44,-8,-80,20,-113c14993,9011,14997,9005,15014,9010em14200,9104v-21,,-29,-1,-22,20c14199,9118,14219,9094,14237,9067v30,-45,63,-89,93,-133c14373,8870,14426,8810,14465,8744v28,-47,69,-87,96,-133c14578,8582,14607,8544,14617,8516v,-6,,-12,,-18c14636,8523,14641,8547,14654,8573v24,48,39,85,56,133c14730,8763,14774,8816,14786,8877v9,43,14,91,20,133c14813,9058,14798,9049,14825,9086v-12,-12,-34,-35,-56,-57c14747,9007,14727,8996,14710,8971v-14,-20,-26,-43,-37,-57c14667,8908,14660,8902,14654,8896v25,25,36,24,56,38c14744,8958,14776,8990,14806,9010v18,12,,14,36,19c14847,8998,14858,8982,14862,8953v6,-47,12,-89,19,-133c14884,8802,14879,8782,14881,8763em14350,8801v19,,25,,19,-19c14361,8806,14332,8822,14313,8858v-24,46,-52,86,-76,133c14216,9032,14200,9042,14200,9086v,6,,12,,18c14234,9104,14249,9091,14274,9086v38,-8,57,-19,95,-19c14376,9067,14382,9067,14389,9067em16342,10376v7,-29,27,-48,56,-57c16428,10309,16479,10319,16511,10319v-5,22,-12,35,-17,57em16283,10566v37,,47,9,76,18c16374,10589,16402,10584,16418,10584em16494,10508v47,,176,18,189,-19em16798,9768v5,-34,6,-21,17,-37c16815,9922,16810,10111,16798,10300v-7,102,-16,203,-20,303c16774,10719,16778,10842,16798,10945v6,29,,65,,95c16815,11009,16812,11001,16815,10964v,-6,,-13,,-19em16947,9882v,-28,6,-55,20,-75c16977,9793,16998,9737,17006,9731v25,-18,17,-20,17,19c17023,9785,17008,9811,17006,9845v-3,45,13,71,17,113c17027,9998,17053,9987,17063,10015em17290,9863v,-25,,-50,,-75c17280,9817,17271,9804,17271,9845v,44,-7,75,19,94c17320,9960,17329,9958,17366,9958v24,,26,-23,37,-37c17416,9905,17438,9871,17423,9845v-14,-24,-23,-36,-40,-57em17383,9712v,-6,,-13,,-19c17358,9702,17359,9722,17347,9750v-20,45,-34,82,-37,132c17307,9926,17310,9971,17310,10015em17592,9845v20,-28,34,-46,,-57c17580,9792,17545,9823,17535,9845v-4,8,-19,88,-17,94c17533,9975,17537,9978,17575,9978v44,,57,-10,76,-20c17677,9944,17670,9939,17670,9902v,-20,,-26,-19,-20em17670,9731v-46,34,-22,23,-59,76c17583,9848,17557,9892,17535,9939v-21,43,-50,74,-76,114em17023,10357v,-42,10,-28,20,-57c17035,10277,17010,10266,17006,10300v-3,31,-19,41,-19,76c16987,10397,16992,10441,17006,10451v11,8,54,31,73,20c17104,10456,17129,10443,17138,10414v10,-31,1,-74,-19,-95c17112,10313,17106,10306,17099,10300em17175,10186v-33,9,-39,28,-56,57c17101,10274,17081,10322,17079,10357v-2,31,,63,,94em17310,10338v8,-25,25,-30,56,-38c17373,10277,17398,10267,17423,10243v,36,-16,45,-20,76c17399,10356,17403,10396,17403,10433em17651,10281v,-6,,-13,,-19c17617,10262,17604,10265,17592,10300v-9,27,-17,45,-17,76c17575,10401,17575,10426,17575,10451v41,,81,9,112,-18c17707,10414,17714,10407,17727,10394v-11,-28,-19,-21,-40,-37c17681,10351,17676,10344,17670,10338em17744,10205v-33,9,-49,31,-74,57c17629,10304,17628,10344,17611,10394v-15,46,-53,90,-76,134em17138,10774v,-6,,-12,,-18c17115,10756,17086,10761,17079,10774v-10,18,-29,57,-36,76c17033,10877,17037,10950,17063,10964v27,15,91,-5,112,-19c17195,10932,17212,10902,17214,10888v3,-24,7,-63,-19,-76c17188,10812,17182,10812,17175,10812em17231,10679v-24,27,-40,52,-56,77c17157,10785,17129,10820,17119,10850v,22,-2,30,-20,38em17383,10793v,-6,,-13,,-19c17363,10781,17350,10802,17347,10831v-4,39,9,46,19,76c17372,10925,17397,10936,17423,10945v41,14,47,-25,76,-38c17514,10900,17534,10878,17518,10850v-21,-39,-61,2,-78,-19c17440,10813,17441,10806,17423,10812em17499,10717v-52,29,-57,53,-96,95c17383,10833,17369,10859,17366,10888v,19,,25,,38em17592,10869v7,-48,25,-56,39,-95c17641,10745,17681,10712,17687,10698v15,-34,,17,,38c17687,10768,17670,10793,17670,10831v,36,8,46,17,76c17697,10940,17682,10961,17651,10964v-36,4,-66,-14,-76,19c17612,10983,17641,10970,17670,10964v44,-9,88,-13,130,-38c17822,10913,17841,10887,17859,10869em17952,9484v,311,-2,621,19,930c17977,10506,17998,10590,18011,10679v6,42,,90,,13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" annotation="t"/>
          </v:shape>
        </w:pict>
      </w:r>
      <w:r w:rsidR="00020E7E">
        <w:rPr>
          <w:rFonts w:ascii="Consolas" w:hAnsi="Consolas" w:cs="Consolas"/>
          <w:noProof/>
          <w:lang w:val="en-US"/>
        </w:rPr>
        <w:t>for (k = i + 1; k &lt; N; k++)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or (j = i; j &lt; N; j++)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A[k][j] -= A[i][j] * A[k][i] / A[i][i];</w:t>
      </w:r>
    </w:p>
    <w:p w:rsidR="00020E7E" w:rsidRPr="00020E7E" w:rsidRDefault="00407C5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410" style="position:absolute;margin-left:374.65pt;margin-top:.1pt;width:23.65pt;height:19.95pt;z-index:252049408" coordorigin="14217,9673" coordsize="834,704" path="m14217,10338v,22,2,30,20,38em15050,9693v,-19,1,-26,-17,-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12:</w:t>
      </w:r>
      <w:r w:rsidR="00EC5D33">
        <w:rPr>
          <w:rFonts w:ascii="Consolas" w:hAnsi="Consolas" w:cs="Consolas"/>
          <w:noProof/>
          <w:lang w:val="en-US"/>
        </w:rPr>
        <w:t>3</w:t>
      </w:r>
      <w:r>
        <w:rPr>
          <w:rFonts w:ascii="Consolas" w:hAnsi="Consolas" w:cs="Consolas"/>
          <w:noProof/>
        </w:rPr>
        <w:t>0</w:t>
      </w:r>
    </w:p>
    <w:p w:rsidR="001A0371" w:rsidRPr="00EC5D33" w:rsidRDefault="001A0371" w:rsidP="00A73607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</w:rPr>
        <w:t>алгебраическ</w:t>
      </w:r>
      <w:r>
        <w:rPr>
          <w:rFonts w:ascii="Courier New" w:hAnsi="Courier New" w:cs="Courier New"/>
          <w:b/>
          <w:noProof/>
          <w:sz w:val="24"/>
          <w:lang w:val="en-US"/>
        </w:rPr>
        <w:t>о</w:t>
      </w:r>
      <w:r>
        <w:rPr>
          <w:rFonts w:ascii="Courier New" w:hAnsi="Courier New" w:cs="Courier New"/>
          <w:b/>
          <w:noProof/>
          <w:sz w:val="24"/>
        </w:rPr>
        <w:t>е дополнение</w:t>
      </w:r>
      <w:r w:rsidR="00EC5D33">
        <w:rPr>
          <w:rFonts w:ascii="Courier New" w:hAnsi="Courier New" w:cs="Courier New"/>
          <w:b/>
          <w:noProof/>
          <w:sz w:val="24"/>
          <w:lang w:val="en-US"/>
        </w:rPr>
        <w:t xml:space="preserve"> элемента</w:t>
      </w:r>
    </w:p>
    <w:p w:rsidR="001A0371" w:rsidRDefault="001A0371" w:rsidP="00A73607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9613B6" w:rsidRPr="00A90053" w:rsidRDefault="009613B6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ab/>
      </w:r>
    </w:p>
    <w:p w:rsidR="001A0371" w:rsidRPr="00557FCB" w:rsidRDefault="001A0371" w:rsidP="001A0371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 w:rsidRPr="00DE7C13">
        <w:rPr>
          <w:position w:val="-102"/>
        </w:rPr>
        <w:object w:dxaOrig="4800" w:dyaOrig="2160">
          <v:shape id="_x0000_i1028" type="#_x0000_t75" style="width:423.15pt;height:190.2pt" o:ole="">
            <v:imagedata r:id="rId12" o:title=""/>
          </v:shape>
          <o:OLEObject Type="Embed" ProgID="Equation.DSMT4" ShapeID="_x0000_i1028" DrawAspect="Content" ObjectID="_1464191927" r:id="rId13"/>
        </w:obje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EC5D33" w:rsidRDefault="00EC5D33">
      <w:pPr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</w:rPr>
        <w:br w:type="page"/>
      </w:r>
    </w:p>
    <w:p w:rsidR="00EC5D33" w:rsidRPr="00EC5D33" w:rsidRDefault="00EC5D33" w:rsidP="00EC5D33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</w:rPr>
        <w:lastRenderedPageBreak/>
        <w:t>минор</w:t>
      </w:r>
      <w:r>
        <w:rPr>
          <w:rFonts w:ascii="Courier New" w:hAnsi="Courier New" w:cs="Courier New"/>
          <w:b/>
          <w:noProof/>
          <w:sz w:val="24"/>
          <w:lang w:val="en-US"/>
        </w:rPr>
        <w:t xml:space="preserve"> элемента</w: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EC5D33" w:rsidRDefault="00EC5D33" w:rsidP="00A73607">
      <w:pPr>
        <w:spacing w:after="0" w:line="240" w:lineRule="auto"/>
        <w:rPr>
          <w:rFonts w:ascii="Consolas" w:hAnsi="Consolas" w:cs="Consolas"/>
          <w:noProof/>
        </w:rPr>
      </w:pPr>
      <w:r w:rsidRPr="00DE7C13">
        <w:rPr>
          <w:position w:val="-88"/>
        </w:rPr>
        <w:object w:dxaOrig="4220" w:dyaOrig="1860">
          <v:shape id="_x0000_i1029" type="#_x0000_t75" style="width:432.7pt;height:190.2pt" o:ole="">
            <v:imagedata r:id="rId14" o:title=""/>
          </v:shape>
          <o:OLEObject Type="Embed" ProgID="Equation.DSMT4" ShapeID="_x0000_i1029" DrawAspect="Content" ObjectID="_1464191928" r:id="rId15"/>
        </w:obje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12" style="position:absolute;margin-left:12.4pt;margin-top:10.8pt;width:488.55pt;height:114.05pt;z-index:252051456" coordorigin="1438,9062" coordsize="17235,4024" path="m1455,9062v-5,24,-15,32,-17,57c1427,9253,1446,9390,1455,9518v5,64,14,130,20,189c1480,9764,1489,9826,1494,9878v6,67,12,150,17,209c1516,10145,1526,10205,1531,10258v5,54,8,82,20,132c1555,10408,1569,10455,1570,10466v8,61,15,133,20,190c1644,11225,1561,11822,1607,12383v9,111,,330,,379c1607,12756,1607,12749,1607,12743em2023,10049v-5,,-11,,-16,c2007,10083,2005,10097,2023,10125em2023,10296v,50,,101,,151em2043,10599v,47,-8,79,20,114em2023,11092v-8,-26,-28,-22,-36,-37c1973,11029,1968,11036,1931,11036v-46,,-40,5,-60,38c1856,11100,1843,11138,1835,11169v-9,34,17,45,20,75c1857,11260,1884,11293,1911,11282v41,-16,43,-64,56,-95c1986,11140,1992,11118,2007,11074v10,-29,32,-25,,-38c2007,11109,2009,11174,2023,11244v7,35,20,52,20,95em2158,11264v,6,,12,,18c2129,11292,2139,11305,2139,11339v,43,7,60,19,95c2158,11440,2158,11447,2158,11453v14,5,29,35,57,19c2238,11459,2246,11436,2251,11415em2119,11187v,-19,1,-25,20,-18em2291,11282v6,-22,24,-59,36,-76c2334,11200,2340,11193,2347,11187v,55,4,88,20,133c2378,11352,2373,11431,2347,11434v-22,,-30,1,-37,19c2374,11453,2426,11452,2479,11434v7,,13,,20,em2783,11187v19,,38,,57,em3087,11169v37,,45,9,76,18c3182,11187,3188,11187,3200,11187em3408,11130v31,,16,19,59,19em3619,11149v19,,37,,56,em3788,11187v20,,26,,39,em4283,10979v12,-18,30,-52,17,-77c4292,10887,4268,10848,4264,10846v-32,-15,-51,5,-60,19c4183,10898,4171,10918,4168,10959v-2,39,-37,93,-20,133c4157,11112,4174,11132,4188,11149v33,,56,-7,76,-37c4285,11081,4330,11015,4339,10979v9,-37,9,-105,-19,-114c4320,10934,4320,10996,4339,11055v10,30,-3,27,17,57em4528,11112v-20,25,-29,60,-37,94c4479,11261,4495,11313,4508,11358v6,22,23,57,57,38c4594,11379,4616,11313,4624,11282v,-6,,-12,,-18em4472,11074v-7,,-13,,-20,c4479,11055,4476,11055,4508,11055v9,-27,7,-19,40,-19em4680,11169v14,17,33,53,37,75c4725,11286,4733,11318,4736,11358v3,37,-2,46,37,57c4802,11373,4795,11331,4812,11282v13,-39,30,-80,40,-113c4852,11150,4851,11143,4869,11149v27,9,24,17,39,38c4924,11210,4943,11236,4945,11264v3,46,3,77,-20,113em2102,11908v-22,29,-19,39,-19,76c2083,12003,2083,12022,2083,12041em2139,12212v,32,,63,,95em2102,12781v-27,-9,-20,-45,-39,-57c2043,12711,2014,12705,1987,12705v-35,,-44,22,-56,38c1908,12772,1911,12781,1911,12819v,35,5,36,20,56c1943,12892,1985,12909,2007,12895v35,-22,43,-63,56,-95c2079,12763,2098,12727,2102,12686v5,-50,,28,,38c2102,12766,2109,12785,2119,12819v6,20,4,65,20,76c2145,12895,2152,12895,2158,12895em2195,12857v,45,7,59,20,95c2227,12987,2196,13015,2232,13028v,-36,16,-60,19,-95c2253,12909,2270,12902,2291,12895v,43,10,57,19,76c2310,12992,2311,13000,2327,13009em2423,12933v,-19,,-25,,-38c2436,12891,2458,12864,2462,12857v16,-31,,15,,38c2462,12936,2479,12950,2479,12990v32,10,8,9,40,19em3143,12667v39,,44,-9,76,-19c3226,12648,3232,12648,3239,12648em3636,12572v20,,26,,39,c3683,12598,3684,12589,3712,12611em3844,12629v51,,101,,152,em4112,12591v31,,37,,56,c4168,12625,4160,12621,4188,12629em4472,12496v,-19,,-38,,-57c4435,12439,4423,12434,4396,12459v-10,10,-54,53,-57,57c4325,12537,4320,12563,4320,12591v,33,-2,53,36,57c4390,12652,4412,12641,4432,12611v23,-35,40,-84,59,-115c4507,12479,4512,12475,4508,12459v,35,16,44,20,75c4533,12577,4536,12595,4548,12629v,6,,13,,19em4660,12629v,49,8,72,20,95c4686,12735,4696,12737,4700,12705v3,-20,15,-66,36,-76c4743,12629,4749,12629,4756,12629v7,29,17,43,17,76c4773,12744,4761,12771,4795,12781em4888,12629v,44,7,59,20,95c4908,12730,4908,12737,4908,12743v5,-22,12,-35,17,-57c4964,12686,4974,12686,4984,12724v20,6,29,30,37,57c5026,12796,5021,12822,5021,12838em5173,9214v2,31,-5,26,,57c5180,9316,5207,9389,5212,9442v9,101,29,203,36,303c5256,9860,5277,9972,5285,10087v9,128,48,252,59,379c5353,10573,5352,10682,5364,10789v12,106,2,218,17,323c5393,11200,5407,11289,5420,11377v14,95,31,190,37,285c5464,11776,5468,11892,5476,12003v22,294,,597,,892c5476,12870,5476,12844,5476,12819em5685,11036v82,,165,,247,em5761,11225v43,,78,-12,112,-19c5918,11197,5946,11193,5989,11187em6157,9290v,642,-29,1302,20,1935c6183,11302,6190,11382,6197,11453v7,68,13,145,17,209c6220,11756,6227,11863,6233,11946v10,132,9,279,20,399c6275,12584,6493,13028,6253,13028v-7,-13,-13,-25,-20,-38em6841,9385v-16,-12,-53,-32,-56,-38c6776,9330,6747,9312,6726,9309v-24,-3,-61,-8,-73,19c6644,9346,6617,9385,6613,9404v-11,49,-9,133,20,171c6672,9575,6681,9566,6709,9537v29,-30,84,-51,96,-95c6815,9405,6830,9380,6841,9347v,-6,,-13,,-19c6841,9369,6825,9382,6822,9423v-4,52,5,74,19,114c6850,9562,6854,9587,6861,9612em6917,9575v11,-4,47,-36,57,-57c6986,9492,6984,9508,6993,9480v,38,-9,45,-19,75c6962,9590,6974,9650,6974,9688em7069,9594v28,-10,6,-9,37,-19c7114,9543,7141,9532,7145,9499v5,-44,-16,29,-19,38c7112,9577,7136,9616,7145,9650v8,31,20,42,20,77em6445,11112v,-27,10,-62,-20,-76c6388,11019,6359,11050,6349,11055v-28,14,-22,27,-40,57c6292,11140,6293,11152,6293,11187v,47,6,89,16,114c6315,11316,6338,11336,6366,11320v10,-6,53,-64,59,-76c6438,11215,6454,11163,6461,11130v4,-20,,-138,,-94c6461,11149,6446,11278,6481,11377v,6,,13,,19em6574,11320v,36,-8,46,-17,76c6550,11418,6547,11497,6574,11510v32,16,50,-8,59,-19c6653,11466,6663,11446,6670,11415em6574,11264v,-24,20,-33,39,-39em6726,11301v18,-22,27,-82,39,-57c6788,11292,6768,11384,6785,11434v10,28,17,36,20,57c6808,11514,6767,11558,6746,11567v-20,,-26,,-20,19c6765,11586,6773,11578,6805,11567v39,-14,79,21,93,-19em6878,11206v48,,75,-6,115,-19c7000,11185,7085,11187,7030,11187em6974,11055v-8,30,-20,40,-20,75c6954,11176,6938,11201,6934,11244v-3,29,20,42,20,76c6974,11320,6980,11320,6974,11339em7145,11092v-20,7,-36,15,-39,38c7102,11161,7086,11171,7086,11206v,44,-10,82,20,114c7142,11358,7149,11331,7182,11320v48,-16,21,-20,39,-56c7236,11233,7238,11224,7238,11187v,-35,-11,-43,-17,-57c7206,11098,7211,11121,7182,11130em7202,10979v,-20,,-27,-20,-20c7182,11020,7174,11072,7165,11130v-8,51,-11,103,-20,152c7136,11335,7145,11399,7145,11453em7373,11225v44,,88,,132,c7514,11200,7516,11208,7542,11187em7486,11092v-7,,-13,,-20,c7466,11168,7440,11300,7486,11358em7618,11377v36,,44,-16,76,-19c7701,11358,7707,11358,7714,11358em7750,11377v34,,32,1,59,-19em7846,11358v20,,26,,39,em7902,11169v32,,64,,96,c8007,11194,8004,11187,8035,11187em7998,11055v-7,,-13,,-20,c7978,11131,7978,11206,7978,11282em8130,11112v,-7,,-13,,-20c8110,11100,8107,11124,8094,11130v-21,10,-31,40,-40,76c8041,11255,8061,11301,8074,11339v10,28,22,19,56,19c8162,11358,8191,11355,8206,11320v9,-20,10,-58,20,-76c8231,11236,8268,11185,8246,11169v-20,-15,-24,-20,-59,-20c8166,11149,8158,11152,8150,11169em8187,11016v-19,8,-34,29,-37,58c8144,11121,8138,11162,8130,11206v-7,41,,91,,133em7030,11757v,19,,25,,38em7050,11946v,37,-2,47,19,77em7069,12136v,43,-15,62,17,38em6993,10163v-22,29,-19,39,-19,76em6974,10409v,13,,25,,38c6930,10461,6963,10474,6974,10504v,6,,13,,19em6954,10618v,25,,51,,76c6974,10694,6980,10694,6974,10713em6993,12800v,-42,10,-83,-19,-114c6947,12657,6936,12648,6898,12648v-45,,-39,21,-76,38c6794,12699,6789,12722,6785,12762v-3,37,,76,,113c6818,12875,6835,12880,6861,12857v33,-30,48,-61,73,-95c6965,12720,6989,12699,6993,12648v3,-32,10,-9,20,-37c6990,12639,6993,12648,6993,12686v,60,3,103,20,152c7020,12858,7025,12873,7030,12895em7126,12857v,38,-21,152,19,171c7152,13028,7158,13028,7165,13028v4,-17,9,-61,17,-76c7198,12924,7214,12902,7238,12875v21,7,37,15,40,39c7285,12964,7283,13001,7297,13028v,6,,13,,19em7390,12952v9,-25,31,-22,39,-38c7437,12897,7464,12862,7466,12857v,-22,2,-30,20,-38c7486,12882,7486,12946,7486,13009v-23,,-50,7,-57,19c7429,13034,7429,13041,7429,13047v6,16,30,32,57,18c7505,13055,7536,13031,7542,13028v20,,26,,39,em9706,10333v-8,30,-20,41,-20,76c9686,10428,9686,10434,9686,10447em9686,10656v,38,-3,47,20,76em9706,10808r,l9706,10808r,l9706,10808r,l9706,10808r,l9706,10808em9475,11225v,-21,-4,-51,-16,-56c9443,11161,9399,11154,9383,11149v-30,-10,-56,3,-76,20c9286,11187,9270,11239,9267,11264v-4,32,-13,116,20,132c9308,11406,9342,11427,9363,11434v37,12,84,-1,96,-19c9473,11394,9490,11360,9498,11339v11,-27,,-84,,-114c9460,11225,9449,11222,9419,11244em9459,11055v-5,18,-11,59,-20,75c9416,11169,9405,11214,9402,11264v-2,49,-15,84,-19,132c9380,11439,9383,11484,9383,11528em9627,11339v20,,27,,40,c9677,11310,9689,11320,9723,11320v38,,85,12,96,-19em9743,11149v,108,,215,,323c9761,11472,9767,11472,9779,11472em10103,11225v30,-9,20,-21,20,-56c10123,11157,10101,11121,10083,11112v-29,-15,-55,12,-76,18c9976,11140,9988,11147,9971,11169v-23,29,-20,37,-20,75c9951,11267,9984,11310,10007,11320v21,9,66,3,76,-19c10094,11278,10115,11249,10123,11225v8,-22,15,-54,17,-76c10145,11095,10142,11183,10140,11187v-17,34,-17,52,-17,95c10123,11318,10131,11328,10140,11358v10,34,10,30,19,57em10235,11358v-3,15,-9,63,-17,76c10197,11467,10196,11468,10196,11510v,6,,12,,18c10234,11528,10243,11521,10275,11510v22,-7,17,-13,36,-38em10235,11282v,-18,,-24,,em10348,11358v7,-20,15,-35,39,-38c10421,11316,10394,11311,10427,11301v19,7,33,15,36,38c10468,11382,10453,11398,10444,11415v-10,20,-34,51,-37,57c10395,11496,10394,11509,10387,11528v30,22,39,20,76,20c10497,11548,10507,11516,10519,11510v7,,13,,20,em10500,11244v46,,159,17,171,-19em10595,11130v-22,30,-4,50,-19,76c10553,11244,10556,11272,10556,11320v,51,26,55,39,95c10595,11421,10595,11428,10595,11434em10804,11169v,-19,1,-26,-17,-20c10756,11159,10766,11179,10747,11206v-23,34,-35,73,-39,114c10706,11344,10716,11371,10728,11377v25,12,20,19,59,19c10819,11396,10839,11360,10860,11339v19,-19,36,-48,39,-75c10904,11221,10891,11202,10880,11169v-7,-21,-22,-58,-57,-39c10799,11143,10792,11165,10787,11187em10823,11092v-22,30,-19,40,-19,77c10804,11221,10790,11253,10787,11301v-2,42,-16,178,17,190em10956,11434v19,,37,,56,c11021,11407,11018,11415,11051,11415em11108,11415v19,,26,,39,em11220,11377v20,,27,,40,em11336,11264v,6,,12,,18c11375,11282,11437,11295,11448,11264em11412,11149v-25,33,-20,51,-20,95c11392,11288,11392,11333,11392,11377em11580,11130v-18,7,-33,29,-36,57c11540,11219,11524,11228,11524,11264v,30,-14,97,20,113c11553,11381,11615,11398,11620,11396v27,-11,73,-22,96,-38c11734,11345,11762,11307,11772,11301v37,-23,14,-17,,-57c11764,11222,11743,11181,11716,11169v-13,-6,-46,,-60,em11696,11036v-21,26,-37,57,-40,94c11652,11183,11643,11230,11640,11282v-3,46,9,78,-20,114em9819,11757v,38,,75,,113em9819,12003v,32,,63,,95em9799,12174v,39,-13,85,20,95em9819,12307v,31,-10,10,-20,38em9686,12781v,-47,9,-94,-19,-114c9650,12655,9616,12634,9591,12648v-27,15,-46,44,-56,57c9514,12732,9506,12782,9498,12819v-8,35,,63,17,76c9555,12925,9558,12909,9591,12875v35,-36,69,-71,95,-113c9706,12731,9720,12684,9723,12648v,-6,,-13,,-19c9723,12668,9709,12684,9706,12724v-4,48,7,91,17,114c9723,12857,9723,12864,9743,12857em9836,12800v,57,-14,129,22,171c9877,12964,9892,12956,9895,12933v4,-32,27,-48,36,-76c9931,12838,9931,12832,9931,12819v39,9,40,17,40,56c9971,12909,9961,12942,9988,12952em10083,12838v10,-36,45,-38,57,-57c10149,12767,10176,12739,10196,12781v9,19,-9,64,-17,76c10160,12884,10149,12907,10123,12933v-26,26,-20,41,-20,76c10142,13009,10147,13001,10179,12990v34,-12,64,-19,96,-38em12644,11016v-45,,-56,9,-76,20c12554,11043,12523,11051,12512,11074v-10,21,-32,53,-39,75c12462,11184,12469,11239,12492,11264v27,30,37,37,76,37c12593,11301,12625,11281,12644,11264v29,-25,47,-58,56,-95c12709,11135,12701,11098,12681,11074v-25,-30,-26,-7,-37,-38em12644,10941v-31,10,-19,37,-19,75c12625,11060,12605,11100,12605,11149v,49,-14,85,-17,133c12586,11307,12588,11333,12588,11358em12816,11206v27,-22,37,-19,73,-19c12926,11187,12938,11189,12968,11169em12909,11055v,40,-16,53,-20,94c12883,11217,12889,11289,12889,11358em13097,11055v-25,-19,-24,4,-56,37c13017,11118,13017,11157,13004,11187v-12,29,-36,81,-19,114c12998,11327,13010,11355,13041,11358v44,5,63,-1,96,-19c13162,11325,13223,11276,13232,11244v9,-31,17,-61,17,-95c13249,11115,13251,11096,13213,11092v-40,-5,-64,10,-96,20c13084,11122,13093,11107,13061,11130em13156,10941v-31,10,-36,36,-39,75c13112,11070,13097,11110,13097,11169v,82,,164,,246em13365,11244v42,,60,-9,93,-19c13464,11223,13553,11225,13497,11225em13441,11112v-7,,-13,,-20,c13421,11203,13413,11299,13441,11377v,6,,13,,19em13629,11149v27,-6,56,-12,59,-37c13692,11081,13688,11047,13688,11016v-43,,-62,-7,-79,20c13583,11076,13573,11077,13573,11130v,41,-6,64,20,95c13626,11266,13633,11232,13649,11225v28,-13,21,-26,39,-56c13704,11143,13692,11114,13705,11092v18,-30,20,-20,20,-56c13725,11072,13709,11095,13705,11130v-4,34,-17,60,-17,95c13688,11259,13678,11291,13705,11301em13801,11264v-19,23,-36,45,-40,75c13758,11364,13761,11390,13761,11415v35,,52,6,79,-19c13846,11390,13851,11383,13857,11377em13818,11187v,-6,,-12,,-18em13877,11244v25,,51,,76,c13944,11270,13936,11273,13913,11301v-5,6,-11,13,-16,19c13903,11342,13907,11355,13933,11358v7,,13,,20,c13953,11391,13966,11430,13933,11434v-19,,-24,,-36,em13970,11112v45,,90,,135,em14029,11016v,76,,152,,228em14122,11301v26,,52,,78,em14237,11282v19,,25,,37,em14313,11282v,37,30,20,37,em14350,11092v-7,,-13,,-20,c14380,11092,14405,11098,14445,11112v22,,30,-2,37,-20em14369,10998v,6,,12,,18c14340,11026,14350,11040,14350,11074v,43,19,53,19,95c14369,11175,14369,11181,14369,11187em14561,11036v-35,,-47,3,-59,38c14491,11106,14482,11134,14482,11169v,50,25,55,39,95c14528,11285,14547,11298,14578,11301v12,1,73,-32,76,-37c14665,11247,14688,11210,14690,11187v4,-38,7,-85,-17,-113c14656,11057,14652,11050,14634,11055em14654,10941v-18,5,-32,31,-37,57c14608,11046,14610,11099,14597,11149v-12,46,-19,109,-36,152c14553,11314,14546,11326,14538,11339em12985,11738v,19,,25,,38c13012,11785,13004,11781,13004,11813em12968,11984v-26,33,-27,46,17,57em12968,12136v-6,23,-14,34,-20,57c12968,12193,12974,12193,12968,12212em12909,12364v,31,10,10,19,38em12872,12762v,-21,-6,-67,-20,-76c12831,12672,12805,12667,12776,12667v-41,,-47,9,-76,38c12669,12736,12682,12765,12664,12800v-18,34,-20,54,-20,95c12644,12943,12684,12933,12720,12933v44,,72,-46,96,-76c12847,12819,12865,12801,12889,12762v9,-15,42,-73,39,-76c12922,12686,12915,12686,12909,12686v-18,23,-35,46,-37,76c12869,12811,12877,12835,12889,12875v10,32,9,8,20,39em13004,12914v,53,6,87,20,114c13034,13047,13024,13076,13041,13085v7,,13,,20,c13061,13039,13082,13052,13097,13028v17,-28,10,-47,40,-57c13137,13014,13146,13028,13156,13047v,21,2,30,20,38em13232,12933v,-35,11,-44,17,-58c13257,12859,13290,12840,13308,12838v7,,13,,20,c13328,12874,13333,12887,13308,12914v-21,24,-31,28,-39,57c13313,12971,13357,12971,13401,12971v,36,-8,46,-17,76c13375,13077,13375,13053,13365,13085em15318,9518v19,,25,,19,19em15281,9727v-21,41,-22,50,-22,94c15259,9852,15267,9874,15281,9897v6,7,11,13,17,20em15298,10201v-12,49,-17,83,-17,132c15281,10367,15283,10419,15298,10447v7,6,13,13,20,19em15318,10808v,101,,203,,304em15281,11491v,101,,203,,304em15281,12080v-6,51,-22,67,-22,113c15233,12203,15242,12218,15242,12250v,34,17,60,17,95c15259,12364,15259,12383,15259,12402em14769,12857v51,,82,-8,129,-19c14918,12833,14959,12838,14977,12838em15242,12857v29,-8,43,-19,76,-19em15658,12762v38,,75,,113,em15850,12743v27,-30,36,-37,36,-76c15886,12661,15886,12654,15886,12648em14977,9423v,-6,,-13,,-19c15013,9404,15036,9388,15070,9385v7,,13,,20,em15146,9404v57,,115,,172,em15450,9423v30,21,39,19,76,19c15533,9442,15539,9442,15546,9442em15715,9480v39,,-18,1,19,19c15759,9499,15771,9499,15790,9499em17079,11112v20,,39,,59,em17195,11130v18,,24,,36,em17271,11130v32,,63,,95,em17327,10979v51,,101,,152,em18672,10922r,em6405,10884v-41,,-47,8,-76,38em6197,11130v-16,31,-23,36,-20,57em6177,11567v,48,-4,76,20,114em6405,11851v20,14,54,31,76,39c6502,11897,6534,11890,6557,11890em6785,11927v42,31,34,14,76,c6867,11927,6872,11927,6878,11927em7086,11851v,-6,,-12,,-18c7108,11826,7122,11807,7126,11776v,-6,,-13,,-19em7126,11415v-7,-13,-13,-25,-20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" annotation="t"/>
          </v:shape>
        </w:pict>
      </w:r>
    </w:p>
    <w:p w:rsidR="002B5685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13" style="position:absolute;margin-left:441.85pt;margin-top:1.1pt;width:66.7pt;height:106.55pt;z-index:252052480" coordorigin="16587,9176" coordsize="2354,3758" path="m16798,10998v,-42,-11,-40,-20,-57c16763,10913,16754,10896,16719,10884v-17,-6,-68,9,-73,18c16632,10925,16632,10932,16607,10959v-25,27,-20,41,-20,77c16587,11057,16594,11103,16607,11112v34,23,88,-16,95,-20c16720,11082,16735,11068,16739,11036v4,-32,20,-40,20,-77c16759,10928,16771,10906,16739,10902v-19,,-25,,-37,em16739,10789v-7,,-13,,-20,c16719,10822,16713,10855,16702,10884v-21,53,-19,94,-19,152c16683,11075,16663,11106,16663,11149em16871,11016v29,-20,40,-18,76,-18c16989,10998,16977,10989,17006,10979em16930,10827v-10,38,-19,49,-19,95c16911,10997,16910,11066,16930,11130v,19,,26,,39em17383,10884v,65,1,117,20,171c17403,11061,17403,11068,17403,11074em17575,10902v,-6,,-12,,-18c17552,10889,17523,10911,17518,10922v-12,28,-19,62,-19,94c17499,11059,17495,11073,17518,11092v16,13,48,35,74,20c17613,11099,17658,11082,17670,11055v11,-24,17,-21,17,-57c17687,10971,17683,10942,17670,10922v-19,-29,-48,-20,-78,-20em17631,10827v-10,39,-20,48,-20,95c17611,10981,17606,11020,17592,11074v-6,22,,53,,75em17800,10998v7,,15,,22,c17831,10969,17845,10979,17879,10979v19,,37,,56,em17859,10846v,89,,177,,266em18183,10959v,-46,-10,-36,-23,-57c18148,10882,18152,10869,18123,10865v-31,-4,-40,-19,-76,-19c18021,10846,18024,10884,18011,10902v-18,26,-36,46,-40,77c17966,11018,17980,11025,17991,11055v9,25,29,47,56,57c18075,11122,18100,11081,18123,11074v14,-4,48,-35,60,-58c18195,10993,18199,10969,18199,10941v,-25,,-51,,-76c18179,10897,18183,10919,18183,10959v,51,4,90,16,133c18199,11114,18201,11123,18219,11130em18295,11169v-23,28,-20,37,-20,75c18275,11263,18275,11269,18275,11282v25,,51,,76,c18362,11253,18361,11275,18371,11244em18295,11036v18,,25,,37,em18408,11112v,60,1,118,19,152c18433,11275,18443,11276,18447,11244v4,-30,17,-42,17,-75c18464,11145,18484,11136,18503,11130v8,3,38,35,40,39c18568,11210,18526,11272,18520,11282v,6,,13,,19em17043,9954v,57,,114,,171em17023,10390v,24,21,33,40,39em17063,10580v19,31,7,48,36,57em17023,11567v,44,7,59,20,95c17043,11681,17043,11687,17043,11700em17043,11908v-23,29,-20,38,-20,76em16967,12478v23,-29,20,-38,20,-76c16987,12380,16955,12367,16930,12364v-25,-3,-59,22,-76,38c16829,12425,16786,12466,16778,12496v-11,42,-19,68,-19,115c16759,12647,16782,12655,16798,12667v22,17,60,32,93,19c16924,12673,16933,12632,16947,12611v20,-30,25,-51,40,-77c17003,12506,17006,12512,17006,12478v-24,32,-19,51,-19,94c16987,12623,16987,12673,16987,12724em17079,12686v,41,11,40,20,57c17111,12766,17110,12831,17119,12857v12,33,-16,26,19,38c17138,12866,17144,12841,17158,12819v5,-8,16,-75,17,-76c17191,12731,17194,12731,17214,12724v19,7,34,15,37,38c17256,12804,17233,12864,17271,12875em17347,12686v,59,3,103,19,152c17371,12852,17366,12880,17366,12895v16,-25,34,-48,37,-76c17406,12793,17422,12764,17440,12743v35,-41,43,-8,59,c17516,12752,17527,12773,17535,12800v10,35,6,125,-17,133em18655,9196v-19,,-26,,-19,-20c18636,9216,18627,9220,18616,9252v-28,80,-4,235,20,303c18696,9728,18636,10033,18636,10220em18616,10258v,-6,,-13,,-19c18616,10453,18606,10684,18636,10884v4,24,,51,,75c18646,10977,18653,10977,18655,11016v2,36,13,66,17,96c18690,11228,18668,11366,18655,11472v-8,64,-10,134,-19,190c18625,11727,18623,11814,18616,11870v-24,196,,410,,608c18636,12478,18642,12478,18655,12478em18844,11149v-18,-17,-24,-20,-20,-37c18850,11112,18877,11112,18903,11112em18788,11282v16,-4,63,-10,76,-18c18892,11247,18912,11246,18940,1122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4" style="position:absolute;margin-left:79.05pt;margin-top:10.8pt;width:5.9pt;height:1.1pt;z-index:252053504" coordorigin="3788,9518" coordsize="209,38" path="m3788,9518v24,,33,19,39,37em3979,9555v6,,11,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5" style="position:absolute;margin-left:19.35pt;margin-top:3.25pt;width:15.1pt;height:15.1pt;z-index:252054528" coordorigin="1683,9252" coordsize="533,532" path="m1871,9271v-26,-10,-15,-19,-56,-19c1771,9252,1778,9259,1759,9290v-29,47,-34,84,-56,133c1681,9471,1683,9503,1683,9555v,35,-2,30,20,57c1734,9612,1776,9601,1798,9575v28,-34,50,-111,57,-152c1862,9382,1855,9333,1855,9290v,48,9,92,16,133c1877,9461,1887,9500,1891,9537v3,27,14,49,20,75em1967,9632v9,-28,28,-22,40,-57c2015,9552,2014,9496,2023,9518v27,65,,192,,265em2119,9650v8,-29,30,-48,39,-75c2163,9561,2175,9522,2175,9555v,48,20,62,20,114c2195,9711,2206,9729,2215,97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6" style="position:absolute;margin-left:53.75pt;margin-top:10.8pt;width:18.85pt;height:.55pt;z-index:252055552" coordorigin="2896,9518" coordsize="665,20" path="m2896,9518v25,,51,,76,em3183,9518v50,,99,,149,em3447,9518v38,,45,9,76,19c3542,9537,3548,9537,3560,95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7" style="position:absolute;margin-left:87.65pt;margin-top:3.8pt;width:22.05pt;height:18.35pt;z-index:252056576" coordorigin="4092,9271" coordsize="778,647" path="m4376,9328v-7,-38,-11,-52,-56,-57c4289,9268,4265,9308,4244,9328v-43,41,-70,80,-96,133c4123,9512,4096,9556,4092,9612v-2,31,29,54,56,57c4190,9674,4254,9619,4283,9594v48,-40,65,-99,93,-152c4395,9405,4396,9402,4396,9366v,-47,-19,59,-20,76c4372,9507,4381,9553,4396,9612v,7,,13,,20em4491,9707v5,-17,24,-39,37,-57c4545,9626,4559,9632,4584,9632v,36,-17,60,-19,95c4563,9764,4565,9803,4565,9840em4717,9669v,33,-14,46,-17,76c4696,9788,4708,9820,4717,9840v,19,,25,,38c4732,9873,4763,9846,4773,9821v11,-26,18,-53,39,-76c4830,9729,4835,9723,4852,9727v7,29,17,43,17,75c4869,9840,4869,9879,4869,99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8" style="position:absolute;margin-left:241.95pt;margin-top:3.25pt;width:17.15pt;height:23.15pt;z-index:252057600" coordorigin="9535,9252" coordsize="606,817" path="m9686,9347v,-24,-6,-51,-19,-57c9641,9277,9608,9294,9591,9309v-36,31,-20,45,-37,76c9544,9404,9520,9434,9535,9461v12,21,48,54,75,38c9650,9476,9655,9462,9686,9423v22,-28,35,-52,57,-76c9767,9320,9762,9306,9762,9271v,-6,,-13,,-19c9762,9331,9760,9409,9779,9480v,19,,25,,38em9875,9575v7,,13,,20,c9902,9546,9909,9526,9931,9518v-8,28,-17,17,-17,57c9914,9614,9923,9633,9931,9650v,6,,13,,19em10027,9575v9,-37,18,-38,56,-38c10090,9537,10096,9537,10103,9537v,45,-7,59,-20,95c10073,9661,10068,9683,10047,9707v-18,18,-24,21,-20,38c10065,9745,10102,9745,10140,9745em9723,9878v,63,,127,,1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9" style="position:absolute;margin-left:328.5pt;margin-top:5.4pt;width:18.75pt;height:16.75pt;z-index:252058624" coordorigin="12588,9328" coordsize="662,590" path="m12776,9423v,-35,5,-50,-19,-76c12743,9332,12704,9315,12681,9328v-27,16,-42,53,-56,76c12610,9430,12596,9473,12588,9499v-5,17,22,68,37,76c12650,9588,12702,9567,12720,9555v19,-13,67,-55,76,-75c12809,9452,12825,9415,12833,9385v,-6,,-13,,-19c12819,9371,12803,9402,12796,9423v-16,46,8,80,20,114c12824,9560,12828,9589,12833,9612em12909,9612v,-18,,-24,19,-18c12928,9569,12934,9543,12948,9537v20,,26,,20,-19c12968,9574,12971,9621,12985,9669v11,37,-19,64,19,76em13156,9632v-6,-7,-13,-13,-19,-20c13146,9588,13169,9590,13176,9575v14,-27,17,-20,56,-20c13225,9585,13214,9607,13193,9632v-21,25,-29,34,-37,56c13184,9688,13235,9676,13249,9707v18,40,-8,101,-17,133c13225,9863,13200,9872,13176,9897v-7,7,-13,13,-20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0" style="position:absolute;margin-left:445.55pt;margin-top:5.95pt;width:19.45pt;height:14.55pt;z-index:252059648" coordorigin="16719,9347" coordsize="685,513" path="m16967,9480v10,-29,20,-15,20,-57c16987,9403,16965,9387,16947,9366v-14,-16,-53,-32,-76,-19c16837,9366,16809,9392,16778,9423v-20,20,-53,70,-59,95c16712,9550,16724,9590,16739,9612v22,31,62,20,96,20c16875,9632,16904,9603,16930,9575v28,-30,46,-54,57,-95c16991,9464,16987,9440,16987,9423v,37,-14,48,-20,76c16954,9555,16967,9630,16967,9688em17063,9707v,-29,3,-41,16,-57c17099,9632,17106,9625,17119,9612v,44,-8,59,-20,95c17086,9745,17113,9753,17119,9764v,19,,25,,38em17231,9612v17,6,31,32,40,57c17281,9698,17281,9736,17290,9764v5,16,23,-2,37,-37c17336,9706,17342,9663,17366,9650v6,,11,,17,c17383,9694,17390,9710,17403,9745v10,29,,81,,1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" annotation="t"/>
          </v:shape>
        </w:pict>
      </w: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21" style="position:absolute;margin-left:140.3pt;margin-top:7.2pt;width:314.5pt;height:73.2pt;z-index:252060672" coordorigin="5949,12117" coordsize="11095,2581" path="m17043,12117v-18,17,-25,21,-20,38em5949,14697v22,-5,35,-12,57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BHQTIBsQBASAAaAwAAAAAAMAAAAAAAABGWM9UiuaXxU+PBvi60uGbIgMeZAY+gETI0gAASBFF&#10;EhsCAJf+RhIbAgCX/lcNAAAABQM4C2UZIDIJAP7/AwHA/h9FMwkA/v8DAQD+f0U4CAD+HwD+tis2&#10;EOIbNEAAAAAAAAAAAKjxHz8AAAAAAAAAOgopBoP+Hh7+Hi3oAIf0MBehcWek6Ifm5Obxgdh03jMK&#10;ABEgEJko6ZiAzwEKLAiE+9K+9LZMrJGH9TI3qZHCdzqH55rnra9TYLBtR79ACgARICAkyRG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2" style="position:absolute;margin-left:-4.8pt;margin-top:71.75pt;width:141.35pt;height:92pt;z-index:252061696" coordorigin="830,14394" coordsize="4988,3245" path="m850,15722v-7,,-13,,-20,c897,15722,1006,15702,1058,15741em830,16026v30,,54,-6,76,-20c941,15984,983,15985,1022,15969v40,-17,50,-20,92,-20c1133,15949,1139,15949,1151,15949em1967,15893v-7,-30,-17,-44,-17,-77c1950,15770,1928,15777,1911,15741v-10,-21,-13,-34,-40,-38c1838,15699,1821,15701,1798,15722v-33,30,-50,59,-76,94c1696,15851,1674,15889,1663,15931v-8,29,-14,66,-17,95c1642,16069,1653,16087,1663,16121v4,12,37,47,59,56c1764,16195,1803,16168,1835,16158v33,-11,37,-26,56,-57c1920,16054,1935,16016,1950,15969v18,-54,37,-75,37,-133c1987,15801,2007,15778,2007,15741v-16,5,-35,34,-40,57c1950,15871,1970,15959,1987,16026v9,38,28,74,36,113c2030,16171,2032,16170,2063,16177em2232,16044v-16,24,-35,68,-37,95c2191,16196,2195,16254,2195,16311v30,9,16,18,56,18c2278,16329,2316,16298,2327,16272v,-19,,-25,,-38em2175,16026v,-19,,-25,,-38em2384,16082v19,-24,23,-54,39,-76c2443,15988,2450,15982,2462,15969v,73,-1,143,17,208c2486,16204,2496,16228,2499,16253v4,32,20,13,20,58c2519,16321,2496,16358,2479,16367v-24,13,-51,,,c2489,16367,2565,16352,2575,16348v31,-14,37,-19,76,-19c2658,16329,2664,16329,2671,16329em2707,15874v,45,7,79,-19,114c2688,15957,2675,15916,2707,15912v25,-3,32,37,20,57c2720,15975,2714,15982,2707,15988v-36,-12,-9,-24,,-57em3031,14432v,180,-14,375,17,550c3063,15066,3067,15141,3067,15229v,78,20,147,20,227c3087,15523,3099,15597,3107,15665v8,65,15,123,17,190c3127,15977,3133,16096,3143,16215v12,152,6,306,20,455c3173,16771,3174,16875,3183,16974v5,56,12,118,17,171c3206,17208,3213,17282,3219,17335v7,67,13,151,20,208c3241,17560,3239,17664,3239,17619v,-25,,-37,,-56em3467,14469v,-24,-7,-50,-20,-57c3424,14400,3426,14394,3391,14394v-39,,-48,29,-59,57c3315,14494,3284,14539,3276,14584v-7,41,,90,,133c3317,14717,3340,14723,3371,14697v25,-22,39,-78,57,-113c3452,14539,3449,14491,3467,14451v16,-18,21,-22,17,-39c3484,14505,3481,14592,3504,14679v9,33,-4,26,19,56em3599,14717v27,-7,47,-29,57,-58c3657,14655,3670,14606,3675,14602v32,-30,8,-6,,20c3659,14674,3675,14756,3675,14811em3788,14735v,-35,6,-37,20,-56c3819,14665,3843,14625,3844,14622v15,-35,,-48,,18c3844,14693,3855,14731,3864,14774v11,51,-11,36,20,75em4700,14508v-9,-26,-31,-23,-40,-39c4647,14444,4614,14426,4604,14412v-16,-22,-19,-18,-56,-18c4500,14394,4511,14415,4472,14432v-28,12,-24,15,-40,37c4414,14494,4399,14505,4396,14527v-5,49,6,91,17,132c4418,14679,4443,14713,4452,14717v24,12,47,18,76,18c4556,14735,4583,14715,4604,14697v25,-21,30,-49,56,-75c4683,14598,4685,14571,4700,14546v16,-26,33,-66,36,-95c4741,14407,4718,14476,4717,14489v-6,52,4,90,19,133c4743,14644,4750,14656,4756,14679em4832,14717v7,,13,,20,c4858,14688,4867,14663,4888,14640v18,-16,25,-20,20,-38c4908,14661,4913,14699,4925,14754v9,39,-6,43,20,76em5060,14640v,-39,9,-58,17,-75c5092,14531,5092,14527,5133,14527v,68,-2,126,-17,190c5109,14748,5087,14765,5077,14792v,19,,25,,38c5124,14830,5148,14822,5192,14811v22,,30,-1,37,-19em5513,14735v18,-4,61,-9,76,-18c5607,14699,5610,14693,5628,14697em5761,14697v32,,29,1,56,-18em3599,15039v,37,-12,66,20,76em3636,15286v,57,7,41,20,75em3692,15494v,19,,38,,57c3720,15560,3712,15556,3712,15589em3732,15646v,19,,25,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3" style="position:absolute;margin-left:143.55pt;margin-top:71.25pt;width:30.65pt;height:12.9pt;z-index:252062720" coordorigin="6065,14375" coordsize="1081,456" path="m6065,14697v31,,28,8,36,-18em6574,14451v,-22,-5,-51,-17,-57c6532,14382,6512,14375,6481,14375v-28,,-55,6,-76,19c6384,14407,6356,14465,6349,14489v-10,31,-10,148,17,151c6414,14646,6399,14666,6445,14640v39,-22,61,-44,92,-75c6561,14541,6592,14501,6594,14469v2,-31,,-63,,-94c6569,14406,6560,14448,6557,14489v-3,46,14,70,17,113c6576,14631,6596,14655,6613,14679em6709,14697v26,-27,33,-50,56,-75c6772,14615,6778,14609,6785,14602v,76,,152,,228em6917,14640v18,-38,17,17,17,39c6934,14699,6940,14746,6954,14754v7,,13,,20,c6993,14729,6998,14703,7013,14679v19,-31,29,-49,56,-77c7087,14609,7103,14618,7106,14640v2,15,12,63,20,77c7144,14748,7145,14753,7145,147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4" style="position:absolute;margin-left:71.5pt;margin-top:113.7pt;width:12.45pt;height:13.5pt;z-index:252063744" coordorigin="3523,15874" coordsize="438,475" path="m3523,16082v15,-4,47,-33,57,-56c3588,16007,3609,15943,3619,15931v15,-19,17,-82,17,-57c3636,15955,3641,16031,3656,16101v8,36,19,58,19,95c3675,16229,3691,16313,3656,16329v-17,8,-59,17,-76,19c3528,16354,3609,16348,3619,16348v56,,100,-10,152,-19c3820,16321,3856,16304,3903,16291v16,-4,40,,5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5" style="position:absolute;margin-left:98.4pt;margin-top:107.25pt;width:11.3pt;height:17.25pt;z-index:252064768" coordorigin="4472,15646" coordsize="398,608" path="m4624,15816v,-18,,-25,,-37c4583,15779,4582,15788,4565,15798v-13,7,-68,28,-74,38c4474,15863,4472,15895,4472,15931v,53,-8,104,19,151c4507,16110,4542,16135,4565,16158v36,37,44,38,95,38c4699,16196,4704,16187,4736,16177v46,-15,46,-37,76,-76c4838,16066,4834,16043,4852,16006v16,-34,17,-51,17,-94c4869,15883,4845,15826,4812,15816v-29,-8,-90,9,-112,20c4673,15850,4643,15850,4624,15874v,6,,13,,19em4700,15646v,56,-12,98,-20,152c4663,15910,4682,16034,4700,16139v7,40,7,60,17,95c4717,16240,4717,16247,4717,1625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6" style="position:absolute;margin-left:126.9pt;margin-top:115.35pt;width:20.9pt;height:2.7pt;z-index:252065792" coordorigin="5476,15931" coordsize="739,96" path="m5476,16026v25,-21,61,-30,96,-38c5600,15981,5619,15976,5645,15969em5797,15969v40,29,35,11,76,em6025,15949v20,,27,,40,em6177,15931v,40,23,5,3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7" style="position:absolute;margin-left:156.95pt;margin-top:103.5pt;width:10.25pt;height:15.05pt;z-index:252066816" coordorigin="6537,15513" coordsize="362,532" path="m6709,15722v,-44,5,-57,-20,-76c6657,15623,6646,15618,6613,15646v-30,26,-35,27,-56,57c6534,15737,6537,15753,6537,15798v,46,-9,80,20,114c6590,15951,6602,15949,6653,15949v51,,88,-8,132,-37c6816,15891,6857,15869,6878,15836v11,-17,34,-71,20,-95c6876,15704,6856,15722,6841,15703v-16,-20,1,-19,-36,-19em6822,15513v-20,29,-26,61,-37,95c6767,15666,6736,15740,6726,15798v-11,66,-22,126,-37,190c6689,16013,6689,16025,6689,160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8" style="position:absolute;margin-left:190.85pt;margin-top:104.05pt;width:9.7pt;height:12.4pt;z-index:252067840" coordorigin="7733,15532" coordsize="342,438" path="m7750,15703v-18,,-23,1,-17,19c7767,15722,7778,15737,7809,15741v62,7,113,-6,169,-19c7988,15720,8074,15703,8074,15703v,19,,26,-20,19em7961,15532v-29,10,-19,23,-19,57c7942,15708,7929,15843,7961,15949v,7,,13,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9" style="position:absolute;margin-left:73.15pt;margin-top:147.05pt;width:20.4pt;height:21pt;z-index:252068864" coordorigin="3580,17050" coordsize="721,741" path="m3884,17050v,19,,25,,38em3788,17410v-8,-25,-25,-24,-37,-57c3741,17325,3726,17335,3692,17335v-31,,-59,4,-73,38c3610,17394,3585,17427,3580,17449v-8,37,-18,190,19,209c3624,17671,3624,17687,3656,17658v45,-40,66,-59,95,-115c3778,17492,3803,17449,3808,17392v1,-7,,-72,,-19c3808,17454,3808,17524,3827,17600v6,26,10,18,37,38em3940,17581v,44,7,60,20,95c3972,17710,3971,17754,3979,17771v,18,-1,25,17,19c4005,17756,4026,17733,4036,17695v10,-38,12,-65,36,-95c4090,17623,4108,17646,4112,17676v,22,2,30,19,38em4204,17658v,-7,,-13,,-20c4235,17628,4225,17608,4244,17581v18,-16,25,-20,20,-38c4286,17573,4283,17582,4283,17619v,34,14,46,17,76c4300,17701,4300,17708,4300,177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0" style="position:absolute;margin-left:80.15pt;margin-top:63.15pt;width:188.7pt;height:101.15pt;z-index:252069888" coordorigin="3827,14090" coordsize="6657,3569" path="m3827,16614v,25,,51,,76em3864,16823v-13,47,-12,20,,57em4945,17202v,-44,-16,-25,-20,-57c4921,17114,4899,17126,4869,17126v-36,,-62,42,-74,57c4777,17205,4778,17223,4756,17240v-16,12,-36,34,-39,56c4712,17336,4710,17382,4736,17410v24,27,42,20,76,20c4855,17430,4851,17420,4869,17410v36,-19,35,-26,56,-57c4942,17328,4960,17309,4964,17278v4,-39,11,-40,20,-57c4990,17211,4984,17096,4984,17145v,81,-4,159,20,228c5011,17394,5005,17421,5021,17430v6,,13,,19,em5133,17430v,57,7,85,23,113c5174,17574,5135,17586,5173,17600v,-41,9,-54,19,-94c5200,17472,5204,17465,5212,17449v25,-48,9,-36,56,-19c5281,17435,5298,17466,5305,17486v7,20,,56,,77em5381,17486v-19,-27,-19,-48,,-76c5395,17389,5435,17378,5457,17373v,75,2,145,-20,208c5429,17604,5434,17646,5457,17658v26,13,57,-46,76,-58c5571,17581,5584,17575,5589,17543em6006,17221v27,,58,-5,78,-19c6100,17184,6104,17178,6121,17183em6214,17202v27,,59,-5,79,-19c6308,17165,6312,17159,6329,17164em6385,17183v25,,51,,76,em6841,17012v13,-28,31,-74,,-95c6804,16892,6800,16906,6765,16917v-33,11,-41,19,-56,38c6682,16990,6663,17025,6653,17069v-10,47,6,77,17,114c6670,17205,6672,17213,6689,17221v40,,47,-10,76,-38c6803,17147,6812,17111,6841,17069v23,-33,50,-79,57,-114c6902,16934,6898,16902,6898,16880v-27,32,-20,49,-20,94c6878,17025,6886,17042,6898,17088v8,29,28,48,36,76c6934,17170,6934,17177,6934,17183em7050,17164v,76,,152,,228c7095,17381,7086,17361,7086,17316v,-31,20,-40,20,-76c7146,17240,7145,17238,7145,17278v,35,16,44,20,75c7165,17360,7165,17366,7165,17373em7238,17259v10,30,20,15,20,57c7258,17335,7258,17354,7258,17373v34,-11,20,-43,39,-77c7304,17284,7329,17224,7334,17221v7,,13,,20,c7354,17256,7370,17266,7373,17296v2,18,,38,,57em7542,14318v7,30,16,43,20,76c7572,14471,7581,14541,7581,14622v,260,-1,520,17,778c7611,15591,7597,15782,7618,15969v24,210,5,439,20,645c7650,16771,7641,16942,7657,17088v9,82,-2,194,-19,247c7638,17304,7638,17309,7638,17278em8699,15722v,-53,18,-150,-17,-190c8656,15503,8643,15494,8606,15494v-39,,-46,9,-76,19c8501,15523,8474,15540,8454,15570v-28,42,-25,89,-40,133c8397,15754,8380,15783,8414,15836v8,13,62,72,76,76c8524,15922,8578,15911,8606,15893v38,-24,58,-76,76,-114c8705,15732,8729,15677,8738,15627v7,-38,9,-105,-20,-114c8709,15547,8699,15567,8699,15608v,69,8,126,19,190c8725,15839,8730,15894,8755,15931v18,16,25,20,20,38em8927,15931v-30,9,-20,22,-20,57c8907,16019,8890,16045,8890,16082v,26,-13,99,17,114c8939,16212,8956,16224,8986,16196v24,-22,54,-66,56,-95c9042,16089,9042,16076,9042,16064em8907,15874v,-9,,-91,,-38em9098,15949v19,-27,25,-45,57,-56c9173,15887,9208,15861,9231,15874v45,25,5,68,,95c9220,16021,9207,16074,9174,16121v-19,26,-33,61,-36,94c9138,16221,9138,16228,9138,16234v43,,58,-7,93,-19c9258,16206,9280,16186,9307,16177v19,,25,,19,-19em9439,15703v,19,,26,-20,19c9402,15712,9426,15690,9439,15684v33,-16,20,41,20,57c9459,15760,9458,15766,9439,15759v-30,-9,-20,-21,-20,-56c9419,15672,9429,15693,9439,15665v30,10,20,22,20,57c9459,15747,9417,15779,9459,15741em9706,14109v,-6,,-13,,-19c9699,14103,9687,14126,9686,14128v,55,-14,108,-19,152c9621,14696,9641,15203,9686,15608v14,130,8,272,20,398c9723,16179,9705,16378,9686,16538v-8,68,-12,150,-19,209c9659,16821,9655,16910,9647,16974v-9,80,,167,,247c9655,17192,9657,17177,9667,17145em10140,14337v-20,-30,-18,-68,-37,-95c10084,14214,10056,14223,10027,14223v-44,,-52,29,-76,57c9929,14306,9903,14358,9895,14394v-12,53,6,109,19,152c9920,14565,9936,14617,9971,14602v34,-15,56,-68,76,-94c10068,14481,10090,14427,10103,14394v8,-20,14,-36,20,-57c10123,14374,10107,14397,10103,14432v-6,57,4,89,20,133c10123,14583,10122,14590,10140,14584em10179,14622v12,-5,46,-34,56,-57c10236,14562,10252,14510,10255,14508v43,-32,5,-5,,19c10241,14589,10255,14671,10255,14735em10331,14679v14,-22,48,-45,56,-57c10395,14609,10426,14568,10427,14565v3,-5,,-92,,-38c10427,14595,10426,14657,10444,14717v7,22,3,49,19,57c10470,14774,10476,14774,10483,14774em10123,14849v,32,-9,48,17,58em10159,15115v,40,-12,66,20,76em10179,15400v,29,9,9,17,37em10218,15513v,25,,51,,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1" style="position:absolute;margin-left:281.1pt;margin-top:66.4pt;width:18.4pt;height:15.05pt;z-index:252070912" coordorigin="10916,14204" coordsize="649,532" path="m11147,14356v26,-10,17,-25,17,-57c11164,14279,11145,14262,11127,14242v-15,-16,-57,-32,-76,-38c11022,14194,11008,14213,10995,14223v-17,13,-73,57,-79,76c10900,14352,10921,14410,10936,14451v11,31,42,18,76,18c11056,14469,11079,14440,11108,14412v23,-22,47,-46,56,-75c11173,14307,11168,14269,11147,14261v-8,24,-29,42,-39,76c11092,14389,11115,14443,11127,14489v,22,2,30,20,38em11203,14565v,-44,5,-30,37,-57c11259,14491,11266,14456,11277,14451v42,-20,11,-15,,18c11267,14499,11262,14534,11260,14565v-3,36,8,46,17,75c11287,14673,11262,14667,11296,14679em11372,14565v,-41,11,-40,20,-57c11403,14488,11415,14473,11448,14469v20,,27,,40,c11488,14517,11500,14567,11468,14602v-29,31,-32,66,-56,95c11394,14715,11388,14718,11392,14735v42,,61,-7,96,-18c11525,14706,11530,14723,11564,1469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2" style="position:absolute;margin-left:313.4pt;margin-top:65.85pt;width:46.75pt;height:14.05pt;z-index:252071936" coordorigin="12056,14185" coordsize="1650,495" path="m12056,14451v35,,44,-16,76,-19c12139,14432,12145,14432,12152,14432em12284,14451v19,,37,,56,em12473,14469v19,,37,,56,em12644,14489v,30,12,19,37,19em13249,14318v,-39,-9,-59,-17,-76c13220,14216,13207,14195,13176,14185v-32,-11,-75,-1,-96,19c13043,14238,13045,14255,13024,14299v-25,53,-39,75,-39,133c12985,14468,12984,14484,13024,14489v36,4,65,-17,93,-38c13148,14428,13191,14409,13213,14375v17,-26,47,-69,56,-95c13269,14261,13269,14254,13249,14261v-17,25,-28,64,-36,95c13200,14406,13221,14444,13232,14489v,21,1,29,17,38em13345,14584v,-19,,-25,,-38c13366,14541,13396,14518,13401,14508v,-19,,-26,20,-19c13405,14510,13392,14540,13384,14565v-9,32,,81,,114em13497,14508v,-42,18,23,20,38c13522,14589,13499,14666,13536,14679v11,-4,47,-20,57,-39c13608,14612,13616,14571,13629,14546v7,-13,59,-57,59,-57c13694,14489,13699,14489,13705,14489v,51,16,131,-17,170c13682,14666,13675,14672,13669,1467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5" style="position:absolute;margin-left:252.15pt;margin-top:108.85pt;width:11.8pt;height:15.1pt;z-index:252073984" coordorigin="9895,15703" coordsize="417,532" path="m10159,15912v-21,-16,-51,-46,-76,-57c10058,15843,10067,15836,10027,15836v-32,,-13,-20,-56,-20c9919,15816,9940,15837,9914,15855v-24,16,-19,18,-19,57c9895,15970,9897,16015,9914,16064v13,37,22,42,57,57c10005,16135,10044,16151,10083,16139v44,-14,78,-28,113,-57c10223,16059,10248,16054,10275,16026v28,-29,36,-37,36,-77c10311,15904,10319,15870,10292,15836v-22,-28,-41,-20,-74,-20c10204,15816,10145,15847,10140,15855v-8,12,-13,41,-17,57em10159,15703v-28,46,-6,81,-19,133c10125,15896,10111,15966,10103,16026v-7,54,-8,123,20,170c10140,16215,10146,16222,10159,1623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6" style="position:absolute;margin-left:283.8pt;margin-top:107.8pt;width:9.75pt;height:12.95pt;z-index:252075008" coordorigin="11012,15665" coordsize="344,457" path="m11012,15874v27,-26,50,-36,76,-58c11119,15790,11124,15768,11147,15741v19,-22,30,-49,37,-76c11162,15692,11150,15721,11147,15759v-6,69,-2,168,17,210c11173,15989,11168,16053,11147,16064v-16,8,-62,16,-79,18c11062,16082,11057,16082,11051,16082v6,22,12,36,37,39c11126,16126,11149,16105,11184,16101v33,-3,52,-19,93,-19c11303,16082,11329,16082,11355,160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7" style="position:absolute;margin-left:309.1pt;margin-top:100.3pt;width:47.3pt;height:15.05pt;z-index:252076032" coordorigin="11904,15400" coordsize="1670,532" path="m11904,15893v30,22,39,19,76,19c11999,15912,12017,15912,12036,15912em12188,15912v39,,77,,116,em12456,15931v24,,49,,73,em12644,15912v38,,75,,113,em13289,15589v,-19,,-25,,-38c13243,15551,13191,15539,13156,15570v-27,24,-37,59,-39,95c13114,15713,13116,15741,13137,15779v26,48,59,73,112,76c13314,15859,13339,15865,13401,15855v48,-8,76,-22,116,-57c13537,15781,13568,15726,13573,15703v5,-23,-3,-83,-20,-95c13527,15589,13420,15608,13384,15608em13421,15400v-49,12,-35,49,-56,94c13341,15546,13319,15625,13308,15684v-11,55,-21,119,-39,171c13248,15896,13239,15911,13213,1593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9" style="position:absolute;margin-left:251.55pt;margin-top:127.15pt;width:50.1pt;height:30.7pt;z-index:252078080" coordorigin="9875,16348" coordsize="1766,1083" path="m10027,16348v,32,,63,,95em10047,16557v,37,-1,47,36,57em10066,16727v,32,-9,47,17,57em10123,17069v-8,-30,-19,-52,-40,-76c10066,16973,10046,16957,10027,16955v-20,-2,-68,7,-76,19c9939,16992,9926,17031,9914,17050v-23,36,-35,49,-39,95c9873,17170,9875,17196,9875,17221v52,,106,9,152,-19c10059,17183,10090,17141,10123,17126v19,-9,33,-27,36,-57c10161,17051,10159,17030,10159,17012v-22,7,-34,26,-36,57c10120,17120,10132,17160,10140,17202v5,25,18,80,39,94c10185,17296,10190,17296,10196,17296em10275,17221v37,10,36,20,36,57c10311,17313,10327,17322,10331,17353v,19,-1,26,17,20c10377,17363,10373,17346,10387,17316v16,-36,13,-67,40,-76c10446,17247,10460,17267,10463,17296v4,38,-14,66,20,77em10595,17316v30,-10,18,-42,40,-57c10643,17253,10668,17226,10671,17221v3,-5,,-91,,-38c10671,17243,10673,17285,10691,17335v10,28,-2,29,17,57c10667,17392,10682,17406,10652,17410v-6,,-11,,-17,c10651,17423,10682,17445,10708,17430v28,-16,63,-34,96,-38c10828,17389,10838,17379,10860,17373em11203,16955v-5,-21,-30,-52,-39,-57c11126,16877,11061,16907,11032,16917v-11,4,-51,35,-57,57c10963,17015,10956,17043,10956,17088v,29,17,54,39,57c11025,17149,11069,17153,11088,17126v25,-35,45,-64,76,-95c11191,17004,11166,16955,11184,16937v19,,26,,19,-20c11165,16927,11164,16935,11164,16974v,71,-1,130,20,190c11184,17183,11184,17189,11184,17202em11240,17164v,65,,117,20,171c11260,17341,11260,17347,11260,17353v25,-26,43,-46,56,-75c11330,17247,11352,17214,11355,17183v,-21,1,-29,17,-38c11395,17174,11392,17183,11392,17221v,41,10,39,20,57c11412,17297,11412,17303,11412,17316em11488,17240v-7,,-13,,-20,c11473,17220,11498,17188,11507,17183v23,-13,19,-19,57,-19c11564,17212,11556,17233,11544,17278v-8,29,-20,41,-20,75c11524,17373,11524,17379,11524,17392v35,,38,-4,56,-19c11606,17352,11609,17342,11640,1733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0" style="position:absolute;margin-left:314.45pt;margin-top:146pt;width:17.25pt;height:1.6pt;z-index:252079104" coordorigin="12093,17012" coordsize="608,58" path="m12093,17050v32,,63,,95,em12321,17050v36,,45,16,76,19c12403,17069,12410,17069,12416,17069em12512,17031v18,,25,,37,em12625,17012v,6,,13,,19c12650,17031,12675,17031,12700,1703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1" style="position:absolute;margin-left:342.9pt;margin-top:138.45pt;width:21.1pt;height:12.4pt;z-index:252080128" coordorigin="13097,16747" coordsize="744,437" path="m13365,16803v-19,-18,-69,-30,-76,-38c13263,16735,13271,16752,13232,16765v-46,15,-46,36,-76,76c13131,16874,13104,16920,13097,16955v-9,42,21,72,59,76c13191,17035,13219,17032,13249,17012v38,-25,82,-70,96,-114c13355,16866,13365,16838,13365,16803v,-6,,-13,,-19c13331,16801,13328,16819,13328,16860v,49,5,73,17,114c13345,16993,13345,17000,13365,16993em13421,16955v,44,7,59,20,95c13450,17077,13453,17114,13458,17126v,19,,25,,38c13491,17164,13505,17160,13517,17126v8,-22,23,-58,36,-76c13578,17013,13573,17005,13573,17050v,49,8,72,20,95c13593,17151,13593,17158,13593,17164em13669,17031v-26,,,-3,,38c13669,17112,13684,17095,13688,17126v2,20,33,33,57,19c13753,17140,13796,17079,13801,17069v,-21,1,-29,17,-38c13818,17083,13826,17101,13840,17126v6,10,,45,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2" style="position:absolute;margin-left:439.2pt;margin-top:73.9pt;width:.5pt;height:.6pt;z-index:252081152" coordorigin="16494,14469" coordsize="18,21" path="m16511,14489v,-19,1,-26,-17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3" style="position:absolute;margin-left:368.2pt;margin-top:57.75pt;width:60.8pt;height:93.1pt;z-index:252082176" coordorigin="13989,13899" coordsize="2145,3285" path="m13989,13899v11,34,12,61,20,96c14028,14075,14035,14157,14048,14241v16,102,42,203,57,304c14121,14647,14152,14746,14161,14848v8,88,15,179,17,266c14180,15206,14196,15290,14200,15380v6,143,-4,281,-22,418c14140,16093,14183,16414,14161,16708v-4,51,-16,106,-20,152c14136,16914,14126,16960,14122,17012v-5,57,-5,123,19,152c14175,17205,14140,17167,14161,17145v6,-6,11,-13,17,-19em14237,15513v,6,,13,,19c14337,15532,14438,15532,14538,15532em14425,15399v-5,-6,-11,-13,-16,-19c14409,15525,14409,15671,14409,15816em14482,16025v32,,63,,95,em14634,16044v19,,37,,56,em14749,16025v40,,63,5,93,-19em14785,15475v46,,197,-20,209,18em14920,15361v-7,,-15,,-22,c14898,15455,14902,15547,14920,15627v,31,,37,,56em15430,15588v,-30,12,-78,-20,-95c15375,15474,15323,15503,15297,15513v-24,9,-63,29,-76,57c15205,15606,15232,15639,15241,15665v8,23,11,33,40,37c15306,15705,15341,15710,15354,15683v11,-23,26,-54,39,-75c15408,15582,15427,15561,15430,15532v4,-37,,-77,,-114c15405,15450,15396,15491,15393,15532v-3,46,14,70,17,113c15413,15680,15430,15704,15430,15741v,19,,38,,57em15714,15778v19,-38,19,13,19,38c15733,15866,15739,15890,15753,15930v,6,,13,,19c15778,15940,15776,15931,15790,15912v12,-16,37,-53,39,-57c15849,15816,15817,15871,15829,15892v18,31,20,21,20,57em15809,15551v29,-9,17,-19,57,-19c15872,15532,15879,15532,15885,15532v,32,-3,46,-36,56c15837,15592,15798,15559,15809,15551v20,,27,,40,em16074,14412v9,35,15,58,19,95c16139,14906,16110,15363,16074,15759v-14,151,4,318,19,456c16098,16260,16108,16313,16113,16348v5,36,17,88,20,114c16154,16637,16149,16870,16113,17031v-4,19,4,,,19em15638,15759v-38,,-6,27,-37,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5" style="position:absolute;margin-left:55.4pt;margin-top:104.05pt;width:424.1pt;height:168.25pt;z-index:252084224" coordorigin="2955,15532" coordsize="14961,5936" path="m16474,15532v,22,-2,30,-19,38em17651,16006v23,-6,33,-13,56,-18em17783,15988v21,,30,-3,39,-19em17879,15988v20,,28,-2,36,-19em16531,16538v19,,25,,19,19em16550,16614v,6,,13,,19em3011,17635v-3,-43,-16,-98,-20,-114c2985,17554,2977,17584,2972,17616v-8,50,-13,103,-17,152c2951,17823,2958,17873,2972,17920v8,26,4,53,19,76c3015,18033,3070,18079,3107,18091v57,19,124,-17,169,-20c3353,18066,3431,18073,3504,18052v50,-14,84,-29,132,-38c3682,18005,3722,18006,3771,17996v38,-8,76,-12,113,-19c3929,17969,3971,17966,4016,17957v57,-12,114,-26,172,-37c4233,17911,4274,17888,4320,17881v89,-14,188,7,264,20c4612,17906,4652,17910,4680,17920v14,5,68,30,76,37c4791,17987,4806,18021,4832,18052v19,23,40,49,56,76c4901,18150,4912,18179,4925,18204v14,26,9,22,20,57c4956,18295,4959,18315,4964,18356v3,31,-2,63,,94c4960,18420,4946,18409,4945,18375v-2,-59,2,-103,19,-152c4973,18195,4981,18170,5004,18147v22,-22,49,-23,73,-38c5104,18092,5131,18085,5156,18071v30,-17,56,-42,92,-57c5280,18000,5329,17987,5364,17977v40,-12,87,-29,129,-39c5543,17926,5595,17912,5645,17901v43,-10,96,-30,135,-38c5831,17853,5880,17853,5932,17844v43,-8,90,-9,133,-20c6116,17811,6162,17797,6214,17787v45,-8,90,-10,135,-19c6404,17757,6448,17735,6501,17730v36,-3,86,-17,112,-19c6781,17698,7008,17704,7145,17730v37,7,60,5,93,19c7262,17759,7263,17779,7278,17787v20,11,53,30,76,37c7383,17833,7397,17838,7429,17844v75,13,204,11,265,-20c7729,17806,7726,17802,7750,17768v26,-37,26,-52,40,-95c7810,17611,7807,17543,7826,17483v13,-41,32,-75,40,-114c7866,17350,7866,17344,7866,17331em3504,19304v39,,44,-8,76,-19c3614,19274,3657,19257,3692,19248v29,-7,66,,96,c3798,19277,3808,19263,3808,19304em3523,19627v41,-8,94,-25,133,-38c3716,19568,3782,19526,3844,19513v14,-3,110,-22,116,-19c3966,19500,3973,19507,3979,19513em4264,18622v,50,-12,86,-20,133c4199,19009,4234,19338,4264,19589v18,157,-1,322,19,475c4298,20177,4284,20295,4300,20405v9,65,9,128,20,190c4338,20699,4323,20821,4339,20918v3,18,-2,38,,57em3692,15889v,-37,6,-65,-17,-95c3659,15774,3670,15765,3656,15738v-10,-18,-36,-8,-57,-19c3583,15711,3581,15702,3543,15700v-36,-2,-49,-2,-76,19c3449,15733,3443,15741,3428,15756v-18,17,-21,28,-37,58c3378,15839,3373,15858,3371,15889v-6,98,2,200,20,285c3398,16209,3403,16257,3408,16287v10,54,11,15,39,57c3463,16368,3472,16400,3504,16420v23,15,67,50,95,57c3635,16486,3627,16491,3656,16497v45,10,80,-3,115,-20c3803,16461,3835,16464,3864,16440v27,-22,51,-51,76,-76c3962,16342,3989,16316,3996,16287v8,-30,15,-63,20,-94c4028,16115,4010,16031,3996,15965v-13,-60,-6,-76,-36,-132c3935,15786,3901,15757,3864,15719v-36,-37,-116,-67,-172,-57c3653,15669,3613,15695,3580,15719v-7,6,-13,13,-20,19em3675,20044v35,-28,55,-22,96,-37c3829,19986,3879,19959,3940,19950v34,,44,3,56,-19em4491,18773v-29,-21,-41,-18,-78,-18c4385,18755,4364,18789,4356,18812v-13,38,-17,72,-17,113c4339,18974,4364,19002,4396,19039v37,43,56,38,112,38c4563,19077,4598,19076,4643,19039v33,-27,79,-71,93,-114c4745,18896,4747,18808,4717,18792v-36,-20,-87,11,-113,20c4597,18812,4591,18812,4584,18812em4584,18583v-30,10,-34,37,-36,77c4545,18719,4531,18772,4528,18830v-4,70,9,126,20,190c4548,19054,4545,19063,4565,19077em4604,19381v,54,5,87,20,132c4624,19520,4624,19526,4624,19533em4680,19627v,25,,51,,76em4736,19779r,l4736,19779r,l4736,19779r,l4736,19779r,l4736,19779em4548,20102v21,-40,25,-76,56,-115c4627,19959,4656,19950,4660,19912v,-6,,-13,,-19c4686,19926,4680,19942,4680,19987v,33,28,47,37,77c4726,20093,4750,20109,4756,20120v20,38,10,42,,76c4752,20208,4722,20243,4700,20253v-20,,-26,,-20,19c4725,20272,4720,20244,4756,20234v41,-11,70,-27,113,-38c4888,20196,4895,20196,4908,20196em4717,20310v-6,,-11,,-17,c4700,20351,4685,20450,4717,20462em4795,20633v-25,29,-36,28,,38em4812,20728v,25,,51,,76em4852,20955v-17,-12,-53,-34,-79,-19c4743,20953,4730,20990,4717,21012v-21,35,-34,73,-37,114c4678,21161,4696,21213,4717,21240v16,21,54,36,78,38c4843,21281,4870,21270,4908,21240v28,-22,48,-81,56,-114c4977,21075,4959,21033,4945,20993v-6,-18,-16,-35,-37,-38c4888,20955,4882,20955,4869,20955em4852,20861v-6,48,-20,82,-20,132c4832,21069,4832,21138,4852,21202v,6,,13,,19em5400,18755v-7,-30,-27,-48,-36,-77c5355,18647,5341,18626,5305,18622v-37,-4,-43,-1,-57,18c5225,18671,5199,18716,5192,18755v-8,44,-5,100,20,132c5252,18887,5257,18877,5285,18849v34,-34,51,-76,79,-114c5389,18701,5400,18681,5400,18640v,-6,,-12,,-18c5400,18686,5383,18782,5420,18830v19,24,18,33,37,57em5533,18906v8,-30,18,-52,39,-76c5597,18801,5579,18802,5609,18792v-22,49,-20,78,-20,133c5589,18971,5597,18985,5609,19020v9,25,10,16,36,38em5724,18849v3,-22,6,-74,17,-94c5756,18729,5770,18711,5797,18698v7,,13,,20,c5817,18761,5821,18811,5797,18868v-17,39,-48,78,-56,114c5737,19003,5741,19035,5741,19058v32,,50,-8,76,-19c5850,19025,5862,19008,5893,19001em5533,19855v-17,-12,-51,-33,-76,-19c5412,19861,5417,19916,5400,19950v-16,31,-32,74,-19,114c5391,20095,5426,20132,5457,20139v49,11,95,-7,132,-37c5620,20077,5662,20025,5665,19987v2,-28,10,-78,-20,-94c5630,19885,5589,19893,5572,19893em5609,19627v-31,62,-37,100,-37,170c5572,19918,5572,20038,5572,20159em5324,19210v,-51,,30,,38em5344,19324v,38,,76,,114c5363,19438,5370,19437,5364,19456em5457,20348v,19,,38,,57em5493,20576v,35,12,46,20,76em5609,21126v-36,-11,-2,-34,-37,-38c5540,21084,5529,21069,5493,21069v-8,26,-28,23,-36,38c5448,21124,5424,21164,5420,21183v-9,46,-20,64,-20,114c5400,21326,5406,21352,5420,21373v11,18,53,29,73,18c5525,21374,5555,21326,5572,21297v24,-42,33,-105,37,-152c5609,21120,5609,21107,5609,21088v,-48,,42,,57c5609,21197,5617,21229,5628,21278v9,38,-7,46,37,56em5761,21278v,59,3,103,19,152c5780,21449,5780,21455,5780,21467v25,-9,25,-29,37,-56c5831,21380,5851,21348,5854,21316v,-19,,-25,19,-19c5873,21336,5882,21341,5893,21373v10,29,-18,57,20,76c5919,21449,5926,21449,5932,21449em6006,21278v-6,-6,-11,-13,-17,-19c5996,21237,6003,21226,6025,21202v22,-24,30,-19,59,-19c6084,21272,6084,21360,6084,21449v12,-4,47,-36,57,-58c6141,21365,6144,21351,6157,2133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6" style="position:absolute;margin-left:213.45pt;margin-top:177.6pt;width:61.75pt;height:47.9pt;z-index:252085248" coordorigin="8530,18128" coordsize="2179,1690" path="m8530,19779v32,10,65,39,96,38c8681,19815,8764,19786,8814,19760v93,-48,189,-85,284,-133c9242,19555,9394,19495,9535,19418v130,-70,268,-149,379,-247c10023,19075,10139,18978,10235,18868v92,-105,206,-226,284,-341c10570,18452,10619,18395,10671,18318v27,-40,23,-58,37,-95c10684,18219,10670,18196,10635,18204v-24,5,-77,24,-96,38c10501,18269,10462,18307,10427,18337v-14,12,-96,61,-40,38c10439,18353,10474,18295,10519,18261v47,-35,90,-73,133,-114c10658,18141,10665,18134,10671,18128v-3,33,9,44,,76c10660,18242,10634,18277,10635,18318v1,27,13,49,17,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7" style="position:absolute;margin-left:412.8pt;margin-top:71.25pt;width:96.8pt;height:79.6pt;z-index:252086272" coordorigin="15563,14375" coordsize="3414,2809" path="m15602,15816v,-25,6,-8,-20,c15582,15835,15582,15855,15582,15874v-29,10,-19,23,-19,57c15563,15959,15551,16011,15582,16026v28,14,52,-36,57,-38c15658,15988,15664,15988,15658,15969em15619,15684v9,-27,6,-19,39,-19c15632,15684,15634,15684,15602,15684v,-22,5,-51,17,-57c15626,15627,15632,15627,15639,15627em16511,14508v23,-29,20,-38,20,-76c16531,14400,16527,14386,16494,14375v-39,-13,-67,9,-96,19c16362,14406,16327,14434,16303,14469v-20,30,-34,80,-37,115c16263,14619,16266,14636,16303,14640v51,5,54,-2,95,-38c16432,14572,16447,14542,16474,14508v20,-26,29,-61,37,-96c16511,14406,16511,14400,16511,14394v-21,38,-17,69,-17,114c16494,14558,16494,14609,16494,14659em16570,14679v-7,,-13,,-20,c16554,14668,16568,14631,16587,14622v17,-8,54,-29,59,-38c16670,14539,16627,14637,16626,14640v-7,27,-16,52,-19,77c16604,14741,16607,14768,16607,14792em16646,14754v,-2,15,-56,17,-57c16689,14677,16699,14668,16719,14640v16,-23,26,-81,40,-56c16785,14630,16759,14756,16759,14811em17099,14527v,-45,-9,-56,-20,-76c17065,14425,17061,14432,17023,14432v-30,,-56,36,-76,57c16912,14526,16911,14554,16911,14602v,32,4,46,36,57c16978,14669,17005,14620,17023,14602v25,-25,53,-39,56,-75c17081,14508,17079,14488,17079,14469v,-50,3,33,,39c17070,14528,17050,14558,17063,14584v10,21,6,57,16,75c17086,14666,17092,14672,17099,14679em17119,14735v10,-28,18,-22,39,-38c17173,14686,17213,14643,17214,14640v22,-42,-18,35,-19,39c17183,14715,17190,14803,17214,14811em17251,14774v,-21,6,-68,20,-77c17290,14684,17302,14665,17327,14640v18,-16,22,-22,39,-18c17366,14660,17357,14667,17347,14697v-8,25,-23,72,-37,95c17280,14840,17296,14822,17310,14849v19,37,20,13,56,c17387,14849,17395,14847,17403,14830em17592,14697v38,,47,-8,78,-18c17676,14679,17681,14679,17687,14679em17763,14697v19,,25,,37,em17879,14697v18,,24,,36,em18239,14584v-18,-13,-52,-29,-56,-38c18174,14524,18149,14522,18143,14508v-16,-36,-26,-26,-56,-19c18059,14495,18007,14517,17991,14546v-14,25,-20,63,-20,94c17971,14682,17967,14680,17991,14697v44,32,51,15,96,c18123,14685,18147,14663,18160,14622v10,-33,23,-12,23,-57c18183,14559,18183,14552,18183,14546v-23,6,-31,26,-40,56c18132,14639,18152,14668,18160,14697v,19,,25,,38em18219,14811v,-39,9,-48,37,-76c18276,14717,18282,14710,18295,14697v-23,30,-20,39,-20,77c18275,14813,18262,14858,18295,14868em18371,14754v23,-28,23,-49,37,c18418,14787,18417,14819,18427,14849v,19,,26,20,19c18471,14843,18494,14815,18520,14792v8,-6,15,-12,23,-18c18543,14831,18543,14887,18543,14944em16494,14907v,38,,75,,113em16474,15286v,35,-10,47,20,57em16418,15855v,-6,,-13,,-19c16394,15836,16366,15842,16359,15855v-11,21,-35,52,-37,76c16319,15967,16287,16006,16303,16044v14,33,32,40,56,57c16407,16134,16418,16114,16474,16101v32,-8,79,-21,96,-57c16581,16020,16587,15998,16587,15969v,-25,,-51,,-76c16549,15893,16512,15893,16474,15893em16494,15759v-40,13,-7,34,-20,77c16459,15888,16438,15933,16435,15988v-4,64,-13,88,,151c16435,16161,16437,16169,16455,16177em17043,15798v-15,-42,-26,-10,-56,c16971,15803,16941,15829,16930,15855v-12,29,-19,61,-19,94c16911,16020,16945,16006,16987,16026v65,31,49,-5,112,-20c17152,15993,17155,15988,17195,15949v28,-27,19,-57,19,-94c17214,15827,17209,15799,17195,15779v-14,-21,-53,-36,-76,-38c17095,15739,17084,15753,17063,15759em17119,15665v-31,10,-37,35,-40,76c17076,15790,17075,15865,17063,15912v-18,69,-17,82,,152c17063,16070,17063,16076,17063,16082em17459,16006v,-6,,-12,,-18c17491,15988,17523,15988,17555,15988em18104,15836v31,-8,49,-28,79,-38c18214,15788,18231,15766,18256,15741v26,-26,16,-47,39,-76c18256,15674,18256,15683,18256,15722v,59,3,103,19,152c18284,15900,18304,15923,18312,15949v,20,,26,,39c18265,15988,18239,15993,18199,16006v-35,12,45,,57,c18309,16006,18346,16001,18391,15988v17,,23,,17,18em16531,16291v,32,,63,,95em16531,16955v32,-42,13,-35,,-75c16524,16859,16509,16822,16474,16841v-12,7,-70,46,-76,57c16386,16922,16379,16944,16379,16974v,31,27,54,56,57c16478,17036,16469,17022,16494,16993v23,-27,52,-41,56,-76c16552,16899,16550,16878,16550,16860v-9,39,-19,48,-19,95c16531,16967,16544,17020,16550,17031v4,7,19,75,20,76c16576,17107,16581,17107,16587,17107em16646,17050v,-51,,29,,38c16646,17106,16650,17156,16663,17164v20,13,16,11,39,19c16710,17156,16735,17163,16739,17126v2,-16,20,-51,20,-19c16759,17146,16770,17148,16778,17164v,6,,13,,19em16854,17126v7,-23,14,-33,37,-57c16909,17050,16929,17032,16947,17012v,53,-12,112,20,152em17138,16880v27,-47,37,-61,37,-115c17175,16730,17177,16713,17138,16709v-42,-4,-48,11,-75,38c17043,16767,17025,16813,17023,16841v-2,27,-10,81,20,96c17069,16950,17102,16932,17119,16917v30,-27,32,-50,56,-76c17202,16811,17195,16786,17195,16747v,-40,-15,22,-20,37c17158,16832,17183,16881,17195,16917v11,33,-6,25,19,57em17271,16955v,-48,,30,,38c17271,17025,17271,17056,17271,17088v34,,45,-3,56,-38c17337,17018,17347,16990,17347,16955v,-19,,-25,,-38c17347,16965,17353,16991,17366,17031v10,31,-14,26,17,38em17440,16993v-6,-6,-11,-13,-17,-19c17431,16948,17452,16952,17459,16937v12,-25,12,-30,40,-39c17499,16955,17499,17012,17499,17069v11,-15,34,-53,36,-57c17550,16978,17535,17029,17535,17050v,38,-3,47,20,76c17580,17108,17587,17081,17611,17069v24,-12,36,-15,59,-38em17727,16727v32,27,41,4,73,20c17819,16763,17823,16769,17839,16765em17915,16841v30,-7,42,-18,76,-18c17998,16823,18004,16823,18011,16823em18031,16860v19,,37,,56,em18295,16765v19,-28,17,-40,17,-75c18312,16668,18307,16639,18295,16633v-29,-14,-75,,-96,19c18180,16670,18134,16703,18123,16727v-16,36,1,108,20,133c18164,16888,18187,16880,18219,16880v30,,55,-35,76,-57c18309,16808,18326,16764,18332,16747v,-7,,-13,,-20c18299,16738,18312,16763,18312,16803v,53,6,73,20,114c18332,16936,18332,16942,18332,16955em18371,16898v,49,8,72,20,95c18391,17011,18390,17018,18408,17012v13,-4,46,-17,56,-38c18477,16946,18481,16877,18503,16898v11,11,,97,,114em18560,16898v,32,,63,,95c18591,16993,18620,16989,18636,16955v11,-23,19,-82,19,-57c18655,16930,18655,16961,18655,16993em18807,14451v-11,19,-17,16,-19,57c18785,14558,18797,14646,18807,14697v15,76,17,148,17,228c18824,15004,18810,15075,18807,15153v-2,73,-30,140,-39,208c18759,15430,18760,15501,18751,15570v-29,228,-8,497,17,721c18785,16443,18772,16623,18751,16765v-2,12,-8,94,17,76c18768,16822,18768,16816,18768,16803em18880,15798v26,,53,,79,c18959,15816,18959,15822,18976,15816em18903,15931v9,39,18,38,56,38c18965,15969,18970,15969,18976,159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8" style="position:absolute;margin-left:144.6pt;margin-top:187.85pt;width:53.25pt;height:81.25pt;z-index:252087296" coordorigin="6101,18489" coordsize="1878,2866" path="m6101,18792v17,12,50,35,76,20c6207,18795,6215,18792,6253,18792em6385,18906v29,,54,-4,76,-19c6479,18870,6483,18863,6501,18868em6633,18887v,30,12,19,37,19em7030,18678v,-37,4,-76,-37,-95c6960,18568,6939,18595,6917,18603v-36,13,-55,39,-76,75c6819,18715,6792,18767,6805,18812v15,50,20,62,73,75c6913,18896,6953,18877,6974,18849v33,-45,20,-72,39,-114c7026,18707,7030,18712,7030,18678v-28,11,-35,39,-37,77c6989,18814,6999,18852,7013,18906v,6,,13,,19em7106,18906v17,-21,44,-84,59,-94c7191,18794,7182,18790,7182,18830v,46,-14,70,-17,114c7165,18947,7182,19020,7182,19020v7,,13,,20,em7238,18906v-26,10,-17,25,-17,57c7221,18983,7238,19030,7258,19039v30,14,49,-14,56,-38c7322,18973,7331,18935,7334,18906v,-22,2,-30,20,-38c7354,18904,7371,18928,7373,18963v4,56,,114,,171em6253,20177v30,-20,48,-16,76,-38em6461,20139v30,-7,48,-28,76,-37c6556,20102,6562,20102,6574,20102em6633,20102v29,21,40,18,76,18c6717,20095,6738,20103,6765,20082em7030,19779v,-56,-13,-69,-17,-114c7013,19659,7013,19652,7013,19646v-19,6,-42,32,-59,57c6922,19751,6906,19819,6898,19874v-9,61,-12,154,19,208c6941,20124,6970,20120,7013,20120v35,,86,-35,113,-56c7156,20041,7165,20011,7182,19987v21,-30,20,-36,20,-75c7202,19868,7196,19882,7165,19855v-18,-17,-22,-23,-39,-19em7086,19589v-7,29,-17,43,-17,76c7069,19729,7050,19787,7050,19855v,78,-20,147,-20,227c7030,20128,7018,20170,7013,20215em6349,21354v-7,,-13,,-20,c6335,21336,6359,21324,6385,21316v23,-7,54,-17,76,-19c6468,21297,6474,21297,6481,21297em6537,21316v45,,80,7,116,-19em6746,21297v32,24,45,28,76,c6828,21291,6835,21284,6841,21278em7106,21126v,-38,19,-150,-20,-171c7063,20942,6986,20952,6974,20975v-22,44,-40,57,-40,113c6934,21145,6922,21209,6954,21259v13,20,49,53,76,38c7071,21274,7086,21221,7106,21183v24,-46,35,-101,39,-152c7147,21006,7145,20980,7145,20955v-23,39,-19,67,-19,114c7126,21112,7127,21167,7145,21202v17,17,21,23,37,19em7278,21126v-8,30,-20,41,-20,76c7258,21218,7270,21282,7278,21297v12,24,19,31,36,37c7338,21305,7345,21260,7354,21221v2,-7,16,-73,19,-76c7379,21145,7384,21145,7390,21145v,55,4,88,20,133c7410,21284,7410,21291,7410,21297em7505,21126v,44,7,59,20,95c7533,21244,7532,21301,7542,21278v13,-29,30,-66,39,-95c7592,21145,7587,21117,7618,21107v,57,,114,,171em7581,18489v43,55,72,102,93,171c7731,18848,7734,19035,7750,19228v18,215,22,431,40,646c7805,20057,7854,20226,7885,20405v26,151,47,307,76,456c7967,20880,7972,20899,7978,209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9" style="position:absolute;margin-left:269.85pt;margin-top:168.5pt;width:152.15pt;height:48.95pt;z-index:252088320" coordorigin="10519,17806" coordsize="5368,1728" path="m10767,19418v-19,-23,-19,-1,-39,-37c10724,19374,10711,19306,10708,19304v-18,-13,-46,-33,-73,-19c10595,19305,10574,19363,10556,19399v-17,36,-28,77,-37,114c10519,19520,10519,19526,10519,19533v33,-14,43,2,76,-20c10648,19477,10669,19433,10708,19381v21,-28,46,-67,59,-96c10767,19279,10767,19273,10767,19267v-2,33,-18,73,-20,94c10741,19416,10759,19452,10767,19475v7,6,13,13,20,19c10840,19436,10865,19393,10899,19324v,-22,1,-30,17,-39c10909,19326,10902,19357,10899,19399v-2,31,,64,,95c10906,19467,10914,19483,10916,19456v6,-68,,-139,,-208c10921,19268,10929,19301,10936,19324v4,12,10,43,20,57c10962,19381,10969,19381,10975,19381v29,-17,46,-5,76,-38c11071,19321,11074,19270,11088,19248v7,-7,13,-13,20,-20c11097,19244,11059,19252,11051,19285v-8,36,4,77,,114c11082,19389,11097,19396,11127,19381v39,-20,75,-37,113,-77c11282,19259,11313,19208,11355,19171v55,-49,72,-53,113,-37c11468,19153,11468,19159,11468,19171v-3,-31,-19,-71,-20,-75c11448,19090,11448,19083,11448,19077v-15,24,-44,50,-56,76c11374,19191,11362,19226,11355,19267v-3,18,2,38,,57c11377,19309,11403,19286,11428,19267v45,-34,58,-55,96,-96c11543,19150,11582,19093,11564,19115v-29,35,-65,72,-76,113c11483,19246,11493,19268,11488,19285v29,-9,48,-6,76,-18c11608,19249,11620,19250,11656,19210v11,-12,9,-26,20,-39c11677,19174,11692,19202,11696,19228v,20,,26,,39c11720,19258,11751,19262,11772,19248v66,-44,122,-124,152,-190c11936,19033,11933,19026,11941,19001v-18,35,-43,74,-57,114c11873,19147,11863,19172,11867,19210v,21,2,29,17,38c11918,19234,11925,19233,11960,19210v52,-34,59,-47,96,-95c12080,19084,12114,19055,12132,19020v13,-25,14,-58,20,-76c12143,18973,12121,19005,12112,19039v-7,25,-20,72,-19,95c12094,19158,12099,19183,12112,19191v47,28,156,-14,192,-20c12310,19171,12315,19171,12321,19171v-9,-23,-3,-54,-17,-75c12277,19056,12236,19022,12208,18982v-19,-27,-27,-46,-39,-76c12169,18900,12169,18893,12169,18887v42,3,61,9,95,19c12297,18915,12325,18926,12360,18925v38,-1,44,-7,76,-19c12443,18900,12449,18893,12456,18887v5,41,,59,17,95c12489,19017,12497,19020,12529,19039v34,20,41,-11,59,38c12602,19116,12578,19130,12605,19153v23,20,45,22,76,18c12709,19167,12753,19133,12776,19115v35,-27,80,-75,96,-114c12888,18964,12889,18941,12909,18906v-5,9,-26,34,-37,57c12858,18992,12859,19026,12852,19058v,6,,13,,19c12895,19071,12910,19077,12948,19058v26,-13,56,-32,76,-57c13034,18988,13053,18941,13061,18925v,-6,,-13,,-19c13052,18934,13051,18927,13041,18963v-7,27,-22,65,-17,95c13030,19094,13039,19102,13061,19115v44,25,31,19,76,c13197,19090,13228,19008,13249,18963v14,-30,10,-44,20,-76c13281,18909,13245,18916,13269,18925v32,12,8,16,59,c13358,18916,13375,18903,13401,18887v17,-10,37,-25,57,-38c13452,18874,13449,18899,13441,18925v-11,38,-39,37,,76c13454,19014,13467,19024,13497,19020v40,-5,56,-41,76,-57c13602,18940,13593,18943,13609,18925v-12,24,-2,15,-16,38c13562,19012,13568,19027,13553,19077v-6,20,-11,34,-17,57c13547,19109,13562,19083,13573,19058v17,-39,23,-75,36,-114c13618,18917,13619,18932,13629,18906v11,45,-3,51,20,76c13653,18987,13688,19021,13705,19020v28,-1,55,-20,76,-38c13808,18958,13785,18938,13801,18906v-9,18,-34,29,-40,57c13750,19009,13762,19058,13781,19077v16,17,19,24,59,19c13884,19090,13902,19064,13933,19039v34,-27,58,-62,76,-95c14009,18938,14009,18931,14009,18925v-18,16,-60,26,-76,57c13917,19013,13903,19044,13913,19077v11,39,27,30,57,38c14013,19127,14052,19110,14085,19096v49,-21,74,-43,76,-95c14162,18968,14155,18942,14122,18925v-51,-27,-184,,-245,em14409,18887v-11,25,-11,32,-20,57c14429,18932,14461,18927,14502,18906v94,-49,176,-100,267,-151c14903,18680,15042,18580,15166,18489v118,-86,250,-171,360,-266c15623,18139,15697,18019,15790,17938v48,-41,39,-43,60,-94c15819,17859,15786,17883,15754,17901v-62,35,-125,71,-191,95c15483,18025,15416,18049,15337,18071v-34,10,-66,28,-95,38c15263,18078,15295,18032,15337,18014v124,-52,252,-102,378,-151c15773,17840,15832,17823,15886,17806v-36,51,-78,98,-115,151c15740,18001,15686,18092,15678,18147v-7,49,,103,,1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1" style="position:absolute;margin-left:17.2pt;margin-top:304.55pt;width:10.25pt;height:9.7pt;z-index:252090368" coordorigin="1607,22606" coordsize="361,343" path="m1607,22625v,6,,13,,19c1638,22637,1654,22615,1683,22606v53,-17,129,4,172,19c1860,22625,1866,22625,1871,22625em1646,22948v9,-33,41,-32,76,-57c1767,22858,1798,22837,1855,22834v45,-3,79,-8,112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2" style="position:absolute;margin-left:39.75pt;margin-top:289.9pt;width:75.35pt;height:35.05pt;z-index:252091392" coordorigin="2403,22090" coordsize="2658,1235" path="m2727,22755v28,-42,10,-35,,-57c2717,22675,2709,22658,2707,22641v-4,-27,-19,-25,-36,-38c2634,22575,2649,22585,2612,22565v-47,-25,-30,-16,-76,c2503,22577,2493,22582,2479,22603v-23,33,-33,63,-56,95c2397,22734,2403,22765,2403,22812v,38,-17,129,20,151c2445,22976,2470,22983,2499,22983v60,,64,-39,93,-77c2627,22860,2633,22825,2651,22774v17,-48,34,-81,37,-133c2690,22610,2688,22577,2688,22546v-24,36,-17,69,-17,114c2671,22735,2677,22799,2688,22869v8,56,37,48,56,94c2754,22988,2769,22993,2803,23001em2916,22983v,42,-17,61,-20,95c2892,23130,2911,23163,2916,23211v4,38,17,71,56,75c3003,23290,3042,23237,3048,23211v5,-20,,-55,,-77em2879,22906v-36,,4,-16,17,-18c2947,22882,2935,22920,2916,22944v-23,-7,-34,-12,-37,-38c2876,22877,2894,22888,2916,22888em3200,23078v,-43,8,-60,19,-95c3233,22941,3209,22925,3239,22888v-7,26,-37,63,-20,95c3236,23014,3231,23050,3256,23078v21,24,23,52,39,75c3331,23205,3298,23181,3276,23229v-17,36,-27,30,-57,57c3200,23305,3194,23311,3183,23324v30,-8,47,-23,73,-38c3300,23261,3332,23247,3371,23229v26,-12,54,-40,76,-57em3447,22774v8,-29,15,-49,37,-58c3501,22722,3520,22746,3504,22774v-5,8,-49,53,-57,57c3435,22837,3404,22831,3391,22831v,-40,8,-47,37,-76c3451,22732,3454,22736,3484,22736em3864,22090v-19,30,-49,94,-56,133c3790,22328,3757,22423,3732,22527v-23,95,-42,190,-57,285c3671,22836,3675,22863,3675,22888v,-42,13,-75,17,-114c3701,22695,3725,22625,3732,22546em3808,22204v,-31,-9,28,,58c3825,22319,3842,22375,3864,22432v23,60,27,112,56,171c3938,22640,3960,22685,3979,22716v15,18,21,22,17,39em3732,22716v,-18,,-25,,-37c3766,22671,3790,22651,3827,22641v48,-13,119,,169,em4204,22755v,-44,-15,25,-16,38c4184,22840,4168,22875,4168,22926v,46,,92,20,132c4195,23072,4250,23095,4264,23078v20,-25,25,-65,36,-95c4307,22970,4313,22957,4320,22944em4188,22698v-7,,-13,,-20,c4168,22659,4165,22660,4204,22660v7,,13,,20,em4432,22849v39,-9,63,-32,76,-75c4519,22739,4512,22679,4548,22679v116,,-13,230,17,342c4576,23063,4551,23064,4528,23078v-24,15,-50,45,-76,56c4445,23134,4439,23134,4432,23134v48,,70,-7,116,-19c4591,23104,4623,23073,4660,23058v27,-11,50,-17,76,-37em4756,22565v,-6,,-13,,-19c4789,22546,4823,22539,4852,22527v50,-20,98,-34,152,-38c5027,22487,5037,22475,5060,22470em4869,22318v-39,14,-6,40,,76c4879,22456,4879,22522,4888,22584v10,69,7,106,37,17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3" style="position:absolute;margin-left:125.3pt;margin-top:279.2pt;width:90.35pt;height:35.5pt;z-index:252092416" coordorigin="5420,21711" coordsize="3187,1253" path="m5645,22394v,-40,10,-83,-17,-114c5602,22250,5589,22243,5552,22243v-40,,-48,8,-76,37c5454,22302,5427,22379,5420,22413v-6,32,-20,190,17,209c5469,22638,5483,22649,5513,22622v51,-46,92,-106,115,-170c5649,22394,5680,22340,5685,22280v,-18,,-25,,-37c5674,22295,5665,22317,5665,22375v,64,-37,123,-20,190c5657,22613,5668,22645,5704,22679v7,6,13,13,20,19em5913,22660v10,,18,9,,38c5895,22728,5876,22753,5873,22793v-4,52,6,74,20,113c5904,22939,5933,22926,5969,22926v39,,53,-49,76,-77em5873,22546v-12,-6,-24,-13,-36,-19c5869,22527,5900,22527,5932,22527em6101,22641v10,-36,21,-41,40,-57c6157,22571,6189,22550,6214,22565v20,11,37,56,39,76c6259,22688,6240,22720,6233,22755v-7,34,-17,83,-36,114c6192,22878,6155,22928,6177,22944v9,7,34,31,56,19c6289,22933,6321,22864,6349,22812em6501,22394v7,-22,14,-33,36,-57c6554,22320,6558,22314,6574,22318v-5,22,-27,52,-37,57c6511,22387,6506,22372,6501,22357em6805,22622v10,-11,41,-33,56,-57c6897,22506,6903,22434,6934,22375v49,-94,70,-180,96,-285c7048,22017,7057,21910,7086,21844v13,-29,32,-44,40,-76c7130,21752,7126,21728,7126,21711v10,43,9,89,19,133c7165,21930,7173,22027,7202,22110v32,90,75,179,112,265c7339,22434,7370,22502,7373,22565v,32,,38,,57c7359,22595,7351,22573,7334,22546v-7,-13,-13,-25,-20,-38em6934,22470v35,-8,59,-28,96,-38c7069,22422,7129,22427,7165,22413v31,-12,59,-30,93,-38em7562,22508v-23,7,-35,25,-37,57c7522,22620,7507,22664,7505,22716v-1,29,8,116,37,133c7574,22868,7588,22875,7618,22849v51,-43,54,-75,76,-133em7562,22375v-40,-17,-47,-9,-57,-38c7546,22337,7545,22348,7562,22357v6,,13,,19,em7790,22546v-30,-10,-20,-22,-20,-57c7770,22466,7801,22455,7826,22452v24,-3,64,-8,76,18c7916,22501,7934,22544,7922,22584v-15,50,-39,127,-56,171c7854,22785,7818,22818,7809,22849v,20,,26,,39c7851,22888,7890,22897,7922,22869v25,-22,51,-22,76,-38c8005,22825,8011,22818,8018,22812em8246,22110v65,,344,29,360,-20em8454,21882v-31,39,-20,80,-20,133c8434,22090,8444,22152,8454,22223v9,60,17,105,56,1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4" style="position:absolute;margin-left:226.35pt;margin-top:306.6pt;width:18.2pt;height:2.2pt;z-index:252093440" coordorigin="8986,22679" coordsize="642,77" path="m8986,22679v43,,86,,129,em9307,22716v34,,46,-11,76,-18em9554,22755v30,-8,44,-31,73,-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5" style="position:absolute;margin-left:254.75pt;margin-top:273.25pt;width:86.6pt;height:37.15pt;z-index:252094464" coordorigin="9988,21502" coordsize="3054,1311" path="m9988,22147v11,35,53,20,95,20c10160,22167,10219,22158,10292,22147v37,-5,78,,115,em10218,21958v-24,7,-33,40,-39,76c10163,22137,10163,22298,10196,22394em10936,22110v-17,-29,-42,-79,-76,-95c10835,22004,10817,21996,10787,21996v-38,,-61,-4,-96,19c10648,22044,10631,22122,10615,22167v-24,65,-29,108,,170c10642,22394,10650,22394,10708,22394v61,,72,-13,115,-57c10861,22299,10905,22241,10916,22186v8,-40,,-91,,-133c10896,22090,10883,22124,10880,22167v-5,81,6,152,19,227c10907,22439,10906,22453,10936,22489em11088,22489v,33,-9,49,-20,76c11044,22626,11055,22640,11068,22698v7,31,24,54,59,57c11166,22758,11193,22761,11220,22736v18,-18,24,-21,20,-38em11088,22375v-18,-16,-25,-20,-20,-38c11098,22328,11086,22318,11127,22318v7,,13,,20,em11260,22527v15,29,32,63,36,95c11300,22660,11312,22684,11316,22716v2,19,,39,,58c11358,22764,11370,22738,11392,22698v21,-38,37,-79,56,-95c11455,22597,11461,22590,11468,22584v,76,,152,,228em11676,22262v,45,3,55,-20,75c11630,22359,11635,22357,11600,22357v,-27,-10,-62,20,-77c11639,22280,11644,22280,11656,22280em11867,22565v6,-44,15,-52,37,-95c11927,22424,11981,22350,12000,22300v44,-118,103,-225,152,-342c12199,21845,12224,21731,12264,21617v15,-43,20,-69,20,-115c12284,21725,12287,21947,12304,22167v8,103,23,202,36,303c12346,22513,12340,22560,12340,22603v-18,-36,-13,-76,-36,-114c12297,22483,12291,22476,12284,22470em11924,22337v-7,,-13,,-20,c11915,22305,11958,22302,12000,22300v65,-3,120,-20,188,-20c12247,22280,12288,22275,12340,22300em12644,22432v-8,39,-32,75,-39,114c12597,22592,12588,22631,12588,22679v,19,,25,,37c12624,22716,12675,22729,12700,22698v22,-28,31,-50,57,-76em12664,22337v-18,-17,-22,-23,-39,-19c12632,22298,12652,22284,12681,22280v18,-2,38,,56,em12776,22470v14,49,26,92,40,133c12826,22630,12824,22657,12852,22660v40,5,53,-51,76,-76c12961,22549,12963,22506,12985,22470v6,-6,13,-12,19,-18c13030,22484,13024,22502,13024,22546v,33,14,46,17,76c13041,22641,13041,22647,13041,2266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>
      <w:pPr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br w:type="page"/>
      </w:r>
    </w:p>
    <w:p w:rsidR="00A91F9E" w:rsidRP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lastRenderedPageBreak/>
        <w:t>существует связь между алгебраическим дополнение и минором элемента матрицы</w:t>
      </w:r>
      <w:r>
        <w:rPr>
          <w:rFonts w:ascii="Consolas" w:hAnsi="Consolas" w:cs="Consolas"/>
          <w:noProof/>
        </w:rPr>
        <w:t>:</w:t>
      </w: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0" style="position:absolute;margin-left:133.35pt;margin-top:6.7pt;width:20.45pt;height:37.7pt;z-index:252099584" coordorigin="5704,819" coordsize="722,1329" path="m5989,1673v-41,-17,-54,-19,-96,-19c5850,1654,5818,1648,5780,1673v-39,26,-37,59,-56,95c5692,1828,5699,1879,5724,1939v19,46,38,100,93,113c5865,2063,5926,2053,5969,2034v53,-23,90,-64,115,-114c6100,1889,6112,1842,6101,1806v-18,-60,-17,-57,-76,-57c6007,1749,6001,1749,5989,1749em6045,1483v-35,12,-29,35,-39,76c5983,1650,5971,1735,5949,1825v-18,75,-32,150,-36,227c5912,2084,5913,2115,5913,2147em6006,971v-26,10,-17,25,-17,57c5989,1064,5969,1096,5969,1141v,79,6,180,-20,228c5934,1397,5925,1395,5893,1369v-23,-19,-32,-37,-39,-56c5883,1303,5871,1294,5913,1294v17,,77,-12,93,-20c6035,1260,6058,1225,6065,1198em5949,876v20,-19,39,-37,57,-57em6214,971v,36,-8,46,-17,76c6188,1076,6162,1117,6157,1141v-9,40,-20,76,-36,115c6107,1289,6087,1318,6084,1351v-2,18,,38,,57c6084,1338,6084,1268,6084,1198v,76,,152,,228c6118,1417,6131,1395,6157,1369v21,-21,39,-31,57,-38em6329,1957v40,,63,4,96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" annotation="t"/>
          </v:shape>
        </w:pict>
      </w: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3" style="position:absolute;margin-left:3.8pt;margin-top:5.2pt;width:55.4pt;height:117.75pt;z-index:252102656" coordorigin="1134,1218" coordsize="1954,4155" path="m1266,2451v24,,-4,16,-19,57c1225,2568,1200,2652,1190,2716v-12,74,-21,156,-39,228c1141,2986,1134,3014,1134,3058v,46,15,-46,17,-57c1161,2943,1158,2887,1171,2830v14,-62,22,-131,39,-189c1219,2612,1217,2552,1230,2527v9,-18,17,-74,17,-39c1247,2544,1263,2585,1266,2641v3,65,29,124,37,189c1307,2864,1310,2932,1323,2963v12,29,35,43,39,76c1362,3045,1362,3052,1362,3058em1210,2982v-40,-17,-49,-11,-59,-38c1186,2936,1205,2925,1247,2925v38,,77,,115,em1551,2963v-10,39,-20,48,-20,95c1531,3097,1509,3227,1551,3247v26,12,18,20,56,20c1636,3267,1636,3235,1646,3210v6,-13,11,-25,17,-38em1475,2868v34,,46,-9,56,19c1523,2911,1505,2917,1475,2925v,-39,11,-41,19,-57c1506,2843,1495,2849,1531,2849em1815,2982v,35,16,51,20,76c1847,3130,1847,3214,1855,3286v10,82,6,168,36,246c1911,3583,1927,3630,1931,3684v4,48,-9,73,-20,95c1897,3805,1892,3798,1855,3798v-37,,-44,-31,-57,-38c1760,3741,1787,3728,1798,3684v8,-33,36,-65,57,-95c1880,3554,1908,3532,1931,3494em1835,2887v,-33,11,15,-20,19c1770,2912,1817,2873,1835,2868em2102,2735v34,,44,-16,73,-19c2223,2711,2292,2706,2327,2735em2158,2887v-6,6,-13,13,-19,19c2195,2906,2244,2897,2291,2887v48,-11,37,9,76,-19em3048,1237v-2,25,4,12,,37c3040,1326,3035,1374,3031,1426v-9,138,-12,283,-20,418c2996,2096,3005,2355,2991,2603v-4,76,-15,155,-19,227c2968,2904,2966,2967,2955,3039v-11,69,-11,138,-20,208c2924,3329,2911,3414,2896,3494v-10,52,-16,98,-17,152c2877,3725,2865,3802,2859,3874v-11,124,-10,259,-19,379c2834,4340,2828,4441,2823,4519v-19,271,-11,575,17,835c2840,5360,2840,5366,2840,5372em2536,3399v-16,-17,-21,-21,-17,-37c2519,3397,2501,3406,2499,3437v-2,32,-14,116,20,133c2545,3583,2594,3568,2612,3552v6,-7,13,-13,19,-20em2536,3267v-6,,-11,,-17,c2517,3261,2480,3224,2499,3210v7,,13,,20,em2612,3456v75,,140,-7,211,-19c2882,3427,2938,3434,2991,3419v7,-2,87,,40,c3010,3419,2965,3414,2955,3399v,-6,,-12,,-18c2962,3358,2980,3346,3011,3342v41,-5,40,12,56,20c3073,3365,3113,3399,3087,3419v-23,18,-20,15,-20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3" style="position:absolute;margin-left:211.85pt;margin-top:8.95pt;width:169.3pt;height:127.45pt;z-index:252123136" coordorigin="8474,1351" coordsize="5972,4497" path="m8662,1749v,19,,26,-20,19c8640,1807,8628,1851,8626,1882v-5,63,-15,137,-20,190c8601,2128,8622,2180,8626,2223v21,256,-1,530,16,778c8660,3265,8638,3547,8662,3798v12,121,-10,252,-20,360c8637,4212,8629,4283,8626,4329v-3,53,-16,105,-20,152c8603,4519,8589,4567,8586,4594v-6,51,-10,86,-20,134c8556,4772,8556,4817,8547,4861v-8,37,-10,75,-17,113c8523,5008,8493,5060,8490,5088v-6,55,-12,119,-16,171c8468,5349,8484,5444,8490,5525v3,40,16,83,20,113c8515,5676,8526,5723,8530,5752v6,43,5,72,17,95c8547,5841,8547,5834,8547,5828em9042,3286v9,-31,35,-19,73,-19c9171,3267,9214,3284,9267,3286v72,3,141,10,208,18c9534,3311,9590,3319,9647,3324v29,2,81,-15,59,c9688,3340,9684,3346,9667,3342em9079,3513v-55,,66,,76,c9358,3513,9884,3390,9723,3513v-16,18,-20,24,-37,19em9098,1787v9,28,15,45,17,76c9118,1913,9115,1965,9115,2015v10,-18,34,-54,40,-76c9167,1893,9173,1866,9194,1825v8,-16,10,-41,17,-57c9211,1828,9221,1889,9231,1920v,6,,13,,19c9259,1935,9285,1934,9307,1920v31,-20,39,-54,56,-76c9387,1812,9378,1807,9383,1768v-37,5,-45,-5,-76,19c9278,1810,9289,1830,9287,1863v-2,38,3,48,39,57c9366,1930,9391,1920,9419,1900v29,-21,49,-42,56,-75c9475,1806,9475,1800,9475,1787v-29,32,-50,69,-56,113c9411,1961,9419,2029,9419,2090v8,-9,35,-31,40,-56c9468,1993,9462,1939,9475,1900v5,-16,44,-85,60,-94c9541,1806,9548,1806,9554,1806v9,16,15,21,17,57c9572,1888,9571,1914,9571,1939v38,-5,45,6,76,-19c9668,1903,9700,1867,9706,1844v11,-39,-9,-43,-20,-57c9663,1759,9657,1772,9627,1768v-14,26,-24,43,-17,76c9619,1888,9640,1880,9667,1900v24,18,43,28,76,20c9774,1913,9795,1888,9819,1863v23,-24,13,-28,17,-57c9836,1874,9826,1813,9836,1806v21,,28,1,22,-19c9822,1795,9818,1813,9799,1844v-11,18,-27,50,-20,76c9789,1959,9798,1954,9836,1957v48,4,77,-8,115,-37c9980,1898,10007,1839,10027,1825v7,,13,,20,c10030,1841,10016,1846,10007,1882v-8,31,6,34,20,57c10037,1921,10052,1923,10027,1882v-16,-27,-53,-54,-76,-76c9932,1787,9925,1782,9914,1768v46,-7,64,-16,113,-19c10059,1747,10091,1749,10123,1749em10140,1825v9,-6,35,-36,39,-38c10185,1787,10190,1787,10196,1787v-12,-10,-19,-32,-56,-19c10099,1782,10116,1820,10103,1844v-17,32,-15,21,-20,56c10107,1908,10110,1932,10140,1939v51,11,35,-26,56,-39c10213,1889,10232,1881,10218,1844v-13,-33,-6,-8,-39,-19c10188,1853,10170,1877,10218,1863v33,-9,49,-31,74,-57c10323,1774,10376,1739,10387,1692v13,-54,31,-114,40,-171c10432,1491,10427,1457,10427,1426v-38,10,-71,52,-79,95c10335,1590,10314,1660,10311,1730v-3,57,-6,102,20,152c10343,1905,10342,1892,10348,1920v24,-6,53,-30,59,-57c10413,1837,10417,1782,10387,1768v-19,,-26,,-39,c10353,1800,10332,1820,10368,1825v43,6,102,6,132,-19c10531,1780,10543,1788,10556,1749v,-6,,-13,,-19c10511,1743,10535,1731,10500,1768v-24,25,-15,43,-17,76c10482,1863,10483,1881,10483,1900v45,,71,-7,93,-18c10613,1863,10611,1869,10615,1825v,-6,,-13,,-19c10600,1829,10597,1826,10595,1863v-2,37,-2,48,20,76c10648,1931,10650,1937,10671,1920v20,-16,51,-54,57,-76c10736,1816,10741,1794,10747,1768v,-6,,-13,,-19c10740,1757,10713,1783,10708,1806v-5,23,,53,,76c10736,1877,10765,1878,10787,1863v25,-18,42,-52,56,-76c10864,1751,10856,1745,10860,1711v-3,27,-3,54,-17,76c10829,1811,10812,1830,10823,1863v8,24,7,17,20,37em10956,1900v-53,,12,,19,em11296,1692v,-39,-14,24,-19,38c11264,1769,11274,1834,11296,1863v36,-8,49,-30,76,-57c11402,1776,11412,1772,11412,1730v,-6,,-13,,-19c11412,1660,11412,1740,11412,1749v,42,-3,34,36,38c11482,1791,11538,1793,11564,1768v10,-10,33,-34,36,-57c11604,1679,11605,1681,11580,1673v-29,21,-36,13,-36,57c11544,1767,11540,1777,11564,1806v20,24,41,51,76,38c11669,1833,11692,1822,11696,1787v5,-39,-43,-44,-56,-76c11630,1687,11612,1681,11580,1673v25,18,47,31,76,38c11708,1724,11768,1706,11792,1692v5,,11,,16,c11793,1705,11794,1704,11772,1711v4,10,35,40,56,19c11839,1719,11836,1664,11808,1673v-23,7,-64,31,-76,57c11722,1751,11731,1796,11752,1806v35,16,54,16,96,19c11874,1827,11921,1803,11941,1787v24,-20,19,-29,19,-57c11927,1737,11909,1724,11904,1768v-4,31,30,54,56,57c11987,1828,12035,1803,12056,1787v20,-15,51,-54,56,-76c12121,1669,12132,1643,12132,1597v,-32,,-38,,-57c12113,1546,12102,1571,12093,1597v-16,48,7,96,19,133c12118,1747,12146,1785,12152,1787v18,,24,,36,em12625,1616v,-19,,-38,,-57c12592,1567,12576,1590,12549,1616v-25,24,-53,63,-57,95c12488,1748,12495,1760,12529,1768v57,14,89,-13,135,-38c12707,1707,12741,1688,12776,1654v20,-19,27,-25,40,-38c12808,1646,12796,1657,12796,1692v,59,-2,49,37,76c12850,1762,12867,1738,12852,1711v-21,-38,-33,-71,-56,-114c12775,1558,12751,1535,12720,1503v40,,57,11,96,18c12875,1531,12944,1521,13004,1521v-8,33,-30,51,-56,76c12927,1617,12911,1664,12909,1692v-4,60,24,52,59,76c13000,1790,13008,1797,13041,1768v24,-21,48,-48,56,-76c13107,1660,13100,1621,13080,1597v-29,-34,-12,-34,-56,-38c13017,1559,13011,1559,13004,1559v15,5,41,8,57,19c13098,1603,13129,1597,13176,1597v34,,62,-31,93,-19c13274,1580,13269,1664,13269,1673v30,-10,20,-22,20,-57c13289,1582,13290,1586,13269,1559v,40,-9,44,-20,76c13240,1661,13234,1703,13232,1730v-3,33,-12,46,-19,76c13213,1774,13221,1757,13232,1730v17,-44,18,-96,37,-133c13280,1575,13293,1560,13308,1540v,53,6,89,20,133c13339,1706,13318,1725,13365,1730v33,4,47,-12,76,-19em13480,1654v,-19,,-38,,-57c13466,1601,13432,1613,13421,1635v-13,25,-20,45,-20,76c13401,1742,13429,1765,13458,1768v47,5,41,-21,78,-38c13555,1721,13565,1686,13553,1654v-24,-63,-74,-89,-112,-133c13422,1499,13387,1454,13384,1426v-4,-35,50,-29,74,-38c13500,1373,13555,1385,13593,1369v27,-11,59,-13,16,em13609,1540v7,,13,,20,c13623,1561,13619,1596,13609,1616v-13,28,-16,42,-16,76em13669,1521v,59,-9,104,-20,152c13642,1706,13649,1753,13649,1787v41,,46,-9,76,-38c13758,1717,13774,1673,13801,1635v22,-30,52,-38,56,-76c13857,1553,13857,1546,13857,1540v-12,4,-46,18,-56,38c13789,1602,13793,1652,13781,1673v-19,32,-29,53,20,76c13837,1766,13867,1735,13877,1730v25,-12,36,-85,36,-57c13913,1679,13913,1686,13913,1692v,63,8,118,20,171c13941,1896,13932,1942,13897,1957v-7,,-13,,-20,c13870,1937,13870,1925,13857,1900v-21,-41,-17,-39,20,-75c13906,1797,13936,1769,13970,1749v57,-34,94,-67,135,-114c14130,1605,14157,1577,14161,1540v,-6,,-13,,-19c14133,1521,14116,1525,14105,1540v-24,33,-37,77,-40,114c14060,1707,14071,1728,14085,1768v9,26,5,19,37,19c14129,1757,14141,1745,14141,1711v,-39,-11,-41,-19,-57c14106,1621,14116,1644,14085,1654v11,30,37,19,76,19c14208,1673,14199,1651,14237,1635v26,-11,16,-7,37,-38c14237,1607,14237,1617,14237,1654v,37,-12,66,20,76em14350,1787v,-33,-1,-30,19,-57em14445,1540v,-25,,-51,,-76em9383,2318v,110,-1,224,19,323c9408,2669,9402,2706,9402,2735v-13,-9,-71,-30,-76,-37c9314,2680,9291,2672,9287,2641v-5,-42,38,-42,59,-57c9371,2567,9387,2539,9402,2527v16,-18,21,-22,17,-39em9363,2204v,-19,,-25,,-38c9397,2166,9393,2164,9419,2185em9743,2375v6,-6,13,-13,19,-19c9755,2335,9748,2321,9723,2318v-43,-6,-31,11,-56,38c9630,2396,9627,2394,9627,2451v,30,6,50,40,57c9710,2517,9763,2511,9799,2488v18,-16,21,-22,37,-18em10047,2299v34,11,19,55,19,95c10066,2458,10083,2517,10083,2584v,62,1,131,20,189c10117,2816,10123,2841,10123,2887v-25,-8,-32,-31,-57,-57c10047,2810,9994,2766,9988,2755v-8,-13,-27,-58,-17,-77c9978,2664,10031,2631,10047,2621v47,-31,50,-13,76,-56c10140,2545,10146,2538,10159,2527em10047,2204v-29,-65,-23,-45,19,-75c10095,2108,10102,2109,10140,2109em10218,2337v28,22,38,19,74,19c10324,2356,10355,2356,10387,2356v9,-27,7,-19,40,-19em10348,2242v-19,29,-17,41,-17,76c10331,2371,10337,2402,10348,2451v4,16,,40,,57em10483,2375v,-26,4,-56,17,-76c10519,2271,10546,2255,10556,2223v,-6,,-13,,-19c10549,2233,10539,2247,10539,2280v,45,-11,98,17,133c10576,2438,10587,2458,10595,2488v-30,8,-42,20,-76,20c10491,2508,10425,2507,10444,2527v20,21,64,-17,75,-19c10559,2499,10611,2508,10652,2508em10708,2488v28,28,35,51,59,77c10790,2590,10796,2629,10804,2660v10,37,-10,64,-17,95em11088,2299v,57,11,100,20,152c11118,2506,11109,2567,11127,2621v18,54,32,114,37,171c11166,2811,11164,2830,11164,2849v-38,,-67,8,-96,-19c11038,2802,11032,2817,11032,2773v,-28,32,-60,56,-75c11133,2669,11165,2643,11203,2603v22,-23,30,-37,37,-58em11068,2185v,-36,-1,-52,40,-56c11126,2127,11146,2129,11164,2129em11277,2394v48,,70,-8,115,-19c11429,2366,11434,2380,11468,2356em11372,2242v,58,6,98,20,152c11404,2440,11391,2462,11412,2508em11544,2375v,-40,9,-44,20,-76c11576,2263,11606,2243,11620,2204v12,-33,13,-51,,-57c11588,2157,11600,2183,11600,2223v,53,-4,90,20,133c11626,2366,11649,2446,11656,2451v20,,26,,20,19c11634,2470,11615,2476,11580,2488v-8,3,-90,,-36,c11589,2488,11703,2504,11716,2470em11772,2470v,52,6,54,20,95c11801,2592,11808,2610,11808,2641v,34,2,47,-16,75em12036,2280v11,41,20,65,20,114c12056,2462,12084,2518,12093,2584v7,51,15,101,19,151c12114,2760,12112,2786,12112,2811v-27,,-56,-6,-76,-19c12024,2784,11986,2730,11980,2716v-13,-29,15,-61,37,-75c12055,2616,12080,2598,12112,2565v36,-36,40,-42,40,-95em12036,2147v-16,-20,-39,-57,,-75c12043,2072,12049,2072,12056,2072v10,-30,21,-20,56,-20c12119,2052,12125,2052,12132,2052em12188,2242v20,15,53,31,76,38c12300,2292,12314,2269,12340,2261v35,-11,44,18,57,-19em12304,2147v-28,36,-20,66,-20,114c12284,2314,12292,2345,12304,2394v8,32,-3,28,17,57em12416,2261v-9,-20,-34,-69,-19,-95c12415,2134,12441,2129,12473,2129v19,,37,,56,c12529,2169,12521,2184,12512,2223v-9,38,-32,82,-56,114c12434,2367,12401,2375,12397,2413v,6,,13,,19c12460,2432,12514,2429,12568,2413v7,,13,,20,em12737,2280v-8,37,-17,51,-17,95c12720,2393,12724,2443,12737,2451v31,20,87,-7,96,-19c12858,2398,12872,2400,12872,2356v,-19,,-25,,-38c12872,2364,12877,2393,12889,2432v9,30,7,30,39,38em13193,2356v8,30,20,41,20,76c13213,2464,13213,2495,13213,2527em13156,2413v-8,-23,-56,-103,-39,-133c13134,2252,13166,2261,13193,2261v35,,46,11,76,19em13289,2451v,6,,13,,19c13321,2470,13352,2470,13384,2470em13573,2356v,-19,,-38,,-57c13532,2309,13544,2327,13517,2356v-20,21,-34,47,-37,76c13478,2454,13486,2483,13497,2488v33,15,56,-18,76,-37c13600,2425,13622,2387,13629,2356v12,-59,9,-159,-20,-209c13598,2128,13556,2111,13536,2109v-27,-3,-54,20,-56,38c13480,2166,13480,2172,13480,2185em13649,2470v,31,30,18,56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" annotation="t"/>
          </v:shape>
        </w:pict>
      </w: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57" style="position:absolute;margin-left:94.1pt;margin-top:10.55pt;width:10.8pt;height:1.65pt;z-index:252096512" coordorigin="4320,1863" coordsize="381,58" path="m4320,1863v37,,75,,112,em4643,1900v26,22,22,20,57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BHQIeBgEgAGgMAAAAAADAAAAAAAAARljPVIrml8VPjwb4utLhmyIDHmQGPoBEyNIAAEgRRRIb&#10;AgCX/kYSGwIAl/5XDQAAAAUDOAtlGSAyCQD+/wMBwP4fRTMJAP7/AwEA/n9FOAgA/h8A/rYrNhLi&#10;GzRA0+8fPwouCoP9WZ+q/6uXPomAgv5Yw/ljEACH5yTnLcLTWhpXFtY69AoAESBADxC6mYDPAQov&#10;CYP9dl+uzOXN0IfwMheBkMnk9ACH6KTob7fEsOz2D5f4cEAKABEg4P8pu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8" style="position:absolute;margin-left:66.1pt;margin-top:1.95pt;width:20pt;height:16.2pt;z-index:252097536" coordorigin="3332,1559" coordsize="705,571" path="m3560,1654v,-18,-4,-68,-17,-76c3531,1570,3486,1548,3467,1559v-24,13,-61,53,-76,76c3369,1669,3339,1728,3332,1768v-5,26,-8,81,20,95c3374,1874,3433,1859,3447,1844v39,-41,70,-79,96,-133c3562,1671,3594,1643,3599,1597v7,-69,-14,-7,-19,19c3570,1668,3560,1712,3560,1768v,47,27,74,39,114c3599,1888,3599,1894,3599,1900em3712,1863v32,-10,20,-30,39,-57c3766,1784,3792,1773,3808,1768v,49,-17,68,-20,114c3785,1938,3788,1996,3788,2052em3920,1939v9,-26,31,-23,40,-39c3971,1880,3977,1865,3996,1844v,62,-5,112,-17,171c3975,2034,4000,2116,4016,2129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9" style="position:absolute;margin-left:109.65pt;margin-top:12.2pt;width:8.2pt;height:.05pt;z-index:252098560" coordorigin="4869,1920" coordsize="288,1" path="m4869,1920v25,,51,,76,em5060,1920v32,,64,,9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BHQIWAgEgAGgMAAAAAADAAAAAAAAARljPVIrml8VPjwb4utLhmyIDHmQGPoBEyNIAAEgRRRIb&#10;AgCX/kYSGwIAl/5XDQAAAAUDOAtlGSAyCQD+/wMBwP4fRTMJAP7/AwEA/n9FOAgA/h8A/rYrNhLi&#10;GzRA0+8fPwowCoT7Er7EsyZcmXFAgv5bm/lucACH5zTmgY7gmIT2Z5jyrwU4CgARIHDnPrqZgM8B&#10;Ci8Kg/2bX7Ns5c3R0IL+W5v5bnAAh+ho58e4Zdp9O0DYdu8HWAoAESCwC1O6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2" style="position:absolute;margin-left:181.7pt;margin-top:6.25pt;width:23.15pt;height:12.4pt;z-index:252101632" coordorigin="7410,1711" coordsize="817,437" path="m7657,1806v,-20,-6,-68,-19,-76c7610,1712,7578,1711,7542,1711v-39,,-48,9,-76,38c7439,1777,7417,1811,7410,1844v-6,28,15,79,39,95c7476,1958,7529,1968,7562,1957v61,-20,73,-51,112,-94c7695,1840,7710,1798,7714,1768v,-19,,-25,,-38c7691,1766,7677,1800,7674,1844v-2,37,19,100,40,133c7729,2000,7735,2011,7750,2034em7826,1939v31,-10,17,-46,40,-57c7895,1868,7898,1852,7922,1844v-26,33,-34,51,-37,95c7881,1995,7885,2053,7885,2109em8018,1957v,-18,,-24,17,-18c8035,1996,8035,2052,8035,2109v32,,47,-4,59,-37c8104,2044,8114,2001,8130,1977v16,-23,33,-32,57,-38c8191,1956,8197,2000,8206,2015v19,34,20,53,20,94c8226,2128,8226,2134,8226,214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1" style="position:absolute;margin-left:119.4pt;margin-top:5.15pt;width:239.2pt;height:61.35pt;z-index:252121088" coordorigin="5212,1673" coordsize="8438,2164" path="m5285,3817v-24,6,-49,13,-73,19em12264,1825v8,-32,8,-30,40,-38em13649,1692v-18,-17,-22,-24,-4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" annotation="t"/>
          </v:shape>
        </w:pict>
      </w: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1" style="position:absolute;margin-left:160.25pt;margin-top:.35pt;width:14.55pt;height:.6pt;z-index:252100608" coordorigin="6653,1957" coordsize="513,21" path="m6653,1977v38,,43,-10,73,-20c6733,1957,6739,1957,6746,1957em6954,1977v35,,46,-12,76,-20em7106,1977v35,,31,1,59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4" style="position:absolute;margin-left:70.4pt;margin-top:6.85pt;width:8.65pt;height:43.6pt;z-index:252103680" coordorigin="3484,2185" coordsize="305,1538" path="m3692,2185v,6,,13,,19c3666,2214,3675,2229,3675,2261v,13,,25,,38em3656,2527v-6,39,-20,55,-20,94c3636,2641,3636,2647,3636,2660em3636,2830v,41,-14,103,20,114em3656,3020v-8,30,-20,41,-20,76em3619,3324v-16,-47,-26,-7,-39,c3546,3341,3539,3344,3523,3381v-21,48,-36,99,-39,151c3481,3586,3510,3626,3543,3665v23,27,96,29,132,19c3735,3667,3771,3629,3788,3570v13,-43,6,-133,-17,-171c3755,3374,3719,3344,3692,3342v-43,-3,-46,10,-73,39em3675,3210v-36,9,-49,34,-56,76c3609,3351,3599,3408,3599,3476v,70,1,142,20,208c3625,3697,3630,3709,3636,37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8" style="position:absolute;margin-left:119.4pt;margin-top:10.1pt;width:23.65pt;height:15.6pt;z-index:252107776" coordorigin="5212,3210" coordsize="834,551" path="m5212,3646v31,,62,,93,em5493,3589v7,-21,19,-45,40,-76c5559,3475,5604,3450,5628,3419v28,-36,35,-98,57,-133c5702,3258,5716,3241,5724,3210v-47,11,-39,28,-39,76c5685,3339,5652,3381,5665,3437v11,50,36,102,39,152c5707,3631,5724,3642,5724,3684v,35,1,53,-39,57c5653,3744,5670,3760,5628,3760v-19,,-26,,-39,c5662,3760,5727,3763,5797,3741v81,-25,163,-32,248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9" style="position:absolute;margin-left:156.95pt;margin-top:6.3pt;width:43.6pt;height:18.85pt;z-index:252108800" coordorigin="6537,3077" coordsize="1538,665" path="m6537,3552v33,-26,52,-20,96,-20c6658,3532,6684,3532,6709,3532em6822,3532v25,,51,,76,em7106,3532v25,,51,,76,em7373,3532v31,,62,,93,em7770,3399v17,-37,29,-79,39,-113c7809,3280,7809,3273,7809,3267v-29,-23,-38,-20,-76,-20c7691,3247,7687,3256,7657,3286v-24,25,-52,114,-59,151c7586,3498,7572,3551,7598,3609v26,59,47,77,96,113c7725,3745,7785,3752,7826,3741v36,-10,126,-49,152,-76c8007,3633,8028,3587,8054,3552v15,-19,36,-68,20,-96c8070,3450,8005,3401,7998,3399v-25,-8,-72,-15,-96,-18c7896,3381,7891,3381,7885,3381em7998,3077v-32,32,-50,69,-56,114c7929,3288,7914,3400,7885,3494v-18,57,-49,114,-59,171c7826,3704,7826,3718,7809,37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" annotation="t"/>
          </v:shape>
        </w:pict>
      </w: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5" style="position:absolute;margin-left:90.8pt;margin-top:9.6pt;width:3.35pt;height:.55pt;z-index:252104704" coordorigin="4204,3646" coordsize="117,20" path="m4204,3665v36,,47,-15,79,-19c4301,3646,4308,3646,4320,36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BHQIKAgEgAGgMAAAAAADAAAAAAAAARljPVIrml8VPjwb4utLhmyIDHmQGPoBEyNIAAEgRRRIb&#10;AgCX/kYSGwIAl/5XDQAAAAUDOAtlGSAyCQD+/wMBwP4fRTMJAP7/AwEA/n9FOAgA/h8A/rYrNhLi&#10;GzRA0+8fPwouCYP9T1+p76CY6ofw4qeHFUns8ACH5bTlzadN4Fccd3fgLQoAESCA89rA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6" style="position:absolute;margin-left:100.55pt;margin-top:10.7pt;width:1.65pt;height:.05pt;z-index:252105728" coordorigin="4548,3684" coordsize="57,1" path="m4548,3684v19,,37,,5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BHQIGAgEgAGgMAAAAAADAAAAAAAAARljPVIrml8VPjwb4utLhmyIDHmQGPoBEyNIAAEgRRRIb&#10;AgCX/kYSGwIAl/5XDQAAAAUDOAtlGSAyCQD+/wMBwP4fRTMJAP7/AwEA/n9FOAgA/h8A/rYrNhLi&#10;GzRA0+8fPwomBYT62b61vHkAgv6z2/rPcIflxuWlkd/4HMAKABEgEC73wJ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7" style="position:absolute;margin-left:110.75pt;margin-top:10.15pt;width:2.2pt;height:.05pt;z-index:252106752" coordorigin="4908,3665" coordsize="77,1" path="m4908,3665v25,,51,,7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BHQIIAgEgAGgMAAAAAADAAAAAAAAARljPVIrml8VPjwb4utLhmyIDHmQGPoBEyNIAAEgRRRIb&#10;AgCX/kYSGwIAl/5XDQAAAAUDOAtlGSAyCQD+/wMBwP4fRTMJAP7/AwEA/n9FOAgA/h8A/rYrNhLi&#10;GzRA0+8fPwomBYL+MhP4x5gAgv6y6/rLsIfnGuc/qmW+AzAKABEgoIYOw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5" style="position:absolute;margin-left:236.6pt;margin-top:10.7pt;width:130.05pt;height:22.6pt;z-index:252125184" coordorigin="9346,3684" coordsize="4588,798" path="m9346,4025v8,-30,-3,-45,37,-57c9399,3963,9422,3970,9439,3968v,47,-12,78,-20,114c9409,4130,9413,4213,9439,4253v12,18,53,58,59,76c9504,4346,9517,4390,9515,4405v-2,16,-38,71,-56,76c9439,4481,9432,4481,9419,4481v-20,-22,-31,-37,-36,-57c9372,4380,9423,4331,9439,4291v28,-69,75,-124,115,-189c9587,4049,9631,4021,9667,3988v38,-35,16,6,19,37c9686,4032,9686,4038,9686,4045v7,-12,33,-20,20,-57c9697,3961,9675,3958,9647,3950v-19,,-25,,-37,c9591,3982,9561,4022,9554,4064v-3,21,-12,103,17,114c9599,4189,9650,4179,9667,4158v11,-14,71,-78,76,-94c9743,4045,9743,4038,9743,4025v-5,33,-13,47,-20,77c9723,4108,9723,4115,9723,4121v18,10,26,25,56,18c9814,4131,9831,4109,9858,4082v20,-20,49,-50,56,-75c9919,3990,9912,3968,9914,3950v-11,19,-17,16,-19,57c9893,4047,9904,4047,9914,4064v46,-14,21,-2,57,-39c10000,3995,10026,3958,10047,3931v17,-17,23,-21,19,-38c10047,3925,10049,3930,10047,3968v,20,,26,,39c10086,4007,10110,4013,10140,3988v15,-13,32,-34,56,-57c10205,3922,10228,3901,10218,3874v-13,-34,-17,-3,-22,19em9931,3855v,37,16,60,20,95c9955,3982,9962,4032,9971,4064v12,39,17,54,17,94c10007,4158,10014,4158,10007,4178em9914,3931v-13,-32,-49,-80,-56,-95c9858,3830,9858,3823,9858,3817v75,,150,,225,em10159,3931v31,10,16,19,59,19c10244,3950,10278,3960,10292,3931v11,-23,35,-21,39,-57c10336,3834,10303,3836,10275,3836v-44,,-56,45,-79,76c10171,3946,10179,3983,10179,4025v,57,43,40,76,57c10295,4102,10306,4115,10348,4082v26,-20,55,-43,59,-75c10407,3988,10407,3981,10407,3968v-23,30,-20,39,-20,77c10387,4066,10408,4080,10427,4082v31,4,54,-37,73,-57c10523,4002,10524,3974,10539,3950v16,-17,21,-22,17,-38c10556,3946,10542,3958,10539,3988v-1,10,20,49,37,57c10611,4062,10627,4030,10635,4025v25,-14,34,-30,56,-37c10705,3993,10721,4023,10728,4045v,21,2,29,19,37em11032,3741v4,34,15,64,19,95c11058,3888,11053,3923,11068,3968v12,-14,40,-45,59,-75c11148,3859,11170,3834,11184,3817v,44,4,59,19,95c11210,3930,11230,3965,11240,3968v35,12,53,-17,76,-37c11339,3911,11333,3917,11336,3874v2,-31,-1,-75,-20,-95c11309,3779,11303,3779,11296,3779v-8,10,-30,30,-36,57c11255,3861,11253,3916,11277,3931v28,18,76,-7,95,-19c11402,3894,11414,3864,11428,3836v-10,46,-16,84,-16,132c11412,4036,11392,4088,11392,4158v,44,12,63,20,95c11412,4259,11412,4266,11412,4272v12,-34,28,-75,36,-114c11459,4099,11483,4046,11507,3988v15,-37,46,-79,57,-95c11569,3887,11575,3880,11580,3874v,57,-8,107,20,151c11624,4062,11652,4045,11676,4025v30,-25,86,-77,96,-113c11779,3887,11772,3844,11772,3817v-30,4,-52,5,-76,19c11673,3850,11659,3906,11656,3931v-4,31,4,67,20,76c11709,4025,11750,4033,11792,4025v36,-7,109,-27,132,-57c11934,3955,11962,3889,11960,3874v,-22,-2,-26,-19,c11952,3893,11939,3886,11960,3893v-29,-15,-6,-24,-36,c11879,3928,11897,3941,11884,3988v-7,25,-14,28,-17,57c11894,4055,11910,4062,11941,4064v43,3,81,-31,115,-57c12076,3992,12094,3968,12112,3950v,60,-10,123,20,171c12132,4071,12138,4033,12112,3988v-25,-43,-36,-93,-56,-133c12040,3823,12041,3834,12036,3798v56,,101,11,152,19c12229,3823,12262,3834,12304,3836v12,,24,,36,em12416,3968v-5,-14,-32,-35,-56,-18c12333,3969,12316,3995,12304,4025v-11,28,-20,17,-20,57c12326,4074,12335,4067,12377,4045v59,-32,77,-65,115,-114c12512,3905,12522,3905,12529,3874v-22,13,-60,26,-73,57c12448,3951,12442,3966,12436,3988v47,-12,58,-32,93,-57c12578,3896,12606,3862,12644,3817v21,-25,34,-63,37,-95c12681,3703,12681,3697,12681,3684v-37,22,-53,30,-76,76c12579,3811,12541,3876,12529,3931v-8,38,2,87,20,114c12555,4051,12562,4058,12568,4064v41,-8,43,-7,76,-39c12670,4000,12664,3985,12664,3950v,-41,-27,-38,-59,-38c12605,3952,12604,3950,12644,3950v41,,64,7,93,-19c12762,3909,12764,3912,12796,3912v-20,25,-23,53,-39,76c12739,4005,12733,4008,12737,4025v38,,68,7,96,-18c12859,3984,12913,3965,12928,3931v,-22,-2,-26,-19,c12880,3967,12884,3968,12928,3968v41,,58,-10,76,-18c13042,3933,13041,3962,13041,3988v,6,,13,,19em13458,3760v-20,-16,-56,-39,-74,c13368,3793,13350,3841,13328,3874v-10,16,-47,75,-39,94c13295,3975,13302,3981,13308,3988v55,-11,90,-20,133,-57c13473,3904,13507,3886,13536,3855v16,-17,21,-22,17,-38c13537,3841,13520,3864,13517,3893v-4,35,-8,66,19,75c13536,3925,13529,3909,13517,3874v-14,-41,-32,-77,-59,-114c13442,3743,13437,3738,13441,3722v48,,117,-14,152,19c13639,3784,13629,3836,13629,3893v,71,-7,141,-20,209c13598,4157,13593,4197,13593,4253v33,-45,34,-84,56,-132c13676,4062,13686,3997,13688,3931v2,-66,22,-110,37,-171c13732,3730,13749,3741,13781,3741v8,32,28,63,37,95c13824,3859,13825,3919,13801,3931v-29,15,-70,-1,-76,-19c13753,3884,13775,3879,13801,3855v19,-18,38,-38,56,-57c13851,3827,13830,3868,13818,3893v-9,20,-30,48,-17,75c13819,3968,13825,3969,13818,3988v31,-6,61,,79,-38c13908,3927,13930,3899,13933,3874v2,-15,11,-74,-20,-57c13892,3828,13892,3847,13857,385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" annotation="t"/>
          </v:shape>
        </w:pict>
      </w: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78" style="position:absolute;margin-left:72.1pt;margin-top:2.65pt;width:2.15pt;height:24.75pt;z-index:252118016" coordorigin="3543,3856" coordsize="77,873" path="m3580,3856v,48,-16,68,-20,113c3557,4003,3543,4025,3543,4065v,31,,38,,57em3619,4368v-6,40,-20,55,-20,95c3599,4469,3599,4475,3599,4481em3599,4634v-3,8,-38,79,-19,94c3586,4728,3593,4728,3599,472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4" style="position:absolute;margin-left:347.8pt;margin-top:5.3pt;width:.05pt;height:.55pt;z-index:252124160" coordorigin="13269,3950" coordsize="1,19" path="m13269,3968v,-6,,-12,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wBHQICAgEgAGgMAAAAAADAAAAAAAAARljPVIrml8VPjwb4utLhmyIDHmQGPoBEyNIAAEgRRRIb&#10;AgCX/kYSGwIAl/5XDQAAAAUDOAtlGSAyCQD+/wMBwP4fRTMJAP7/AwEA/n9FOAgA/h8A/rYrNhLi&#10;GzRA0+8fPwokBIL+juv6O7CH8QD3iBbnQIfnRum111VQCgARIPCwoOGZgM8B&#10;" annotation="t"/>
          </v:shape>
        </w:pict>
      </w: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86" style="position:absolute;margin-left:232.25pt;margin-top:8.6pt;width:37.6pt;height:18.85pt;z-index:252126208" coordorigin="9194,4519" coordsize="1326,665" path="m9250,4709v-22,-44,-12,19,-19,38c9213,4794,9202,4849,9194,4899v-6,42,,89,,132c9229,5031,9241,5035,9267,5012v34,-31,58,-42,79,-76c9361,4919,9370,4913,9346,4917em9231,4651v,-18,,-25,,-37c9261,4604,9245,4594,9287,4594v20,,27,,20,20em9667,4861v-8,-25,-14,-31,-40,-39c9602,4831,9602,4838,9591,4861v-20,42,-37,50,-37,95c9554,4988,9580,5010,9610,5012v47,3,73,-34,113,-56em9875,4651v,59,8,117,-17,171c9835,4871,9836,4902,9836,4956v,18,,25,,37c9875,4993,9882,4992,9914,4974v42,-23,64,-51,74,-95em9836,4557v,-19,,-25,,-38c9871,4519,9888,4513,9914,4538v6,6,11,13,17,19em10007,4766v35,8,56,18,96,18c10134,4784,10165,4784,10196,4784em10103,4671v-7,,-13,,-20,c10083,4760,10057,4903,10103,4974em10235,4784v11,-38,30,-31,57,-56c10318,4704,10345,4686,10348,4651v,-6,,-12,,-18c10329,4660,10313,4693,10311,4728v-4,53,8,65,20,113c10337,4866,10346,4893,10348,4917v,6,,13,,19c10320,4928,10307,4917,10275,4917v-37,,-68,-11,-79,19c10272,4936,10341,4936,10407,4917v7,,13,,20,em10500,4899v,18,,25,,37c10531,4947,10519,4973,10519,5012v,56,14,127,-19,17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7" style="position:absolute;margin-left:276.3pt;margin-top:7pt;width:43pt;height:18.3pt;z-index:252127232" coordorigin="10747,4462" coordsize="1518,646" path="m10804,4651v-23,9,-17,-5,-17,20c10787,4744,10792,4815,10804,4879v4,22,,53,,77c10848,4956,10884,4965,10916,4936v20,-18,37,-49,40,-75c10956,4838,10954,4830,10936,4822em10767,4481v-7,,-13,,-20,c10757,4452,10770,4462,10804,4462v33,,30,-8,39,19em10975,4671v,13,,25,,38c10999,4715,11044,4718,11068,4728v34,14,55,19,96,19em11088,4576v-27,33,-20,50,-20,95c11068,4716,11081,4750,11088,4784v6,28,,66,,95em11240,4728v14,-17,11,-69,20,-77c11279,4633,11304,4627,11316,4594v10,-29,10,-7,20,-37c11310,4590,11316,4606,11316,4651v,66,4,111,20,171c11340,4838,11336,4862,11336,4879v-44,,-89,,-133,c11254,4879,11288,4872,11336,4861v35,-8,45,-1,76,-20em11468,4879v,76,,152,,228em11696,4709v,35,-18,44,-20,75c11672,4840,11681,4841,11716,4879v29,32,44,24,76,em11772,4594v-28,-27,-86,-56,-56,-56c11742,4538,11771,4561,11792,4576em11884,4690v33,31,40,25,76,38c12010,4745,12014,4759,12056,4728em11960,4633v-23,38,-19,67,-19,114c11941,4777,11946,4817,11960,4841v7,7,13,13,20,20em12076,4671v-21,-28,-20,-23,-20,-57c12093,4614,12117,4598,12152,4594v35,-4,52,3,56,39c12212,4664,12168,4701,12152,4728v-18,30,-55,62,-59,94c12090,4847,12085,4886,12112,4899v34,17,73,-15,96,-20c12241,4879,12251,4881,12264,48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" annotation="t"/>
          </v:shape>
        </w:pict>
      </w: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75" style="position:absolute;margin-left:130.65pt;margin-top:6.45pt;width:10.8pt;height:16.7pt;z-index:252114944" coordorigin="5609,4899" coordsize="381,588" path="m5797,5126v-27,-29,-33,-38,-73,-38c5693,5088,5661,5092,5645,5126v-14,31,-32,100,-36,133c5602,5308,5609,5385,5628,5429v18,42,59,54,96,57c5772,5490,5815,5478,5854,5448v56,-43,84,-91,115,-151c5988,5261,6006,5186,5989,5145v-13,-33,-70,-19,-96,-19c5855,5126,5818,5126,5780,5126em5893,4899v-40,62,-72,119,-96,189c5772,5162,5782,5242,5761,5315v-17,61,-22,72,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9" style="position:absolute;margin-left:65.05pt;margin-top:9.7pt;width:7.55pt;height:10.2pt;z-index:252119040" coordorigin="3295,5013" coordsize="266,360" path="m3560,5088v-6,-25,-28,-63,-56,-75c3476,5001,3428,5013,3408,5031v-35,32,-56,71,-76,114c3316,5179,3299,5226,3295,5259v,6,,13,,19c3318,5295,3358,5311,3391,5297v22,-10,124,-109,132,-133c3532,5137,3536,5114,3543,5088v,42,-17,72,-20,114c3518,5261,3526,5306,3543,5354v,6,,12,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8" style="position:absolute;margin-left:330.05pt;margin-top:3.8pt;width:12.9pt;height:.5pt;z-index:252128256" coordorigin="12644,4804" coordsize="454,19" path="m12644,4804v49,,93,-9,132,18em12872,4822v25,,51,,76,em13024,4822v35,,46,3,73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" annotation="t"/>
          </v:shape>
        </w:pict>
      </w: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70" style="position:absolute;margin-left:121pt;margin-top:6.45pt;width:8.6pt;height:1.1pt;z-index:252109824" coordorigin="5268,5354" coordsize="305,39" path="m5268,5372v38,18,38,20,76,20em5513,5354v20,,39,,5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BHQIYBAEgAGgMAAAAAADAAAAAAAAARljPVIrml8VPjwb4utLhmyIDHmQGPoBEyNIAAEgRRRIb&#10;AgCX/kYSGwIAl/5XDQAAAAUDOAtlGSAyCQD+/wMBwP4fRTMJAP7/AwEA/n9FOAgA/h8A/rYrNhLi&#10;GzRA0+8fPwonBYX2p3tNcTYAh/GNZ4xb56CH5ubm36Pe+DtACgARIIASqcSZgM8BCi4IhPuFPuB8&#10;rJlyZYL/AAOt/gAHXACH5xznLa1Y8t0+v5HACgARILAPvcS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1" style="position:absolute;margin-left:160.7pt;margin-top:9.7pt;width:9.75pt;height:1.1pt;z-index:252110848" coordorigin="6670,5468" coordsize="344,38" path="m6670,5468v19,,26,,39,em6898,5505v38,,77,,11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BHQIcBAEgAGgMAAAAAADAAAAAAAAARljPVIrml8VPjwb4utLhmyIDHmQGPoBEyNIAAEgRRRIb&#10;AgCX/kYSGwIAl/5XDQAAAAUDOAtlGSAyCQD+/wMBwP4fRTMJAP7/AwEA/n9FOAgA/h8A/rYrNhLi&#10;GzRA0+8fPworBYT8ApX4BS8mXICC/wAGif4ADRQAh+ia6NOiX/g+wAoAESCwZmrFmYDPAQorBoP+&#10;AfT+AeflzIL/AAd5/gAO9ACH57rnwYLOtQ8AiAoAESBATn/F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3" style="position:absolute;margin-left:97.3pt;margin-top:3.75pt;width:3.3pt;height:.05pt;z-index:252112896" coordorigin="4432,5259" coordsize="117,1" path="m4432,5259v39,,77,,11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BHQIKAgEgAGgMAAAAAADAAAAAAAAARljPVIrml8VPjwb4utLhmyIDHmQGPoBEyNIAAEgRRRIb&#10;AgCX/kYSGwIAl/5XDQAAAAUDOAtlGSAyCQD+/wMBwP4fRTMJAP7/AwEA/n9FOAgA/h8A/rYrNhLi&#10;GzRA0+8fPwoqBoP9Y5+sPJ7Agv8AAU3+AAKcAIfm6ObTlcu33wRoCgARIGB/dcS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4" style="position:absolute;margin-left:109.65pt;margin-top:5.95pt;width:1.65pt;height:.55pt;z-index:252113920" coordorigin="4869,5335" coordsize="57,20" path="m4869,5335v26,19,24,19,56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BHQIGAgEgAGgMAAAAAADAAAAAAAAARljPVIrml8VPjwb4utLhmyIDHmQGPoBEyNIAAEgRRRIb&#10;AgCX/kYSGwIAl/5XDQAAAAUDOAtlGSAyCQD+/wMBwP4fRTMJAP7/AwEA/n9FOAgA/h8A/rYrNhLi&#10;GzRA0+8fPwomBYT7Er7D3Lkih/GJp4w+Z2CH55DnoYtnXcYKABEgAHCPxJ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6" style="position:absolute;margin-left:150.5pt;margin-top:8.1pt;width:3.3pt;height:.5pt;z-index:252115968" coordorigin="6309,5411" coordsize="117,19" path="m6309,5429v38,,45,-8,76,-18c6405,5411,6412,5411,6425,54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BHQIKAgEgAGgMAAAAAADAAAAAAAAARljPVIrml8VPjwb4utLhmyIDHmQGPoBEyNIAAEgRRRIb&#10;AgCX/kYSGwIAl/5XDQAAAAUDOAtlGSAyCQD+/wMBwP4fRTMJAP7/AwEA/n9FOAgA/h8A/rYrNhLi&#10;GzRA0+8fPworB4L+QaP5BbWAh/GTF4yYyczgh+hM6BOm4ZzPj/hTQAoAESAQdlDF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7" style="position:absolute;margin-left:175.8pt;margin-top:1.6pt;width:32.8pt;height:14.55pt;z-index:252116992" coordorigin="7202,5183" coordsize="1157,513" path="m7202,5486v,29,11,19,36,19em7714,5354v,-36,-16,-45,-20,-76c7693,5266,7663,5206,7657,5202v-21,-14,-23,-19,-59,-19c7567,5183,7527,5195,7505,5221v-40,47,-82,82,-95,151c7402,5412,7403,5458,7429,5486v27,29,52,55,96,39c7582,5505,7631,5468,7674,5429v43,-39,78,-94,96,-151c7775,5263,7770,5237,7770,5221v-33,32,-62,69,-76,114c7683,5370,7658,5429,7674,5468v15,36,45,54,59,75c7733,5549,7733,5556,7733,5562em7846,5448v,54,7,84,20,134c7874,5610,7877,5632,7885,5657v10,31,30,24,57,c7971,5632,7975,5607,7998,5582v39,-42,15,-41,,c7988,5609,7992,5681,8018,5695v6,,11,,17,em8150,5543v,-49,,31,,39c8150,5621,8159,5625,8170,5657v13,36,-12,38,36,38c8254,5695,8241,5689,8262,5657v22,-33,53,-62,76,-95c8338,5610,8346,5634,8358,5657v,6,,13,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2" style="position:absolute;margin-left:75.8pt;margin-top:3.75pt;width:9.7pt;height:7.05pt;z-index:252122112" coordorigin="3675,5259" coordsize="342,247" path="m3692,5278v18,-17,27,-24,,-19c3692,5315,3689,5362,3675,5411v-4,16,,41,,57c3710,5454,3694,5426,3712,5392v15,-29,21,-70,39,-95c3758,5291,3764,5284,3771,5278v50,13,19,25,37,57c3821,5359,3836,5385,3844,5411v9,29,-2,54,-17,75em3920,5354v,-6,,-13,,-19c3945,5327,3945,5304,3960,5297v25,-12,11,-10,36,-19c3996,5347,3975,5454,4016,550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89" style="position:absolute;margin-left:7pt;margin-top:8.05pt;width:204.3pt;height:122.1pt;z-index:252129280" coordorigin="1247,6318" coordsize="7208,4308" path="m1247,8918v30,-7,42,-19,76,-19c1370,8899,1380,8884,1418,8880v25,-3,51,,76,c1494,8899,1494,8905,1494,8918em1286,9183v48,,69,-7,113,-18c1437,9156,1495,9158,1531,9145v35,-13,53,-18,96,-18em2023,9070v30,20,42,18,79,18c2150,9088,2324,9061,2347,9108v,6,,13,,19em2443,9012v,-38,8,-30,19,-57c2479,8915,2503,8896,2519,8861v3,-6,,-91,,-38c2519,8908,2515,8994,2536,9070v7,25,16,51,19,75c2558,9173,2565,9225,2536,9240v-20,10,-26,43,-57,57c2463,9304,2399,9317,2443,9317v30,,69,-5,93,-20c2564,9280,2598,9263,2631,9259v37,-4,65,14,76,-19em2575,8500v21,3,85,8,96,19c2716,8561,2773,8604,2823,8652v58,56,75,121,93,190c2933,8905,2950,8984,2935,9051v-14,59,-52,133,-76,189c2830,9308,2805,9352,2764,9411v-29,42,-57,76,-93,114em2119,8482v-36,4,-45,-5,-76,18c2008,8526,1993,8564,1967,8596v-49,60,-89,113,-112,189c1822,8892,1818,9016,1815,9127v-3,130,27,215,96,322c1967,9535,2020,9573,2102,9620v54,31,76,36,130,57em2896,7855v,97,-9,201,20,285c2921,8154,2916,8182,2916,8197v24,-32,19,-52,19,-95c2935,8049,2940,8031,2955,7988v11,-30,1,-36,17,-57c2987,7912,3016,7895,3031,7893v31,-4,46,10,56,38c3115,8009,3076,8120,3107,8178v,18,-1,25,17,19em3183,8064v68,,130,,188,-19c3385,8040,3413,8045,3428,8045em3580,7950v,60,2,118,19,152c3638,8180,3590,8324,3619,8406v5,14,,41,,56c3594,8456,3555,8435,3543,8406v-8,-19,-3,-67,17,-77c3574,8322,3607,8299,3619,8273v11,-24,17,-47,17,-76em3523,7836v,-33,-8,-29,20,-38em3619,7628v27,7,51,17,73,37c3752,7719,3780,7775,3827,7836v40,52,53,101,57,171c3888,8073,3869,8117,3844,8178v-25,60,-76,99,-112,151c3712,8367,3707,8380,3675,8386em2935,7608v-10,-28,-31,-17,-56,c2845,7631,2822,7669,2803,7703v-31,56,-58,110,-76,171c2700,7968,2702,8047,2727,8140v21,78,53,170,113,228c2897,8406,2916,8419,2955,8443em4036,7988v,6,,13,,19c4085,8007,4211,7988,4224,8026em4131,7855v,74,1,139,17,209c4155,8094,4161,8112,4168,8140em4528,7571v-34,33,-35,51,-56,94c4437,7736,4419,7798,4396,7874v-23,77,-30,135,,209c4415,8131,4436,8162,4472,8197v19,19,25,25,36,38em4604,7798v,58,6,99,20,152c4636,7997,4630,8037,4643,8064v,6,,13,,19c4667,8048,4666,8027,4680,7988v13,-35,35,-89,56,-114c4754,7857,4761,7853,4756,7836v18,7,37,15,39,38c4800,7936,4799,7986,4812,8045v8,35,-5,25,20,57em4925,7931v83,,165,,248,em5285,7836v,34,-14,46,-17,77c5265,7946,5252,8066,5285,8083v26,13,57,-14,79,-19c5372,8029,5380,8022,5400,8007v33,-24,10,-28,,em5305,7685v-43,-14,-12,-20,19,-20c5347,7665,5351,7667,5324,7685em5381,7419v25,25,76,53,95,76c5513,7539,5529,7614,5552,7665v32,71,23,118,37,190c5603,7925,5610,7957,5589,8026v-15,47,-47,112,-76,152c5505,8190,5482,8250,5476,8254v-6,,-13,,-19,em5932,8975v-19,,-26,,-39,c5901,8950,5909,8945,5932,8918v16,-19,50,-35,74,-38c6012,8880,6019,8880,6025,8880v,36,4,47,-19,75c5971,8997,5966,8965,5949,8955v-23,-13,-17,-21,-17,-56c5932,8868,5940,8890,5949,8861v25,8,31,14,40,38em6709,6318v,153,-11,289,-39,437c6657,6824,6663,6893,6653,6964v-8,53,-12,114,-20,171c6624,7197,6622,7261,6613,7324v-8,62,-10,127,-19,190c6583,7590,6562,7665,6557,7741v-16,226,3,463,17,683c6581,8532,6585,8645,6594,8747v26,297,3,622,-20,911c6549,9970,6574,10293,6574,10606v13,-51,10,-63,20,-114em7238,6736v7,-47,20,-63,20,-113c7258,6591,7232,6569,7202,6566v-38,-4,-49,11,-76,37c7092,6637,7086,6656,7069,6698v-19,49,-19,81,-19,133c7050,6849,7081,6885,7086,6888v18,9,66,-26,79,-38c7191,6826,7196,6785,7221,6755v19,-22,46,-60,57,-76c7278,6673,7278,6666,7278,6660v,133,-13,273,19,399c7297,7065,7297,7072,7297,7078em7410,7021v8,-31,18,-52,39,-76c7455,6939,7460,6932,7466,6926v-4,17,-9,61,-17,76c7439,7019,7404,7073,7429,7096v14,13,18,32,37,39em7525,7059v13,-14,69,-50,73,-57c7611,6980,7614,6967,7638,6945v,69,3,125,19,190c7664,7162,7668,7184,7674,7210em7922,6982v25,,51,,76,em8074,7021v19,,37,,56,em8246,7059v40,,27,-10,56,-20em8378,7059v25,,51,,76,em7182,7249v,19,,37,,56c7210,7314,7202,7310,7202,7343em7202,7495v,34,-10,47,19,57em7221,7685v,32,-9,47,17,56em7238,7836v,26,,51,,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" annotation="t"/>
          </v:shape>
        </w:pict>
      </w: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90" style="position:absolute;margin-left:219.35pt;margin-top:7.05pt;width:32.25pt;height:21.55pt;z-index:252130304" coordorigin="8738,6736" coordsize="1138,760" path="m9003,6869v,-35,-11,-43,-17,-57c8973,6784,8969,6791,8946,6774v-24,-18,-46,-35,-76,-38c8832,6732,8820,6748,8794,6774v-23,22,-47,47,-56,76c8728,6883,8747,6900,8755,6926v9,31,41,19,79,19c8877,6945,8908,6951,8946,6926v35,-23,37,-26,57,-57c9011,6857,9042,6790,9022,6774v-6,,-13,,-19,c8974,6785,8986,6813,8986,6850v,41,26,64,36,95c9032,6976,9042,7005,9042,7039em9098,7078v20,-7,34,-34,57,-57c9184,6992,9183,7014,9194,6982v,41,6,61,17,96c9218,7102,9219,7179,9194,7192v-5,2,-87,,-39,c9212,7192,9269,7192,9326,7192em9439,7021v,81,7,152,20,228c9467,7294,9472,7338,9475,7381v3,38,,76,,114c9447,7495,9398,7507,9383,7476v-12,-25,-20,-45,-20,-76c9363,7390,9385,7352,9402,7343v12,-6,46,-17,57,-38c9472,7280,9472,7277,9498,7249em9383,6888v,-6,,-13,,-19c9414,6869,9444,6869,9475,6869em9515,7115v44,,79,-8,112,20em9667,7115v13,-18,31,-51,39,-56c9721,7051,9758,7029,9762,7021v20,-40,-5,-40,-19,c9728,7066,9750,7119,9762,7153v8,25,26,26,37,57c9799,7216,9799,7223,9799,7229v-40,,-43,8,-76,20c9705,7249,9698,7249,9686,7249v29,21,40,18,76,18c9804,7267,9817,7249,9858,7249v6,,11,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1" style="position:absolute;margin-left:257pt;margin-top:7.6pt;width:31.7pt;height:21.5pt;z-index:252131328" coordorigin="10066,6755" coordsize="1119,760" path="m10179,6888v9,-30,29,-20,39,-38c10232,6826,10218,6766,10196,6755v-35,-18,-64,15,-73,19c10104,6783,10071,6800,10066,6812v-16,35,,101,17,114c10112,6948,10123,6945,10159,6945v43,,31,-7,59,-38c10235,6888,10253,6856,10255,6831v4,-48,-8,-74,-20,-19c10224,6860,10251,6882,10255,6926v3,33,28,63,37,95c10292,7039,10292,7045,10311,7039em10368,7039v26,-25,51,-49,76,-75c10444,6997,10430,7010,10427,7039v-3,31,,65,,96em10576,7002v,140,-7,289,19,417c10601,7447,10595,7485,10595,7514v-28,-9,-24,-16,-39,-38c10542,7456,10503,7426,10500,7419v-12,-23,-17,-47,-17,-76c10483,7313,10486,7281,10519,7267v34,-15,40,-15,57,-38c10596,7202,10607,7203,10615,7172em10556,6831v,-6,,-13,,-19c10582,6812,10609,6812,10635,6812em10767,7059v30,22,39,19,76,19c10867,7078,10892,7078,10916,7078em10860,6964v-19,28,-17,40,-17,75c10843,7083,10843,7128,10843,7172em10995,7039v12,-17,29,-53,37,-57c11054,6971,11058,6923,11068,6945v7,15,-17,69,-17,94c11051,7075,11059,7085,11068,7115v7,23,14,34,20,57c11040,7172,11017,7181,10995,7192v-33,17,13,,37,c11088,7192,11113,7185,11164,7172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2" style="position:absolute;margin-left:295.15pt;margin-top:4.35pt;width:36.55pt;height:9.7pt;z-index:252132352" coordorigin="11412,6641" coordsize="1289,342" path="m11412,6945v44,,88,,132,em11732,6982v30,,18,-18,60,-18em11960,6982v33,,48,10,57,-18em12112,6982v32,,64,,96,em12644,6774v-8,-11,-16,-74,-19,-76c12606,6683,12607,6674,12588,6660v-29,-22,-40,-19,-76,-19c12470,6641,12478,6673,12456,6698v-37,42,-55,78,-59,133c12394,6870,12390,6898,12416,6926v18,20,68,48,96,38c12548,6952,12575,6937,12605,6907v36,-36,54,-43,59,-95c12666,6788,12676,6778,12681,6755v-22,32,-17,54,-17,95c12664,6883,12678,6896,12681,6926v,22,2,30,19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3" style="position:absolute;margin-left:334.35pt;margin-top:11.9pt;width:11.3pt;height:7pt;z-index:252133376" coordorigin="12796,6907" coordsize="398,247" path="m12796,6982v26,,57,-5,76,-18c12895,6948,12903,6930,12909,6907v,53,5,88,19,132c12933,7054,12928,7080,12928,7096em13004,6982v,-6,,-12,,-18c13025,6970,13033,6994,13041,7021v10,32,12,42,20,57c13061,7096,13061,7103,13061,7115v29,-10,16,-43,36,-56c13110,7051,13129,7025,13137,7021v19,,26,,39,c13176,7061,13190,7049,13193,7078v3,24,,51,,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4" style="position:absolute;margin-left:361.75pt;margin-top:.05pt;width:22.05pt;height:21pt;z-index:252134400" coordorigin="13761,6489" coordsize="778,741" path="m13970,6736v-37,-21,-52,-38,-93,-38c13868,6723,13859,6724,13840,6755v-30,49,-41,82,-59,133c13764,6936,13752,6978,13801,7021v44,39,114,54,169,57c14039,7081,14101,7078,14161,7039v43,-28,54,-65,56,-113c14220,6844,14218,6815,14161,6755v-27,-29,-82,-51,-113,-57c14027,6694,13964,6699,13953,6717v,6,,13,,19em14029,6489v,37,-8,81,-20,114c13985,6670,13973,6739,13970,6812v-3,70,,141,-17,209c13937,7082,13925,7135,13897,7192v-7,12,-13,25,-20,37em14521,6527v26,10,17,25,17,57c14538,6635,14532,6668,14521,6717v-7,30,-18,65,-19,95c14500,6846,14495,6911,14482,6945v-13,34,-17,51,-17,94c14465,7084,14445,7092,14445,713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" annotation="t"/>
          </v:shape>
        </w:pict>
      </w: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2" style="position:absolute;margin-left:146.75pt;margin-top:2.75pt;width:255.85pt;height:147.25pt;z-index:252142592" coordorigin="6177,7039" coordsize="9026,5196" path="m14561,7039v,7,,13,,20c14560,7063,14542,7084,14538,7115v-4,35,-15,86,-17,114c14503,7465,14521,7724,14538,7950v4,58,13,106,23,152c14567,8130,14566,8153,14578,8178v13,28,29,46,39,76c14624,8277,14625,8307,14634,8329v13,32,30,60,39,95c14679,8448,14685,8479,14690,8500v4,17,19,67,20,76c14715,8624,14727,8690,14730,8728v12,137,9,285,19,417c14753,9201,14765,9272,14769,9317v29,357,-9,727,17,1081c14801,10606,14788,10822,14806,11024v12,132,5,276,19,399c14825,11441,14825,11448,14825,11460em6253,11285v-8,30,-12,27,-20,57c6223,11379,6206,11414,6197,11456v-11,51,-23,97,-20,152c6179,11655,6178,11702,6197,11741v12,26,33,78,56,94c6267,11845,6330,11867,6349,11873v103,31,253,9,360,20c6772,11899,6836,11908,6898,11911v192,10,379,-12,568,-18c7745,11884,8027,11877,8302,11873v446,-6,1031,-90,1460,20c9784,11899,9861,11921,9875,11930v43,28,112,108,132,153c10018,12108,10051,12126,10047,12158v-3,28,-2,112,-59,76c9953,12212,9957,12191,9951,12158v-1,-6,-33,-39,-20,-75c9942,12051,9973,12043,9988,12025v24,-28,40,-16,78,-38c10096,11969,10122,11961,10159,11950v40,-12,74,-15,116,-20c10543,11897,10840,11915,11108,11911v142,-2,276,-13,416,-18c11640,11889,11754,11877,11867,11873v153,-6,303,-13,454,-18c12443,11851,12562,11840,12681,11835v403,-16,856,-39,1252,20c13996,11864,14059,11885,14122,11893v53,6,100,12,152,18c14327,11918,14374,11924,14426,11930v48,6,90,15,135,20c14612,11956,14660,11965,14710,11968v100,5,207,16,284,-38c15116,11844,15177,11610,15202,11475v,-18,1,-25,-17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96" style="position:absolute;margin-left:165.05pt;margin-top:7.65pt;width:29.6pt;height:12.95pt;z-index:252136448" coordorigin="6822,8121" coordsize="1045,456" path="m6993,8254v7,-9,41,-60,20,-76c6994,8164,6987,8159,6954,8159v-40,,-39,-3,-56,19c6881,8200,6847,8228,6841,8254v-8,36,-19,58,-19,95c6822,8371,6841,8384,6861,8386v34,4,66,-41,93,-57c6986,8311,7033,8272,7050,8235v12,-26,19,-45,19,-76c7069,8140,7069,8134,7069,8121v-40,,-39,-2,-39,38c7030,8202,7012,8297,7050,8329v15,13,32,33,56,57c7113,8393,7119,8399,7126,8406em7202,8349v-8,30,-20,40,-20,75c7182,8462,7182,8501,7182,8539v38,9,41,30,76,c7279,8521,7294,8488,7297,8462v,-6,,-13,,-19em7182,8292v,-32,6,-46,20,-19c7202,8279,7202,8286,7202,8292em7334,8424v32,,63,,95,em7449,8406v8,-3,35,-34,37,-38c7486,8346,7488,8338,7505,8329v,45,7,60,20,95c7532,8445,7540,8479,7542,8500v3,33,10,8,20,39c7555,8557,7546,8573,7525,8576v-19,2,-40,,-59,c7518,8576,7554,8572,7581,8557v18,,25,,37,em7714,8349v,-29,6,-54,19,-76c7744,8254,7750,8198,7750,8235v,60,3,102,20,151c7778,8409,7788,8440,7790,8462v3,22,-22,36,-40,38c7700,8506,7724,8485,7750,8500v31,18,38,19,76,19c7846,8519,7853,8519,7866,85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7" style="position:absolute;margin-left:205.4pt;margin-top:4.4pt;width:49.4pt;height:18.85pt;z-index:252137472" coordorigin="8246,8007" coordsize="1743,665" path="m8246,8368v37,,75,,112,em8454,8368v19,,37,,56,em8586,8368v20,,27,,40,em8682,8368v19,,37,,56,em9022,8083v,-39,-11,-41,-19,-57c8990,8000,8984,8007,8946,8007v-26,,-56,21,-76,38c8845,8067,8820,8126,8814,8159v-6,32,-9,95,20,114c8855,8286,8879,8292,8907,8292v27,,64,-33,79,-57c9007,8201,9032,8160,9042,8121v7,-27,,-67,,-95c9042,8069,9033,8080,9022,8121v-17,66,,159,,228em9155,8292v-3,14,-9,65,-17,76c9116,8401,9115,8400,9115,8443v,40,27,39,59,39c9174,8459,9176,8451,9194,8443em9138,8254v-45,-37,8,-19,36,-19em9211,8424v25,,51,,76,c9287,8443,9287,8450,9307,8443em9346,8406v7,-32,24,-39,37,-57c9400,8331,9409,8324,9383,8329v,59,2,103,19,153c9402,8502,9404,8510,9419,8519v-14,12,-68,14,-73,20c9326,8564,9325,8557,9363,8557v31,,16,-18,56,-18c9439,8539,9446,8539,9459,8539em9647,8254v,64,10,110,20,170c9681,8501,9667,8592,9667,8671v-31,-7,-45,-32,-57,-38c9604,8630,9567,8596,9591,8576v20,-16,52,-34,76,-57c9673,8513,9680,8506,9686,8500em9647,8102v,-30,14,-19,39,-19em9779,8329v37,,47,12,79,20em9895,8349v5,-15,31,-47,56,-57c9976,8281,9980,8281,9988,8254v-20,7,-34,28,-37,57c9945,8359,9958,8386,9971,8424v7,20,12,37,17,58c9957,8482,9926,8482,9895,8482v41,30,35,13,76,c9977,8482,9982,8482,9988,84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8" style="position:absolute;margin-left:263.95pt;margin-top:7.1pt;width:29.6pt;height:17.25pt;z-index:252138496" coordorigin="10311,8102" coordsize="1045,608" path="m10500,8178v,-22,-5,-51,-17,-57c10466,8113,10424,8104,10407,8102v-10,-1,-51,22,-59,38c10335,8166,10314,8203,10311,8235v-4,41,12,41,20,57c10347,8322,10372,8319,10407,8292v29,-22,64,-60,76,-95c10492,8170,10500,8152,10500,8121v,-6,,-13,,-19c10484,8126,10466,8149,10463,8178v-5,47,8,61,20,95c10492,8297,10494,8303,10519,8311em10615,8292v-19,23,-36,45,-39,76c10576,8387,10576,8393,10576,8406v17,5,38,40,59,c10635,8399,10635,8393,10635,8386em10595,8178v37,,47,-3,76,19em10691,8329v25,,51,,76,em10787,8329v14,-14,69,-49,73,-56c10873,8251,10860,8216,10860,8273v,35,15,147,-17,151c10809,8428,10835,8433,10804,8443v35,,46,-12,76,-19em11012,8254v,44,17,25,20,57c11036,8356,11012,8375,11012,8424v,82,-2,158,20,228c11034,8659,11032,8742,11032,8690v,-11,-32,-73,-37,-76c10970,8598,10949,8592,10936,8557v-13,-35,12,-51,20,-75c10965,8455,10986,8460,10995,8443v12,-23,9,-12,17,-37em10995,8140v,-32,29,-19,56,-19em11068,8311v,6,,12,,18c11105,8329,11115,8345,11147,8349v18,2,38,,56,em11164,8197v-19,29,-17,41,-17,76c11147,8317,11130,8430,11164,8443em11240,8329v12,-42,39,-22,56,-56c11308,8249,11327,8251,11336,8216v-44,14,,23,-20,57c11305,8291,11280,8321,11296,8349v20,34,30,28,40,57c11328,8427,11307,8439,11277,8443v-13,2,-53,19,-17,19c11301,8462,11323,8467,11355,84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0" style="position:absolute;margin-left:330.65pt;margin-top:6.55pt;width:23.15pt;height:11.35pt;z-index:252140544" coordorigin="12664,8083" coordsize="817,400" path="m12833,8254v,-43,10,-57,19,-76c12869,8145,12837,8128,12833,8121v-11,-21,-22,-34,-57,-38c12743,8079,12725,8080,12700,8102v-28,24,-33,59,-36,95c12661,8235,12661,8257,12681,8273v42,33,35,13,76,c12789,8262,12835,8254,12852,8216v11,-27,20,-44,20,-76c12872,8121,12872,8115,12872,8102v-5,19,-11,59,-20,76c12823,8231,12838,8236,12852,8292v9,35,-5,24,20,57em12948,8292v-23,29,-20,38,-20,76c12928,8387,12928,8405,12928,8424v16,5,31,34,57,19c12991,8437,12998,8430,13004,8424em12985,8178v-18,,-23,-1,-17,-19c13002,8159,13014,8150,13024,8178em13024,8368v28,7,41,18,73,18c13104,8386,13110,8386,13117,8386em13156,8368v8,-29,29,-48,37,-76c13198,8276,13213,8241,13213,8273v,59,3,102,19,151c13241,8451,13237,8479,13213,8482v-19,,-25,,-37,c13220,8482,13233,8474,13269,8462v7,,13,,20,em13328,8197v,44,-17,158,17,171c13367,8361,13381,8355,13384,8329v2,-14,10,-63,17,-75c13419,8237,13423,8230,13441,8235v,43,8,74,17,94c13474,8365,13437,8356,13480,836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1" style="position:absolute;margin-left:365pt;margin-top:.1pt;width:8.1pt;height:12.45pt;z-index:252141568" coordorigin="13877,7855" coordsize="285,438" path="m14065,8007v-9,-29,-22,-19,-56,-19c13973,7988,13955,7993,13933,8026v-27,41,-52,67,-56,114c13873,8185,13886,8218,13913,8254v18,24,68,36,96,38c14066,8296,14084,8293,14122,8254v22,-23,37,-62,39,-95c14163,8132,14160,8061,14141,8045v-18,-15,-50,-19,-76,-19em14161,7855v-9,43,-26,92,-39,133c14106,8040,14080,8090,14065,8140v-16,52,-36,77,-36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" annotation="t"/>
          </v:shape>
        </w:pict>
      </w: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95" style="position:absolute;margin-left:304.2pt;margin-top:1.2pt;width:16.25pt;height:1.65pt;z-index:252135424" coordorigin="11732,8349" coordsize="573,58" path="m11732,8406v30,-7,42,-20,76,-20c11815,8386,11821,8386,11828,8386em12017,8386v32,,63,,95,em12228,8349v25,,51,,7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9" style="position:absolute;margin-left:322pt;margin-top:1.2pt;width:1.65pt;height:.05pt;z-index:252139520" coordorigin="12360,8349" coordsize="57,1" path="m12360,8349v19,,37,,5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GAgEgAGgMAAAAAADAAAAAAAAARljPVIrml8VPjwb4utLhmyIDHmQGPoBEyNIAAEgRRRIb&#10;AgCX/kYSGwIAl/5XDQAAAAUDOAtlGSAyCQD+/wMBwP4fRTMJAP7/AwEA/n9FOAgA/h8A/rYrNhDi&#10;GzRAAAAAAAAAAAC98B8/AAAAAAAAgLcKMAiE/CIt+ERdix5GUIL/AE6V/gCdLACH6Mboh5PH5FhH&#10;JfCFgAoAESBQlXUnmoDPAY==&#10;" annotation="t"/>
          </v:shape>
        </w:pict>
      </w: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3" style="position:absolute;margin-left:233.85pt;margin-top:8.25pt;width:1.1pt;height:.6pt;z-index:252143616" coordorigin="9250,9051" coordsize="38,20" path="m9250,9070v,-39,19,-14,3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BHQIEBAEgAGgMAAAAAADAAAAAAAAARljPVIrml8VPjwb4utLhmyIDHmQGPoBEyNIAAEgRRRIb&#10;AgCX/kYSGwIAl/5XDQAAAAUDOAtlGSAyCQD+/wMBwP4fRTMJAP7/AwEA/n9FOAgA/h8A/rYrNhDi&#10;GzRAAAAAAAAAAAC98B8/AAAAAAAAgLcKOA2D/gh8/gh9By5nTqCH8v9Hl/pnc6ATqdiH52zmnaJh&#10;Gmziyw6I0W46f1eACgARIMCLEi6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4" style="position:absolute;margin-left:165.55pt;margin-top:5.05pt;width:33.4pt;height:27.95pt;z-index:252144640" coordorigin="6841,8937" coordsize="1178,987" path="m7030,9051v,-36,-11,-43,-17,-57c7004,8974,6999,8958,6974,8955v-25,-3,-63,-7,-76,20c6885,9003,6874,9039,6861,9070v-20,48,-20,61,-20,113c6841,9203,6849,9246,6878,9240v28,-6,54,-37,76,-57c6978,9160,7011,9141,7013,9108v3,-46,17,-65,17,-114c7030,8975,7030,8956,7030,8937v,76,2,138,20,208c7058,9174,7066,9211,7069,9240v,21,1,29,17,38em7238,9145v,54,-17,133,20,172c7285,9346,7318,9334,7334,9297v9,-21,15,-51,20,-75em7238,9070v,-6,,-13,,-19c7208,9040,7228,9022,7258,9012v23,-8,65,-3,76,20c7334,9038,7334,9045,7334,9051em7390,9183v,6,,13,,19c7434,9202,7450,9195,7486,9183v15,-5,40,,56,em7449,9088v,26,,51,,77c7463,9170,7478,9200,7486,9222v7,20,14,35,19,56em7618,9222v8,-31,29,-48,39,-77c7668,9113,7657,9098,7657,9145v,36,8,46,17,77c7682,9249,7686,9273,7694,9297v12,36,-5,45,-20,57c7648,9375,7646,9367,7638,9392v50,,87,-7,112,-19c7757,9373,7763,9373,7770,9373em7846,9202v9,-25,32,-22,39,-37c7887,9160,7885,9073,7885,9127v,40,-10,83,17,113c7925,9266,7934,9274,7942,9297v-16,12,-52,36,-57,38c7853,9351,7859,9316,7846,9354v49,,75,-5,115,-19c7975,9330,8003,9335,8018,9335em7297,9468v,36,8,46,17,76c7314,9550,7314,9557,7314,9563em7334,9753v-31,,-20,11,-20,38em7314,9886v,33,-8,28,20,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5" style="position:absolute;margin-left:209.15pt;margin-top:4.5pt;width:93.5pt;height:17.25pt;z-index:252145664" coordorigin="8378,8918" coordsize="3299,608" path="m8378,9165v19,,37,,56,em8530,9183v31,,27,7,36,-18em8662,9183v33,,29,1,56,-18em8738,9165v25,,51,,76,em9059,9012v-5,-15,-6,-39,-17,-57c9023,8924,8998,8918,8966,8918v-26,,-65,31,-76,57c8878,9005,8855,9033,8851,9070v-3,25,-8,62,19,75c8909,9163,8920,9174,8966,9145v27,-17,53,-52,76,-75c9070,9041,9079,9033,9079,8994v,-19,,-26,-20,-19c9059,9008,9045,9021,9042,9051v-2,24,5,59,17,76c9078,9155,9081,9174,9115,9183em9250,9145v-18,25,-35,47,-39,77c9208,9250,9202,9302,9231,9317v30,15,52,-42,56,-58em9326,9222v41,,121,-14,133,18em9419,9145v-5,21,-30,52,-17,77c9417,9252,9419,9260,9419,9297v,19,,25,,38em9535,9240v,-24,6,-50,19,-57c9576,9171,9580,9123,9591,9145v7,15,-20,27,-20,57c9571,9247,9581,9258,9591,9278v,22,2,30,19,39c9607,9318,9556,9333,9554,9335v-24,32,-23,8,-19,19c9547,9381,9556,9373,9591,9373v31,,13,-19,56,-19em9858,9108v,139,,278,,417c9819,9525,9815,9514,9799,9506v-21,-10,-34,-11,-37,-38c9759,9438,9768,9405,9799,9392v31,-13,48,-30,76,-57c9897,9314,9907,9288,9914,9259em9836,8994v-6,,-11,,-17,c9826,8972,9844,8959,9875,8955v41,-5,31,10,56,20em9971,9183v32,,63,,95,em10103,9145v3,-12,30,-70,37,-75c10159,9058,10175,9060,10179,9032v6,-47,-18,25,-20,38c10154,9110,10169,9115,10179,9145v8,22,15,55,17,77c10196,9244,10199,9252,10218,9259v-7,19,-17,35,-39,38c10142,9302,10135,9306,10103,9317v-43,15,40,,56,c10193,9317,10205,9305,10235,9297em10635,9032v,-41,-11,-40,-20,-57c10601,8947,10595,8955,10556,8955v-26,,-54,23,-73,39c10462,9012,10447,9044,10444,9070v-4,38,-2,43,19,57c10492,9147,10503,9145,10539,9145v43,,68,-29,96,-57c10650,9073,10665,9031,10671,9012v10,-29,,-31,-19,-37c10652,9010,10638,9036,10635,9070v-2,26,5,56,17,75c10670,9173,10683,9190,10691,9222em10804,9165v-38,10,-37,19,-37,57c10767,9254,10767,9285,10767,9317v30,9,16,18,56,18c10855,9335,10833,9326,10860,9317em10787,9108v12,-53,19,-32,56,-20c10849,9088,10854,9088,10860,9088em10899,9240v37,,85,12,96,-18em10956,9145v,59,3,103,19,152c10975,9316,10975,9322,10975,9335em11068,9202v26,-8,25,-30,40,-37c11131,9154,11138,9151,11147,9127v-20,-38,-20,13,-20,38c11127,9227,11128,9283,11147,9317v,6,,12,,18c11110,9335,11079,9324,11068,9354v10,29,24,19,59,19c11152,9373,11178,9373,11203,9373em11296,9145v,75,3,139,20,209c11330,9410,11311,9462,11296,9506v-3,8,-38,42,-56,19c11228,9510,11206,9498,11203,9468v-5,-49,22,-35,37,-57c11259,9382,11267,9379,11296,9354v25,-21,33,-28,40,-57em11260,9070v-18,-17,-25,-21,-20,-38c11266,9023,11267,9015,11296,8994em11392,9202v,7,,13,,20c11430,9222,11469,9222,11507,9222em11428,9108v-20,32,-16,54,-16,94c11412,9214,11422,9267,11428,9278v7,6,13,13,20,19em11524,9202v8,-24,17,-30,40,-57c11581,9125,11601,9107,11620,9088v-10,30,-20,16,-20,57c11600,9194,11606,9219,11620,9259v7,20,,55,,76c11584,9335,11574,9346,11544,9354v48,,94,9,132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6" style="position:absolute;margin-left:313.4pt;margin-top:6.1pt;width:47.35pt;height:10.8pt;z-index:252146688" coordorigin="12056,8975" coordsize="1670,380" path="m12056,9297v32,,64,,96,em12304,9297v27,,15,-19,56,-19em12492,9278v19,,38,,57,em12625,9278v19,,26,,39,em12720,9278v-20,,-27,,,em13004,9088v,-43,-9,-57,-19,-76c12967,8978,12973,8975,12928,8975v-41,,-44,30,-56,57c12850,9083,12833,9087,12833,9145v,20,20,67,39,77c12905,9240,12939,9214,12948,9202v22,-29,39,-46,56,-75c13026,9089,13038,9054,13041,9012v,-6,,-12,,-18c13019,9026,13024,9047,13024,9088v,40,11,65,17,95c13048,9220,13053,9227,13061,9259em13193,9165v,33,-14,46,-17,75c13173,9274,13160,9287,13156,9317v-3,26,11,12,20,37c13204,9347,13221,9323,13232,9317v22,-12,17,-6,17,-39em13193,9108v-6,,-11,,-17,c13185,9078,13197,9088,13232,9088v33,,28,-8,37,20em13308,9222v31,,62,,93,em13365,9145v,48,6,74,19,114c13384,9278,13384,9284,13384,9297em13441,9222v9,-32,27,-20,39,-39c13489,9168,13512,9154,13517,9145v18,-33,-18,19,-20,38c13492,9223,13506,9228,13517,9259v11,32,-4,26,19,58c13500,9317,13451,9304,13441,9335v48,,94,9,132,-18em13629,9145v,51,,101,,152c13650,9292,13683,9268,13688,9259v14,-28,16,-49,37,-76c13725,9228,13725,9272,13725,93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7" style="position:absolute;margin-left:367.65pt;margin-top:.7pt;width:9.2pt;height:21.55pt;z-index:252147712" coordorigin="13970,8785" coordsize="324,760" path="m14161,8955v,-19,,-37,,-56c14125,8899,14112,8894,14085,8918v-30,26,-56,62,-76,94c13989,9044,13950,9105,13970,9145v7,15,63,73,78,77c14096,9236,14142,9214,14178,9202v41,-14,37,-27,59,-57c14254,9121,14271,9102,14274,9070v4,-36,-8,-47,-17,-76c14257,8992,14239,8938,14237,8937v-22,,-30,-1,-37,-19em14293,8785v-27,7,-46,29,-56,57c14223,8881,14230,8935,14217,8975v-18,58,-24,112,-39,170c14165,9195,14157,9250,14141,9297v-17,49,-19,80,-19,133c14122,9459,14105,9473,14105,9506v,19,,25,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14" style="position:absolute;margin-left:374.15pt;margin-top:8.8pt;width:8.6pt;height:17.75pt;z-index:252154880" coordorigin="14200,9980" coordsize="303,627" path="m14389,10132v-8,-32,-23,-52,-59,-56c14291,10072,14283,10087,14257,10113v-35,35,-50,86,-57,133c14191,10306,14208,10333,14237,10379v33,54,51,61,113,76c14379,10462,14424,10435,14445,10417v26,-22,51,-80,57,-114c14508,10273,14515,10188,14482,10170v-11,-6,-43,,-56,em14482,9980v-8,37,-27,75,-37,114c14423,10176,14386,10247,14350,10322v-22,47,-45,118,-57,170c14283,10535,14282,10570,14257,10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" annotation="t"/>
          </v:shape>
        </w:pict>
      </w: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9" style="position:absolute;margin-left:167.2pt;margin-top:2.95pt;width:23.7pt;height:11.85pt;z-index:252149760" coordorigin="6898,10227" coordsize="836,418" path="m7126,10379v,-40,7,-66,-20,-95c7082,10258,7063,10265,7030,10265v-39,,-34,34,-56,57c6927,10370,6913,10390,6898,10455v-6,27,-9,79,19,94c6953,10568,6971,10579,7013,10549v44,-31,61,-52,93,-94c7139,10411,7150,10388,7165,10341v3,-9,34,-80,17,-95c7164,10246,7159,10245,7165,10227v-9,35,-20,53,-20,95c7145,10359,7161,10382,7165,10417v2,14,10,62,17,75c7189,10499,7195,10505,7202,10512em7297,10435v37,14,-1,27,17,57c7333,10525,7334,10529,7334,10569v,19,,37,,56c7344,10596,7361,10598,7373,10549v4,-18,2,-65,17,-75c7411,10461,7406,10463,7429,10455v,49,6,73,20,114c7456,10590,7450,10617,7466,10625v7,,13,,20,em7542,10492v17,-5,45,-31,56,-57c7601,10429,7598,10345,7598,10398v,59,3,103,20,151c7630,10584,7611,10573,7638,10606v-7,21,-15,35,-40,38c7547,10651,7577,10656,7598,10644v25,-14,54,-7,76,-19c7704,10608,7698,10606,7733,10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0" style="position:absolute;margin-left:200.5pt;margin-top:2.4pt;width:53.25pt;height:17.25pt;z-index:252150784" coordorigin="8074,10208" coordsize="1878,608" path="m8074,10417v44,,88,,132,em8302,10417v44,,88,,132,em8490,10417v25,,51,,76,em8626,10417v24,,49,,73,em9022,10341v12,-4,47,-18,57,-38c9091,10280,9081,10220,9059,10208v-30,-16,-53,12,-73,19c8961,10235,8921,10254,8907,10284v-12,25,-34,69,-37,95c8865,10420,8870,10419,8890,10435v22,18,62,35,96,20c9012,10443,9037,10420,9059,10398v20,-20,36,-49,39,-76c9098,10303,9098,10297,9098,10284v-47,12,-39,29,-39,76c9059,10399,9068,10404,9079,10435v8,23,33,49,36,57c9115,10499,9115,10505,9115,10512em9174,10417v,61,-17,143,20,189c9219,10597,9219,10577,9231,10549v14,-31,33,-63,36,-94c9267,10435,9267,10428,9287,10435v,61,2,118,20,152c9307,10609,9309,10617,9326,10625em9498,10398v,85,,165,17,246c9522,10678,9535,10703,9535,10739v,25,,51,,76c9499,10815,9485,10820,9459,10796v-20,-18,-37,-50,-40,-76c9416,10694,9444,10663,9459,10644v8,-9,53,-55,56,-57c9539,10571,9535,10588,9535,10549em9419,10284v-6,-6,-11,-13,-17,-19c9440,10265,9477,10265,9515,10265em9610,10455v32,,64,,96,em9762,10417v15,-16,48,-70,57,-76c9833,10331,9870,10313,9875,10303v,-6,,-13,,-19c9862,10289,9844,10321,9836,10341v-14,36,14,64,22,94c9865,10460,9873,10488,9875,10512v5,51,17,27,,57c9862,10594,9856,10587,9819,10587v-19,,-38,,-57,c9798,10587,9808,10577,9836,10569v44,-13,70,1,115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1" style="position:absolute;margin-left:262.35pt;margin-top:2.4pt;width:28.5pt;height:18.85pt;z-index:252151808" coordorigin="10255,10208" coordsize="1006,665" path="m10407,10322v10,-29,20,-15,20,-57c10427,10232,10398,10211,10368,10208v-33,-4,-52,-3,-76,19c10266,10252,10258,10288,10255,10322v-4,41,-6,66,20,95c10297,10442,10317,10435,10348,10435v28,,64,-32,79,-56c10448,10345,10460,10302,10463,10265v2,-25,14,-34,20,-57c10464,10214,10453,10239,10444,10265v-13,40,15,62,19,95c10467,10392,10492,10406,10500,10435v,7,,13,,20em10556,10398v,64,,134,20,171c10593,10600,10556,10593,10595,10606v,-30,6,-52,20,-76c10633,10499,10648,10476,10652,10435v3,-31,9,-8,19,-37c10694,10427,10691,10436,10691,10474v,36,8,46,17,75c10718,10583,10692,10576,10728,10587em10843,10417v,152,,303,,455c10835,10842,10813,10824,10804,10796v-9,-27,-28,-51,-37,-76c10759,10697,10765,10656,10787,10644v18,-10,33,-33,56,-57c10849,10581,10854,10575,10860,10569em10823,10284v19,,38,,57,em10936,10417v10,38,20,38,59,38c11034,10455,11077,10467,11088,10435em11032,10322v-25,31,-34,72,-37,113c10992,10472,11012,10508,11012,10549v,22,2,31,20,38em11127,10474v-6,-6,-13,-13,-19,-19c11134,10429,11159,10414,11184,10398v22,-15,31,-53,36,-76c11201,10329,11187,10337,11184,10360v-7,57,3,105,19,152c11216,10551,11190,10575,11184,10587v-11,23,-82,19,-57,19c11171,10606,11216,10606,11260,10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2" style="position:absolute;margin-left:305.35pt;margin-top:11.05pt;width:11.3pt;height:.05pt;z-index:252152832" coordorigin="11772,10512" coordsize="398,1" path="m11772,10512v51,,101,,152,em12056,10512v38,,75,,11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3" style="position:absolute;margin-left:323.05pt;margin-top:1.35pt;width:42pt;height:13.45pt;z-index:252153856" coordorigin="12397,10170" coordsize="1481,475" path="m12397,10530v34,,46,-15,76,-18c12492,10512,12499,10512,12512,10512em12700,10512v51,,101,,152,em13289,10417v,-55,-4,-88,-20,-133c13256,10247,13277,10242,13249,10208v-10,-12,-56,-45,-73,-38c13152,10181,13113,10202,13097,10227v-25,40,-60,86,-73,133c13016,10388,13027,10435,13041,10455v26,39,54,37,96,37c13181,10492,13191,10484,13213,10455v27,-36,23,-59,36,-95c13264,10320,13269,10322,13269,10284v-32,10,-20,36,-20,76c13249,10404,13262,10422,13269,10455v10,43,29,55,39,75c13308,10536,13308,10543,13308,10549em13441,10435v,56,2,104,17,152c13458,10606,13458,10612,13458,10625v22,-26,22,-51,39,-76c13514,10524,13513,10454,13536,10474v38,32,-3,87,17,132c13553,10625,13553,10632,13573,10625em13705,10435v,61,3,103,20,152c13725,10606,13725,10613,13745,10606v7,-33,19,-48,36,-76c13787,10520,13811,10439,13818,10435v7,,15,,22,c13840,10498,13841,10552,13857,10606v10,34,-16,27,20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6" style="position:absolute;margin-left:158pt;margin-top:11.05pt;width:1.15pt;height:22.05pt;z-index:252156928" coordorigin="6574,10512" coordsize="40,779" path="m6613,10512v,68,-11,126,-19,189c6585,10770,6582,10843,6574,10910v-12,96,3,202,20,285c6595,11199,6609,11294,6613,11290v,-7,,-13,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" annotation="t"/>
          </v:shape>
        </w:pict>
      </w: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8" style="position:absolute;margin-left:160.25pt;margin-top:.8pt;width:1.05pt;height:1.1pt;z-index:252148736" coordorigin="6653,10606" coordsize="37,39" path="m6689,10644v-6,,-13,,-19,em6689,10644v-15,-30,-13,-43,-36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UBHQIEBAEgAGgMAAAAAADAAAAAAAAARljPVIrml8VPjwb4utLhmyIDHmQGPoBEyNIAAEgRRRIb&#10;AgCX/kYSGwIAl/5XDQAAAAUDOAtlGSAyCQD+/wMBwP4fRTMJAP7/AwEA/n9FOAgA/h8A/rYrNhDi&#10;GzRAAAAAAAAAAAC98B8/AAAAAAAAgLcKJAOE/AKx+AVnKIL/AIf9/gEP/Iff3Al5FAoAESAA4YVD&#10;moDPAQonBYT8ArH4BZ8jGIfznMedBO8Ah+BW4FuBTvNoCgARIODHkUO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7" style="position:absolute;margin-left:168.75pt;margin-top:5.65pt;width:10.25pt;height:15.05pt;z-index:252157952" coordorigin="6954,10777" coordsize="361,532" path="m7165,10948v-8,-23,-26,-35,-59,-38c7075,10907,7050,10946,7030,10967v-40,42,-39,85,-56,133c6956,11150,6936,11188,6974,11233v25,30,58,62,95,75c7119,11325,7147,11291,7182,11270v43,-26,60,-58,96,-94c7301,11153,7311,11114,7314,11081v3,-38,8,-85,-17,-114c7274,10940,7275,10922,7238,10910v-18,-6,-38,14,-56,18em7202,10796v,-46,-18,82,-20,95c7168,10992,7161,11158,7202,11251v16,33,18,42,36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9" style="position:absolute;margin-left:232.75pt;margin-top:7.25pt;width:12.4pt;height:16.75pt;z-index:252160000" coordorigin="9211,10834" coordsize="437,590" path="m9402,10967v,-24,-6,-51,-19,-57c9357,10898,9339,10891,9307,10891v-44,,-41,32,-57,57c9227,10983,9214,10997,9211,11043v-5,76,3,138,20,208c9242,11298,9259,11304,9307,11308v54,4,102,3,152,-18c9513,11267,9565,11230,9610,11195v30,-24,37,-41,37,-77c9647,11073,9601,11083,9571,11062v-34,-24,-69,-35,-112,-38c9436,11024,9428,11022,9419,11005em9498,10834v,52,-20,83,-23,133c9471,11039,9458,11127,9439,11195v-16,55,-20,92,-20,151c9419,11381,9438,11398,9459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0" style="position:absolute;margin-left:267.7pt;margin-top:6.7pt;width:12.4pt;height:16.15pt;z-index:252161024" coordorigin="10444,10815" coordsize="437,570" path="m10691,11005v-30,-21,-39,-19,-76,-19c10579,10986,10566,10981,10539,11005v-34,30,-62,69,-76,113c10452,11153,10429,11212,10444,11251v16,41,23,78,75,95c10564,11361,10602,11366,10652,11366v50,,95,-28,135,-58c10813,11289,10850,11226,10860,11195v7,-24,26,-58,,-77c10852,11112,10797,11101,10787,11100v-25,-3,-35,-13,-59,-19em10787,10815v-31,10,-37,35,-40,76c10743,10954,10721,11020,10708,11081v-15,69,-33,139,-37,209c10669,11334,10683,11351,10708,1138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3" style="position:absolute;margin-left:346.2pt;margin-top:5.65pt;width:13.5pt;height:18.35pt;z-index:252164096" coordorigin="13213,10777" coordsize="476,647" path="m13497,10928v,-19,,-37,,-56c13450,10872,13401,10862,13365,10891v-24,19,-59,51,-76,76c13258,11014,13253,11055,13232,11100v-18,39,-19,65,-19,113c13213,11245,13229,11285,13249,11308v27,30,77,36,116,38c13420,11349,13467,11350,13517,11327v40,-19,105,-39,132,-76c13675,11215,13685,11160,13688,11118v3,-33,-2,-70,-19,-94c13654,11003,13614,10974,13593,10967v-35,-12,-46,18,-57,-19em13553,10777v-8,45,-29,89,-36,133c13505,10982,13481,11047,13458,11118v-23,71,-37,115,-37,190c13421,11339,13407,11386,13441,11403v21,,30,3,39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4" style="position:absolute;margin-left:374.15pt;margin-top:5.1pt;width:11.85pt;height:21.55pt;z-index:252165120" coordorigin="14200,10758" coordsize="418,760" path="m14217,11118v,20,,27,20,20c14249,11134,14283,11120,14293,11100v15,-29,30,-49,57,-76c14390,10984,14388,10972,14409,10928v16,-34,45,-59,56,-94c14473,10808,14482,10731,14482,10758v,38,-27,79,-37,114c14429,10930,14399,10987,14389,11043v-5,26,,68,,95em14445,11043v,38,-9,45,-19,75c14396,11210,14437,11331,14409,11423v-9,29,-2,49,17,56em14217,11517v-46,,32,,40,c14288,11517,14312,11498,14350,11498v81,,159,-2,228,19c14618,11529,14617,11510,14617,11479v,-6,,-13,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" annotation="t"/>
          </v:shape>
        </w:pict>
      </w: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15" style="position:absolute;margin-left:326.3pt;margin-top:7.35pt;width:12.4pt;height:.5pt;z-index:252155904" coordorigin="12512,11290" coordsize="437,19" path="m12512,11290v31,,62,,93,em12796,11308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8" style="position:absolute;margin-left:196.8pt;margin-top:3pt;width:26.3pt;height:2.75pt;z-index:252158976" coordorigin="7942,11138" coordsize="929,96" path="m7942,11233v31,-8,40,-20,76,-20c8041,11213,8052,11200,8074,11195em8282,11176v30,21,39,19,76,19c8365,11195,8371,11195,8378,11195em8566,11176v25,,51,,76,em8775,11156v37,,47,-8,76,-18c8857,11138,8864,11138,8870,111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1" style="position:absolute;margin-left:298.9pt;margin-top:7.85pt;width:6.45pt;height:.05pt;z-index:252162048" coordorigin="11544,11308" coordsize="229,1" path="m11544,11308v76,,152,,228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BHQISAgEgAGgMAAAAAADAAAAAAAAARljPVIrml8VPjwb4utLhmyIDHmQGPoBEyNIAAEgRRRIb&#10;AgCX/kYSGwIAl/5XDQAAAAUDOAtlGSAyCQD+/wMBwP4fRTMJAP7/AwEA/n9FOAgA/h8A/rYrNhDi&#10;GzRAAAAAAAAAAAC98B8/AAAAAAAAgLcKMwqE/B2l+DsWMGLHkz5ggv8AmJn+ATE0AIfn8ufLicWs&#10;2QZdiHV+mwoAESBwKVdG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2" style="position:absolute;margin-left:312.85pt;margin-top:7.35pt;width:4.3pt;height:.05pt;z-index:252163072" coordorigin="12036,11290" coordsize="153,1" path="m12036,11290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BHQIMAgEgAGgMAAAAAADAAAAAAAAARljPVIrml8VPjwb4utLhmyIDHmQGPoBEyNIAAEgRRRIb&#10;AgCX/kYSGwIAl/5XDQAAAAUDOAtlGSAyCQD+/wMBwP4fRTMJAP7/AwEA/n9FOAgA/h8A/rYrNhDi&#10;GzRAAAAAAAAAAAC98B8/AAAAAAAAgLcKMwmE/CBh+EDHJlyYsbEAgv8AmCH+ATBEAIfqYOrViF43&#10;fYrhwA/FggoAESAQi3NG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407C5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25" style="position:absolute;margin-left:227.4pt;margin-top:4.5pt;width:195.15pt;height:28.05pt;z-index:252166144" coordorigin="9022,12101" coordsize="6885,988" path="m9022,12632v,-30,-12,-78,20,-95c9067,12524,9141,12535,9155,12556v34,50,39,72,39,133c9194,12754,9183,12782,9155,12841v-16,33,-19,78,-57,95c9071,12948,9089,12946,9059,12955v-8,-34,-27,-58,-37,-95c9015,12832,9022,12795,9022,12766v91,,246,30,324,-20c9367,12723,9378,12714,9402,12709em9439,12613v-7,27,-32,50,-37,76c9392,12743,9407,12796,9419,12841v9,35,-5,25,20,57c9430,12865,9415,12836,9402,12803v-22,-57,-37,-116,-56,-171c9335,12600,9325,12581,9307,12556v38,,46,13,76,20c9430,12587,9457,12567,9498,12556v29,-8,49,-19,73,-37c9564,12547,9553,12587,9535,12613v-26,37,-34,85,-37,133c9496,12777,9503,12808,9535,12822v26,11,58,-3,75,-19c9636,12779,9681,12750,9667,12709v-9,-25,-25,-81,-57,-96c9584,12601,9552,12616,9535,12632v-7,7,-13,13,-20,20em10103,12652v12,-24,25,-50,37,-76c10155,12545,10165,12551,10179,12537v-4,32,-8,49,-20,76c10142,12630,10135,12634,10140,12652v41,-5,56,6,95,-20c10264,12613,10287,12580,10311,12556v-12,12,-37,32,-56,57c10237,12636,10202,12683,10196,12709v,18,,25,,37c10235,12746,10263,12731,10292,12727v43,-7,67,-34,95,-75c10395,12641,10430,12594,10427,12594v-19,-1,-43,36,-59,58c10353,12672,10350,12699,10348,12727v,19,,26,,39c10393,12766,10409,12766,10444,12746v44,-25,70,-50,95,-94c10556,12623,10562,12612,10576,12594v-13,17,-31,20,-37,58c10535,12675,10539,12703,10539,12727v46,-4,71,5,113,-18c10683,12692,10724,12662,10747,12632v17,-22,15,-70,40,-56c10803,12585,10793,12599,10804,12613v-22,-27,20,-40,-37,-37c10733,12578,10723,12605,10708,12632v-15,27,-40,87,-37,114c10674,12776,10695,12803,10728,12803v37,,86,-34,115,-57c10868,12726,10893,12704,10916,12689v-9,28,-24,41,-17,77c10907,12804,10891,12803,10936,12803v32,,67,-24,96,-37c11069,12750,11104,12704,11127,12670v26,-38,16,-54,20,-94c11138,12586,11114,12605,11108,12632v-9,39,2,62,19,77c11165,12742,11176,12722,11220,12709v40,-12,92,-35,135,-57c11391,12634,11440,12606,11468,12576v20,-22,27,-46,20,-77c11481,12470,11463,12443,11428,12443v-33,,-55,5,-73,38c11336,12516,11338,12570,11336,12613v-1,30,1,76,19,96c11370,12725,11405,12739,11428,12727v43,-22,77,-72,96,-114c11539,12581,11551,12551,11564,12519v-29,37,-38,53,-57,94c11486,12658,11491,12678,11488,12727v,6,,13,,19c11507,12732,11537,12721,11544,12689v8,-36,15,-77,20,-113c11564,12544,11564,12538,11564,12519v-16,30,-34,60,-40,94c11521,12631,11524,12652,11524,12670v45,,79,4,116,-18c11682,12627,11711,12579,11716,12537v4,-38,-13,-24,-20,-38c11684,12514,11670,12528,11656,12556v-13,26,-22,43,-16,76c11647,12670,11661,12672,11676,12689v15,17,23,23,40,38c11731,12690,11741,12672,11752,12632v7,-27,9,-84,20,-113c11782,12492,11779,12505,11792,12481v4,40,-5,61,16,95c11821,12598,11820,12656,11828,12632v5,-14,-13,-79,-20,-56c11797,12612,11826,12628,11828,12652v5,54,2,66,20,94c11859,12718,11866,12703,11867,12670v2,-54,-8,-88,-19,-114c11852,12592,11840,12604,11867,12632v30,31,47,11,74,c11978,12617,11979,12602,12000,12576v6,-7,11,-13,17,-20c11990,12570,11987,12564,11980,12594v-7,28,,66,,95c12018,12685,12023,12684,12056,12670v29,-13,53,-28,76,-57c12160,12577,12138,12570,12132,12556v-11,28,-17,43,-20,76c12112,12639,12112,12645,12112,12652v40,-10,46,-2,76,-39c12196,12604,12224,12551,12228,12537v,-6,,-12,,-18c12182,12519,12152,12522,12112,12537v-18,7,-39,10,-56,19em12605,12481v,88,-38,494,20,512c12625,12950,12639,12918,12644,12879v14,-107,6,-216,20,-323c12670,12506,12668,12474,12720,12462v15,21,26,46,17,75c12726,12573,12696,12602,12664,12613v-45,15,38,-16,56,-19em12928,12556v46,-57,33,-34,40,-94c12968,12443,12968,12437,12968,12424v-29,4,-55,4,-79,19c12869,12456,12838,12517,12833,12537v-8,32,1,54,19,76c12882,12649,12898,12628,12928,12613v8,-4,82,-27,57,-57c12973,12542,12965,12567,12948,12576v32,-20,85,-25,113,-57c13102,12471,13143,12427,13176,12367v41,-74,47,-136,73,-209c13272,12137,13278,12127,13269,12101v-55,8,-38,11,-76,57c13152,12208,13096,12303,13080,12367v-19,76,-11,137,,209c13089,12632,13095,12639,13156,12652v46,10,38,-18,57,-39c13245,12578,13234,12556,13213,12519v-17,-32,-23,-53,-76,-38c13100,12491,13099,12527,13097,12556v,7,,13,,20c13160,12576,13212,12581,13269,12556v29,-13,75,-41,96,-57c13371,12493,13378,12487,13384,12481v-6,41,-12,58,-39,95c13324,12604,13300,12640,13289,12670v,6,,13,,19c13302,12677,13327,12660,13345,12632v32,-49,33,-81,56,-133c13421,12453,13442,12430,13401,12443v-11,36,-15,51,-17,94c13383,12558,13390,12590,13401,12594v33,12,92,1,116,-18c13558,12543,13553,12518,13573,12481v18,-17,25,-21,20,-38c13580,12456,13559,12475,13536,12499v-21,22,-33,49,-39,77c13487,12618,13503,12636,13517,12652v6,6,13,12,19,18c13574,12665,13580,12640,13609,12632v36,-11,85,-40,116,-76c13748,12530,13750,12490,13761,12462v-20,22,-61,48,-73,75c13675,12566,13671,12599,13669,12632v,7,,13,,20c13708,12646,13715,12645,13745,12613v22,-24,44,-49,56,-76c13801,12531,13801,12525,13801,12519v-40,-39,-10,-34,-76,-38c13689,12479,13686,12486,13649,12499em14141,12556v-19,25,-29,46,-36,76c14150,12632,14180,12632,14217,12613v53,-28,77,-50,113,-94c14353,12492,14361,12457,14369,12424v-31,,-61,4,-76,38c14277,12498,14301,12526,14313,12537v19,17,47,29,76,19c14421,12545,14466,12533,14482,12499v13,-28,20,-61,20,-94c14502,12399,14502,12392,14502,12386v-32,8,-43,-2,-57,38c14435,12452,14431,12468,14426,12499v24,19,45,35,76,38c14541,12541,14588,12544,14617,12519v21,-18,48,-52,56,-76c14673,12424,14673,12418,14673,12405v-29,10,-19,23,-19,57c14654,12504,14679,12496,14710,12499v34,3,72,-17,96,-37c14832,12441,14895,12375,14881,12405v-16,34,-39,61,-56,94c14803,12541,14790,12550,14786,12594v,19,,25,,c14798,12579,14837,12538,14842,12519v12,-47,20,-80,20,-133c14862,12380,14862,12373,14862,12367v-8,30,-20,41,-20,76c14842,12478,14870,12491,14898,12499v32,10,55,-4,79,-18c15004,12466,15029,12463,15033,12424v,-18,-1,-25,17,-19c15032,12408,14975,12403,14994,12443v13,27,31,40,56,56c15057,12499,15063,12499,15070,12499em14690,12348v,48,-10,69,-17,114c14666,12504,14657,12554,14654,12594v-3,50,7,91,19,115c14673,12715,14673,12721,14673,12727em14521,12443v-16,5,-31,33,-39,56c14472,12529,14465,12561,14465,12594v,37,-5,77,37,95c14539,12705,14570,12685,14597,12670v42,-24,78,-44,93,-94c14690,12569,14690,12563,14690,12556em15109,12462v-25,32,-35,51,-39,94c15067,12594,15066,12623,15090,12652v17,20,70,28,95,18c15191,12664,15196,12658,15202,12652em15298,12462v-30,23,-35,33,-56,57c15217,12548,15224,12556,15222,12594v-2,41,4,43,37,58c15287,12664,15319,12648,15337,12632v33,-29,32,-12,37,-56c15380,12526,15370,12515,15337,12481v-20,-21,-69,-28,-78,-38c15259,12437,15259,12430,15259,12424v61,,143,-18,191,19c15492,12475,15486,12487,15489,12537v3,57,-33,102,-59,152c15404,12739,15377,12785,15374,12841v,19,,25,,38c15406,12847,15437,12815,15470,12784v51,-49,106,-142,132,-208c15619,12533,15637,12497,15658,12462v-17,29,-25,64,-39,94c15605,12587,15594,12619,15582,12652v28,15,41,24,76,18c15725,12659,15711,12631,15754,12594v33,-29,84,-64,96,-113c15854,12463,15848,12442,15850,12424v-24,12,-61,12,-79,38c15757,12481,15755,12511,15754,12537v-1,25,,51,,76c15791,12608,15798,12617,15830,12594v29,-21,39,-53,56,-75c15904,12501,15910,12498,15906,12481v-38,35,-52,67,-76,113c15801,12650,15793,12721,15771,12784v-21,58,-43,131,-56,190c15709,13000,15710,13045,15698,13069v-7,6,-13,13,-20,19c15631,13075,15655,13088,15619,13050v-2,-2,-57,-43,-56,-57c15566,12933,15598,12929,15639,12898v33,-25,75,-32,115,-57c15793,12817,15831,12795,15866,127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407C5B" w:rsidP="008A1BF7">
      <w:pPr>
        <w:spacing w:after="0" w:line="240" w:lineRule="auto"/>
        <w:rPr>
          <w:rFonts w:ascii="Consolas" w:hAnsi="Consolas" w:cs="Consolas"/>
          <w:noProof/>
        </w:rPr>
      </w:pPr>
      <w:r w:rsidRPr="00407C5B">
        <w:rPr>
          <w:b/>
          <w:noProof/>
          <w:sz w:val="96"/>
          <w:lang w:eastAsia="ru-RU"/>
        </w:rPr>
        <w:pict>
          <v:shape id="_x0000_s1528" style="position:absolute;margin-left:72.55pt;margin-top:90.45pt;width:13.55pt;height:8.65pt;z-index:252168192" coordorigin="3560,16950" coordsize="477,304" path="m3599,17082v8,-28,29,-47,37,-75c3640,16992,3656,16928,3656,16968v,89,,177,,266c3615,17234,3593,17230,3560,17253v38,,46,-9,76,-19c3664,17225,3679,17215,3712,17215v7,,13,,20,em3884,17082v-30,-9,-20,-22,-20,-57c3864,16983,3908,16987,3920,16968v,-19,1,-25,20,-18c3940,17010,3938,17052,3920,17102v-9,25,-15,37,-17,56c3900,17183,3904,17200,3884,17215v-17,13,-19,12,-40,19c3892,17234,4023,17251,4036,172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" annotation="t"/>
          </v:shape>
        </w:pict>
      </w:r>
      <w:r w:rsidRPr="00407C5B">
        <w:rPr>
          <w:b/>
          <w:noProof/>
          <w:sz w:val="96"/>
          <w:lang w:eastAsia="ru-RU"/>
        </w:rPr>
        <w:pict>
          <v:shape id="_x0000_s1530" style="position:absolute;margin-left:225.8pt;margin-top:136.7pt;width:41.95pt;height:15.6pt;z-index:252170240" coordorigin="8966,18581" coordsize="1479,551" path="m8986,18828v-54,,27,,36,c9078,18828,9120,18812,9174,18809v16,-1,140,,93,c9261,18809,9256,18809,9250,18809em9138,18619v-26,29,-34,73,-40,114c9090,18788,9082,18848,9079,18903v-2,41,-25,204,19,228c9104,19131,9109,19131,9115,19131em9799,18885v7,-20,16,-34,37,-57c9864,18798,9901,18782,9931,18752v29,-30,46,-65,76,-95c10033,18631,10027,18616,10027,18581v-28,35,-22,57,-39,95c9966,18723,9971,18773,9971,18828v,73,-2,144,17,208c9998,19070,9983,19090,9951,19093v-40,4,-60,9,-93,19c9852,19114,9763,19112,9819,19112v94,,284,36,360,-19em10444,18885v-26,-21,-53,-19,-57,-57c10387,18822,10387,18815,10387,18809v57,18,-12,27,-19,19c10342,18796,10357,18810,10368,18790v13,-25,3,-19,39,-19c10407,18812,10396,18811,10387,18828v-12,22,-8,32,-19,c10375,18828,10471,18824,10444,18847v-17,14,-33,10,-37,38c10407,18891,10407,18897,10407,1890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" annotation="t"/>
          </v:shape>
        </w:pict>
      </w:r>
      <w:r w:rsidRPr="00407C5B">
        <w:rPr>
          <w:b/>
          <w:noProof/>
          <w:sz w:val="96"/>
          <w:lang w:eastAsia="ru-RU"/>
        </w:rPr>
        <w:pict>
          <v:shape id="_x0000_s1531" style="position:absolute;margin-left:354.25pt;margin-top:134.55pt;width:22.05pt;height:17.25pt;z-index:252171264" coordorigin="13497,18505" coordsize="778,608" path="m13497,18790v101,,203,,304,c13801,18768,13799,18760,13781,18752em13688,18543v,135,1,269,-19,398c13662,18983,13669,19032,13669,19075em13989,18752v22,-28,25,-37,40,-57c14053,18663,14079,18630,14105,18600v26,-30,36,-36,36,-76c14141,18488,14110,18544,14105,18562v-14,53,-32,115,-40,171c14056,18794,14076,18848,14085,18903v6,35,22,84,37,115c14139,19034,14146,19038,14141,19055v-88,,-176,,-264,c13890,19094,13912,19078,13953,19093v58,21,106,19,169,19c14146,19112,14182,19092,14200,19075v6,-7,11,-13,17,-20em14257,18828v,-39,9,-29,17,-57c14274,18777,14274,18784,14274,187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" annotation="t"/>
          </v:shape>
        </w:pict>
      </w:r>
      <w:r w:rsidRPr="00407C5B">
        <w:rPr>
          <w:b/>
          <w:noProof/>
          <w:sz w:val="96"/>
          <w:lang w:eastAsia="ru-RU"/>
        </w:rPr>
        <w:pict>
          <v:shape id="_x0000_s1532" style="position:absolute;margin-left:16.7pt;margin-top:107.7pt;width:127.9pt;height:92.5pt;z-index:252172288" coordorigin="1590,17557" coordsize="4512,3264" path="m1987,18050v7,-26,17,-54,36,-76c2045,17949,2109,17883,2119,17861v19,-42,3,-40,39,-77c2150,17848,2127,17909,2119,17974v-12,100,-4,210,20,303c2147,18307,2158,18319,2158,18354v-35,,-45,15,-75,18c2049,18376,2019,18401,1987,18410v-19,,-25,,-37,c2023,18410,2087,18402,2158,18392v54,-7,95,-20,152,-20c2341,18372,2348,18372,2367,18372em2955,17993v,-39,7,-48,36,-76c3016,17892,3043,17877,3067,17861v23,-15,56,-41,76,c3160,17896,3134,17944,3124,17974v-20,58,-42,119,-76,171c3028,18176,2995,18205,2991,18240v-4,36,3,53,40,57c3081,18303,3115,18280,3163,18277v31,-2,103,-6,132,-18c3302,18253,3308,18246,3315,18240em3599,18031v,-45,6,-59,20,-95c3631,17905,3640,17864,3656,17841v19,-19,24,-24,36,-37c3692,17880,3695,17941,3712,18012v8,32,17,66,20,95c3736,18139,3748,18154,3751,18183v2,18,,39,,57c3722,18240,3696,18245,3675,18259v-30,19,-40,18,-76,18c3580,18277,3573,18277,3580,18297v69,,127,-9,191,-20c3793,18273,3975,18286,3960,18297v-22,,-31,2,-40,18em1987,19151v-33,-11,-26,-31,,-58c2019,19060,2047,19045,2083,19018v40,-30,36,-38,92,-38c2182,18980,2188,18980,2195,18980v,48,10,95,-20,132c2140,19154,2111,19199,2083,19245v-20,33,-51,61,-60,95c2079,19340,2124,19329,2175,19321v54,-9,101,-16,152,-38c2340,19277,2354,19271,2367,19265em2803,19075v,-41,8,-44,20,-77c2836,18963,2856,18919,2879,18885v18,-27,33,-99,56,-76c2954,18828,2950,19011,2955,19036v9,44,23,77,36,115c3005,19193,2979,19230,2972,19245v-25,52,-29,14,-76,38c2863,19300,2843,19302,2803,19302v-50,,64,-17,76,-19c2940,19273,3008,19281,3067,19265v40,-11,76,-24,116,-39em3712,18847v-34,,-50,-5,-76,19c3597,18902,3583,18927,3580,18980v-3,51,-9,107,19,151c3631,19182,3649,19204,3712,19208v85,5,124,,191,-39c3955,19139,3959,19130,3979,19075v21,-58,24,-71,-19,-114c3926,18927,3873,18941,3827,18941v-25,,-51,,-76,em3884,18676v-55,31,-68,56,-96,114c3757,18854,3740,18929,3732,18998v-8,76,-17,153,-20,228c3712,19245,3712,19264,3712,19283em2063,20042v40,-13,21,-37,39,-76c2121,19925,2161,19897,2175,19852v3,-10,14,-90,20,-95c2202,19757,2208,19757,2215,19757v,134,-9,271,17,399c2241,20198,2222,20233,2215,20250v-12,28,-20,20,-57,20c2139,20270,2121,20270,2102,20270v36,,80,-9,113,-20c2266,20233,2314,20201,2367,20194v57,-7,79,1,132,-19em2935,19966v30,-30,47,-64,76,-95c3043,19837,3046,19791,3067,19757v18,-17,24,-20,20,-37c3077,19756,3055,19793,3048,19834v-9,51,-2,106,19,151c3086,20027,3108,20060,3124,20099v9,21,5,84,-17,95c3083,20206,3018,20211,2991,20213v-9,1,-90,13,-95,19c2896,20238,2896,20244,2896,20250v52,,86,-1,135,-18c3096,20210,3156,20206,3219,20175v36,-19,48,-25,76,-19em3599,19966v31,-37,43,-60,76,-95c3702,19843,3739,19794,3751,19757v5,-15,20,-78,20,-37c3771,19762,3754,19791,3751,19834v-4,63,2,118,20,170c3779,20026,3782,20059,3788,20080v,6,,13,,19c3769,20115,3736,20130,3712,20137v-26,8,-54,4,-76,19c3613,20172,3605,20190,3599,20213v30,22,73,30,113,19c3763,20218,3813,20186,3864,20175v48,-11,40,-3,76,-38em1663,17633v2,6,25,21,20,56c1674,17748,1663,17796,1663,17861v,79,-15,150,-17,227c1643,18198,1654,18305,1663,18410v5,58,15,118,20,171c1713,18889,1698,19247,1663,19549v-5,41,-14,98,-17,132c1641,19733,1632,19786,1627,19834v-5,45,-15,91,-20,132c1600,20027,1595,20102,1590,20156v-11,115,-10,291,17,379em4300,17746v,254,-1,508,20,759c4329,18608,4339,18705,4339,18809v,245,-17,501,17,740c4371,19655,4353,19770,4339,19871v-5,34,-16,88,-19,114c4316,20022,4320,20062,4320,20099em2879,18467v,-6,,-12,,-18c2848,18439,2871,18440,2840,18429v,-34,16,-45,19,-75c2863,18322,2879,18313,2879,18277v,-39,11,-63,17,-94c2905,18139,2905,18113,2916,18069v7,-26,16,-51,19,-76c2935,17987,2935,17980,2935,17974em2916,17633v-14,21,-9,-5,-20,18c2879,17688,2874,17729,2859,17765v-19,46,-39,88,-56,133c2792,17928,2792,17963,2783,17993v-13,45,-29,87,-39,133c2733,18173,2727,18235,2707,18277v-19,41,-44,77,-56,115c2641,18424,2640,18456,2631,18486v-10,36,-34,76,-39,114c2588,18635,2577,18686,2575,18714v-23,280,-1,580,17,854c2602,19732,2598,19903,2612,20061v14,169,-20,355,19,512c2641,20613,2633,20633,2651,20668v16,31,39,39,56,57c2719,20738,2734,20772,2744,20782v22,22,38,33,59,38c2840,20829,2869,20817,2896,20801v49,-30,102,-93,135,-133c3061,20631,3085,20578,3107,20535v22,-42,44,-93,56,-132c3177,20359,3178,20316,3183,20270v6,-52,13,-101,17,-152c3204,20067,3215,20013,3219,19966v7,-86,14,-190,20,-265c3244,19642,3242,19587,3256,19530v12,-47,19,-82,20,-133c3278,19318,3262,19235,3256,19169v-9,-112,-4,-242,20,-341c3286,18786,3283,18755,3295,18714v9,-31,11,-61,20,-95c3324,18587,3331,18562,3332,18524v1,-47,17,-97,20,-132c3358,18331,3366,18253,3371,18202v4,-46,10,-58,20,-95c3399,18077,3399,18042,3408,18012v8,-25,17,-52,20,-76c3433,17896,3410,17868,3408,17841v-4,-61,7,-117,-17,-170c3374,17634,3366,17633,3332,17614v-19,-11,-16,-14,-56,-20c3231,17588,3182,17591,3143,17614v-48,28,-82,91,-112,132c3018,17765,3004,17785,2991,17804em4548,18903v19,,37,,56,c4614,18876,4627,18885,4660,18885v42,,54,-15,96,-19c4787,18863,4820,18866,4852,18866v,19,,26,-20,19em4548,19112v31,-8,61,-10,95,-19c4701,19077,4750,19075,4812,19075v21,,155,,113,c4919,19075,4914,19075,4908,19075em5513,18828v,-40,9,-44,20,-76c5545,18717,5551,18711,5572,18695v25,-20,50,-42,73,-57c5681,18614,5679,18600,5724,18600v18,,25,,37,c5761,18686,5768,18768,5741,18847v-18,55,-40,124,-76,171c5631,19062,5585,19092,5552,19131v-27,31,-26,53,-59,57c5459,19193,5504,19175,5513,19169v36,-25,70,-18,115,-18c5681,19151,5717,19155,5761,19169v24,8,52,16,76,19c5843,19188,5848,19188,5854,19188em6045,18998v-29,-9,-17,-29,,-37c6062,18953,6082,18946,6101,18941v,23,-4,51,-17,57c6055,19012,6012,18998,6006,18980v7,-2,43,-38,59,-19c6065,18980,6065,18986,6065,18998em2251,19075v-36,,-19,12,,18em3599,18998r,l3599,18998r,l3599,18998em3183,17955v28,-30,71,-60,93,-94c3309,17809,3333,17773,3371,17728v30,-34,65,-63,96,-95c3486,17614,3504,17595,3523,17576v-27,,-56,5,-76,18c3420,17613,3401,17658,3371,17671v-25,11,22,3,37,-20c3428,17621,3438,17613,3467,17594v23,-16,33,-20,56,-37c3523,17609,3518,17647,3504,17689v-10,30,13,51,19,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" annotation="t"/>
          </v:shape>
        </w:pict>
      </w:r>
      <w:r w:rsidRPr="00407C5B">
        <w:rPr>
          <w:b/>
          <w:noProof/>
          <w:sz w:val="96"/>
          <w:lang w:eastAsia="ru-RU"/>
        </w:rPr>
        <w:pict>
          <v:shape id="_x0000_s1533" style="position:absolute;margin-left:161.85pt;margin-top:115.75pt;width:42.45pt;height:51.1pt;z-index:252173312" coordorigin="6709,17841" coordsize="1498,1804" path="m6709,17917v9,17,16,35,17,76c6742,18426,6773,18914,6709,19340v-2,14,6,115,17,95c6726,19416,6726,19410,6726,19397em7069,18220v-10,-3,-42,-38,-19,-56c7070,18148,7068,18133,7086,18107v16,-23,70,-45,79,-57c7165,18044,7165,18037,7165,18031v19,7,34,15,37,38c7207,18108,7193,18149,7182,18183v-17,50,-51,87,-76,132c7089,18345,7060,18381,7050,18410v-7,21,-14,35,-20,57c7131,18467,7233,18467,7334,18467em7714,18145v,-6,,-13,,-19c7674,18139,7692,18164,7674,18202v-22,46,-53,61,-56,113c7615,18361,7607,18415,7638,18449v25,28,59,18,95,18c7791,18467,7834,18435,7885,18410v29,-14,79,-43,93,-76c7989,18306,7978,18260,7961,18240v-24,-29,-79,-35,-115,-38c7814,18200,7782,18202,7750,18202em7866,17993v-37,12,-27,36,-40,76c7803,18139,7773,18207,7750,18277v-25,76,-29,150,-56,228c7674,18562,7664,18618,7657,18676em7126,18980v25,-6,56,-26,76,-39c7232,18922,7243,18888,7258,18866v7,-6,13,-13,20,-19c7246,18857,7251,18887,7238,18923v-16,44,-29,104,-17,152c7230,19112,7252,19158,7258,19188v7,35,12,46,20,77c7249,19285,7238,19283,7202,19283v-31,,-41,19,-76,19c7103,19302,7095,19304,7086,19321v30,22,41,19,79,19c7216,19340,7256,19329,7297,19321v62,-13,75,-6,132,-38em7674,19169v8,-22,17,-32,40,-57c7739,19085,7777,19050,7790,19018v8,-19,14,-36,19,-57c7787,18990,7790,18999,7790,19036v,49,-20,62,-20,115c7770,19198,7778,19210,7790,19245v9,25,13,51,19,76c7803,19323,7735,19338,7733,19340v-16,22,-28,16,-59,38c7728,19378,7758,19372,7809,19359v30,-8,49,-28,76,-38c7914,19311,7891,19312,7922,19302em8206,17841v-4,47,-17,86,-19,133c8183,18064,8177,18151,8170,18240v-35,463,,939,,140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" annotation="t"/>
          </v:shape>
        </w:pict>
      </w:r>
      <w:r w:rsidRPr="00407C5B">
        <w:rPr>
          <w:b/>
          <w:noProof/>
          <w:sz w:val="96"/>
          <w:lang w:eastAsia="ru-RU"/>
        </w:rPr>
        <w:pict>
          <v:shape id="_x0000_s1534" style="position:absolute;margin-left:145.15pt;margin-top:126.45pt;width:16.15pt;height:31.8pt;z-index:252174336" coordorigin="6121,18220" coordsize="569,1121" path="m6309,18562v-25,28,-33,51,-56,76c6219,18674,6196,18725,6177,18771v-25,63,-46,160,-56,227c6108,19087,6121,19183,6141,19265v5,21,12,64,36,75c6184,19340,6190,19340,6197,19340em6214,19036v42,,62,-7,95,-18c6329,19012,6363,19018,6385,19018em6425,18923v,-40,9,-44,20,-76c6455,18820,6478,18800,6481,18771v5,-44,-17,29,-20,38c6437,18877,6461,18998,6481,19055v14,40,-14,63,-20,76c6446,19160,6435,19150,6405,19169v-7,6,-13,13,-20,19c6420,19188,6431,19172,6461,19169v18,-2,38,,57,em6405,18524v8,32,31,51,56,76c6479,18618,6512,18671,6518,18695v13,50,19,98,19,152c6537,18940,6534,19031,6518,19112v-6,32,-14,67,-17,96c6499,19226,6501,19246,6501,19265em6366,18372v,-38,9,-45,19,-75c6386,18295,6403,18242,6405,18240v7,,13,,20,c6425,18284,6425,18328,6425,18372em6461,18354v19,,38,,57,c6518,18334,6518,18328,6537,18334em6501,18259v,69,,139,,208em6557,18297v,-26,,-51,,-77c6589,18220,6621,18220,6653,18220v,36,6,50,-20,77c6620,18311,6603,18366,6594,18372v-25,16,-20,17,-20,57c6574,18436,6574,18442,6574,18449v36,,47,-16,79,-20c6683,18425,6660,18420,6689,1841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" annotation="t"/>
          </v:shape>
        </w:pict>
      </w:r>
      <w:r w:rsidRPr="00407C5B">
        <w:rPr>
          <w:b/>
          <w:noProof/>
          <w:sz w:val="96"/>
          <w:lang w:eastAsia="ru-RU"/>
        </w:rPr>
        <w:pict>
          <v:shape id="_x0000_s1536" style="position:absolute;margin-left:260.65pt;margin-top:100.7pt;width:54.95pt;height:64pt;z-index:252176384" coordorigin="10196,17310" coordsize="1937,2259" path="m10843,18126v-4,42,-14,72,-20,114c10810,18325,10806,18419,10804,18505v-3,97,-3,208,-17,304c10775,18892,10759,18974,10747,19055v-8,58,-10,116,-19,171c10721,19271,10719,19303,10708,19340v-10,35,23,-25,39,-57em11032,18315v,-29,6,-53,19,-75c11063,18220,11102,18184,11108,18164v10,-32,35,-64,39,-95c11153,18020,11147,18097,11147,18107v,139,-11,283,17,417c11171,18559,11159,18550,11184,18581em11640,18334v35,-24,45,-42,76,-75c11734,18240,11763,18190,11772,18164v10,-28,20,-42,20,-76c11792,18056,11801,18115,11792,18145v-17,55,-20,92,-20,152c11772,18389,11809,18604,11752,18676em10916,19188v29,-7,49,-32,59,-37c11000,19140,10998,19108,11032,19093v20,-9,58,-48,76,-75c11116,19006,11142,18927,11147,18923v37,-32,1,-4,,c11135,18974,11111,19022,11108,19075v-3,54,-20,94,-20,151c11088,19274,11105,19301,11108,19340v5,65,5,15,19,57em12093,18012v16,-16,16,-42,19,-19c12143,18273,12110,18566,12132,18847v10,123,-7,243,-20,361c12105,19268,12102,19321,12093,19378v-7,41,-12,78,-17,114c12071,19523,12093,19575,12076,19549v,-22,-2,-30,-20,-38em10331,17804v-36,33,-57,67,-76,113c10228,17983,10205,18057,10196,18126v-8,64,4,131,22,189c10234,18367,10271,18379,10311,18410em10311,18126v39,,77,,116,em10444,18050v23,-30,20,-65,39,-95c10500,17927,10520,17903,10539,17879v-9,35,-20,53,-20,95c10519,18033,10526,18071,10539,18126v7,30,14,66,17,94c10559,18252,10552,18267,10519,18277v-32,10,-64,10,-92,20c10394,18309,10370,18297,10444,18315v61,15,139,-1,191,-18c10641,18297,10646,18297,10652,18297em10556,17689v26,18,60,27,79,57c10674,17809,10716,17868,10747,17936v32,71,20,152,20,228c10767,18228,10744,18280,10708,18334v-19,28,-43,32,-73,38em10595,17443v13,-16,37,-52,40,-57c10648,17362,10658,17325,10691,17310v12,-6,43,,56,c10747,17355,10736,17389,10728,17424v-11,50,-19,57,-57,95c10644,17546,10622,17559,10595,17576v-6,6,-13,12,-19,18c10584,17572,10604,17561,10635,17557v47,-5,74,7,112,19c10754,17576,10760,17576,10767,17576em10823,17481v,-6,,-13,,-19c10871,17462,10896,17468,10936,17481v20,,26,,39,em10899,17329v,36,-17,60,-19,95c10876,17480,10880,17538,10880,17594em10995,17386v,-19,,-25,,-38c11028,17348,11109,17332,11127,17367v18,36,-24,53,-39,76c11063,17480,11043,17505,11012,17538v-9,10,-62,57,-37,76c11003,17636,11049,17633,11088,17633v44,,88,,13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" annotation="t"/>
          </v:shape>
        </w:pict>
      </w:r>
      <w:r w:rsidRPr="00407C5B">
        <w:rPr>
          <w:b/>
          <w:noProof/>
          <w:sz w:val="96"/>
          <w:lang w:eastAsia="ru-RU"/>
        </w:rPr>
        <w:pict>
          <v:shape id="_x0000_s1537" style="position:absolute;margin-left:375.8pt;margin-top:103.35pt;width:99.4pt;height:64.05pt;z-index:252177408" coordorigin="14257,17405" coordsize="3507,2259" path="m15678,17671v-24,-20,-36,-26,-59,-38c15613,17640,15587,17669,15582,17689v-13,55,-30,134,-36,190c15530,18043,15498,18207,15489,18372v-8,146,-16,292,-19,437c15468,18926,15453,19036,15450,19151v-2,79,-20,147,-20,227c15430,19437,15398,19502,15430,19454v7,-6,13,-13,20,-19em15866,17955v,-20,6,-67,20,-76c15907,17866,15915,17848,15942,17822v31,-30,32,-65,57,-94c16021,17702,16030,17693,16038,17671v-19,23,-34,67,-39,94c15988,17819,15990,17883,15982,17936v-12,80,3,157,-20,228c15954,18191,15935,18211,15906,18220v-34,11,-55,20,-96,20c15782,18240,15713,18239,15734,18220v34,-30,160,16,189,20c16015,18252,16117,18240,16210,18240em16587,17955v,-28,6,-56,20,-76c16629,17848,16660,17814,16683,17784v13,-18,53,-51,56,-56c16756,17695,16739,17741,16739,17765v,55,-29,99,-37,152c16697,17950,16696,18019,16683,18050v-13,29,-30,43,-37,76c16621,18120,16572,18100,16550,18088v-7,-4,-77,-35,-39,-19c16565,18092,16625,18135,16683,18145v52,9,124,16,171,38c16899,18205,16850,18216,16835,18220em15698,18885v,-22,5,-51,17,-57c15750,18810,15790,18809,15830,18809v34,,57,-19,93,-19c15929,18790,15936,18790,15942,18790v,39,-2,44,-19,76c15893,18922,15849,18937,15810,18980v-35,39,-64,69,-95,113c15702,19111,15685,19144,15698,19169v11,22,107,35,132,39c15888,19218,15964,19201,16018,19188v62,-15,108,-32,172,-37em16474,18961v,-32,,-63,,-95c16439,18866,16425,18861,16398,18885v-45,41,-55,61,-76,113c16301,19050,16289,19099,16322,19151v21,33,76,67,113,75c16472,19234,16578,19240,16607,19208v19,-20,70,-109,76,-133c16692,19041,16654,18981,16626,18961v-35,-25,-64,-34,-95,-58em16626,18714v-52,37,-81,92,-115,152c16472,18935,16475,19005,16455,19075v-15,53,-20,94,-20,151c16435,19258,16435,19264,16435,19283em17043,17405v,48,2,69,20,114c17089,17583,17106,17623,17119,17689v22,113,9,190,,304c17107,18144,17082,18299,17063,18449v-19,152,-50,300,-57,454c16999,19044,16997,19182,16987,19321v-7,97,-5,200,-20,285c16964,19624,16958,19663,16947,19663v,-6,,-13,,-19em14274,18866v,-40,-1,-38,39,-38c14319,18828,14324,18828,14330,18828v-6,22,-12,35,-37,38c14275,18866,14269,18866,14257,18866em14730,18429v,-6,,-13,,-19c14700,18420,14690,18434,14654,18467v-55,50,-91,129,-133,190c14464,18741,14439,18807,14409,18903v-27,84,-20,129,17,209c14441,19146,14464,19209,14502,19226v6,,13,,19,em14521,18828v-6,,-13,,-19,c14565,18828,14619,18828,14673,18847v18,,25,,37,em14730,18809v22,-29,25,-36,39,-57c14785,18728,14818,18719,14842,18695v12,-12,38,-54,39,-57c14881,18632,14881,18625,14881,18619v-25,33,-6,41,-19,76c14842,18749,14842,18788,14842,18847v,48,8,75,20,114c14870,18987,14868,19042,14842,19055v-34,18,-172,-15,-152,c14718,19076,14769,19084,14806,19093v37,9,142,9,151,-18em14898,18334v31,28,72,61,96,95c15030,18479,15079,18559,15090,18619v19,99,-9,209,-20,304c15062,18995,15025,19042,14994,19112v-18,39,-64,95,-73,133c14907,19300,14913,19285,14898,19321em14881,18164v,-38,-1,-52,40,-57c14950,18104,14960,18088,14994,18088v-8,28,-17,18,-17,57c14977,18166,15008,18199,15014,18202v27,13,28,28,,57c14993,18281,14977,18290,14957,18297em15090,18183v37,,75,,112,em15146,18050v,48,8,69,20,114c15172,18186,15166,18218,15166,18240em15202,18088v24,-31,18,-40,40,-57c15270,18009,15281,18012,15318,18012v6,,13,,19,c15337,18050,15328,18057,15318,18088v-14,41,-29,37,-59,57c15235,18161,15205,18193,15202,18220v,7,,13,,20c15239,18240,15248,18255,15281,18259v37,4,76,,113,em17327,18562v42,-8,68,-19,113,-19c17536,18543,17631,18543,17727,18543em17423,18657v10,35,55,19,95,19c17600,18676,17681,18676,17763,186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" annotation="t"/>
          </v:shape>
        </w:pict>
      </w:r>
      <w:r w:rsidRPr="00407C5B">
        <w:rPr>
          <w:b/>
          <w:noProof/>
          <w:sz w:val="96"/>
          <w:lang w:eastAsia="ru-RU"/>
        </w:rPr>
        <w:pict>
          <v:shape id="_x0000_s1538" style="position:absolute;margin-left:23.1pt;margin-top:121.1pt;width:425.8pt;height:103.3pt;z-index:252178432" coordorigin="1815,18031" coordsize="15021,3644" path="m11392,19302v27,-26,33,-47,56,-57c11499,19222,11519,19182,11564,19151v37,-26,69,-47,92,-76c11663,19068,11669,19062,11676,19055v,36,-11,63,-20,96c11640,19211,11640,19260,11640,19321v,42,25,63,36,95c11676,19435,11676,19442,11696,19435em3107,18866v-20,,-26,,-20,19c3110,18862,3145,18836,3163,18809v25,-37,45,-62,76,-95c3260,18692,3269,18684,3276,18657v19,,25,,19,-19em3143,18733v-22,7,-31,48,-36,76c3100,18849,3104,18892,3124,18923v28,-22,49,-29,76,-57c3222,18843,3232,18837,3239,18809em3352,18581v,-47,8,-36,39,-57c3397,18518,3402,18511,3408,18505v,41,-7,61,-17,95c3384,18622,3377,18634,3371,18657v34,,29,2,57,-19em3504,18524v29,-29,36,-38,76,-38c3580,18526,3571,18530,3560,18562v-9,25,-15,29,-37,57c3557,18619,3569,18607,3599,18600em1891,20156v-26,3,-53,18,-56,19c1828,20175,1822,20175,1815,20175v153,,305,-1,456,-19c2404,20140,2538,20133,2671,20118v151,-17,303,-35,453,-57c3281,20038,3441,20026,3599,20023v349,-6,721,32,1061,-19em3087,18031v,524,-20,1055,20,1575c3107,19631,3107,19656,3107,19681em4300,20953v-12,,-24,,-36,c4367,20953,4468,20946,4565,20934v55,-7,115,,171,em4320,21199v-19,13,-37,26,-56,39c4314,21238,4366,21229,4413,21218v64,-15,125,-34,191,-37c4635,21179,4669,21181,4700,21181em5133,21067v9,22,44,30,79,19c5261,21071,5317,21064,5364,21048v45,-15,63,-19,112,-19c5495,21029,5514,21029,5533,21029em5476,20877v-7,-12,-31,-20,-19,-57c5462,20806,5502,20753,5513,20745v46,-32,64,-69,115,-96c5676,20623,5687,20615,5741,20612v47,-3,55,40,56,76c5801,20779,5799,20865,5780,20953v-22,99,-63,200,-115,285c5629,21297,5582,21341,5533,21389v-18,17,-22,24,-40,19c5498,21369,5487,21364,5513,21333v24,-28,79,-50,115,-58c5720,21255,5838,21275,5932,21275em6065,21010v,-33,-2,-53,36,-57c6119,20951,6139,20953,6157,20953v,32,5,51,-16,76c6130,21042,6081,21079,6065,21086v-41,18,-65,-14,-76,-19c5983,21064,5943,21029,5969,21010v15,-12,54,-36,76,-38c6063,20970,6083,20972,6101,20972em7013,19340v-25,47,-24,57,,114c7038,19513,7048,19571,7086,19624v45,62,115,133,192,153c7365,19800,7454,19798,7542,19777v102,-24,239,-72,324,-133c7911,19612,8005,19544,8035,19492v,-6,,-13,,-19em6613,20858v-37,,-75,,-112,c6505,20822,6501,20814,6518,20782v17,-32,16,-63,39,-94c6582,20654,6625,20649,6653,20630v29,-20,53,-24,73,19c6748,20696,6746,20747,6746,20801v,85,-10,147,-37,228c6683,21108,6658,21153,6613,21218v-29,42,-45,92,-76,133c6516,21379,6493,21387,6501,21427v9,41,18,36,56,38c6616,21469,6691,21461,6746,21446v68,-18,142,-39,208,-57c6998,21368,7016,21359,7050,21351em7449,20858v34,28,67,19,113,19c7642,20877,7715,20867,7790,20858v52,-6,103,-14,152,-19c7992,20834,7912,20839,7902,20839em7750,20668v,135,-4,267,-17,399c7726,21137,7718,21207,7714,21275v-2,37,2,83,19,114c7749,21407,7753,21413,7770,21408em8074,21048v7,-44,28,-76,56,-114c8158,20897,8184,20862,8206,20820v19,-35,22,-81,40,-114c8263,20706,8268,20705,8262,20688v-8,48,-6,103,-16,151c8231,20912,8226,20972,8226,21048v,45,33,296,-20,322c8189,21378,8148,21387,8130,21389v-55,6,-21,,20,c8192,21389,8222,21358,8262,21351v46,-8,93,-10,133,-38c8417,21291,8428,21285,8454,21294em8606,21029v,-6,,-13,,-19c8643,21019,8642,21029,8642,21067v,14,-31,35,-36,37c8578,21116,8540,21092,8530,21067v-12,-28,12,-49,36,-57c8586,21003,8624,21001,8642,20991v18,-17,22,-24,40,-19em10652,19454v-37,14,-9,28,,57c10667,19563,10713,19617,10747,19663v13,19,27,38,40,57em10671,19681v24,14,40,43,57,57c10766,19770,10821,19784,10860,19814v64,49,144,85,228,95c11214,19924,11366,19918,11488,19891v105,-23,195,-76,284,-134c11822,19724,11883,19691,11884,19624v,-28,-17,-37,-36,-56em9250,20745v-7,-21,-37,-33,-56,-39c9162,20695,9139,20712,9115,20725v-27,15,-48,32,-73,57c9010,20813,8988,20857,8966,20896v-28,51,-41,99,-59,152c8885,21112,8890,21171,8890,21238v,50,2,75,37,113c8963,21390,8989,21405,9042,21408v70,4,108,-7,169,-38c9265,21343,9303,21299,9346,21256v53,-54,51,-88,73,-152c9437,21051,9452,21024,9419,20972v-18,-29,-62,-35,-93,-38c9288,20931,9249,20934,9211,20934em9326,20498v-40,10,-43,34,-59,75c9233,20664,9232,20780,9211,20877v-26,117,-34,242,-37,361c9172,21326,9144,21508,9194,21579v6,6,11,12,17,18em9686,21199v48,-20,80,-18,133,-18c9886,21181,9946,21169,10007,21161v62,-8,112,-4,172,-18c10217,21134,10245,21133,10255,21104em10556,20877v37,-9,63,-37,96,-57c10703,20789,10736,20756,10767,20706v24,-38,22,-60,37,-94c10804,20618,10804,20624,10804,20630v,71,-28,122,-37,190c10744,21003,10767,21203,10767,21389v-36,,-50,13,-76,19c10677,21411,10549,21408,10595,21408v92,,178,-5,265,-19c10911,21381,10963,21386,11012,21370v33,-16,42,-18,56,-37em11240,21124v-6,-37,-12,-44,-20,-76c11247,21039,11244,21021,11277,21010v31,-11,34,19,39,38em11640,20422v6,14,19,22,,56c11621,20512,11599,20535,11580,20573v-46,93,-87,204,-112,304c11441,20985,11401,21105,11412,21218v8,83,44,181,95,247c11547,21517,11595,21558,11640,21597v17,15,48,34,76,20c11716,21610,11716,21604,11716,21597em11656,21124v8,-33,34,-55,76,-38c11765,21099,11815,21117,11848,21124v27,6,65,,93,em12000,20953v,-54,-8,-107,17,-152c12040,20759,12053,20742,12093,20725v44,-19,69,-33,115,-37c12248,20685,12262,20729,12264,20763v4,53,-35,123,-56,171c12178,21002,12129,21060,12093,21124v-16,29,-50,85,-57,114c12026,21283,12035,21298,12056,21313v35,26,49,20,96,20c12194,21333,12228,21326,12264,21313v43,-15,75,-46,113,-57c12384,21256,12390,21256,12397,21256em12512,20270v14,14,56,50,76,76c12634,20407,12696,20472,12737,20535v93,142,153,311,191,475c12954,21125,12940,21200,12928,21313v-8,80,-41,148,-95,209c12795,21565,12765,21619,12720,21655v-61,49,-15,-4,,-38em13137,20801v68,,125,10,191,19c13375,20827,13402,20845,13441,20858v25,9,24,10,,19em13117,21010v,19,,25,,38c13156,21056,13193,21079,13232,21086v41,7,93,15,133,18c13390,21106,13416,21104,13441,21104em13745,20991v62,,110,5,168,19c13959,21021,14025,21021,14065,21029v36,7,87,7,96,-19em14313,20612v19,-29,17,-42,17,-77c14312,20562,14292,20583,14274,20612v-18,30,-45,117,-37,151c14246,20801,14257,20853,14293,20877v36,23,88,51,133,38c14485,20898,14487,20886,14521,20839v31,-44,46,-81,57,-133c14582,20689,14578,20666,14578,20649v-23,8,-29,30,-40,57c14515,20763,14491,20815,14482,20877v-10,64,-17,124,-17,190c14465,21132,14467,21182,14482,21238v9,33,13,18,39,em14710,20991v10,-29,24,-19,59,-19c14855,20972,14933,20977,15014,20991v36,6,86,8,95,-19c15069,20972,15067,20962,15050,20953v-6,,-11,,-17,em14898,20763v,-31,,26,,57c14898,20950,14893,21075,14921,21199v9,39,27,75,36,114c14964,21342,14963,21333,14994,21333em15202,20877v-7,-11,-35,-60,-17,-76c15196,20791,15227,20752,15242,20745v20,-10,43,-44,76,-57c15346,20677,15360,20668,15394,20668v25,,54,19,56,38c15457,20760,15453,20810,15430,20858v-30,62,-82,113,-112,171c15299,21065,15256,21124,15242,21161v-7,19,,57,,77c15283,21238,15313,21254,15354,21256v39,2,114,-7,152,-18c15547,21226,15604,21216,15639,21199v25,-12,33,-34,39,-56em15678,20953v10,-37,18,-38,56,-38c15794,20915,15877,20897,15923,20934em15639,21104v53,,91,11,132,20c15806,21131,15852,21140,15886,21143v18,2,38,,56,em16114,21010v101,,203,,304,em16435,20801v,-52,-16,-133,20,-171c16482,20602,16477,20591,16511,20573v36,-20,57,-18,96,-18c16635,20555,16686,20542,16702,20573v18,35,17,73,17,115c16719,20758,16683,20789,16646,20839v-44,59,-85,118,-135,171c16466,21058,16423,21117,16418,21181v-2,23,-9,62,17,75c16466,21271,16536,21289,16570,21294v85,11,179,,26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" annotation="t"/>
          </v:shape>
        </w:pict>
      </w:r>
      <w:r w:rsidRPr="00407C5B">
        <w:rPr>
          <w:b/>
          <w:noProof/>
          <w:sz w:val="96"/>
          <w:lang w:eastAsia="ru-RU"/>
        </w:rPr>
        <w:pict>
          <v:shape id="_x0000_s1539" style="position:absolute;margin-left:58.05pt;margin-top:113.55pt;width:229.6pt;height:60.85pt;z-index:252179456" coordorigin="3048,17765" coordsize="8100,2145" path="m3048,19891v,6,,12,,18em11108,17784v13,-6,26,-13,39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" annotation="t"/>
          </v:shape>
        </w:pict>
      </w:r>
      <w:r w:rsidRPr="00407C5B">
        <w:rPr>
          <w:b/>
          <w:noProof/>
          <w:sz w:val="96"/>
          <w:lang w:eastAsia="ru-RU"/>
        </w:rPr>
        <w:pict>
          <v:shape id="_x0000_s1540" style="position:absolute;margin-left:301.6pt;margin-top:37.75pt;width:139.2pt;height:37.65pt;z-index:252180480" coordorigin="11640,15090" coordsize="4911,1329" path="m11640,15128v,72,10,139,16,209c11667,15475,11665,15616,11676,15754v9,108,16,216,20,323c11699,16155,11716,16225,11716,16304v,26,,51,,77em12056,15602v34,-42,15,-35,,-76c12046,15498,12037,15475,12017,15450v-22,-27,-44,-19,-76,-19c11868,15431,11888,15467,11867,15508v-20,39,-19,65,-19,113c11848,15669,11888,15659,11924,15659v55,,66,-11,112,-38c12092,15589,12098,15550,12112,15488v9,-36,8,-66,-19,-75c12093,15464,12089,15503,12112,15545v29,52,53,79,96,114c12232,15679,12240,15678,12264,15698em12512,15488v31,-32,62,-64,93,-95c12631,15368,12661,15330,12681,15299v12,-19,55,-67,39,-95c12713,15198,12707,15191,12700,15185v-31,,-53,11,-75,38c12590,15266,12569,15324,12549,15375v-19,48,-47,138,-37,190c12525,15632,12538,15656,12588,15698v27,22,41,18,76,18c12703,15716,12700,15690,12700,15659v,-48,-5,-54,-56,-57c12592,15599,12558,15600,12512,15621v-34,16,-43,18,-56,38em12228,16058v-7,-21,-15,-35,-40,-38c12159,16016,12114,16026,12093,16039v-13,8,-71,79,-76,95c12007,16169,12014,16222,12036,16247v27,30,93,36,133,38c12200,16287,12233,16285,12264,16285em12625,16171v-18,-22,-27,-62,-57,-75c12535,16082,12502,16100,12492,16114v-30,40,-36,42,-36,96c12456,16243,12451,16260,12473,16285v14,16,53,32,76,19c12588,16282,12591,16245,12605,16210v26,-65,49,-119,59,-190c12672,15962,12681,15908,12681,15849v,-6,,-13,,-19c12681,15798,12681,15855,12681,15887v,53,19,96,19,152c12700,16099,12728,16140,12737,16191v5,27,16,99,39,113c12796,16304,12803,16304,12816,16304em12909,15299v,34,14,23,19,57c12940,15433,12941,15525,12948,15602v10,107,20,218,37,323c12999,16009,13021,16087,13024,16171v3,82,,165,,247c13035,16403,13042,16394,13061,16361em13193,15698v31,-8,41,-20,76,-20c13314,15678,13336,15659,13384,15659v38,,65,-12,74,19em13193,15887v35,25,51,19,96,19c13340,15906,13362,15900,13401,15887v15,-5,41,,57,em14029,15716v,-55,-4,-88,-20,-133c13999,15556,13997,15530,13970,15526v-38,-5,-7,-29,-57,c13873,15549,13827,15589,13801,15621v-20,25,-48,121,-40,152c13773,15820,13792,15852,13840,15868v32,11,86,,113,-19c13982,15829,14012,15766,14029,15735v27,-49,52,-101,76,-152c14122,15547,14122,15527,14122,15488v,81,6,152,19,228c14148,15760,14167,15789,14178,15830v2,7,32,49,39,38c14217,15862,14217,15855,14217,15849em14257,15716v14,-5,38,-7,56,-18c14319,15691,14324,15685,14330,15678v-9,41,-42,36,-56,57c14274,15741,14274,15748,14274,15754em14597,15773v8,-30,20,-41,20,-75c14617,15662,14618,15645,14578,15640v-36,-4,-70,-5,-96,19c14455,15684,14432,15723,14426,15754v-8,39,2,93,39,114c14486,15880,14549,15862,14561,15849v30,-33,75,-93,93,-133c14709,15590,14720,15448,14749,15318v11,-48,27,-90,37,-133c14778,15221,14754,15260,14749,15299v-10,76,-30,151,-39,227c14701,15603,14719,15663,14730,15735v5,33,8,94,39,114c14787,15849,14794,15849,14806,15849em14898,15716v31,-20,42,-18,79,-18c15034,15698,15075,15682,15129,15678v24,-2,49,,73,em15430,15640v39,-37,78,-75,116,-114c15599,15472,15667,15432,15715,15375v45,-54,82,-109,115,-171c15852,15162,15862,15143,15830,15109v-32,-35,-62,-19,-96,c15675,15141,15609,15197,15582,15261v-39,94,-65,185,-93,284c15473,15601,15451,15694,15470,15754v10,31,17,73,56,76c15568,15833,15627,15825,15658,15792v38,-40,67,-99,76,-152c15742,15590,15728,15562,15678,15545v-37,-13,-88,-2,-115,20c15536,15588,15514,15629,15506,15659em15850,15698v,-20,,-26,,-39c15881,15659,15911,15659,15942,15659em16266,15583v20,-33,52,-76,56,-113c16324,15451,16315,15401,16303,15393v-16,-10,-69,-26,-93,-18c16165,15390,16096,15426,16075,15470v-17,34,-59,129,-37,170c16081,15720,16162,15763,16246,15792v91,31,170,38,265,38c16524,15830,16537,15830,16550,1583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" annotation="t"/>
          </v:shape>
        </w:pict>
      </w:r>
      <w:proofErr w:type="spellStart"/>
      <w:r w:rsidR="00A91F9E" w:rsidRPr="00557FCB">
        <w:rPr>
          <w:b/>
          <w:sz w:val="96"/>
        </w:rPr>
        <w:t>A</w:t>
      </w:r>
      <w:r w:rsidR="00A91F9E" w:rsidRPr="00557FCB">
        <w:rPr>
          <w:b/>
          <w:sz w:val="96"/>
          <w:vertAlign w:val="subscript"/>
        </w:rPr>
        <w:t>ij</w:t>
      </w:r>
      <w:r w:rsidR="00A91F9E" w:rsidRPr="00557FCB">
        <w:rPr>
          <w:i/>
          <w:sz w:val="96"/>
        </w:rPr>
        <w:t>=</w:t>
      </w:r>
      <w:proofErr w:type="spellEnd"/>
      <w:r w:rsidR="00A91F9E" w:rsidRPr="00557FCB">
        <w:rPr>
          <w:i/>
          <w:sz w:val="96"/>
        </w:rPr>
        <w:t>(-1)</w:t>
      </w:r>
      <w:proofErr w:type="spellStart"/>
      <w:r w:rsidR="00A91F9E" w:rsidRPr="00557FCB">
        <w:rPr>
          <w:i/>
          <w:sz w:val="96"/>
          <w:vertAlign w:val="superscript"/>
        </w:rPr>
        <w:t>i+j</w:t>
      </w:r>
      <w:proofErr w:type="spellEnd"/>
      <w:r w:rsidR="00A91F9E" w:rsidRPr="00557FCB">
        <w:rPr>
          <w:i/>
          <w:sz w:val="96"/>
        </w:rPr>
        <w:sym w:font="Symbol" w:char="F0D7"/>
      </w:r>
      <w:proofErr w:type="spellStart"/>
      <w:r w:rsidR="00A91F9E" w:rsidRPr="00557FCB">
        <w:rPr>
          <w:b/>
          <w:sz w:val="96"/>
        </w:rPr>
        <w:t>M</w:t>
      </w:r>
      <w:r w:rsidR="00A91F9E" w:rsidRPr="00557FCB">
        <w:rPr>
          <w:b/>
          <w:sz w:val="96"/>
          <w:vertAlign w:val="subscript"/>
        </w:rPr>
        <w:t>ij</w:t>
      </w:r>
      <w:proofErr w:type="spellEnd"/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 w:rsidRPr="008A1BF7">
        <w:rPr>
          <w:rFonts w:ascii="Consolas" w:hAnsi="Consolas" w:cs="Consolas"/>
          <w:noProof/>
          <w:sz w:val="36"/>
        </w:rPr>
        <w:t>Обратная матрица</w:t>
      </w: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8A1BF7">
        <w:rPr>
          <w:rFonts w:ascii="Consolas" w:hAnsi="Consolas" w:cs="Consolas"/>
          <w:noProof/>
          <w:sz w:val="36"/>
        </w:rPr>
        <w:t>A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</w:t>
      </w:r>
      <w:r w:rsidRPr="008A1BF7">
        <w:rPr>
          <w:rFonts w:ascii="Consolas" w:hAnsi="Consolas" w:cs="Consolas"/>
          <w:noProof/>
          <w:sz w:val="36"/>
        </w:rPr>
        <w:t xml:space="preserve">· </w:t>
      </w:r>
      <w:r w:rsidRPr="008A1BF7">
        <w:rPr>
          <w:rFonts w:ascii="Consolas" w:hAnsi="Consolas" w:cs="Consolas"/>
          <w:noProof/>
          <w:sz w:val="36"/>
          <w:lang w:val="en-US"/>
        </w:rPr>
        <w:t>B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=</w:t>
      </w:r>
      <w:r w:rsidRPr="008A1BF7">
        <w:rPr>
          <w:rFonts w:ascii="Consolas" w:hAnsi="Consolas" w:cs="Consolas"/>
          <w:noProof/>
          <w:sz w:val="36"/>
        </w:rPr>
        <w:t xml:space="preserve"> </w:t>
      </w:r>
      <w:r w:rsidRPr="008A1BF7">
        <w:rPr>
          <w:rFonts w:ascii="Consolas" w:hAnsi="Consolas" w:cs="Consolas"/>
          <w:noProof/>
          <w:sz w:val="36"/>
          <w:lang w:val="en-US"/>
        </w:rPr>
        <w:t>E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  в англоязычной литературе</w:t>
      </w:r>
      <w:r>
        <w:rPr>
          <w:rFonts w:ascii="Consolas" w:hAnsi="Consolas" w:cs="Consolas"/>
          <w:noProof/>
          <w:sz w:val="36"/>
        </w:rPr>
        <w:t xml:space="preserve"> I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>
        <w:rPr>
          <w:rFonts w:ascii="Consolas" w:hAnsi="Consolas" w:cs="Consolas"/>
          <w:noProof/>
          <w:sz w:val="36"/>
          <w:lang w:val="en-US"/>
        </w:rPr>
        <w:t xml:space="preserve"> identity</w:t>
      </w: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8A1BF7">
        <w:rPr>
          <w:rFonts w:ascii="Consolas" w:hAnsi="Consolas" w:cs="Consolas"/>
          <w:noProof/>
          <w:sz w:val="36"/>
          <w:lang w:val="en-US"/>
        </w:rPr>
        <w:t>B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</w:rPr>
        <w:t xml:space="preserve"> ·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 w:rsidRPr="008A1BF7">
        <w:rPr>
          <w:rFonts w:ascii="Consolas" w:hAnsi="Consolas" w:cs="Consolas"/>
          <w:noProof/>
          <w:sz w:val="36"/>
        </w:rPr>
        <w:t>A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=</w:t>
      </w:r>
      <w:r w:rsidRPr="008A1BF7">
        <w:rPr>
          <w:rFonts w:ascii="Consolas" w:hAnsi="Consolas" w:cs="Consolas"/>
          <w:noProof/>
          <w:sz w:val="36"/>
        </w:rPr>
        <w:t xml:space="preserve"> </w:t>
      </w:r>
      <w:r w:rsidRPr="008A1BF7">
        <w:rPr>
          <w:rFonts w:ascii="Consolas" w:hAnsi="Consolas" w:cs="Consolas"/>
          <w:noProof/>
          <w:sz w:val="36"/>
          <w:lang w:val="en-US"/>
        </w:rPr>
        <w:t>E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8A1BF7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lastRenderedPageBreak/>
        <w:t>Введем в рассмотрение присоединенную матрицу</w:t>
      </w: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(adjoint matrix - </w:t>
      </w:r>
      <w:r w:rsidRPr="008A1BF7">
        <w:rPr>
          <w:rFonts w:ascii="Consolas" w:hAnsi="Consolas" w:cs="Consolas"/>
          <w:i/>
          <w:noProof/>
          <w:sz w:val="36"/>
          <w:lang w:val="en-US"/>
        </w:rPr>
        <w:t>Adj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 w:rsidRPr="008A1BF7">
        <w:rPr>
          <w:rFonts w:ascii="Consolas" w:hAnsi="Consolas" w:cs="Consolas"/>
          <w:b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lang w:val="en-US"/>
        </w:rPr>
        <w:t>)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ранспонированная матрица, составленная из алгебраических дополнений соответствующих элементов:</w:t>
      </w:r>
    </w:p>
    <w:p w:rsidR="008A1BF7" w:rsidRPr="008A1BF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43" style="position:absolute;margin-left:115.1pt;margin-top:19.55pt;width:19.9pt;height:23.15pt;z-index:252183552" coordorigin="5060,4535" coordsize="702,817" path="m5212,4554v-9,33,-24,60,-39,95c5146,4711,5125,4808,5116,4876v-10,76,-22,154,-39,228c5066,5151,5060,5173,5060,5218v,6,,13,,19c5068,5193,5086,5147,5097,5104v16,-62,31,-106,36,-170em5173,4706v12,-58,23,-105,39,-152c5226,4514,5212,4595,5212,4611v,60,11,115,17,171c5237,4853,5253,4903,5268,4971v10,43,29,96,37,133c5313,5141,5319,5171,5305,5161v-7,-6,-13,-13,-20,-19em5116,5009v-6,,-13,,-19,c5130,5009,5143,5026,5173,5028v47,3,88,16,132,19c5318,5047,5331,5047,5344,5047em5476,5123v26,-10,22,-19,37,-38c5535,5057,5544,5036,5572,5009v,42,-17,52,-20,95c5548,5173,5530,5298,5572,5351em5628,5181v9,-43,26,-31,57,-58c5712,5100,5736,5072,5761,5047v-7,35,-10,80,-20,114c5724,5219,5726,5226,5741,5275v7,22,14,34,20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6" style="position:absolute;margin-left:193.5pt;margin-top:18.45pt;width:32.35pt;height:25.35pt;z-index:252186624" coordorigin="7826,4497" coordsize="1141,893" path="m7826,5218v31,-29,54,-59,76,-95c7938,5062,7965,4996,7998,4934v29,-56,37,-116,56,-171c8070,4718,8105,4671,8113,4630v9,-44,24,-58,37,-95c8156,4519,8170,4484,8170,4516v,85,8,166,17,247c8195,4833,8199,4904,8226,4971v17,42,33,87,36,133c8263,5115,8295,5190,8282,5199v-19,,-26,1,-20,-18em7961,5028v-52,,29,,37,c8085,5028,8232,5059,8302,5009em8434,5104v20,,26,,20,19c8444,5152,8434,5138,8434,5181v,43,-15,121,20,132c8454,5283,8461,5260,8474,5237v15,-26,33,-47,36,-76c8510,5142,8510,5135,8530,5142v,51,5,106,17,133c8562,5309,8527,5319,8566,5332em8738,5161v5,-24,24,-57,37,-76c8800,5048,8794,5040,8794,5085v,65,,134,20,171c8827,5280,8827,5293,8834,5313v-10,29,-24,19,-59,19c8731,5332,8751,5347,8718,5351v-6,,-13,,-19,c8708,5388,8717,5389,8755,5389v66,,133,,172,-19c8954,5356,8960,5373,8966,53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8" style="position:absolute;margin-left:39.25pt;margin-top:10.95pt;width:211.85pt;height:106.5pt;z-index:252188672" coordorigin="2384,4232" coordsize="7475,3757" path="m2384,6376v16,-6,31,-34,39,-57c2436,6282,2463,6246,2479,6205v29,-73,66,-133,96,-209c2581,5982,2622,5906,2631,5901v29,-18,20,-20,20,19c2651,5976,2662,6021,2671,6072v9,56,9,117,17,171c2695,6290,2707,6328,2707,6376v,25,,38,,57em2536,6299v,-6,,-13,,-19c2508,6270,2523,6233,2555,6223v52,-16,135,,189,em2916,6243v,-42,-10,-27,-20,-57c2869,6193,2849,6215,2840,6243v-12,35,,95,,133c2878,6366,2882,6352,2896,6319v25,-58,49,-107,59,-171c2962,6102,2972,6063,2972,6015v,-19,,-38,,-57c2972,5926,2972,5983,2972,6015v,107,-13,229,19,323c2991,6344,2991,6350,2991,6356em3124,6186v-23,9,-35,42,-37,76c3081,6342,3097,6416,3107,6489v8,64,8,129,17,190c3130,6720,3139,6757,3143,6792v,7,,13,,20c3132,6808,3097,6793,3087,6774v-10,-20,-46,-22,-56,-38c3018,6715,3020,6723,3011,6698v28,-27,49,-34,76,-57c3113,6619,3109,6594,3124,6565em3124,6186v-14,-36,-17,-41,-17,-76c3134,6100,3114,6101,3143,6091em3256,6470v7,-47,18,-86,39,-132c3326,6269,3361,6198,3391,6129v29,-68,37,-145,76,-209c3487,5888,3496,5868,3504,5844v,56,13,98,19,152c3531,6066,3526,6137,3543,6205v11,44,19,112,37,151c3588,6374,3599,6430,3599,6394em3408,6280v-30,-15,-43,-13,-37,-37c3398,6236,3420,6210,3447,6205v64,-13,143,,209,em3979,6148v9,-39,18,-38,57,-38c4055,6110,4073,6110,4092,6110em3960,6262v-7,6,-13,12,-20,18c3981,6280,3994,6265,4036,6262v41,-3,68,-19,112,-19c4181,6243,4179,6235,4188,6262em5364,5540v-31,8,-32,7,-40,38c5290,5589,5303,5608,5324,5635em5324,5901v,25,,51,,76c5295,5987,5305,6000,5305,6034em5364,6166v,20,,26,,39c5334,6214,5344,6227,5344,6262em5381,6356v-1,10,-28,85,-17,95c5370,6451,5375,6451,5381,6451em5212,6850v-10,28,-20,32,-39,75c5147,6984,5137,7052,5116,7115v-25,77,-29,154,-56,228c5049,7373,5054,7432,5040,7457v-31,56,7,-18,20,-38em5248,6812v10,48,20,81,20,133c5268,7001,5273,7079,5285,7134v9,43,20,118,39,153c5338,7314,5358,7337,5381,7362em5173,7305v-17,-18,-22,-24,-40,-18c5209,7287,5278,7281,5344,7267v27,-6,65,,93,em5533,7343v13,-4,46,-17,56,-38c5600,7283,5605,7275,5628,7248v24,-29,7,-28,37,-38c5665,7323,5650,7453,5685,7552v,6,,13,,19em5797,7248v22,7,34,49,40,76c5849,7383,5837,7456,5854,7495v,19,,25,,38c5887,7492,5893,7458,5913,7419v14,-28,19,-70,36,-95c5967,7307,5971,7300,5989,7305v,33,14,46,17,76c6010,7425,5987,7539,6025,7552em6841,7287v30,-23,38,-20,76,-20c6955,7267,6992,7267,7030,7267em7297,7324v25,,51,,76,em7581,7324v25,,51,,76,em7750,7343v7,,13,,20,c7780,7371,7792,7362,7826,7362em8282,6755v-9,26,-18,53,-36,95c8216,6918,8198,6990,8170,7059v-24,59,-53,108,-57,171c8112,7249,8113,7268,8113,7287v33,-37,52,-70,74,-115c8193,7159,8200,7147,8206,7134em8282,6792v15,-47,20,-103,20,-37c8302,6819,8310,6883,8322,6945v14,70,47,141,56,209c8386,7212,8399,7256,8414,7305v2,7,,90,,38em8113,7191v50,,86,11,133,19c8311,7221,8388,7210,8454,7210em8547,7230v,81,-2,157,19,227c8575,7488,8574,7487,8606,7495v20,-25,45,-62,56,-95c8671,7373,8679,7331,8682,7305v6,-49,-2,52,,57c8696,7400,8699,7410,8699,7457v,19,,38,,57em8851,7287v,34,17,44,19,75c8873,7408,8850,7501,8890,7514v12,-4,46,-35,56,-57c8959,7427,8966,7394,8986,7362v6,-6,11,-13,17,-19c9003,7417,8999,7506,9022,7552v,19,,26,20,19em9174,4744v-18,,-1,,-19,c9188,4764,9213,4780,9250,4801v58,32,89,54,133,95c9441,4950,9466,4996,9498,5066v43,95,85,203,112,304c9636,5465,9671,5544,9706,5635v31,80,47,165,73,247c9804,5959,9816,6036,9836,6110v19,72,29,132,22,209c9852,6390,9844,6457,9836,6528v-8,66,-20,144,-37,208c9774,6831,9738,6927,9706,7020v-27,80,-70,146,-96,228c9584,7327,9541,7395,9515,7476v-18,57,-45,139,-76,190c9411,7713,9376,7753,9346,7798v-30,45,-68,94,-96,133c9237,7949,9221,7974,9211,7988v15,-29,32,-43,39,-76c9250,7899,9250,7887,9250,7874em5268,4232v-28,21,-47,31,-76,56c5102,4367,5032,4459,4964,4554v-62,86,-115,175,-169,265c4716,4952,4669,5074,4624,5218v-45,145,-58,268,-76,417c4530,5788,4499,5937,4491,6091v-7,131,-34,266,-19,398c4483,6589,4489,6698,4528,6792v34,81,75,151,115,228c4666,7063,4697,7111,4717,7154v13,29,12,62,19,94c4736,7254,4736,7261,4736,7267em6501,5825v,31,-7,29,17,38em7542,6356v30,8,47,29,76,38c7649,6403,7667,6412,7694,6433em7846,6584v10,37,18,38,56,38c7909,6622,7915,6622,7922,6622em7998,6698v29,21,31,30,56,38em6214,6964v,-6,,-13,,-19c6236,6937,6247,6912,6273,6888v19,-18,37,-38,56,-57em6481,6717v38,-33,58,-34,93,-57c6601,6642,6627,6623,6653,6603em6934,6413v,-42,10,-27,20,-57em7733,5920v,-19,,-25,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" annotation="t"/>
          </v:shape>
        </w:pict>
      </w:r>
    </w:p>
    <w:p w:rsidR="008A1BF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44" style="position:absolute;margin-left:151.05pt;margin-top:14.65pt;width:4.35pt;height:.05pt;z-index:252184576" coordorigin="6329,5104" coordsize="153,1" path="m6329,5104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MAgEgAGgMAAAAAADAAAAAAAAARljPVIrml8VPjwb4utLhmyIDHmQGPoBEyNIAAEgRRRIb&#10;AgCX/kYSGwIAl/5XDQAAAAUDOAtlGSAyCQD+/wMBwP4fRTMJAP7/AwEA/n9FOAgA/h8A/rYrNhDi&#10;GzRAAAAAAAAAAABg8B8/AAAAAAAAADgKMAmE/ACx+AEvLigYsYCC/vrj++uQAIfnbueDoVJj0C0X&#10;jfg2QAoAESAAePJH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5" style="position:absolute;margin-left:164pt;margin-top:15.7pt;width:19.3pt;height:.55pt;z-index:252185600" coordorigin="6785,5142" coordsize="682,20" path="m6785,5142v30,8,41,19,76,19c6873,5161,6886,5161,6898,5161em7086,5161v51,,101,,152,em7466,5142v-17,,-23,,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" annotation="t"/>
          </v:shape>
        </w:pict>
      </w:r>
    </w:p>
    <w:p w:rsidR="008A1BF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42" style="position:absolute;margin-left:152.65pt;margin-top:6.95pt;width:50.6pt;height:4.9pt;z-index:252182528" coordorigin="6385,5578" coordsize="1786,173" path="m6385,5578v,6,,13,,19em7922,5750v7,-7,13,-13,20,-20em8130,5654v33,,10,-9,4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7" style="position:absolute;margin-left:159.65pt;margin-top:17.2pt;width:66.2pt;height:29.6pt;z-index:252187648" coordorigin="6633,5939" coordsize="2334,1044" path="m6633,5939v,19,,26,20,19em7410,6015v-23,,-27,2,,19em8966,6982r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9" style="position:absolute;margin-left:166.6pt;margin-top:15.6pt;width:16.25pt;height:21pt;z-index:252189696" coordorigin="6878,5882" coordsize="572,741" path="m6954,5901v,36,-16,45,-20,76c6931,6001,6926,6069,6917,6091v-17,41,-19,65,-19,114c6898,6243,6901,6252,6878,6280em7013,5901v,-6,,-13,,-19c7021,5910,7030,5900,7030,5939v,31,11,101,20,133c7062,6116,7082,6158,7086,6205v,3,20,75,20,75c7128,6280,7133,6278,7106,6262em6934,6166v48,,76,-5,116,-18c7064,6144,7091,6148,7106,6148em7221,6243v,73,1,138,17,208c7249,6500,7233,6544,7221,6584v-7,25,-14,30,-39,38c7164,6596,7148,6588,7145,6565v-6,-48,9,-74,20,-95c7179,6444,7189,6431,7202,6413v22,-29,19,-38,19,-75em7238,6110v,-29,-38,-24,,-38em7354,6186v,35,-16,45,-20,76c7329,6301,7343,6308,7354,6338v,6,,12,,18c7369,6361,7383,6392,7410,6376v19,-20,25,-26,39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0" style="position:absolute;margin-left:254.3pt;margin-top:3.75pt;width:54.25pt;height:43.05pt;z-index:252190720" coordorigin="9971,5465" coordsize="1914,1518" path="m10066,6356v18,-26,34,-33,37,-57c10107,6269,10121,6252,10140,6243v180,-81,478,40,664,-20c10826,6223,10834,6221,10843,6205v-10,-28,-30,-22,-56,-39c10770,6155,10733,6131,10728,6129v-22,-10,-55,-4,-76,-19c10616,6085,10597,6069,10556,6053v-42,-17,-74,-53,-112,-76c10408,5955,10387,5958,10348,5958em10066,6603v64,,106,-16,169,-19c10306,6581,10375,6614,10444,6622v78,9,148,34,227,38c10696,6661,10722,6660,10747,6660em9971,6622v10,45,43,45,76,76c10093,6742,10145,6791,10196,6831v46,36,104,82,152,114c10374,6963,10399,6976,10427,6982em11468,6280v18,-16,25,-20,20,-37c11462,6276,11451,6317,11428,6356v-43,73,-49,160,-92,228c11298,6645,11289,6690,11260,6755v-13,30,-56,109,,37c11266,6786,11271,6780,11277,6774em11544,6166v,-48,,30,,39c11544,6264,11547,6302,11564,6356v22,68,62,140,76,209c11649,6610,11657,6677,11676,6717v16,32,20,35,20,75em11336,6660v68,,131,-8,188,-19c11565,6633,11587,6658,11600,6622em11372,5635v,-48,,30,,38c11372,5719,11360,5773,11392,5807v20,21,24,61,56,75c11490,5900,11566,5882,11600,5863v39,-22,80,-27,116,-56c11756,5775,11780,5732,11808,5693v31,-43,40,-73,59,-115c11881,5548,11884,5539,11884,5503v,-26,-4,-49,-17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05" style="position:absolute;margin-left:464.95pt;margin-top:18.75pt;width:7.6pt;height:82.85pt;z-index:252247040" coordorigin="17403,8967" coordsize="268,2923" path="m17670,8967v-1,3,-13,35,-19,57c17640,9065,17632,9093,17631,9138v-7,203,-3,411,-20,607c17600,9877,17603,10017,17592,10144v-4,50,-13,104,-17,151c17566,10397,17565,10502,17555,10599v-6,58,-14,118,-20,171c17530,10813,17521,10868,17518,10903v-6,62,-13,137,-19,189c17495,11127,17483,11161,17479,11187v-6,36,-17,88,-20,115c17456,11329,17443,11358,17440,11377v-4,30,-14,71,-17,95c17416,11526,17408,11598,17403,11643v-9,79,,166,,24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" annotation="t"/>
          </v:shape>
        </w:pict>
      </w:r>
      <w:r w:rsidR="00D3602D">
        <w:rPr>
          <w:rFonts w:ascii="Consolas" w:hAnsi="Consolas" w:cs="Consolas"/>
          <w:noProof/>
          <w:sz w:val="36"/>
          <w:lang w:val="en-US"/>
        </w:rPr>
        <w:t>умножим на нее ма</w:t>
      </w:r>
      <w:r w:rsidR="00D3602D">
        <w:rPr>
          <w:rFonts w:ascii="Consolas" w:hAnsi="Consolas" w:cs="Consolas"/>
          <w:noProof/>
          <w:sz w:val="36"/>
        </w:rPr>
        <w:t>т</w:t>
      </w:r>
      <w:r w:rsidR="00D3602D">
        <w:rPr>
          <w:rFonts w:ascii="Consolas" w:hAnsi="Consolas" w:cs="Consolas"/>
          <w:noProof/>
          <w:sz w:val="36"/>
          <w:lang w:val="en-US"/>
        </w:rPr>
        <w:t>рицу:</w:t>
      </w:r>
    </w:p>
    <w:p w:rsidR="00D3602D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52" style="position:absolute;margin-left:-3.7pt;margin-top:17.15pt;width:228.45pt;height:96.25pt;z-index:252192768" coordorigin="870,9653" coordsize="8058,3397" path="m1570,10944v-28,-29,-36,-39,-76,-39c1459,10905,1445,10900,1418,10924v-28,26,-67,96,-76,133c1335,11087,1307,11159,1323,11190v18,35,21,38,59,38c1449,11228,1457,11179,1494,11133v37,-45,78,-94,96,-151c1600,10951,1587,10955,1607,10924v,49,-15,86,-17,133c1587,11111,1585,11160,1607,11209v19,42,25,62,56,95em1722,11247v,-32,4,-46,37,-57c1773,11185,1800,11190,1815,11190v,39,,57,-17,95c1780,11325,1749,11359,1742,11399v-4,22,,53,,76c1786,11466,1815,11440,1855,11418v12,-6,24,-13,36,-19em2023,11323v9,-34,33,-50,60,-76c2109,11221,2114,11198,2139,11190v-7,50,-20,78,-20,133c2119,11365,2149,11389,2175,11418em1607,11570v,53,7,82,20,132c1627,11708,1627,11715,1627,11721em1646,11892v,36,-11,66,17,76em1663,12063v-19,29,-17,41,-17,76c1676,12147,1675,12148,1683,12177em1627,12670v,-60,-3,-102,-20,-151c1597,12489,1587,12499,1551,12499v-30,,-82,52,-96,76c1441,12599,1420,12660,1418,12689v-3,44,-6,80,20,114c1459,12831,1505,12831,1531,12803v31,-33,59,-91,76,-133c1624,12627,1651,12577,1663,12537v,-6,,-12,,-18c1663,12595,1666,12656,1683,12727v8,32,18,50,39,76em1891,12784v,69,,139,,208c1937,12981,1935,12959,1950,12917v9,-24,19,-102,37,-114c1994,12803,2000,12803,2007,12803v,50,6,103,16,132c2035,12969,2005,12962,2043,12973em2158,12860v7,-31,27,-48,37,-76c2203,12761,2228,12735,2232,12727v15,-35,,31,,57c2232,12807,2240,12878,2251,12898v11,22,25,37,40,57em2783,12499v-8,-30,-21,-53,-56,-57c2691,12438,2682,12437,2671,12461v-24,50,-40,57,-40,114c2631,12613,2631,12651,2631,12689v60,,65,5,113,-38c2767,12630,2815,12565,2823,12537v8,-28,11,-50,17,-76c2825,12483,2808,12529,2803,12556v-9,48,11,93,20,114c2823,12691,2824,12699,2840,12708em2935,12651v,65,1,117,20,171c2955,12840,2954,12847,2972,12841v8,-32,22,-62,39,-95c3029,12709,3007,12632,3048,12632v60,,,114,19,171c3067,12809,3067,12816,3067,12822em3200,12708v-6,-6,-11,-13,-17,-19c3187,12676,3198,12642,3219,12632v29,-14,26,4,57,-19c3286,12642,3295,12629,3295,12670v,35,-4,85,-19,114c3257,12820,3239,12835,3239,12879v,6,,13,,19c3277,12898,3300,12884,3332,12860v23,-22,33,-28,59,-19em4472,12556v6,,13,,19,em2840,11608v,38,,75,,113em2859,11949v-14,48,-19,68,-19,114c2840,12097,2852,12109,2859,12139em2879,12252v,40,-15,141,17,152em3692,11626v25,18,35,20,59,39em4224,11987v29,21,34,30,59,38em1266,9653v-12,19,-25,24,-36,39c1202,9728,1171,9763,1151,9805v-28,59,-50,128,-73,190c1049,10073,1041,10144,1022,10223v-22,89,-51,193,-60,284c949,10629,934,10746,906,10867v-26,111,-36,209,-36,323c870,11319,877,11443,886,11570v14,197,-17,394,20,588c922,12245,931,12339,962,12423v24,64,59,123,76,190c1057,12688,1084,12749,1114,12822v16,38,24,75,37,113c1162,12968,1175,12976,1190,12992v28,31,28,28,57,57em8834,11475v31,,62,,9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5" style="position:absolute;margin-left:160.25pt;margin-top:16.05pt;width:178.45pt;height:114.6pt;z-index:252195840" coordorigin="6653,9615" coordsize="6296,4043" path="m7429,11342v-37,,-46,-3,-75,19em6653,11531v8,-24,29,-23,36,-37c6701,11470,6692,11475,6726,11475v,36,-8,46,-17,76c6700,11581,6702,11581,6670,11588v-26,-9,-17,-25,-17,-57c6653,11512,6684,11478,6689,11475v11,-5,45,,57,c6746,11514,6749,11534,6726,11570v-18,28,-11,29,-37,38c6698,11575,6720,11557,6746,11531em8074,9843v-26,20,-71,31,-96,57c7961,9918,7920,9972,7902,9995v-59,73,-101,149,-152,228c7685,10324,7636,10422,7581,10526v-51,96,-91,185,-132,284c7391,10951,7323,11081,7278,11228v-33,106,-49,216,-76,323c7177,11649,7168,11753,7165,11854v-3,117,-17,227,-20,342c7142,12304,7149,12413,7165,12519v19,121,41,239,56,360c7236,12998,7252,13123,7278,13239v25,114,64,259,112,361c7400,13622,7435,13654,7449,13657v,-21,2,-30,17,-39em8113,10108v,-36,-28,37,-39,57c8042,10224,8021,10292,7998,10355v-20,57,-37,118,-56,171c7937,10540,7897,10616,7922,10583v23,-21,29,-31,20,-57em8074,10051v,42,12,56,20,96c8105,10204,8107,10263,8130,10318v22,53,45,95,57,151c8193,10496,8195,10542,8170,10545v-7,,-13,,-20,em7961,10488v-6,-6,-13,-13,-19,-19c7984,10444,8022,10450,8074,10450v51,,101,,152,em8282,10526v35,-8,49,-31,76,-57c8378,10449,8378,10397,8378,10431v,39,-20,71,-20,114c8358,10605,8348,10668,8378,10716em8434,10583v9,-35,24,-44,56,-57c8533,10508,8542,10465,8566,10450v29,-18,20,-20,20,19c8586,10509,8566,10539,8566,10583v,42,-2,83,20,114c8604,10714,8610,10717,8606,10734em9059,10014v-18,45,-48,105,-56,151c8992,10233,8986,10309,8966,10374v-12,40,-35,72,-39,114c8924,10513,8927,10475,8927,10450em9079,9976v,-19,,-25,19,-19c9098,9999,9109,10031,9115,10071v9,61,28,111,40,170c9165,10289,9182,10328,9194,10374v,19,,25,,38em8966,10374v-7,,-13,,-20,c8956,10403,8969,10393,9003,10393v76,,152,,228,em9346,10488v,-19,,-25,,-38c9388,10450,9371,10435,9402,10431v18,-2,39,,57,c9459,10467,9464,10480,9439,10507v-23,25,-53,76,-76,95c9356,10608,9313,10633,9326,10659v13,28,52,18,76,18c9426,10677,9451,10677,9475,10677em9591,10564v,-34,5,-37,19,-57c9628,10481,9650,10476,9667,10450v19,-19,26,-26,39,-38c9706,10497,9700,10584,9723,10659v10,33,-5,25,20,57c9699,10716,9654,10716,9610,10716v9,28,24,18,57,18c9724,10734,9766,10737,9819,10716em10196,10469v32,-7,43,-19,79,-19c10293,10450,10299,10450,10311,10450em10427,10450v36,,46,3,73,-19em10595,10431v32,,64,,96,em11164,9919v-20,8,-49,63,-56,95c11095,10072,11077,10127,11051,10184v-17,38,-36,102,-56,134c10977,10347,10975,10338,10975,10374v22,-28,30,-49,57,-76em11108,9900v6,-13,13,-25,19,-38c11150,9891,11158,9938,11164,9976v9,63,17,128,39,189c11220,10212,11237,10270,11240,10318v,3,22,94,20,94c11253,10406,11247,10399,11240,10393em11068,10318v-38,-18,-47,-12,-56,-39c11080,10279,11145,10286,11203,10298v21,4,52,,74,em11316,10318v,39,9,43,20,75c11347,10425,11352,10473,11355,10507v3,32,14,50,37,57c11407,10559,11437,10531,11448,10507v15,-34,17,-66,40,-95c11488,10465,11495,10496,11507,10545v6,22,,53,,76em11640,10488v,-31,-1,-70,16,-95c11675,10366,11706,10348,11716,10318v11,-31,7,-8,16,-39c11725,10313,11716,10336,11716,10374v,58,2,102,16,152c11742,10562,11782,10564,11752,10564v-45,,-76,8,-112,19c11620,10583,11613,10583,11600,10583v,35,-1,54,40,57c11715,10645,11792,10640,11867,10640em7978,10962v-7,33,-30,59,-36,95c7931,11117,7907,11169,7885,11228v-20,54,-34,115,-39,171c7844,11418,7846,11437,7846,11456v27,-9,18,-9,39,-38em7922,10962v31,8,67,44,76,77c8013,11092,8027,11138,8054,11190v22,44,36,87,40,133c8098,11364,8103,11351,8113,11380em7902,11304v-42,23,40,19,59,19c8014,11323,8045,11315,8094,11304v23,-5,52,,76,em8262,11342v20,-25,47,-32,60,-57c8335,11261,8329,11256,8358,11247v,43,-9,54,-20,95c8326,11386,8354,11415,8358,11456v2,23,19,31,37,38em8474,11323v,-48,20,-33,36,-57c8535,11229,8531,11247,8566,11228v7,-6,13,-13,20,-19c8606,11215,8624,11223,8626,11247v4,51,-31,65,-40,114c8578,11406,8560,11418,8547,11456v-5,15,,42,,57c8606,11513,8645,11508,8699,11494v25,,37,,56,em9174,10924v-9,38,-20,74,-36,115c9116,11096,9091,11169,9079,11228v-8,40,-50,86,-20,114c9066,11342,9072,11342,9079,11342v7,-37,18,-80,36,-114c9150,11161,9123,11110,9138,11039v1,-6,14,-113,17,-115c9174,10924,9180,10924,9174,10905v55,14,36,36,57,77c9253,11026,9275,11065,9287,11114v8,32,17,66,20,95c9307,11231,9309,11239,9326,11247v-33,,-41,-5,-59,-19c9241,11208,9204,11199,9174,11190v-9,-3,-99,,-36,c9213,11190,9288,11190,9363,11190em9459,11209v-58,,35,2,39,c9526,11193,9519,11190,9554,11190v,38,7,66,-19,95c9511,11311,9502,11333,9475,11361v-22,23,-16,46,-16,76c9515,11437,9513,11411,9554,11399v34,,44,2,56,-19em9647,11285v-7,-6,-13,-13,-20,-19c9641,11227,9669,11247,9706,11228v30,-16,35,-19,73,-19c9779,11245,9771,11255,9762,11285v-9,31,-23,70,-39,95c9705,11409,9706,11420,9706,11456v49,,91,6,130,-19em10387,11285v30,-21,39,-19,76,-19em10576,11247v25,,51,,76,em10728,11266v32,,63,,95,em11203,10887v-10,38,-29,72,-39,113c11151,11055,11126,11121,11108,11172v-16,46,-20,62,-20,113c11117,11276,11113,11259,11127,11228v7,-13,13,-25,20,-38em11203,10830v3,-15,31,-68,57,-38c11285,10820,11267,10870,11277,10905v14,53,36,97,39,152c11318,11083,11324,11149,11336,11172v17,16,24,20,19,37em11164,11133v-45,,31,,39,c11259,11133,11316,11133,11372,11133em11428,11133v,40,9,44,20,76c11456,11232,11465,11263,11468,11285v,19,,25,,38c11516,11323,11503,11316,11524,11285v5,-8,20,-76,20,-76c11571,11188,11564,11191,11564,11228v,12,10,65,16,76c11596,11331,11598,11335,11620,11342em11676,11190v4,-26,20,-80,40,-95c11729,11085,11790,11095,11808,11095v,37,-8,64,-16,95c11780,11237,11748,11259,11732,11304v-7,20,,55,,76c11789,11380,11837,11377,11884,11361v20,,27,,40,em8035,11665v,31,,63,,94c8059,11767,8066,11785,8074,11816em8074,11949v,57,4,87,20,133c8094,12088,8094,12095,8094,12101em8113,12234v,35,9,46,17,75c8139,12341,8139,12317,8150,12347em8170,12519v-27,33,-27,41,,75em11904,9615v10,26,7,52,20,77c11946,9734,11978,9766,12000,9805v53,95,119,191,169,285c12197,10142,12228,10205,12245,10261v16,51,27,118,39,170c12298,10493,12307,10558,12321,10621v12,57,28,115,39,171c12371,10849,12385,10906,12397,10962v12,56,25,115,39,171c12449,11184,12448,11232,12456,11285v8,50,31,104,36,152c12498,11490,12507,11536,12512,11588v7,80,12,171,17,247c12539,11996,12540,12172,12512,12329v-13,71,-20,136,-39,208c12443,12651,12408,12769,12377,12879v-20,70,-46,141,-73,209c12289,13125,12279,13167,12264,13202v-22,,-26,-2,,-20em11392,11513v,19,,25,,38c11434,11564,11395,11573,11412,11608v5,6,11,12,16,18em11412,11892v,53,3,88,16,133c11434,12048,11442,12059,11448,12082em11392,12291v,32,,63,,95c11411,12386,11418,12385,11412,12404em9498,11570v-7,49,-11,102,-23,151c9460,11786,9466,11810,9475,11873v,32,,38,,57em9515,12214v,43,-8,64,20,95c9555,12331,9555,12342,9571,12366em9554,12499v,19,,25,,38c9582,12545,9595,12556,9627,12556em9988,11684v31,23,65,40,95,57c10117,11756,10127,11758,10140,11778em10331,12044v30,56,47,58,96,95c10463,12166,10494,12187,10539,12196em10652,12347v16,28,43,80,76,95c10745,12450,10785,12442,10804,12442em12720,11247v53,-5,80,-19,132,-19c12874,11228,12882,11229,12889,11247em12644,11456v63,,113,-9,172,-19c12857,11430,12906,11437,12948,114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6" style="position:absolute;margin-left:187.6pt;margin-top:18.65pt;width:32.8pt;height:122.1pt;z-index:252207104" coordorigin="7618,9707" coordsize="1158,4307" path="m8454,10030v-24,-24,-35,6,-59,-39c8385,9973,8385,9935,8378,9915v-8,-23,-10,-53,-20,-75c8350,9822,8329,9790,8322,9782v-16,-17,-40,-4,-60,-19c8251,9754,8232,9735,8206,9725v-27,-11,-44,-18,-76,-18c8093,9707,8089,9717,8074,9725v-27,14,-21,18,-39,38c8019,9781,7990,9818,7978,9840v-12,23,-7,52,-17,75c7948,9947,7935,9978,7922,10010v-10,23,-26,53,-37,76c7868,10121,7857,10149,7846,10181v-14,41,-11,69,-20,113c7819,10327,7812,10355,7809,10389v-3,37,-17,87,-19,114c7776,10652,7780,10815,7770,10959v-4,63,-16,132,-20,189c7743,11254,7739,11369,7733,11471v-4,63,-7,111,-19,170c7705,11686,7703,11730,7694,11775v-9,44,-16,88,-20,132c7664,12014,7663,12125,7657,12230v-3,44,-17,93,-19,132c7635,12408,7621,12461,7618,12496v-14,139,12,292,20,417c7642,12976,7653,13051,7657,13103v4,50,7,88,17,132c7680,13263,7687,13282,7694,13311v10,41,12,85,20,133c7718,13468,7727,13508,7733,13539v4,22,9,54,17,76c7758,13635,7779,13674,7790,13691v14,22,25,41,36,57c7843,13774,7866,13801,7885,13823v35,40,73,73,113,96c8035,13940,8056,13941,8094,13956v34,13,56,26,93,38c8207,14000,8244,14013,8262,14013v42,,84,3,116,-19c8385,13989,8410,13943,8414,13937v18,-27,26,-48,40,-75c8474,13822,8478,13794,8490,13748v8,-32,12,-59,20,-95c8517,13620,8524,13591,8530,13558v6,-36,9,-78,17,-114c8556,13404,8563,13369,8566,13330v6,-73,16,-166,20,-227c8599,12915,8595,12716,8606,12534v6,-88,15,-184,20,-266c8630,12194,8639,12106,8642,12040v3,-64,6,-111,20,-171c8672,11828,8674,11796,8682,11756v7,-36,10,-59,17,-95c8706,11623,8711,11585,8718,11547v8,-42,16,-94,20,-133c8741,11376,8752,11330,8755,11300v6,-65,16,-154,20,-208c8789,10885,8790,10639,8755,10446v-8,-41,-8,-75,-17,-113c8732,10309,8727,10281,8718,10257v-8,-23,-26,-54,-36,-76c8670,10155,8655,10131,8642,10104v-16,-32,-39,-62,-56,-94c8559,9959,8552,9946,8510,9915v-30,-16,-35,-22,-56,-1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9" style="position:absolute;margin-left:226.35pt;margin-top:17.05pt;width:33.3pt;height:119.95pt;z-index:252220416" coordorigin="8986,9650" coordsize="1174,4232" path="m9591,10143v7,-29,13,-49,19,-76c9617,10034,9628,9983,9627,9953v,-27,-9,-69,-17,-95c9599,9820,9571,9804,9554,9782v-18,-24,-24,-40,-56,-57c9475,9713,9443,9718,9419,9707v-32,-15,-59,-30,-93,-39c9299,9660,9307,9645,9267,9650v-28,4,-50,5,-73,18c9169,9682,9165,9711,9155,9725v-19,26,-27,50,-40,76c9106,9819,9085,9858,9079,9877v-13,42,-12,91,-20,133c9044,10086,9037,10162,9022,10238v-12,64,-18,124,-19,190c9002,10492,8990,10558,8986,10617v-12,196,8,398,17,588c9005,11250,9019,11304,9022,11338v4,45,16,92,20,133c9059,11653,9034,11846,9022,12021v-5,75,-15,158,-19,228c8999,12321,8990,12389,8986,12458v-17,294,,608,17,892c9006,13400,9016,13458,9022,13482v7,29,13,49,20,76c9049,13586,9047,13609,9059,13634v10,22,15,32,39,57c9123,13717,9146,13730,9174,13748v26,17,51,25,76,38c9276,13799,9299,13811,9326,13823v35,16,55,26,93,39c9449,13872,9464,13881,9498,13881v44,,76,,112,-19c9652,13840,9696,13780,9723,13748v37,-43,71,-99,96,-152c9843,13546,9853,13515,9875,13463v23,-54,35,-96,56,-152c9950,13261,9973,13212,9988,13160v15,-51,29,-120,39,-172c10037,12936,10054,12889,10066,12837v13,-53,32,-135,37,-190c10108,12587,10119,12534,10123,12476v4,-50,13,-104,17,-151c10146,12244,10154,12154,10159,12078v6,-96,4,-195,-19,-285c10124,11729,10108,11666,10083,11604v-24,-59,-42,-111,-56,-171c10010,11361,9978,11279,9971,11205v-6,-67,-16,-147,-20,-208c9945,10904,9936,10792,9931,10712v-3,-49,-8,-91,-17,-133c9906,10543,9906,10517,9895,10484v-13,-38,-26,-75,-37,-113c9843,10320,9846,10271,9836,10219v-8,-41,-18,-101,-37,-133c9782,10057,9759,10048,9743,10030v-54,-61,-107,-96,-172,-13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4" style="position:absolute;margin-left:190.85pt;margin-top:-.15pt;width:182.25pt;height:165.15pt;z-index:252246016" coordorigin="7733,9044" coordsize="6429,5825" path="m8606,13957v-46,-13,-48,-31,-76,-38c8506,13913,8498,13904,8474,13901v-138,-18,-342,-7,-439,37c8009,13950,7991,13967,7978,13976v-18,13,-45,27,-56,38c7900,14035,7881,14075,7866,14090v-17,18,-25,14,-40,38c7808,14156,7782,14175,7770,14204v-10,22,-13,53,-20,76c7743,14305,7737,14332,7733,14356v-16,110,16,159,76,228c7837,14616,7835,14611,7866,14640v26,25,36,23,56,38c7950,14700,7968,14720,7998,14735v33,17,61,25,96,38c8131,14787,8169,14782,8206,14792v36,10,73,30,116,38c8354,14836,8377,14845,8414,14849v70,7,171,16,228,19c8796,14875,8956,14856,9098,14849v118,-6,254,-14,361,-19c9548,14826,9644,14817,9723,14812v117,-7,230,-14,343,-20c10210,14784,10347,14790,10483,14773v47,-6,90,-12,132,-18c10670,14747,10735,14739,10787,14735v61,-4,137,-16,188,-19c11115,14707,11256,14704,11392,14698v64,-3,129,-17,188,-20c11674,14673,11762,14663,11848,14659v61,-3,138,-16,188,-19c12125,14634,12224,14626,12304,14622v76,-4,160,-17,225,-20c12615,14597,12697,14588,12776,14584v71,-3,128,-9,192,-19c13023,14557,13067,14553,13117,14545v61,-9,116,-9,172,-18c13330,14521,13366,14513,13401,14508v55,-9,102,-11,152,-19c13592,14483,13614,14480,13649,14470v36,-10,30,-8,56,-20c13728,14439,13753,14417,13761,14413v32,-18,65,-36,96,-57c13884,14338,13898,14332,13913,14318v11,-10,29,-27,40,-38c13966,14267,13980,14234,13989,14223v10,-12,42,-31,59,-57c14065,14140,14072,14116,14085,14090v15,-32,27,-59,37,-94c14130,13966,14139,13953,14141,13919v2,-46,-4,-75,-19,-113c14115,13787,14096,13744,14085,13730v-24,-33,-50,-32,-76,-57c13975,13640,13947,13623,13913,13597v-38,-28,-52,-34,-95,-57c13789,13524,13757,13497,13725,13483v-32,-15,-80,-25,-116,-38c13571,13431,13535,13419,13497,13407v-38,-12,-92,-30,-132,-38c13318,13359,13276,13357,13232,13350v-52,-8,-99,-12,-152,-19c13034,13325,12995,13318,12948,13312v-52,-7,-99,-12,-152,-19c12733,13285,12666,13279,12605,13275v-176,-10,-358,-2,-529,18c12028,13299,11988,13305,11941,13312v-58,8,-113,11,-169,19c11726,13338,11686,13343,11640,13350v-47,7,-87,12,-133,19c11460,13376,11419,13381,11372,13388v-67,10,-141,24,-208,38c11114,13436,11062,13455,11012,13464v-57,10,-112,11,-169,19c10793,13490,10741,13492,10691,13502v-60,13,-113,30,-172,38c10468,13547,10420,13552,10368,13559v-71,10,-139,28,-209,38c10111,13604,10055,13605,10007,13616v-52,12,-113,30,-171,38c9796,13660,9761,13668,9723,13673v-40,5,-75,12,-113,18c9566,13697,9516,13708,9475,13711v-81,5,-152,10,-225,19c9213,13735,9188,13743,9155,13748v-41,7,-77,14,-113,20c9001,13775,8964,13781,8927,13787v-54,9,-102,12,-152,19c8744,13811,8728,13819,8699,13824v-32,5,-68,15,-93,20c8545,13855,8489,13862,8434,13881v-26,9,-49,11,-76,20c8328,13911,8349,13910,8322,13919em12872,13331v5,-27,2,-14,17,-38c12902,13272,12910,13266,12928,13236v16,-28,42,-61,57,-94c13002,13104,13020,13068,13041,13028v28,-53,34,-99,56,-152c13116,12830,13136,12787,13156,12743v19,-43,39,-92,57,-133c13233,12565,13252,12523,13269,12477v13,-36,25,-80,39,-113c13327,12319,13351,12277,13365,12231v13,-43,23,-93,36,-133c13414,12058,13411,12026,13421,11984v6,-26,25,-86,37,-113c13479,11822,13496,11787,13517,11738v17,-41,37,-96,56,-133c13595,11563,13611,11529,13629,11491v12,-26,12,-47,20,-76c13649,11409,13649,11402,13649,11396v-30,22,-50,39,-76,76c13541,11517,13512,11544,13480,11586v-14,18,-28,43,-39,57c13452,11632,13474,11604,13497,11586v47,-36,69,-72,112,-114c13645,11436,13669,11397,13705,11358v18,-19,38,-37,56,-56c13756,11333,13748,11365,13745,11396v-7,87,,178,,265em14141,9044v,56,14,100,20,151c14198,9507,14177,9874,14141,10181v-14,119,-6,243,-19,361c14102,10723,14122,10912,14105,11092v-6,62,-15,133,-20,190c14079,11349,14066,11406,14048,11472v-15,57,-8,113,-19,171c14018,11700,14000,11755,13989,11814v-10,52,-17,96,-19,151c13969,12017,13958,12050,13953,12098v-2,25,,51,,7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8" style="position:absolute;margin-left:376.8pt;margin-top:3.6pt;width:14pt;height:11.35pt;z-index:252250112" coordorigin="14293,9176" coordsize="494,400" path="m14482,9271v,-25,,-51,,-76c14416,9195,14436,9197,14389,9233v-28,21,-79,39,-96,76c14293,9328,14293,9334,14293,9347v40,,62,-1,96,-19c14453,9294,14449,9286,14482,9233v18,-30,20,-21,20,-57c14485,9203,14453,9255,14445,9290v-12,50,6,94,20,133c14465,9429,14465,9436,14465,9442em14578,9385v,-43,5,-33,39,-57c14617,9362,14609,9394,14597,9423v-3,9,-38,80,-19,95c14584,9518,14591,9518,14597,9518em14690,9460v5,-19,33,-53,40,-57c14752,9403,14760,9401,14769,9385v,32,-8,49,-20,75c14723,9519,14728,9512,14769,9555v6,7,11,13,17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9" style="position:absolute;margin-left:400.5pt;margin-top:7.4pt;width:17.75pt;height:11.85pt;z-index:252251136" coordorigin="15129,9309" coordsize="626,418" path="m15129,9460v19,,37,,56,em15281,9480v18,,25,,37,em15563,9385v-22,-24,-41,-53,-74,-57c15452,9324,15420,9323,15394,9347v-27,24,-20,42,-20,76c15374,9444,15380,9488,15394,9498v6,,11,,17,c15399,9444,15375,9484,15354,9460v,-6,,-12,,-18em15354,9309v-38,,-66,-7,-95,19c15216,9367,15222,9396,15202,9442v-14,33,-31,73,20,95c15254,9551,15297,9566,15337,9555v38,-10,96,-61,113,-95c15455,9451,15473,9354,15470,9347v-14,-34,-24,-38,-59,-38c15388,9318,15376,9351,15374,9385v-3,49,-8,96,20,133c15415,9546,15424,9562,15450,9575em15506,9518v,18,24,10,40,-20c15546,9480,15546,9474,15563,9480v-22,32,-20,63,-37,95c15516,9593,15489,9622,15506,9650v7,6,13,13,20,19em15639,9555v-18,-22,-40,-52,,-57c15672,9494,15646,9490,15678,9480v,49,-7,71,-20,95c15653,9584,15652,9573,15658,9575v29,12,20,20,20,57c15678,9660,15672,9688,15658,9708v-6,6,-13,12,-19,18c15670,9719,15688,9698,15715,9688v19,,26,,39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10" style="position:absolute;margin-left:425.15pt;margin-top:6.3pt;width:32.35pt;height:12.95pt;z-index:252252160" coordorigin="15999,9271" coordsize="1140,456" path="m15999,9555v32,,63,,95,em16190,9555v7,,13,,20,c16219,9527,16233,9537,16266,9537v6,,11,,17,em16342,9537v37,,47,2,76,-19em16683,9403v,-44,,-88,,-132c16645,9271,16638,9272,16607,9290v-35,20,-64,39,-76,76c16519,9402,16533,9430,16550,9442v37,26,39,21,76,c16671,9416,16679,9403,16702,9366v16,-17,21,-22,17,-38c16693,9335,16673,9358,16663,9385v-13,35,12,51,20,75c16683,9467,16683,9473,16683,9480em16759,9498v9,-25,44,-19,56,-38c16828,9440,16827,9447,16835,9423v,37,-18,60,-20,95c16812,9561,16815,9606,16815,9650em16947,9498v,-48,,30,,39c16947,9569,16933,9634,16967,9650v33,15,71,-10,96,-18c17093,9622,17113,9599,17138,9575v-10,28,-19,16,-19,57c17119,9663,17119,9695,17119,972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11" style="position:absolute;margin-left:347.2pt;margin-top:13.85pt;width:45.75pt;height:20.45pt;z-index:252253184" coordorigin="13249,9537" coordsize="1614,722" path="m13609,9935v110,,220,-7,324,19c13961,9961,14000,9954,14029,9954v-10,-29,-18,-22,-40,-38c13959,9894,13939,9893,13913,9878v-5,-6,-11,-13,-16,-19c13946,9859,14012,9844,14048,9878v18,16,54,47,37,76c14072,9977,14042,10012,14029,10030v-15,22,-44,33,-59,38em13289,9821v-31,-15,9,-35,39,-38c13356,9780,13343,9765,13384,9765v6,,11,,17,c13401,9791,13397,9821,13384,9840v-21,32,-38,63,-56,95c13309,9969,13264,9998,13249,10030v-6,12,,44,,57c13286,10087,13299,10074,13328,10068v20,-4,51,,73,em13480,9802v43,,58,-8,93,-19c13580,9783,13586,9783,13593,9783em13497,9632v43,,-26,-5,-39,18c13454,9658,13428,9715,13441,9726v17,14,23,19,56,19c13531,9745,13550,9711,13573,9688v43,-42,20,43,20,em13553,9612v-6,,-11,,-17,c13545,9583,13559,9593,13593,9593v30,,52,-12,56,19c13654,9649,13633,9673,13629,9708v-3,27,,165,,132c13629,9800,13639,9778,13649,9745v8,-26,5,-53,20,-76c13688,9650,13693,9645,13705,9632v,44,,89,,133c13747,9754,13741,9737,13761,9708v20,-29,20,-23,20,-58c13742,9650,13745,9649,13745,9688v,7,,13,,20c13780,9708,13796,9708,13801,9669v6,-48,-16,-26,,-57c13809,9597,13828,9545,13840,9537v6,,11,,17,c13850,9566,13840,9580,13840,9612v,42,-9,42,-22,76c13818,9695,13818,9701,13818,9708v34,,47,-4,59,-39c13885,9645,13864,9658,13897,9669em14445,9935v,-51,-6,-88,-19,-114c14419,9806,14399,9786,14369,9802v-15,8,-71,60,-76,76c14281,9921,14274,9965,14274,10011v,47,8,36,39,57c14345,10091,14355,10097,14389,10068v41,-35,40,-50,56,-95c14463,9925,14478,9889,14482,9840v,-6,,-13,,-19c14482,9862,14467,9893,14465,9935v-3,63,4,112,17,171c14482,10125,14482,10131,14482,10144em14538,10106v31,-27,34,-49,59,-76c14611,10015,14650,9975,14654,9973v6,,13,,19,c14647,10005,14624,10045,14617,10087v-7,44,-20,67,-20,114c14597,10226,14611,10234,14617,10258em14769,10144v7,-24,14,-32,37,-57c14828,10063,14838,9988,14862,10011v33,32,-5,90,-20,133c14824,10197,14823,10209,14862,1025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12" style="position:absolute;margin-left:405.3pt;margin-top:20.8pt;width:56.5pt;height:16.2pt;z-index:252254208" coordorigin="15298,9783" coordsize="1993,571" path="m15489,9973v,-47,-8,-73,-19,-95c15470,9872,15470,9865,15470,9859v-18,6,-43,31,-59,57c15380,9966,15337,9986,15318,10049v-7,22,-14,34,-20,57c15340,10106,15379,10115,15411,10087v47,-40,100,-67,115,-133c15535,9916,15546,9880,15546,9840v-38,9,-63,35,-76,76c15460,9948,15437,9994,15450,10030v14,41,26,64,56,94c15513,10131,15519,10137,15526,10144em15546,10201v,-44,5,-29,36,-57c15589,10137,15595,10131,15602,10124v-11,43,-45,65,-56,114c15538,10274,15537,10343,15563,10353em15658,10220v-15,-21,-27,-59,,-76c15675,10134,15689,10115,15715,10106v19,,26,,39,c15754,10135,15746,10178,15734,10201v-15,30,-46,65,-56,94c15669,10319,15682,10363,15715,10353v46,-13,91,-37,135,-58em16038,10106v19,-5,58,-10,76,-19c16131,10070,16135,10064,16151,10068em16227,10106v39,,44,-8,76,-19c16322,10087,16329,10087,16342,10087em16398,10087v44,,89,,133,em16759,9992v14,-32,29,-67,39,-95c16807,9871,16805,9796,16778,9783v-30,-15,-95,2,-115,19c16620,9838,16608,9875,16587,9916v-24,47,-13,52,,95c16592,10027,16653,10059,16683,10049v27,-9,123,-62,132,-95c16823,9923,16827,9907,16835,9878v-55,14,-36,35,-57,76c16762,9985,16746,10028,16759,10068v11,34,19,50,39,76em16871,10106v-6,-6,-11,-13,-17,-19c16875,10064,16936,10043,16947,10030v,-19,,-26,20,-19c16961,10041,16956,10077,16947,10106v-19,61,-15,44,,95c16947,10220,16947,10226,16947,10238em17158,10049v-26,32,-20,51,-20,95c17138,10172,17128,10204,17158,10220v33,17,55,-21,73,-39c17249,10163,17279,10145,17290,10124v15,-30,,16,,39c17290,10182,17290,10201,17290,102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" annotation="t"/>
          </v:shape>
        </w:pict>
      </w:r>
    </w:p>
    <w:p w:rsidR="00D3602D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54" style="position:absolute;margin-left:81.2pt;margin-top:.9pt;width:61.85pt;height:97.9pt;z-index:252194816" coordorigin="3864,9824" coordsize="2182,3454" path="m3864,11133v25,,51,,76,em4052,11133v39,,47,-8,79,-19c4137,11114,4142,11114,4148,11114em4204,11133v31,-7,44,-19,79,-19c4289,11114,4294,11114,4300,11114em4604,11019v,-46,17,-57,20,-95c4626,10900,4624,10874,4624,10849v-32,7,-52,17,-76,38c4530,10902,4478,10940,4472,10962v-9,31,-7,116,19,133c4513,11110,4569,11086,4584,11076v31,-21,75,-62,96,-94c4694,10962,4700,10886,4700,10924v,58,-16,139,17,190c4736,11133,4743,11140,4756,11152em4795,11114v-7,,-15,,-22,c4778,11102,4808,11067,4832,11057v29,-13,48,15,56,38c4898,11124,4878,11166,4869,11190v-12,33,-41,69,-57,95c4795,11312,4795,11310,4795,11342v35,,49,-14,74,-19c4918,11313,4941,11299,4984,11266em5133,11133v,36,-8,46,-17,76c5105,11244,5115,11296,5133,11323v29,-8,30,-29,59,-57c5220,11239,5229,11189,5268,11172v6,,11,,17,c5285,11222,5285,11273,5285,11323em3920,12556v20,,39,,59,em4148,12556v19,,37,,56,em4339,12556v19,,38,,57,em5004,12214v,-65,-16,-44,-40,-94c4956,12104,4926,12084,4908,12082v-45,-6,-31,9,-56,38c4807,12171,4831,12196,4812,12252v-17,50,-22,55,20,95c4850,12365,4880,12376,4908,12366v44,-16,73,-75,96,-114c5026,12214,5037,12161,5040,12120v,-6,,-13,,-19c5009,12122,5019,12154,5004,12196v-16,44,-34,101,-20,151c4993,12380,5021,12417,5040,12442em3940,11816v18,17,25,21,20,38c3983,11860,3993,11867,4016,11873em4396,12082v28,31,35,38,76,38em4869,11475v,38,-12,85,19,95em4908,11702v,34,14,46,17,76c4925,11785,4925,11791,4925,11798em4925,11854v,19,,38,,57em5192,12386v,76,,151,,227c5222,12604,5216,12587,5229,12556v14,-32,29,-67,39,-95c5268,12443,5267,12436,5285,12442v,44,7,60,20,95c5316,12569,5316,12569,5324,12594em5437,12404v,51,,101,,152c5463,12544,5483,12512,5493,12480v9,-32,14,-49,40,-57c5533,12479,5537,12526,5552,12556v,6,,13,,19em5420,9843v11,25,8,12,17,38c5447,9911,5457,9930,5476,9957v33,48,76,87,113,133c5623,10132,5679,10194,5704,10241v29,54,60,131,76,190c5799,10499,5820,10569,5837,10640v15,63,13,128,36,190c5895,10890,5919,10938,5932,11000v13,58,25,114,37,172c5983,11241,5994,11310,6006,11380v12,72,33,156,39,228c6060,11785,6037,11967,6025,12139v-7,104,-21,222,-56,322c5933,12564,5882,12659,5854,12765v-31,116,-63,215,-113,323c5717,13140,5685,13199,5645,13239v-18,18,-56,26,-73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6" style="position:absolute;margin-left:12.4pt;margin-top:9.5pt;width:17.2pt;height:14.55pt;z-index:252196864" coordorigin="1438,10128" coordsize="606,513" path="m1646,10204v,-24,-6,-51,-19,-57c1600,10135,1609,10128,1570,10128v-40,,-42,-4,-59,19c1494,10171,1462,10211,1455,10241v-10,39,-17,71,-17,114c1438,10397,1433,10417,1455,10450v23,-6,60,-16,76,-38c1559,10373,1593,10326,1607,10279v9,-30,20,-50,39,-75c1646,10272,1645,10334,1663,10393v7,22,14,34,20,57em1759,10431v25,,50,-5,56,-19c1829,10382,1826,10364,1855,10355v-21,33,-20,54,-20,95c1835,10494,1835,10539,1835,10583em1950,10469v7,-32,30,-45,37,-57c2000,10388,1991,10383,2023,10374v,75,-25,209,20,2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7" style="position:absolute;margin-left:40.9pt;margin-top:7.9pt;width:19.35pt;height:15.05pt;z-index:252197888" coordorigin="2443,10071" coordsize="682,532" path="m2612,10165v-7,-26,-18,-53,-37,-75c2557,10073,2553,10067,2536,10071v-21,31,-33,61,-57,94c2459,10193,2447,10243,2443,10279v-2,23,28,68,56,57c2555,10313,2561,10267,2592,10223v20,-28,49,-65,59,-95c2651,10109,2651,10103,2651,10090v,29,-8,71,-20,94c2617,10211,2595,10262,2612,10298v13,26,42,54,59,76em2744,10374v,35,11,-7,20,-19c2787,10324,2798,10331,2823,10298v,40,-10,63,-20,95c2789,10437,2812,10457,2823,10488v,6,,13,,19em2896,10431v,-28,6,-55,20,-76c2929,10335,2969,10320,2991,10318v7,,13,,20,c3011,10364,2999,10396,2991,10431v-9,40,-25,59,-36,95c2947,10553,2914,10581,2955,10602v24,13,75,-7,93,-19c3074,10565,3100,10546,3124,1052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8" style="position:absolute;margin-left:72.55pt;margin-top:13.25pt;width:14.55pt;height:2.15pt;z-index:252198912" coordorigin="3560,10261" coordsize="513,76" path="m3560,10261v38,,77,,115,em3771,10279v6,,11,,17,c3798,10307,3810,10298,3844,10298v7,,13,,20,em3940,10318v7,,13,,20,c3970,10345,3983,10336,4016,10336v32,,14,-18,56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9" style="position:absolute;margin-left:96.75pt;margin-top:5.2pt;width:22.1pt;height:16.7pt;z-index:252199936" coordorigin="4413,9976" coordsize="780,589" path="m4660,10090v-5,-36,-14,-77,-56,-95c4559,9976,4569,9982,4528,9995v-41,13,-53,35,-76,76c4421,10126,4413,10139,4413,10204v,32,29,55,59,57c4508,10264,4562,10235,4584,10204v22,-31,63,-80,76,-114c4660,10071,4660,10064,4660,10051v-28,11,-22,45,-36,77c4603,10177,4604,10208,4604,10261v,31,31,45,39,75em4736,10355v42,-32,61,-56,96,-94c4839,10254,4845,10248,4852,10241v,37,-13,48,-20,77c4825,10351,4818,10451,4852,10469v6,,11,,17,em4984,10279v30,10,20,22,20,57c5004,10368,5021,10393,5021,10431v,21,32,53,39,57c5066,10488,5071,10488,5077,10488v10,-37,45,-59,56,-95c5141,10365,5142,10374,5173,10374v,38,9,45,19,76c5202,10480,5192,10532,5192,105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5" style="position:absolute;margin-left:5.4pt;margin-top:3.45pt;width:114pt;height:15.1pt;z-index:252206080" coordorigin="1190,9915" coordsize="4023,532" path="m1190,10389v71,,132,-2,192,20c1425,10425,1505,10409,1551,10409v,19,,25,19,19em1742,10446v27,-6,17,-14,56,-18c1883,10419,1967,10427,2043,10409v36,-8,64,-12,96,-20c2171,10381,2198,10374,2232,10371v56,-5,126,-15,171,-19c2448,10348,2502,10337,2536,10333v47,-5,116,-16,152,-19c2721,10311,2761,10296,2783,10294v43,-4,98,-15,133,-18c3015,10267,3125,10265,3219,10257v111,-9,242,-12,341,-19c3700,10228,3852,10248,3979,10257v98,7,199,-12,285,-19c4327,10233,4376,10252,4432,10257v81,7,177,13,248,19c4807,10287,4944,10267,5060,10257v35,-3,62,-15,73,-19c5162,10229,5178,10239,5192,10219v19,-27,25,-40,20,-76c5206,10103,5183,10103,5156,10086v-17,-10,-27,-9,-59,-19c5040,10049,4983,10044,4925,10030v-28,-7,-47,-13,-73,-20c4818,10002,4788,9999,4756,9991v-16,-4,-66,-18,-76,-19c4582,9961,4464,9960,4376,9953v-71,-6,-185,-15,-228,-19c4069,9927,3971,9920,3903,9915v-158,-12,-329,7,-475,19c3372,9939,3302,9949,3256,9953v-47,4,-113,16,-149,19c3056,9976,2995,9987,2955,9991v-67,7,-154,15,-211,19c2313,10043,1831,9939,1418,10030v-25,6,-56,3,-76,18c1332,10055,1315,10089,1303,10104v-11,14,-26,30,-37,58c1253,10194,1247,10199,1247,10238v,39,8,44,19,76c1273,10320,1279,10327,1286,1033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7" style="position:absolute;margin-left:247.85pt;margin-top:7.75pt;width:.55pt;height:.6pt;z-index:252218368" coordorigin="9743,10067" coordsize="20,20" path="m9762,10067v,19,,25,-19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8BHQICAgEgAGgMAAAAAADAAAAAAAAARljPVIrml8VPjwb4utLhmyIDI2QGPoBEyIIAAEgRRMvY&#10;mgZFEhsCAJf+RhIbAgCX/lcNAAAABQM4C2UZIDIJAP7/AwHA/h9FMwkA/v8DAQD+f0U4CAD+HwD+&#10;tis2EuIbNEBM8R8/CjINgv5n+/mf8APjhvNlB5soQF5egIfh3uI7uODJ5JpLIpwxTgnDYAoAESAA&#10;TWv0nIDPAY==&#10;" annotation="t"/>
          </v:shape>
        </w:pict>
      </w:r>
    </w:p>
    <w:p w:rsidR="00D3602D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53" style="position:absolute;margin-left:44.1pt;margin-top:13.15pt;width:19.4pt;height:11.9pt;z-index:252193792" coordorigin="2555,11000" coordsize="685,419" path="m2707,11057v,-33,1,-30,-19,-57c2666,11000,2624,11005,2612,11019v-16,18,-49,91,-57,114c2549,11152,2565,11202,2575,11209v26,18,77,-9,96,-19c2722,11163,2728,11135,2764,11095v24,-27,19,-41,19,-76c2766,11025,2734,11068,2727,11095v-7,28,-8,117,17,133c2751,11228,2757,11228,2764,11228em2840,11228v-18,,-25,,-37,c2813,11199,2832,11207,2859,11190v29,-18,23,-18,57,-18c2916,11219,2916,11241,2896,11285v-13,29,-24,71,-37,95c2842,11397,2836,11401,2840,11418v35,,49,5,76,-19c2922,11393,2929,11386,2935,11380em3048,11228v-34,,-44,2,-57,-19c3012,11194,3043,11163,3067,11152v15,-7,55,-30,76,-19c3170,11148,3172,11202,3163,11228v-14,39,-45,78,-56,114c3097,11374,3112,11397,3143,11399v48,3,52,,96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8" style="position:absolute;margin-left:1.05pt;margin-top:8.2pt;width:125.85pt;height:23.15pt;z-index:252219392" coordorigin="1038,10825" coordsize="4439,817" path="m3352,11015v-25,-13,-31,-27,-57,-37c3267,10968,3276,10966,3239,10959v-55,-10,-146,-17,-191,-20c2951,10932,2848,10953,2764,10959v-103,7,-213,-1,-302,-20c2428,10932,2398,10928,2367,10921v-42,-9,-78,-9,-116,-19c2219,10894,2188,10888,2158,10882v-31,-7,-68,-12,-95,-18c2039,10859,1985,10847,1967,10845v-121,-11,-251,11,-360,19c1569,10867,1522,10879,1494,10882v-45,4,-77,11,-112,20c1350,10910,1317,10909,1286,10921v-21,8,-60,27,-76,38c1203,10963,1165,10997,1151,11015v-20,26,-43,62,-56,95c1083,11141,1086,11171,1078,11205v-12,48,-36,100,-40,152c1033,11412,1034,11465,1058,11509v8,15,30,41,56,57c1133,11578,1187,11579,1210,11585v39,11,87,34,132,38c1376,11626,1431,11639,1455,11641v225,18,465,-3,684,-18c2224,11617,2305,11636,2384,11641v251,16,514,-3,759,-18c3231,11617,3325,11609,3408,11604v75,-5,158,-15,228,-19c3723,11580,3800,11579,3884,11566v53,-8,101,-8,152,-19c4089,11536,4152,11516,4204,11509v59,-8,114,-7,172,-19c4424,11480,4481,11484,4528,11471v46,-12,85,-28,132,-38c4709,11423,4741,11419,4795,11414v60,-5,138,-15,189,-19c5053,11390,5154,11411,5192,11414v64,5,136,-6,172,-19c5400,11382,5399,11401,5420,11377v20,-23,26,-51,37,-77c5464,11282,5476,11241,5476,11224v,-41,-8,-61,-19,-95c5450,11107,5414,11051,5400,11035v-9,-10,-58,-44,-76,-57c5297,10959,5274,10953,5248,10939v-30,-16,-58,-26,-92,-37c5119,10889,5078,10891,5040,10882v-41,-9,-75,-9,-115,-18c4885,10855,4852,10849,4812,10845v-65,-6,-126,-15,-188,-20c4464,10813,4300,10834,4148,10845v-100,7,-208,13,-304,19c3687,10874,3523,10872,3371,10882v-88,6,-169,1,-247,20c3090,10902,3080,10900,3067,109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3602D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61" style="position:absolute;margin-left:233.3pt;margin-top:17.25pt;width:22.05pt;height:18.85pt;z-index:252201984" coordorigin="9231,12632" coordsize="777,665" path="m9346,12708v-10,38,-24,73,-39,114c9282,12893,9269,12962,9250,13030v-14,49,-19,80,-19,133c9231,13169,9231,13176,9231,13182v10,-40,24,-91,36,-133c9287,12980,9294,12912,9307,12841v11,-60,23,-121,39,-171c9356,12639,9350,12640,9383,12632v,39,10,77,19,114c9418,12815,9419,12890,9439,12955v10,34,20,105,36,133c9489,13113,9539,13131,9515,13145v-6,,-11,,-17,em9287,13030v-19,,-25,,-37,c9275,13015,9330,12998,9363,12992v49,-9,90,-6,135,-19c9516,12973,9523,12973,9535,12973em9554,13068v5,-16,32,-45,56,-56c9622,13006,9653,13012,9667,13012v,44,1,59,-20,94c9624,13145,9593,13182,9571,13220v-20,34,-29,54,-36,76c9573,13296,9579,13288,9610,13277v29,-10,50,-19,76,-38em9799,13012v,91,-8,186,20,265c9819,13295,9818,13302,9836,13296v38,-34,31,-53,59,-94c9915,13173,9927,13144,9931,13106v,-19,1,-25,20,-18c9951,13123,9969,13132,9971,13163v2,22,6,75,17,95c10005,13275,10011,13279,10007,132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2" style="position:absolute;margin-left:268.8pt;margin-top:12.95pt;width:48.35pt;height:19.95pt;z-index:252203008" coordorigin="10483,12480" coordsize="1706,703" path="m10483,12935v42,,59,-7,93,-18c10592,12912,10619,12917,10635,12917em10728,12935v32,,63,,95,em10936,12955v40,,45,-9,76,-20c11019,12935,11025,12935,11032,12935em11108,12955v25,,51,,76,em11524,12480v-8,34,-24,80,-36,114c11464,12663,11424,12729,11412,12803v-9,53,-20,96,-20,152c11392,12973,11392,12980,11392,12992v17,-26,48,-78,56,-113c11463,12815,11467,12751,11488,12689v19,-57,38,-113,56,-170c11544,12496,11546,12488,11564,12480v26,10,16,41,16,76c11580,12600,11589,12683,11600,12727v12,48,24,105,40,152c11651,12911,11671,12962,11676,12973v,19,,26,-20,19em11412,12879v-7,-6,-13,-13,-20,-19c11431,12850,11439,12841,11488,12841v64,,109,4,168,19c11663,12860,11669,12860,11676,12860em11732,12898v,75,-2,145,20,208c11764,13139,11747,13132,11772,13163v7,-28,29,-48,36,-75c11818,13053,11837,13022,11848,12992v5,-16,19,-50,19,-19c11867,13009,11875,13019,11884,13049v8,26,,68,,96em12017,12935v-7,30,-17,43,-17,77c12000,13057,12007,13087,12017,13125v4,16,,41,,57c12028,13178,12066,13164,12076,13145v13,-26,28,-70,36,-96c12123,13011,12105,13004,12152,12992v,36,8,46,17,76c12177,13097,12182,13113,12188,13125v14,28,-1,51,-19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9" style="position:absolute;margin-left:502.05pt;margin-top:19.3pt;width:11.35pt;height:34.45pt;z-index:252240896" coordorigin="18712,12704" coordsize="400,1215" path="m18731,12742v-18,-17,-24,-21,-19,-38c18727,12716,18735,12712,18751,12724v12,17,5,20,17,37c18794,12776,18823,12787,18844,12818v11,16,28,55,36,76c18880,12900,18880,12907,18880,12913v22,19,21,23,40,57c18935,12985,18942,13004,18959,13027v16,17,21,22,17,38c18984,13074,19011,13096,19016,13122v5,23,13,56,16,76c19037,13226,19048,13252,19052,13273v6,28,5,53,20,76c19093,13382,19089,13386,19092,13425v,7,,13,,20c19104,13464,19109,13460,19111,13501v5,92,-7,186,-19,266c19085,13815,19092,13870,19092,139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" annotation="t"/>
          </v:shape>
        </w:pict>
      </w:r>
    </w:p>
    <w:p w:rsidR="00D3602D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60" style="position:absolute;margin-left:195.15pt;margin-top:2.65pt;width:31.75pt;height:17.2pt;z-index:252200960" coordorigin="7885,12860" coordsize="1119,608" path="m8018,12860v-9,36,-35,73,-40,113c7966,13064,7941,13148,7922,13239v-15,71,-37,138,-37,209c7885,13466,7884,13473,7902,13467v9,-43,34,-90,40,-133c7953,13257,7961,13185,7961,13106v,-80,9,-150,17,-227em8074,12935v4,73,1,175,20,247c8107,13232,8131,13286,8150,13334em7922,13220v36,,48,-12,76,-18c8085,13184,8193,13202,8282,13202em8395,13220v30,-10,20,-31,39,-57c8450,13141,8502,13118,8510,13106v,-19,1,-25,20,-18c8530,13129,8513,13140,8510,13182v-4,64,-15,153,20,209c8545,13415,8549,13425,8566,13448em8626,13163v5,24,23,58,36,76c8681,13265,8708,13285,8718,13315v10,29,13,44,20,57c8747,13389,8754,13416,8755,13429v4,36,15,25,20,19c8796,13418,8794,13409,8794,13372v,-46,8,-60,20,-95c8821,13257,8816,13214,8834,13202v17,-12,63,11,73,18c8940,13242,8956,13284,8966,13315v7,21,3,64,20,76c8992,13391,8997,13391,9003,1339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1" style="position:absolute;margin-left:385.4pt;margin-top:18.65pt;width:125.75pt;height:24.25pt;z-index:252212224" coordorigin="14597,13425" coordsize="4436,855" path="m14597,14051v19,,38,,57,em14730,14070v,41,33,6,56,em15109,13937v,-36,16,-44,20,-75c15133,13828,15098,13808,15070,13805v-25,-2,-58,21,-76,38c14975,13861,14947,13911,14938,13937v-14,42,11,80,19,95c14957,14038,14957,14045,14957,14051v29,,70,-8,93,-19c15075,14019,15123,13960,15129,13937v3,-10,32,-115,37,-114c15166,13830,15166,13836,15166,13843v-24,38,-20,65,-20,113c15146,14010,15134,14067,15166,14108em15202,14127v7,,13,,20,c15230,14103,15255,14096,15281,14070v16,-17,21,-22,17,-38c15340,14045,15302,14053,15298,14089v-5,39,-7,61,-17,95c15276,14199,15281,14225,15281,14241em15354,14203v26,-25,50,-51,76,-76c15453,14104,15463,14091,15470,14070v,49,-18,197,19,209em15639,13994v19,-4,66,-27,39,19c15671,14019,15665,14026,15658,14032v,-35,-10,-47,20,-56em16018,13577v,-43,-34,43,-36,57c15969,13710,15937,13786,15906,13862v-27,65,-52,118,-56,189c15849,14064,15811,14113,15830,14127v20,,26,,20,-19em16018,13596v,-19,,-26,20,-19c16038,13620,16056,13648,16058,13691v4,85,6,165,17,246c16081,13982,16090,14027,16094,14070v4,35,-3,27,20,57em15906,13976v,-7,,-13,,-20c15961,13956,16035,13942,16075,13976em16151,14013v10,29,19,16,19,57c16170,14123,16158,14182,16190,14222v29,-29,46,-54,56,-95c16255,14093,16231,14100,16266,14089v,51,-11,111,17,152em16359,14146v,-34,5,-38,20,-57c16403,14057,16411,14067,16435,14032v,66,1,116,20,171c16467,14237,16469,14241,16455,14241v-34,,-47,-9,-57,19c16446,14260,16473,14254,16511,14241v22,,31,-2,39,-19em16398,13823v63,,126,,189,em16531,13709v-10,40,-20,48,-20,96c16511,13845,16521,13868,16531,13899v,19,,25,,38em16815,13823v,-38,,-76,,-114c16779,13709,16767,13705,16739,13729v-32,28,-49,62,-76,94c16638,13852,16646,13883,16646,13919v,40,24,37,56,37c16734,13956,16756,13920,16778,13899v30,-29,46,-60,57,-94c16841,13785,16835,13751,16835,13729v-20,25,-32,66,-37,94c16788,13881,16802,13945,16815,13994v,19,,25,,38em16835,14070v7,-28,24,-41,36,-57c16887,13992,16909,13991,16930,13976v,41,-15,60,-19,94c16907,14105,16903,14137,16930,14146em16987,14089v-39,-50,-2,-30,19,-76c17016,13991,17029,13980,17063,13976v17,-2,34,21,36,37c17102,14034,17077,14073,17063,14089v-12,14,-53,50,-57,57c17006,14165,17006,14171,17006,14184v28,,53,-5,73,-19c17110,14144,17129,14146,17138,14108em17099,13823v20,,26,,39,em17347,13539v28,9,12,42,,76c17324,13677,17300,13739,17290,13805v-8,53,-19,95,-19,151c17271,13975,17271,13994,17271,14013v18,-24,34,-69,39,-94c17323,13859,17313,13789,17327,13729v11,-50,20,-126,39,-171c17378,13530,17382,13527,17403,13520v28,36,20,66,20,114c17423,13709,17430,13773,17440,13843v5,37,15,62,19,94c17459,13959,17461,13968,17479,13976em17290,13862v-17,-17,-24,-21,-19,-39c17296,13823,17322,13823,17347,13823v9,28,26,17,56,39em17479,13899v-23,30,-20,39,-20,77c17459,14025,17465,14049,17479,14089v,6,,13,,19c17502,14086,17526,14061,17535,14032v6,-20,4,-65,20,-76c17584,13937,17575,13937,17575,13976v,33,14,45,17,75c17594,14069,17592,14089,17592,14108em17631,14070v,-32,5,-60,39,-76c17695,13982,17678,13985,17707,13976v14,51,10,30,,75c17698,14091,17681,14110,17670,14146v,6,,13,,19c17705,14165,17718,14170,17744,14146v26,-24,49,-31,78,-57em17670,13766v51,,101,,152,em17763,13615v-6,,-13,,-19,c17744,13710,17744,13804,17744,13899em17896,13937v32,,63,,95,em18087,13709v44,,88,,132,em18160,13634v-6,29,-17,43,-17,75c18143,13757,18148,13784,18160,13823v,7,,13,,20em18408,13823v,-34,16,-45,19,-75c18432,13708,18416,13706,18408,13691v-15,-30,-15,-52,-57,-57c18311,13630,18310,13646,18295,13653v-25,12,-35,35,-39,76c18253,13760,18242,13776,18239,13805v-3,28,29,55,56,38c18308,13835,18349,13809,18351,13805v2,-4,17,-55,20,-57c18391,13733,18385,13718,18408,13709v,39,-20,172,19,190c18434,13899,18440,13899,18447,13899em18484,13956v9,-35,28,-29,36,-57c18520,13934,18509,13943,18503,13956v-9,22,,71,,95em18579,13919v,57,4,102,20,132c18611,14074,18599,14054,18616,14032v16,-21,31,-52,39,-76c18660,13942,18672,13905,18672,13937v,38,,76,,114em18636,13748v,-6,,-13,,-19c18662,13720,18661,13691,18672,13729em18844,13444v-16,-31,-37,26,-56,57c18759,13549,18724,13619,18712,13672v-8,38,-20,74,-20,114c18692,13805,18692,13811,18692,13823v46,-11,55,-28,59,-75c18751,13742,18751,13735,18751,13729em18788,13539v,-25,,-51,,-76c18809,13470,18821,13477,18824,13501v4,35,14,68,20,95c18854,13642,18853,13684,18864,13729v7,28,,65,,94em18731,13748v-6,-6,-13,-13,-19,-19c18756,13729,18800,13729,18844,13729v,19,,26,20,19em18903,13805v-10,31,-23,40,-23,76c18880,13890,18880,13967,18880,13919v,-35,23,-10,23,-57c18903,13823,18902,13814,18940,13805v,50,-5,73,-20,114c18909,13949,18910,13952,18903,13976em18959,13843v,38,,75,,113c18967,13929,18984,13933,18996,13899v10,-28,30,-45,36,-76c19032,13864,19026,13884,19016,13919v,18,,25,,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1" style="position:absolute;margin-left:87.65pt;margin-top:2pt;width:14.55pt;height:24.2pt;z-index:252242944" coordorigin="4092,12838" coordsize="513,854" path="m4092,13483v,61,3,102,20,151c4124,13668,4096,13661,4131,13673em4168,13464v,60,5,97,20,152c4192,13632,4188,13656,4188,13673v17,,22,1,16,18em4092,12933v,-7,,-13,,-20c4092,13022,4082,13140,4112,13236v5,15,,41,,57c4144,13304,4133,13303,4112,13331em4283,12895v,-32,,25,,57c4283,12974,4271,13042,4264,13065v-11,35,-8,81,-20,114c4241,13187,4204,13260,4224,13275v7,,13,,20,c4244,13233,4255,13235,4264,13217v6,-11,,-45,,-57em4283,12970v6,,11,,17,c4308,13001,4329,13018,4339,13047v8,24,24,56,37,75c4393,13146,4399,13176,4413,13198v19,29,12,49,39,57c4445,13255,4439,13255,4432,13255em4264,13179v,-6,,-13,,-19c4296,13160,4379,13175,4396,13142v,-7,,-13,,-20em4491,12838v6,29,17,43,17,75c4508,12959,4525,12985,4528,13027v3,36,9,81,20,115c4560,13178,4576,13203,4584,13236v28,9,20,5,20,3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" annotation="t"/>
          </v:shape>
        </w:pict>
      </w:r>
    </w:p>
    <w:p w:rsidR="00D3602D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63" style="position:absolute;margin-left:4.3pt;margin-top:9.55pt;width:7.55pt;height:88.75pt;z-index:252204032" coordorigin="1151,13846" coordsize="268,3132" path="m1418,13846v-9,27,-28,50,-36,77c1382,13941,1382,13948,1382,13960v-13,16,-28,25,-40,57c1330,14049,1314,14079,1303,14112v-10,30,-25,48,-37,75c1252,14218,1244,14251,1230,14283v-9,19,-17,56,-20,76c1204,14396,1195,14422,1190,14454v-3,25,-17,58,-19,75c1164,14584,1156,14649,1151,14700v-27,280,-11,607,20,873c1180,15647,1183,15736,1190,15801v15,136,5,291,20,417c1236,16439,1210,16679,1210,16901v5,13,17,21,20,57c1230,16964,1230,16971,1230,169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8" style="position:absolute;margin-left:11.85pt;margin-top:5.15pt;width:473.55pt;height:31.75pt;z-index:252209152" coordorigin="1418,13691" coordsize="16706,1120" path="m1570,14355v4,-8,18,-62,,-76c1552,14264,1545,14260,1511,14260v-38,,-40,-4,-56,19c1432,14312,1422,14353,1418,14393v-6,69,1,133,20,189c1444,14598,1466,14619,1494,14602v18,-11,53,-59,57,-77c1561,14482,1578,14451,1590,14412v2,-7,,-90,,-38c1590,14425,1597,14459,1607,14507v8,39,3,79,20,113c1648,14642,1654,14652,1646,14677em1722,14677v8,-28,29,-47,37,-75c1767,14575,1779,14496,1779,14525v,72,-27,210,19,266c1804,14797,1809,14804,1815,14810em1871,14697v9,-27,28,-23,40,-57c1916,14626,1924,14554,1931,14545v8,-11,19,-46,19,-20c1950,14569,1958,14599,1967,14640v8,39,9,61,20,94c1996,14759,2000,14785,2007,14810em2043,14355v9,-28,6,-20,40,-20c2076,14357,2068,14371,2043,14374v-20,,-26,,-20,-19c2025,14349,2050,14301,2063,14317v,6,,12,,18em2158,14658v32,-8,42,-28,57,-56c2237,14563,2262,14493,2271,14450v13,-68,30,-140,39,-209c2317,14187,2310,14125,2310,14070v22,32,35,76,37,114c2350,14238,2376,14282,2384,14335v7,46,4,110,19,153c2417,14527,2432,14567,2443,14602v11,33,3,68,-20,75em2232,14545v45,,60,-8,95,-20c2352,14516,2379,14513,2403,14507em2536,14640v,-43,9,-57,19,-76c2555,14558,2555,14551,2555,14545v,48,8,68,20,113c2584,14690,2583,14723,2592,14753v,6,,13,,19em2651,14715v,-44,10,-56,20,-75c2683,14617,2688,14592,2688,14564v29,9,19,22,19,56c2707,14664,2727,14673,2727,14715v,19,,25,,38em2671,14298v27,22,37,19,73,19c2770,14317,2797,14317,2823,14317v,-18,-1,-25,17,-19em2764,14127v,98,4,192,19,285c2787,14434,2783,14464,2783,14488em3163,14260v,-41,-11,-40,-20,-57c3130,14179,3133,14192,3124,14165v-31,,-61,5,-76,38c3037,14227,3014,14252,3011,14279v-5,45,-16,71,-20,114c2989,14420,2998,14450,3011,14469v7,6,13,13,20,19c3075,14488,3059,14480,3087,14450v26,-28,19,-64,37,-95c3141,14325,3144,14287,3163,14260v20,-29,20,-22,20,-57c3155,14239,3163,14269,3163,14317v,70,-1,131,20,190c3183,14526,3183,14532,3183,14545em3256,14582v,32,16,-10,20,-18c3286,14545,3308,14508,3315,14488v11,-31,-15,-26,17,-38c3332,14508,3307,14720,3352,14734em3391,14564v,-24,-10,-63,17,-76c3421,14482,3442,14455,3467,14469v26,15,17,51,17,76c3484,14577,3479,14612,3467,14640v-14,33,-35,62,-39,94c3428,14753,3428,14759,3428,14772v41,,39,3,56,-19c3507,14723,3518,14727,3543,14697em3560,14298v-45,,31,,39,em3692,14545v27,-35,22,-59,40,-95c3758,14398,3773,14353,3788,14298v20,-73,20,-133,20,-209c3808,14051,3808,14014,3808,13976v29,9,23,26,36,56c3867,14083,3870,14131,3884,14184v14,55,18,119,36,171c3930,14384,3945,14445,3960,14469v17,17,26,23,,19em3771,14412v-7,,-13,,-20,c3762,14382,3760,14404,3771,14374v48,,73,-6,113,-19c3912,14346,3950,14341,3979,14335em4036,14469v17,,22,-1,16,-19c4083,14440,4073,14420,4092,14393v19,-27,31,-26,39,-58c4131,14386,4136,14425,4148,14469v8,30,11,49,20,76c4180,14579,4151,14571,4188,14582em4224,14525v-34,-42,-14,-34,,-75c4235,14419,4246,14397,4283,14393v6,,11,,17,c4300,14444,4294,14477,4283,14525v-6,27,-3,55,-19,77c4244,14630,4244,14623,4244,14658v37,,68,8,95,-18c4367,14614,4386,14622,4396,14582em4356,14165v57,,115,,172,c4528,14146,4528,14139,4548,14146em4472,14032v-23,29,-20,38,-20,76c4452,14138,4461,14212,4472,14241v12,31,16,66,36,94em4624,14450v17,17,20,23,36,19c4669,14444,4672,14451,4700,14431em4773,14450v7,,15,,22,em4869,14469v19,,26,,39,em5077,14165v46,,205,26,228,-19c5305,14140,5305,14133,5305,14127em5212,13994v,43,-9,54,-20,95c5176,14151,5194,14228,5212,14279v,6,,13,,19em5609,14089v,-19,,-38,,-57c5570,14032,5543,14025,5513,14051v-25,21,-53,45,-56,76c5454,14158,5437,14167,5437,14203v,32,5,60,39,76c5507,14294,5530,14267,5552,14260v36,-12,62,-34,76,-76c5636,14161,5660,14129,5665,14108v9,-40,,-91,,-132c5665,14058,5636,14217,5685,14279em5817,14279v19,-24,34,-34,37,-57c5858,14187,5886,14178,5893,14165v16,-30,,14,,38c5893,14240,5877,14263,5873,14298v-4,38,-10,86,20,95em5969,14222v,-19,,-26,20,-19c5989,14266,5989,14330,5989,14393v27,-7,46,-30,56,-58c6050,14322,6075,14266,6084,14260v20,-14,21,-19,57,-19c6141,14292,6141,14342,6141,14393em6273,14070v-14,-7,-13,-39,20,-57c6298,14013,6304,14013,6309,14013v-7,32,-26,48,-36,76c6262,14119,6264,14097,6253,14127em6574,13691v,33,-15,46,-17,75c6553,13828,6553,13897,6537,13956v-17,63,-46,127,-56,190c6474,14190,6461,14212,6461,14260v,51,,-13,,-19em6594,13766v,50,11,87,19,133c6622,13951,6644,14000,6653,14051v5,30,4,88,17,114c6687,14182,6693,14186,6689,14203em6501,14146v13,-59,28,-19,73,-38c6607,14094,6613,14089,6653,14089v18,,24,,36,em6746,14241v56,,17,-16,59,-38c6824,14193,6837,14169,6861,14146v,48,-7,76,-20,114c6828,14296,6835,14366,6861,14374em6954,14165v21,7,36,13,39,38c7000,14258,6993,14319,6993,14374v7,-27,18,-54,37,-76c7044,14282,7058,14230,7069,14222v6,,11,,17,c7104,14228,7117,14254,7126,14279v,19,,25,,38em14482,14051v22,,31,-2,39,-19em18031,13976v5,,11,,16,em18104,13976v6,-7,13,-13,19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9" style="position:absolute;margin-left:197.3pt;margin-top:5.15pt;width:168.75pt;height:25.3pt;z-index:252210176" coordorigin="7961,13691" coordsize="5953,892" path="m8130,14241v,-36,-8,-46,-17,-76c8106,14142,8111,14116,8094,14108v-7,,-13,,-20,c8050,14116,8043,14123,8018,14146v-24,21,-28,66,-40,76c7959,14239,7961,14242,7961,14279v,41,7,61,17,95c7984,14395,7994,14409,8018,14412v25,3,49,-38,56,-57c8084,14326,8100,14288,8113,14260v13,-28,33,-45,37,-76c8153,14159,8170,14101,8170,14127v,73,2,138,17,208c8194,14367,8197,14384,8206,14412v,6,,13,,19em8282,14450v1,-2,18,-55,20,-57c8321,14379,8334,14373,8338,14335v,-19,1,-25,20,-18c8358,14354,8344,14365,8338,14393v-12,55,5,108,20,152c8368,14573,8368,14572,8378,14545em8454,14450v8,-23,30,-24,36,-38c8493,14405,8507,14337,8510,14335v18,-14,16,-29,37,-37c8539,14332,8530,14353,8530,14393v,15,-5,196,17,189c8547,14576,8547,14570,8547,14564em8662,14241v20,25,24,46,,57c8630,14313,8636,14246,8642,14241v7,,13,,20,c8662,14283,8672,14269,8682,14298em8870,14525v-42,-13,-10,-27,,-56c8884,14428,8917,14378,8927,14335v12,-55,23,-117,39,-170c8981,14114,8990,14060,9003,14013v10,-37,-6,-43,19,-76c9034,13972,9042,13955,9042,14013v,53,17,97,17,152c9059,14224,9065,14262,9079,14317v12,48,5,90,19,133c9098,14456,9098,14463,9098,14469em8907,14450v,-19,,-25,,-38c8943,14412,8954,14397,8986,14393v33,-4,53,-19,93,-19c9085,14374,9092,14374,9098,14374em9194,14374v9,-43,27,-37,56,-57c9279,14297,9301,14286,9307,14335v2,20,-28,77,-40,96c9249,14459,9225,14495,9211,14525v-12,27,-9,11,-17,39c9223,14556,9242,14534,9267,14525v20,-7,57,,79,em9419,14450v8,-30,20,-51,40,-76c9469,14362,9471,14300,9475,14298v8,,15,,23,c9488,14329,9475,14337,9475,14374v,57,6,52,23,95c9506,14488,9513,14525,9515,14545v,6,,13,,19c9476,14564,9484,14579,9459,14582v-42,5,-45,,,c9508,14582,9546,14576,9571,14564v7,,13,,20,em9554,14165v,-6,,-13,,-19c9592,14146,9598,14137,9627,14127v37,-12,95,,135,em9686,13956v-30,11,-19,37,-19,76c9667,14133,9657,14246,9686,14335v,7,,13,,20em10066,14127v,-38,-9,-45,-19,-76c10038,14023,10035,13997,10007,13994v-39,-5,-61,-3,-76,19c9911,14042,9908,14076,9895,14108v-20,49,-20,80,-20,133c9875,14275,9874,14271,9895,14298v38,,48,-9,76,-38c9997,14233,10035,14181,10047,14146v9,-26,16,-70,19,-95c10066,14045,10066,14038,10066,14032v-17,6,-31,33,-39,57c10009,14141,10033,14219,10047,14260v11,32,-5,26,19,57em10103,14355v8,-32,30,-51,56,-76c10166,14273,10172,14266,10179,14260v,76,,152,,228em10275,14374v-11,-31,-10,-8,-20,-39c10284,14326,10273,14302,10311,14298v30,-3,51,29,37,57c10333,14385,10329,14424,10311,14450v-16,24,-33,45,-36,75c10275,14532,10275,14538,10275,14545v38,,43,-10,73,-20c10380,14514,10418,14494,10427,14469em10444,14127v56,14,32,21,19,57c10454,14211,10453,14212,10444,14184em10728,13823v,50,-12,87,-20,133c10698,14014,10683,14068,10671,14127v-7,37,-15,78,-19,114c10648,14286,10658,14279,10671,14241v,-6,,-13,,-19em10728,13881v,-6,,-13,,-19c10728,13911,10739,13948,10747,13994v8,51,19,91,40,133c10803,14158,10815,14192,10823,14222v20,,26,,20,19em10691,14203v,-19,,-25,,-38c10720,14157,10740,14136,10767,14127v25,-8,67,,93,em10899,14203v18,-27,23,-46,57,-57c10971,14141,10996,14146,11012,14146v,34,-12,49,-17,76c10988,14258,10972,14303,10956,14335v-14,27,-32,28,-40,58c10951,14393,10955,14388,10975,14374v25,-18,33,-20,57,-39em11108,14260v,-32,5,-60,39,-76c11167,14175,11200,14197,11203,14203v14,28,-2,77,-19,95c11161,14324,11154,14347,11127,14374v-23,23,-32,36,-39,57c11132,14431,11148,14424,11184,14412v25,-8,27,-17,56,-38em11184,13994v57,,114,,171,c11365,13964,11363,13988,11372,13956em11296,13805v-24,32,-19,51,-19,94c11277,13986,11273,14071,11296,14146v10,35,-6,25,20,57em11488,14260v18,,24,,36,c11541,14235,11562,14241,11600,14241v7,,13,,20,em11640,14241v19,,37,,56,em11792,14241v34,,45,-15,75,-19c11873,14222,11878,14222,11884,14222em11924,13994v69,,139,,208,em12056,13862v,52,-19,214,20,227em12436,13956v,-41,-11,-40,-20,-57c12396,13863,12393,13888,12360,13899v-15,5,-46,32,-56,57c12293,13983,12284,13999,12284,14032v,28,-10,60,20,76c12334,14124,12358,14095,12377,14089v40,-13,38,-28,59,-57c12455,14005,12482,13986,12492,13956v9,-29,20,-41,20,-75c12512,13850,12512,13906,12512,13937v,33,-20,55,-20,95c12492,14076,12499,14091,12512,14127v,6,,13,,19em12605,14165v9,-34,33,-49,59,-76c12691,14061,12669,14061,12700,14051v-8,30,-9,63,-19,95c12669,14186,12664,14201,12664,14241v,19,,38,,57em12796,14146v,-51,,29,,38c12796,14228,12796,14273,12796,14317v25,-8,30,-31,56,-57c12887,14225,12881,14199,12909,14165v19,-23,40,-32,59,-38c12968,14178,12968,14228,12968,14279em13061,13994v6,,13,,19,c13075,14015,13064,14058,13041,14070v-6,,-11,,-17,c13024,14052,13028,14002,13041,13994v7,,13,,20,em13365,13709v,-47,-17,49,-20,57c13326,13826,13309,13879,13289,13937v-20,57,-26,115,-40,171c13244,14130,13249,14161,13249,14184v6,-23,10,-73,20,-95c13287,14047,13301,13989,13308,13937v4,-31,7,-85,20,-114c13341,13795,13342,13774,13365,13766v22,8,31,48,36,77c13409,13889,13433,13936,13441,13976v6,27,2,90,17,113c13472,14111,13480,14158,13480,14127em13328,14051v-18,-17,-22,-23,-39,-19c13328,14032,13333,14024,13365,14013v36,-12,93,,132,em13573,14089v,-26,6,-49,20,-57c13609,14023,13630,14018,13649,14013v,43,10,82,-20,114c13606,14151,13609,14179,13593,14203v-7,6,-13,13,-20,19c13618,14222,13653,14229,13688,14203em13781,14051v-30,10,-20,22,-20,57c13761,14152,13761,14197,13761,14241v29,-9,25,-16,40,-38c13821,14174,13846,14144,13857,14108v7,-22,16,-63,40,-76c13902,14032,13908,14032,13913,14032v,57,,114,,17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0" style="position:absolute;margin-left:376.8pt;margin-top:13.75pt;width:2.2pt;height:.55pt;z-index:252211200" coordorigin="14293,13994" coordsize="77,20" path="m14293,13994v29,22,39,19,76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BHQIIBAEgAGgMAAAAAADAAAAAAAAARljPVIrml8VPjwb4utLhmyIDHmQGPoBEyNIAAEgRRRIb&#10;AgCX/kYSGwIAl/5XDQAAAAUDOAtlGSAyCQD+/wMBwP4fRTMJAP7/AwEA/n9FOAgA/h8A/rYrNhLi&#10;GzRATPEfPwovCIP+Fnz+Fn1068oAh/Tr56dfU6nYh+k66QmWyCY5dwHwaoAKABEgAMft1J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2" style="position:absolute;margin-left:4.3pt;margin-top:1.3pt;width:176.85pt;height:43.6pt;z-index:252243968" coordorigin="1151,13556" coordsize="6240,1538" path="m3467,13803v-11,-5,-31,-31,-59,-39c3404,13763,3379,13749,3352,13746v-280,-35,-640,-22,-909,18c2397,13771,2368,13774,2327,13784v-28,7,-49,10,-76,19c2220,13813,2191,13812,2158,13821v-32,9,-79,26,-115,38c2012,13869,1984,13868,1950,13878v-36,10,-79,27,-115,38c1799,13927,1774,13942,1742,13954v-26,10,-53,11,-79,20c1644,13981,1631,13980,1607,13992v-32,16,-30,29,-56,39c1527,14040,1498,14040,1475,14049v-21,9,-33,6,-57,19c1403,14076,1379,14075,1362,14087v-4,3,-36,34,-39,38c1315,14136,1289,14178,1286,14182v-13,21,-11,38,-20,57c1254,14265,1241,14289,1230,14315v-10,23,-12,52,-20,75c1201,14416,1199,14440,1190,14467v-12,35,-34,76,-39,113c1141,14649,1150,14731,1171,14789v7,20,29,59,39,76c1225,14890,1257,14911,1266,14922v16,19,18,23,37,38c1333,14984,1351,14999,1382,15016v24,13,24,7,56,20c1464,15046,1482,15065,1511,15073v28,8,72,17,96,20c1684,15101,1748,15081,1815,15073v38,-5,62,-12,96,-18c1958,15047,2003,15043,2043,15036v44,-8,75,-10,115,-20c2184,15009,2204,15004,2232,14998v29,-6,47,-13,78,-19c2339,14974,2357,14965,2384,14960v32,-6,46,-15,78,-19c2808,14900,3175,14958,3504,14903v54,-9,102,-11,152,-19c3687,14879,3703,14870,3732,14865v36,-6,63,-13,95,-19c3859,14840,3888,14834,3920,14827v37,-8,59,-12,96,-19c4049,14802,4079,14795,4112,14789v29,-5,71,-16,92,-19c4239,14765,4274,14756,4300,14751v31,-6,70,-14,96,-19c4444,14722,4501,14721,4548,14713v41,-7,73,-16,112,-19c4740,14689,4838,14679,4908,14675v395,-20,804,13,1176,38c6374,14733,6716,14734,6993,14694v38,-6,59,-8,93,-19c7112,14667,7139,14666,7165,14657v20,-7,30,-8,56,-20c7249,14624,7272,14621,7297,14600v13,-11,56,-56,57,-57c7364,14524,7366,14488,7373,14467v9,-29,14,-35,17,-57c7409,14292,7363,14207,7334,14144v-14,-31,-14,-43,-37,-76c7280,14043,7251,14007,7238,13992v-22,-26,-41,-44,-56,-57c7154,13909,7108,13879,7086,13859v-12,-11,-31,-38,-56,-56c7011,13790,7003,13783,6974,13764v-30,-20,-37,-25,-57,-38c6891,13710,6864,13703,6841,13689v-30,-18,-49,-24,-76,-38c6736,13636,6719,13624,6689,13613v-28,-10,-46,-12,-76,-19c6583,13587,6570,13578,6537,13575v-53,-5,-128,-16,-171,-19c6240,13547,6102,13561,5989,13575v-44,6,-99,14,-135,19c5803,13601,5753,13606,5704,13613v-58,8,-116,12,-171,19c5475,13640,5420,13642,5364,13651v-31,5,-94,17,-116,18c5162,13674,5086,13676,5004,13689v-59,9,-114,10,-172,19c4799,13713,4769,13721,4736,13726v-36,5,-104,18,-132,20c4415,13759,4177,13756,4016,13764v-83,4,-213,17,-265,20c3664,13789,3502,13767,3484,1376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" annotation="t"/>
          </v:shape>
        </w:pict>
      </w:r>
    </w:p>
    <w:p w:rsidR="00D3602D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72" style="position:absolute;margin-left:81.2pt;margin-top:20.05pt;width:72.6pt;height:9.7pt;z-index:252213248" coordorigin="3864,14962" coordsize="2562,342" path="m3864,15152v7,,13,,20,em5156,15285v,37,19,13,36,em6405,14981v,-19,,-26,2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3" style="position:absolute;margin-left:9.7pt;margin-top:17.95pt;width:105.4pt;height:20.45pt;z-index:252214272" coordorigin="1342,14887" coordsize="3719,721" path="m1494,15285v,-34,-3,-45,-39,-57c1437,15228,1430,15228,1418,15228v-8,24,-26,24,-36,57c1373,15314,1373,15349,1362,15379v-12,33,-37,95,-20,134c1350,15531,1378,15578,1399,15588v21,9,68,-40,76,-57c1487,15505,1506,15463,1511,15436v11,-59,,-130,,-190c1511,15215,1499,15275,1511,15303v17,40,29,87,40,133c1560,15474,1568,15516,1590,15550v16,17,21,22,17,38em1646,15513v,-41,14,-28,17,-57c1665,15435,1668,15389,1683,15379v20,-13,49,-19,76,-19c1759,15416,1754,15460,1742,15513v-8,34,-20,58,-20,94c1749,15607,1779,15602,1798,15588v20,-14,39,-40,57,-57em1891,15474v,-43,16,-26,20,-57c1915,15389,1938,15394,1950,15360v11,-32,,-47,,c1950,15405,1956,15437,1967,15474v9,28,16,35,40,57em2119,15303v5,,85,-6,56,20c2161,15335,2159,15335,2139,15342v,-40,11,-41,19,-57c2158,15279,2158,15272,2158,15266em2347,14924v,-6,,-13,,-19c2373,14938,2367,14955,2367,15000v,56,-8,135,-20,190c2333,15252,2327,15296,2327,15360v,35,-10,48,20,57c2347,15367,2364,15333,2367,15285v,-13,,-26,,-39em2367,15038v,-36,-11,-66,17,-76c2423,14975,2404,15002,2423,15038v22,42,31,93,56,133c2499,15204,2523,15244,2536,15285v9,28,19,16,19,57c2555,15360,2555,15366,2536,15360em2384,15303v-6,,-11,,-17,c2414,15303,2441,15297,2479,15285v7,,13,,20,em2707,15360v9,-24,27,-22,37,-57c2744,15302,2762,15248,2764,15246v6,,13,,19,c2783,15322,2784,15385,2803,15456v,21,2,29,20,37em2879,15417v,-30,4,-40,17,-57c2915,15336,2910,15303,2935,15285v7,,13,,20,c2955,15348,2955,15418,2972,15456v,6,,12,,18em3031,15246v34,,49,-12,76,-18c3116,15226,3195,15216,3200,15209v,-6,,-13,,-19em3124,15057v,41,12,56,19,95c3152,15205,3151,15252,3163,15303v6,26,14,50,20,76em3408,15190v21,-27,20,-23,20,-57c3424,15122,3397,15098,3391,15095v-28,-14,-53,30,-59,38c3303,15175,3303,15203,3276,15246v-24,38,-20,66,-20,114c3256,15396,3255,15413,3295,15417v48,5,63,-23,96,-57c3424,15327,3440,15283,3467,15246v22,-30,17,-57,17,-94c3484,15133,3484,15127,3484,15114v-30,11,-34,56,-37,95c3443,15260,3455,15278,3467,15323v6,25,28,64,56,76c3530,15399,3536,15399,3543,15399em3560,15399v3,-14,31,-71,39,-76c3614,15314,3638,15308,3656,15303v,38,-14,47,-20,76c3626,15421,3611,15455,3599,15493v,19,,25,,38c3639,15531,3646,15522,3675,15493em3712,15323v-7,,-13,,-20,c3700,15291,3715,15270,3751,15266v7,,13,,20,c3771,15325,3761,15369,3751,15417v-11,53,-7,41,-19,76c3772,15493,3779,15485,3808,15456v21,-22,32,-21,56,-39em4072,14887v,41,-16,52,-20,94c4047,15033,4049,15084,4036,15133v-13,50,-35,102,-40,152c3996,15304,3996,15310,3996,15323v17,-6,32,-32,40,-57c4051,15223,4052,15180,4052,15133v,-54,20,-95,20,-152c4072,14956,4072,14930,4072,14905v38,9,48,34,59,76c4140,15017,4161,15059,4168,15095v8,45,26,67,36,114c4208,15226,4204,15249,4204,15266v-6,-21,-29,-29,-56,-38c4128,15222,4090,15219,4072,15209v-17,-16,-20,-23,-36,-19c4065,15198,4078,15209,4112,15209v18,,24,,36,em4244,15285v,-37,-5,-49,20,-76c4270,15203,4277,15196,4283,15190v,68,-13,152,17,209em4339,15285v,-18,4,-68,17,-76c4379,15209,4387,15207,4396,15190v19,7,33,15,36,38c4438,15271,4424,15289,4413,15323v-9,29,-9,67,-17,94c4390,15438,4405,15470,4413,15474v6,,13,,19,c4460,15466,4457,15449,4491,15436v6,,11,,17,em4584,15114v30,,72,-7,96,-19c4711,15079,4745,15062,4773,15038em4700,14962v,34,12,49,17,76c4725,15082,4719,15114,4736,15152v16,31,23,36,20,57em4869,15303v31,-7,48,-28,76,-37c4951,15266,4958,15266,4964,15266em5021,15285v19,,26,,3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4" style="position:absolute;margin-left:122.05pt;margin-top:13.6pt;width:55.95pt;height:18.9pt;z-index:252215296" coordorigin="5305,14734" coordsize="1974,666" path="m5305,15038v38,-9,50,-19,95,-19c5435,15019,5445,15004,5476,15000v18,,25,,37,em5437,14848v-7,42,-17,70,-17,114c5420,15008,5417,15038,5437,15076v16,31,23,36,20,57em5780,15000v,-28,12,-80,-19,-95c5728,14889,5695,14911,5685,14924v-34,44,-41,67,-57,114c5616,15071,5590,15133,5609,15171v11,21,22,37,36,57c5684,15228,5716,15225,5741,15190v25,-35,36,-82,56,-114c5818,15042,5817,15022,5817,14981v,-34,1,-30,-20,-57c5797,14993,5804,15056,5817,15114v6,28,7,69,20,95c5843,15215,5848,15222,5854,15228em5913,15228v9,-27,16,-23,36,-38c5973,15172,5978,15159,6006,15152v,39,-11,63,-17,94c5982,15284,5969,15325,5949,15360v-16,18,-21,22,-17,39c5960,15399,5986,15393,6006,15379v24,-17,58,-42,78,-56c6099,15305,6105,15301,6101,15285em6141,15152v25,10,16,26,16,57c6157,15247,6157,15285,6157,15323v52,-13,29,-34,57,-77c6229,15223,6239,15191,6253,15171v18,-17,22,-24,40,-19c6293,15194,6301,15226,6309,15246v,20,,26,,39em6481,15228v20,36,24,-18,37,-38c6536,15163,6566,15111,6574,15076v14,-62,24,-128,39,-189c6625,14836,6653,14804,6653,14753v,-18,-1,-25,17,-19c6670,14820,6675,14900,6689,14981v9,54,4,88,20,133c6709,15133,6709,15139,6709,15152em6574,15114v,-19,,-25,,-38c6619,15076,6664,15076,6709,15076em6841,15152v7,,13,,20,c6864,15137,6889,15082,6898,15076v19,,25,,19,-19c6917,15126,6916,15187,6934,15246v,20,,26,,39em7050,15095v,35,16,45,19,76c7073,15204,7078,15218,7086,15246v11,36,10,30,20,57c7126,15279,7129,15250,7145,15228v21,-30,18,-67,37,-95c7197,15110,7215,15101,7238,15095v,36,16,45,20,76c7262,15208,7268,15216,7278,15246v,7,,13,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5" style="position:absolute;margin-left:197.3pt;margin-top:16.35pt;width:46.8pt;height:16.15pt;z-index:252216320" coordorigin="7961,14830" coordsize="1650,570" path="m8130,15057v,-27,12,-80,-17,-95c8088,14949,8051,14966,8035,14981v-21,20,-48,51,-57,76c7971,15078,7963,15112,7961,15133v-4,39,10,60,17,76c7985,15224,8007,15244,8035,15228v31,-18,51,-63,59,-95c8102,15104,8118,15067,8130,15038v14,-33,14,-120,40,-95c8192,14964,8177,15138,8187,15171v10,33,-5,26,19,57em8262,15190v25,-24,44,-44,60,-57c8337,15115,8341,15109,8358,15114v,50,-5,74,-20,114c8329,15253,8310,15280,8302,15303v-10,30,-20,16,-20,57c8282,15366,8282,15373,8282,15379v30,-7,42,-19,76,-19c8392,15360,8403,15345,8434,15342v20,,27,,40,em8547,15209v29,-10,23,-17,39,-38c8605,15148,8622,15125,8626,15095v6,-49,,28,,38c8626,15186,8629,15221,8642,15266v9,31,31,46,20,76c8654,15363,8615,15372,8606,15379v-7,7,-13,13,-20,20c8627,15399,8629,15390,8662,15379v19,-7,64,-3,76,-19c8738,15354,8738,15348,8738,15342em8851,15190v-37,,15,-11,19,-19c8881,15149,8883,15142,8907,15133v,40,-8,47,-37,76c8841,15238,8848,15240,8814,15266v,-34,-2,-30,20,-57em9079,14830v,55,-13,101,-20,151c9050,15045,9038,15108,9022,15171v-14,54,-19,77,-19,132c9003,15346,9003,15346,9003,15303v,-29,19,-41,19,-75em9115,14867v,-6,,-13,,-19c9158,14860,9126,14866,9138,14905v18,56,13,117,36,171c9189,15111,9192,15162,9211,15190v21,31,20,37,20,76c9258,15275,9258,15276,9231,15285em9042,15209v-7,,-13,,-20,c9085,15209,9148,15209,9211,15209em9307,15171v-37,,7,-10,19,-19c9354,15132,9349,15133,9383,15133v,45,6,78,-20,113c9344,15271,9329,15313,9326,15342v,18,,25,,37c9353,15379,9382,15374,9402,15360v23,-16,33,-20,57,-37em9535,15190v1,-4,15,-53,19,-57c9571,15117,9565,15103,9591,15095v,74,-3,162,19,208c9610,15310,9610,15316,9610,15323v-42,,-28,15,-56,19c9530,15345,9522,15358,9515,15379v47,,28,-6,56,-37c9611,15298,9599,15353,9610,1528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1" style="position:absolute;margin-left:489.7pt;margin-top:17.95pt;width:.6pt;height:.55pt;z-index:252222464" coordorigin="18275,14887" coordsize="21,19" path="m18275,14905v19,,26,1,20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BHQIEAgEgAGgMAAAAAADAAAAAAAAARljPVIrml8VPjwb4utLhmyIDHmQGPoBEyNIAAEgRRRIb&#10;AgCX/kYSGwIAl/5XDQAAAAUDOAtlGSAyCQD+/wMBwP4fRTMJAP7/AwEA/n9FOAgA/h8A/rYrNhLi&#10;GzRATPEfPwowCYP+IYr+IYsOnUCH9Ub3qjfBOZwAh+ds5uWGYLgMYy7nPhFQCgARIHD1zAa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3" style="position:absolute;margin-left:247.85pt;margin-top:10.95pt;width:123.65pt;height:23.65pt;z-index:252224512" coordorigin="9743,14640" coordsize="4363,835" path="m9743,15019v48,,74,5,115,19c9892,15050,9952,15038,9988,15038em9875,14887v,39,-15,54,-17,94c9853,15071,9833,15226,9875,15303em10331,15000v,-45,-10,-56,-20,-76c10298,14900,10309,14905,10275,14905v-21,27,-29,50,-57,76c10179,15018,10163,15062,10159,15114v-4,51,-8,110,20,132c10211,15272,10222,15274,10255,15246v24,-21,68,-66,76,-94c10342,15114,10348,15080,10348,15038v,-19,,-38,,-57c10319,14992,10331,15020,10331,15057v,49,-12,109,17,152c10359,15226,10378,15296,10387,15303v7,,13,,20,em10483,15303v-19,,-26,1,-20,-18c10465,15281,10478,15232,10483,15228v6,-5,34,-37,36,-38c10545,15178,10554,15178,10576,15171v,43,-9,54,-20,95c10547,15301,10536,15329,10519,15360v-15,28,-33,67,-36,96c10483,15462,10483,15468,10483,15474v45,,50,-23,93,-38c10596,15429,10641,15422,10652,15399v,-7,,-13,,-20em10691,15303v-18,-16,-22,-22,-39,-18c10659,15283,10703,15253,10708,15246v15,-23,22,-18,59,-18c10767,15265,10753,15276,10747,15303v-11,48,-39,68,-56,114c10680,15447,10681,15425,10671,15456v46,,39,-23,76,-39c10778,15403,10795,15409,10804,15379em10804,15076v-31,-35,11,-19,39,-19em10936,15285v31,-10,20,-30,39,-57c10998,15196,11024,15169,11032,15133v13,-59,30,-129,36,-190c11072,14906,11072,14827,11088,14791v8,-19,26,-40,39,-57c11127,14771,11144,14795,11147,14830v6,91,4,178,17,265c11170,15133,11180,15157,11184,15190v,19,,25,,38em10975,15171v,-6,,-13,,-19c11010,15152,11020,15137,11051,15133v35,-4,45,16,76,19c11147,15152,11153,15152,11147,15171em11240,15190v,-45,7,-29,37,-57c11301,15111,11304,15114,11336,15114v,31,-5,71,-20,95c11296,15240,11295,15273,11277,15303v-21,34,-23,24,,57c11306,15353,11333,15344,11355,15323v6,-7,11,-13,17,-20em11392,15228v-11,-30,-9,-8,-20,-38c11393,15170,11422,15142,11448,15133v23,,31,-2,40,-19c11498,15143,11507,15130,11507,15171v,16,-11,80,-19,95c11476,15289,11444,15320,11488,15342v22,11,58,-32,76,-39c11588,15294,11599,15286,11620,15266em11524,14962v30,-21,39,-19,76,-19c11647,14943,11656,14928,11696,14924v7,,13,,20,em11620,14830v,40,3,43,20,75c11653,14929,11674,14976,11676,15000v3,40,11,43,20,76em11884,15228v10,-38,29,-34,57,-57em12000,15190v18,,24,,36,em12112,15190v39,,44,-9,76,-19c12195,15171,12201,15171,12208,15171em12340,14887v51,,101,,152,em12436,14810v-7,,-13,,-20,c12416,14864,12423,14893,12436,14943v8,29,20,50,37,76em12757,14962v,-35,16,-45,19,-75c12776,14880,12776,14874,12776,14867v-25,-8,-24,-27,-56,-37c12682,14818,12654,14839,12625,14848v-24,7,-63,29,-76,57c12536,14933,12529,14967,12529,15000v,43,15,71,59,76c12625,15080,12655,15081,12681,15057v30,-27,85,-76,95,-114c12785,14911,12789,14896,12796,14867v-23,37,-35,69,-39,114c12754,15021,12767,15045,12776,15076v10,35,-6,25,20,57em12909,15114v-7,,-13,,-20,c12899,15086,12907,15092,12928,15076v27,-19,25,-19,57,-19c12985,15091,12973,15106,12968,15133v-7,37,-20,80,-40,113c12911,15275,12909,15269,12909,15303v27,,56,-4,76,-18c13014,15265,13022,15260,13041,15246v7,-6,13,-12,20,-18em13097,15038v,47,12,77,20,114c13124,15183,13134,15219,13137,15246v,7,,13,,20c13187,15253,13159,15243,13176,15209v15,-29,33,-63,37,-95c13213,15108,13213,15101,13213,15095v37,10,36,19,36,57c13249,15183,13269,15193,13269,15228v,19,1,25,20,18em13289,14981v-21,-27,-20,-23,-20,-57c13301,14914,13277,14915,13308,14905em13401,15076v,6,,13,,19c13417,15090,13447,15064,13458,15038v11,-26,54,-69,59,-95c13531,14874,13560,14805,13573,14734v6,-34,20,-128,20,-94c13593,14673,13609,14695,13609,14734v,63,17,112,20,171c13632,14958,13656,14989,13669,15038v,19,,25,,38em13517,14981v-30,-16,-43,-14,-37,-38c13513,14943,13524,14926,13553,14924v31,-2,64,,96,em13705,15038v10,-39,29,-32,56,-57c13792,14953,13768,14953,13801,14943v16,6,30,31,17,57c13803,15030,13776,15066,13761,15095v-16,30,-16,41,-16,76c13745,15177,13745,15184,13745,15190v37,,45,-10,73,-19c13825,15171,13833,15171,13840,15171em13897,15038v-18,-17,-25,-21,-20,-38c13903,14981,13909,14965,13933,14962v7,,13,,20,c13945,14992,13933,15003,13933,15038v,31,20,14,20,57c13953,15120,13953,15146,13953,15171v8,-28,17,-18,17,-57c13970,15094,13978,15037,13989,15019v14,-24,36,-32,59,-38c14055,15012,14075,15029,14085,15057v9,26,17,70,20,95c14107,15170,14105,15191,14105,152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4" style="position:absolute;margin-left:381.1pt;margin-top:6.65pt;width:132.8pt;height:19.9pt;z-index:252225536" coordorigin="14445,14488" coordsize="4684,703" path="m14445,15076v18,-4,60,-10,76,-19c14527,15051,14532,15044,14538,15038em14654,15057v37,,46,2,76,-19em14806,15076v,6,,13,,19c14842,15095,14852,15097,14881,15076em15298,14791v,-43,-8,-74,-17,-94c15268,14667,15260,14644,15222,14640v-29,-3,-62,7,-76,37c15132,14708,15102,14736,15090,14772v-15,45,10,97,19,115c15123,14915,15145,14905,15185,14905v34,,51,-35,74,-57c15286,14824,15280,14798,15298,14772v18,-17,25,-21,20,-38c15318,14775,15309,14797,15298,14830v-8,26,9,76,20,94c15324,14930,15331,14937,15337,14943em15430,15000v-6,,-13,,-19,c15421,14971,15428,14978,15450,14962v28,-20,52,-42,76,-57c15558,14885,15556,14876,15582,14867v23,30,20,38,20,76c15602,14966,15561,15018,15546,15038v-19,26,-63,46,-76,76c15470,15133,15470,15139,15470,15152v50,,99,,149,em15698,15095v6,-29,15,-53,36,-76c15758,14993,15784,14968,15810,14943v,46,19,242,-20,247c15772,15192,15752,15190,15734,15190v50,,110,10,132,-19c15873,15165,15879,15158,15886,15152em15942,14962v,-33,-8,-29,20,-38em16134,14658v42,-30,3,11,,39c16129,14748,16102,14796,16094,14848v-7,48,-19,83,-19,133c16075,15006,16075,15032,16075,15057v14,-5,34,-35,39,-57c16125,14951,16123,14897,16134,14848v11,-47,1,-128,17,-171c16157,14671,16164,14664,16170,14658v11,41,20,65,20,114c16190,14804,16199,14873,16210,14905v10,29,32,44,36,76c16246,14987,16246,14994,16246,15000v-23,-6,-57,-26,-76,-38c16159,14955,16108,14910,16094,14924v,6,,13,,19c16124,14950,16137,14962,16170,14962v20,,27,,40,em16303,14981v-30,10,-20,22,-20,57c16283,15065,16273,15099,16303,15114v27,13,51,-41,56,-57c16360,15055,16377,15002,16379,15000v26,-21,19,-18,19,19c16398,15038,16398,15057,16398,15076em16474,15019v4,-10,19,-48,37,-57c16538,14949,16558,14938,16570,14905v14,-38,-18,23,-20,38c16546,14975,16534,14990,16531,15019v-4,39,12,42,19,57c16563,15101,16560,15087,16570,15114v-13,9,-71,31,-76,38c16481,15173,16483,15166,16474,15190v48,,75,-6,113,-19c16609,15171,16618,15169,16626,15152em16646,14734v47,,176,18,189,-19em16778,14564v,63,4,111,20,170c16805,14760,16808,14786,16815,14810v,7,,13,,20em17023,14734v,-43,-8,-74,-17,-94c17001,14628,16976,14589,16947,14602v-32,14,-63,37,-76,75c16858,14715,16854,14750,16854,14791v,18,4,68,17,76c16896,14883,16950,14863,16967,14848v31,-26,42,-63,56,-95c17042,14709,17063,14705,17063,14658v,-49,,31,,39c17063,14750,17068,14781,17079,14830v4,17,,40,,57em17138,14905v,-19,,-25,,-38c17182,14867,17162,14852,17195,14848v18,-2,38,,56,c17244,14875,17233,14902,17214,14924v-22,25,-47,45,-56,76c17158,15021,17159,15029,17175,15038v31,-7,47,-29,76,-38c17271,15000,17277,15000,17271,14981em17290,14905v-19,,-25,,-19,-18c17280,14857,17292,14867,17327,14867v20,,26,,39,c17366,14909,17356,14913,17327,14943v-14,15,-47,57,-56,76c17271,15025,17271,15032,17271,15038v35,,49,5,76,-19c17370,14999,17379,14999,17403,14981em17327,14734v,-6,,-13,,-19c17353,14707,17354,14681,17366,14715em17440,14924v28,-7,49,-32,59,-37c17539,14868,17532,14856,17555,14810v25,-50,29,-100,56,-152c17628,14624,17647,14579,17651,14545v3,-25,8,-80,19,-57c17684,14517,17687,14546,17687,14582v,50,17,87,20,133c17710,14764,17727,14797,17727,14848v,19,,26,,39em17555,14791v-12,-6,-25,-13,-37,-19c17561,14772,17576,14780,17611,14791v26,8,51,12,76,19em17744,14810v,63,1,117,19,171c17763,15000,17763,15006,17763,15019v33,-10,17,-30,37,-57c17820,14935,17825,14923,17839,14905v7,-6,13,-12,20,-18c17859,14931,17859,14975,17859,15019em17915,14962v7,-19,15,-35,37,-38c17976,14921,17987,14911,18011,14905v-11,41,-31,37,-59,57c17924,14982,17927,15028,17915,15038v-19,,-25,,-19,19c17935,15057,17961,15064,17991,15038v20,-17,38,-37,56,-57em17935,14715v,-6,,-12,,-18c17979,14697,18012,14705,18047,14715v28,8,38,-3,57,-18em18011,14564v-26,32,-20,50,-20,94c17991,14735,17993,14797,18011,14867v,7,,13,,20em18123,14905v,-31,34,-18,60,-18em18183,14924v34,,46,9,56,-19em18275,14715v51,,101,,152,em18391,14620v-7,,-13,,-20,c18361,14659,18351,14667,18351,14715v,25,,51,,76em18560,14791v,-39,8,-45,19,-76c18592,14679,18566,14669,18560,14658v-18,-34,-12,-38,-57,-38c18486,14620,18436,14641,18427,14658v-12,24,-19,46,-19,76c18408,14754,18428,14800,18447,14810v7,4,62,36,73,20c18532,14812,18544,14796,18560,14772v20,-30,19,-37,19,-75c18579,14677,18579,14671,18579,14658v-22,29,-19,39,-19,76c18560,14786,18567,14799,18579,14848v4,16,,40,,57em18655,14867v-33,-11,-22,-30,,-57c18675,14785,18683,14791,18712,14791v,29,-6,55,-20,76c18675,14892,18658,14911,18655,14943v-5,50,-9,22,17,19c18691,14960,18712,14962,18731,14962em18807,14830v-29,9,-19,23,-19,57c18788,14918,18788,14950,18788,14981v5,-20,10,-58,19,-76c18819,14882,18836,14853,18844,14830v,-20,,-27,20,-20c18864,14861,18868,14899,18880,14943v8,27,1,31,-16,38em18844,14715v,-39,-3,-38,36,-38em19032,14545v21,,,17,-16,57c18998,14646,18967,14692,18959,14734v-3,14,,138,,96c18979,14798,18987,14753,18996,14715v11,-43,27,-89,36,-133c19037,14558,19046,14548,19052,14525v,104,-9,214,20,305c19072,14849,19071,14855,19052,14848em18996,14772v-19,-19,-26,-24,-37,-38c18998,14734,18999,14743,19016,14753v17,,24,,36,em19016,14887v-23,7,-36,24,-40,56c18972,14981,18967,15029,18996,15038v,-22,6,-65,20,-76c19021,14962,19027,14962,19032,14962v,25,,51,,76em19052,14981v30,10,20,22,20,57c19072,15070,19078,15084,19092,15057v11,-21,16,-36,36,-57c19128,15043,19134,15079,19111,151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7" style="position:absolute;margin-left:225.8pt;margin-top:7.2pt;width:15.6pt;height:6.45pt;z-index:252249088" coordorigin="8966,14508" coordsize="550,228" path="m8966,14565v12,46,21,24,56,37c9065,14619,9098,14635,9138,14659v45,27,86,37,129,57c9298,14730,9342,14747,9383,14735v59,-18,66,-65,92,-113c9502,14572,9515,14566,9515,1450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" annotation="t"/>
          </v:shape>
        </w:pict>
      </w:r>
    </w:p>
    <w:p w:rsidR="00D3602D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82" style="position:absolute;margin-left:231.7pt;margin-top:14.65pt;width:.6pt;height:3.75pt;z-index:252223488" coordorigin="9174,15513" coordsize="21,133" path="m9174,15513v,49,-9,95,20,1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BHQIEDAEgAGgMAAAAAADAAAAAAAAARljPVIrml8VPjwb4utLhmyIDHmQGPoBEyNIAAEgRRRIb&#10;AgCX/kYSGwIAl/5XDQAAAAUDOAtlGSAyCQD+/wMBwP4fRTMJAP7/AwEA/n9FOAgA/h8A/rYrNhLi&#10;GzRATPEfPwo4C4P+CEb+CEcA6If1g8esD2dzqdzyAp3PICCH6JDoM8AU3BMdpGL8Y5X4MUAKABEg&#10;0NrzJp2AzwG=&#10;" annotation="t"/>
          </v:shape>
        </w:pict>
      </w:r>
    </w:p>
    <w:p w:rsidR="00D3602D" w:rsidRPr="00D3602D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85" style="position:absolute;margin-left:7pt;margin-top:.5pt;width:375.2pt;height:47.4pt;z-index:252226560" coordorigin="1247,15759" coordsize="13236,1671" path="m1931,15759v16,21,29,52,36,76c1967,15854,1967,15860,1967,15872em2023,16157v,19,,25,,38em2083,16499v,43,-11,47,19,57em2119,16670v,33,-8,29,20,37em1399,17087v-4,-13,-15,-47,-37,-57c1337,17018,1293,17043,1286,17068v-9,33,-7,82,-20,114c1255,17208,1229,17239,1247,17276v15,30,61,29,76,c1336,17251,1347,17205,1362,17182v21,-33,20,-54,20,-95c1382,17042,1398,17118,1399,17125v7,37,-2,81,19,114c1435,17267,1448,17282,1455,17315em1475,17258v8,30,19,42,19,76c1494,17366,1485,17381,1511,17391v,-44,8,-59,20,-95c1544,17259,1549,17258,1590,17258v,36,8,46,17,76c1619,17375,1586,17415,1627,17429em1683,17353v2,-6,18,-75,20,-77c1721,17261,1717,17247,1742,17239v,45,6,76,17,114c1769,17386,1781,17400,1815,17409em1871,17106v,-22,2,-30,20,-38em2023,17258v19,-44,37,-68,40,-114c2066,17091,2072,17026,2083,16973v7,-33,6,-123,19,-152c2108,16815,2113,16809,2119,16803v,41,13,56,20,94c2149,16949,2164,16997,2175,17049v7,34,27,85,40,114c2229,17194,2232,17202,2232,17239em2083,17239v-7,,-13,,-20,c2063,17192,2070,17212,2102,17182v19,-18,46,-35,73,-38c2195,17144,2202,17144,2215,17144em2271,17219v31,-9,22,-28,39,-56c2326,17136,2327,17138,2327,17106v33,11,20,36,20,76c2347,17228,2355,17242,2367,17276v,22,1,30,17,39em2423,17239v,-29,6,-55,20,-76c2460,17138,2459,17065,2479,17087v24,26,20,76,20,114c2499,17240,2527,17264,2536,17296v,6,,13,,19em2612,16840v-7,7,-13,13,-20,20c2634,16860,2655,16858,2688,16840v43,-23,94,-44,135,-57c2841,16783,2847,16783,2859,16783em2727,16726v-28,14,10,37,17,77c2753,16854,2775,16903,2783,16954v,13,,25,,38em3107,16821v,-20,-6,-67,-20,-75c3065,16733,3053,16714,3031,16726v-26,14,-70,70,-76,95c2943,16869,2935,16900,2935,16954v,34,-2,53,37,57c3010,17015,3020,17008,3048,16992v64,-37,49,-61,76,-114c3141,16845,3143,16824,3143,16783v,-6,,-13,,-19c3143,16723,3126,16795,3124,16803v-14,64,4,131,19,189c3149,17017,3156,17011,3183,17030em3619,16840v,-18,-1,-25,17,-19em5229,17087v22,,30,-2,39,-19em5400,17106v34,-25,31,-24,57,-57em5400,16726v76,,152,,228,em8986,16897v28,,9,-10,36,-19em10519,16650v28,-19,27,-30,37,em9155,15949v,25,,51,,76em9194,16214v,32,,38,,57em14465,16575v6,,11,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6" style="position:absolute;margin-left:63.95pt;margin-top:20.95pt;width:39.35pt;height:22.1pt;z-index:252227584" coordorigin="3256,16480" coordsize="1388,779" path="m3256,16992v,71,-1,131,20,190c3278,17189,3256,17238,3256,17201v,-60,3,-102,20,-152c3276,17030,3276,17024,3276,17011v42,,58,-5,76,19c3370,17054,3388,17077,3391,17106v4,31,,64,,95em3447,17087v,-45,10,-56,20,-76c3467,16993,3466,16986,3484,16992v22,7,37,25,39,57c3526,17089,3519,17128,3504,17163v-17,41,-20,52,-20,95c3527,17258,3530,17249,3560,17219v18,-16,22,-22,39,-18em3771,17049v14,-5,30,-36,37,-57c3822,16953,3815,16900,3827,16860v19,-64,29,-143,37,-210c3871,16590,3868,16549,3884,16499v,-19,,-25,19,-19c3911,16524,3934,16571,3940,16613v8,61,29,112,39,170c3986,16825,4008,16863,4016,16897v,35,-3,45,20,57em3844,16878v-18,,-24,,-36,c3813,16863,3842,16848,3864,16840v23,-8,54,-17,76,-19c3960,16821,3966,16821,3979,16821em4112,17068v7,-29,28,-48,36,-76c4153,16974,4158,16932,4168,16916v23,-39,20,-43,20,c4188,16971,4196,17021,4204,17068v8,48,-10,57,20,95em4264,17087v-15,-44,-18,-5,,-57c4272,17008,4287,16972,4300,16954v17,-25,31,-19,56,-19c4356,16979,4358,17011,4339,17049v-19,38,-35,92,-39,133c4300,17201,4300,17207,4300,17219v34,-8,68,-30,96,-56c4422,17139,4434,17117,4452,17087em4396,16650v-7,-6,-13,-12,-20,-18c4415,16641,4425,16650,4472,16650v57,,114,,171,em4565,16537v-18,7,-35,28,-37,56c4524,16645,4533,16699,4548,16746v17,53,27,84,56,1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9" style="position:absolute;margin-left:205.85pt;margin-top:15.55pt;width:116.65pt;height:27.5pt;z-index:252230656" coordorigin="8262,16290" coordsize="4116,969" path="m8454,16803v,-53,13,-130,-20,-153c8408,16632,8409,16632,8378,16632v-19,24,-38,47,-56,75c8296,16748,8301,16801,8282,16840v-17,35,-20,54,-20,95c8262,16954,8262,16960,8262,16973v31,,57,9,76,-19c8371,16906,8414,16882,8434,16821v9,-28,34,-70,40,-95c8474,16695,8474,16689,8474,16670v,97,-2,191,16,284c8497,16992,8508,17021,8530,17049em8547,16973v,-19,,-25,19,-19c8566,17040,8559,17128,8586,17201v9,24,17,-10,20,-38c8611,17123,8633,17085,8642,17049v5,-20,4,-66,20,-76c8669,16973,8675,16973,8682,16973v7,29,17,43,17,76c8699,17106,8699,17162,8699,17219em8775,17144v29,-10,23,-17,39,-38c8834,17081,8860,17059,8870,17030v5,-16,20,-51,20,-19c8890,17068,8894,17113,8907,17163v8,30,11,49,20,76c8927,17245,8927,17252,8927,17258em9115,17030v26,-7,47,-38,59,-76c9187,16913,9197,16861,9211,16821v20,-58,33,-116,56,-171c9282,16615,9281,16583,9307,16575v,104,2,204,19,303c9333,16918,9326,16956,9346,16992v16,29,13,30,37,38em9174,16973v-6,,-13,,-19,c9169,16918,9190,16937,9231,16916v28,-14,42,-34,76,-38c9326,16878,9333,16878,9346,16878em9402,16954v-27,-14,,-25,17,-38c9445,16897,9467,16881,9498,16878v6,,11,,17,c9515,16921,9519,16955,9498,16992v-22,37,-18,83,-39,114c9439,17135,9439,17128,9439,17163v38,,43,4,59,-19c9515,17124,9522,17118,9535,17106em9591,17011v22,-29,25,-33,36,-57c9643,16919,9664,16900,9667,16878v6,-46,,28,,38c9667,16966,9675,16985,9686,17030v12,47,7,89,20,114c9706,17150,9706,17157,9706,17163em9706,16746v42,,52,-9,93,-20c9819,16721,9856,16717,9875,16707v7,-6,13,-12,20,-18em9819,16593v-10,40,-20,48,-20,96c9799,16748,9805,16786,9819,16840v,22,1,29,17,38em10218,16707v,-48,-9,-53,-22,-75c10175,16597,10177,16619,10140,16632v-21,8,-63,14,-74,38c10055,16695,10042,16741,10027,16764v-13,20,-37,67,-20,96c10032,16902,10059,16868,10083,16860v20,-6,64,-50,76,-77c10170,16757,10188,16715,10196,16689v,-6,,-13,,-19c10185,16674,10163,16707,10159,16726v-14,60,6,117,20,171c10179,16918,10180,16926,10196,16935em10275,16897v,68,-1,131,17,190c10292,17106,10292,17112,10292,17125v29,-10,22,-30,39,-57c10344,17046,10350,16985,10368,16973v6,,13,,19,c10387,17022,10393,17047,10407,17087v,22,2,30,20,38em10463,17030v,-25,6,-50,20,-57c10500,16964,10519,16959,10539,16954v,47,-12,77,-20,114c10511,17104,10500,17126,10500,17163v,6,,13,,19c10529,17175,10553,17164,10576,17144v17,-17,23,-21,19,-38em10747,16860v21,-27,28,-47,40,-77c10808,16730,10826,16684,10843,16632v20,-61,18,-130,37,-190c10890,16410,10874,16369,10899,16347v6,,11,,17,c10916,16405,10927,16443,10936,16499v9,57,11,117,20,171c10963,16713,10951,16765,10975,16803v19,30,20,20,20,57em10823,16746v-57,,-20,,20,c10881,16746,10918,16746,10956,16746em11032,16803v-32,,12,-28,36,-39c11081,16758,11113,16764,11127,16764v,39,-9,45,-19,76c11100,16864,11100,16915,11088,16935v-19,32,-20,36,-20,76c11110,17011,11117,17002,11147,16973em11220,16840v-18,,-24,,-36,c11194,16809,11213,16821,11240,16803v32,-21,37,-20,76,-20c11316,16826,11307,16836,11296,16878v-8,29,-19,50,-36,76c11266,16975,11272,16989,11296,16992v26,3,58,-22,76,-38c11379,16948,11385,16941,11392,16935em11468,16537v,6,,13,,19c11536,16556,11599,16554,11656,16537v28,-9,36,-15,60,-38em11640,16366v-26,33,-20,50,-20,95c11620,16550,11607,16645,11640,16726em11792,16821v16,13,50,34,75,19c11887,16817,11898,16811,11924,16821em12017,16821v19,,26,,39,em12152,16783v,33,28,20,56,20em12169,16423v,6,,13,,19c12193,16448,12241,16451,12264,16461v21,9,67,36,96,19c12366,16474,12371,16467,12377,16461em12284,16290v-26,32,-20,51,-20,95c12264,16442,12264,16499,12264,1655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0" style="position:absolute;margin-left:328.95pt;margin-top:11.3pt;width:48.95pt;height:20.45pt;z-index:252231680" coordorigin="12605,16139" coordsize="1726,722" path="m12796,16480v,-36,5,-49,-20,-76c12753,16378,12733,16385,12700,16385v-40,,-41,34,-56,57c12628,16466,12607,16488,12605,16518v-3,37,-1,77,39,95c12676,16627,12701,16595,12720,16575v16,-17,70,-55,76,-76c12806,16464,12823,16437,12833,16404v,-19,,-25,,-38c12833,16405,12819,16421,12816,16461v-5,63,1,117,17,171c12833,16638,12833,16644,12833,16650em12889,16670v,38,-19,151,20,170c12934,16852,12963,16798,12968,16783v9,-27,17,-44,17,-76c13007,16718,12985,16725,12985,16764v,41,9,29,19,57em13061,16726v9,30,19,16,19,57c13080,16818,13078,16831,13097,16860v30,-10,22,-29,40,-57c13147,16789,13168,16732,13176,16726v18,,23,-1,17,-19c13216,16736,13213,16745,13213,16783v,7,,13,,20em13137,16423v-54,,30,,39,c13204,16423,13161,16440,13156,16442v-19,,-25,,-19,19em13345,16670v24,-24,57,-49,76,-77c13444,16559,13465,16500,13480,16461v24,-61,46,-128,56,-190c13540,16243,13539,16181,13553,16157v7,-6,13,-12,20,-18c13573,16220,13580,16291,13593,16366v11,65,-1,130,16,190c13617,16583,13610,16586,13593,16593em13458,16404v-6,,-11,,-17,c13464,16422,13487,16439,13517,16442v25,3,51,,76,em13801,16537v-7,,-13,,-20,c13788,16518,13796,16502,13818,16499v19,-2,40,,59,c13877,16536,13881,16547,13857,16575v-28,32,-50,62,-76,95c13762,16695,13747,16702,13745,16726v,7,,13,,20c13789,16746,13825,16755,13857,16726v7,-6,13,-13,20,-19em13970,16593v-26,10,-17,25,-17,57c13953,16680,13970,16693,13970,16726v,32,9,10,19,38c14012,16757,14024,16749,14048,16726v14,-14,48,-58,57,-76c14111,16636,14122,16567,14122,16613v,43,9,57,19,76c14141,16695,14141,16701,14141,16707em14217,16556v32,,64,,96,c14313,16574,14312,16581,14330,165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2" style="position:absolute;margin-left:386.45pt;margin-top:15.55pt;width:14.05pt;height:10.25pt;z-index:252233728" coordorigin="14633,16290" coordsize="496,361" path="m14633,16556v27,19,24,19,56,19em15128,16328v-7,-20,-15,-35,-39,-38c15046,16285,15028,16297,14993,16309v-33,11,-46,32,-73,57c14898,16387,14883,16411,14880,16442v-3,35,-3,44,17,57c14934,16524,14960,16528,14993,16499v24,-21,58,-49,76,-76c15085,16399,15105,16354,15108,16328v,-19,,-25,,-38c15085,16321,15071,16365,15069,16404v-3,48,12,77,20,114c15098,16560,15097,16595,15108,16632v,6,,12,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3" style="position:absolute;margin-left:411.15pt;margin-top:11.8pt;width:15.7pt;height:15.6pt;z-index:252234752" coordorigin="15505,16157" coordsize="553,551" path="m15505,16461v9,26,52,19,20,19c15474,16480,15533,16464,15545,16461em15697,16689v45,,37,-8,56,-39c15768,16625,15803,16601,15809,16575v11,-48,33,-104,40,-152c15857,16363,15875,16309,15885,16252v7,-42,29,-56,37,-75c15922,16157,15922,16151,15941,16157v,140,-13,286,20,418c15969,16607,15978,16641,15981,16670v5,41,-4,37,-40,37em15789,16575v,-6,,-13,,-19c15853,16556,15917,16556,15981,16556em16037,16613v20,,27,,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7" style="position:absolute;margin-left:429pt;margin-top:9.1pt;width:80.6pt;height:25.35pt;z-index:252238848" coordorigin="16134,16062" coordsize="2843,894" path="m16134,16651v,48,-20,213,17,227c16151,16844,16167,16833,16170,16802v5,-43,9,-55,20,-76c16198,16711,16227,16688,16246,16726v23,46,-32,136,20,152em16322,16802v,-35,6,-36,20,-57c16359,16726,16365,16719,16379,16708v,54,4,88,19,133c16405,16861,16398,16895,16398,16916v-25,,-50,5,-56,19c16342,16942,16342,16948,16342,16955v40,,44,-8,76,-20c16445,16925,16458,16910,16474,16898v26,-19,20,-29,20,-57em16303,16442v,-6,,-13,,-19c16332,16445,16342,16442,16379,16442v38,,77,,115,em16418,16272v-7,,-13,,-20,c16398,16314,16411,16334,16418,16366v9,41,14,92,17,133c16437,16524,16435,16550,16435,16575em16719,16423v,-44,16,-25,20,-57c16744,16326,16727,16324,16719,16309v-19,-37,-20,-13,-56,c16627,16321,16621,16334,16607,16366v-19,42,-37,50,-37,95c16570,16493,16573,16507,16607,16518v23,8,61,-9,76,-19c16713,16479,16723,16445,16739,16423v21,-31,20,-37,20,-76c16736,16354,16723,16372,16719,16404v-5,46,13,62,20,95c16749,16542,16768,16554,16778,16575v,22,2,30,20,38em16815,16575v-19,29,-17,41,-17,76c16798,16689,16784,16772,16815,16783v,-35,16,-44,20,-75c16840,16668,16850,16681,16854,16651v,-19,,-25,,-38c16876,16645,16871,16667,16871,16708v,35,16,44,20,75c16894,16807,16910,16814,16930,16821em16967,16688v,-43,16,-24,20,-56c16990,16609,17004,16601,17023,16594v,44,-7,76,-17,114c16998,16738,16976,16756,16967,16783v-9,24,-41,57,,76c16998,16873,17021,16848,17043,16841v27,-8,18,-10,36,-39em17063,16423v,-32,29,-19,56,-19em17214,16575v,-33,-5,-51,17,-76c17263,16463,17251,16424,17271,16385v21,-42,25,-86,39,-133c17321,16216,17336,16187,17347,16157v,-18,,-24,19,-18c17374,16172,17383,16194,17383,16233v,57,17,98,20,152c17406,16439,17407,16473,17423,16518v11,30,-1,32,-20,38em17310,16461v-33,,-30,8,-39,-19c17328,16442,17373,16447,17403,16461v7,,13,,20,em17440,16537v,65,-1,133,19,171c17468,16726,17475,16703,17479,16670v4,-31,20,-40,20,-76c17499,16570,17505,16544,17518,16537v6,,11,,17,c17535,16608,17534,16667,17555,16726v,6,,13,,19em17631,16632v,-34,5,-45,39,-57c17676,16575,17681,16575,17687,16575v,33,5,50,-17,76c17649,16676,17621,16698,17611,16726v-9,24,6,71,40,57c17672,16774,17716,16749,17727,16726v,-6,,-12,,-18em17670,16347v43,,139,15,152,-18em17744,16233v,64,3,117,19,171c17770,16429,17778,16454,17783,16480em17859,16537v25,,51,,76,em18087,16272v27,,52,5,73,18c18179,16306,18183,16312,18199,16309em18160,16214v-6,,-11,,-17,c18136,16239,18132,16265,18123,16290v-16,46,-19,64,-19,114c18104,16410,18104,16417,18104,16423em18408,16329v,-35,3,-53,-37,-57c18341,16269,18310,16305,18295,16329v-15,24,-51,68,-56,94c18233,16456,18249,16496,18275,16499v26,3,57,-7,76,-19c18378,16463,18377,16427,18391,16404v17,-27,32,-45,,-57c18376,16352,18356,16381,18351,16404v-11,48,8,60,20,95c18376,16513,18371,16541,18371,16556em18391,16594v-30,10,-20,22,-20,57c18371,16676,18371,16701,18371,16726v32,-10,20,-15,37,-38c18427,16663,18444,16655,18447,16632v6,-44,-17,29,-20,38c18415,16704,18424,16757,18447,16765em18520,16632v,50,,101,,151c18539,16778,18567,16754,18579,16726v7,-15,20,-52,20,-18c18599,16737,18579,16722,18579,16765v,6,,12,,18em18616,16423v20,,26,,39,em18692,16556v29,-9,23,-37,39,-57c18759,16463,18768,16441,18788,16404v29,-53,28,-114,56,-171c18865,16191,18869,16142,18880,16100v9,-36,,-46,,c18880,16153,18866,16200,18864,16252v-3,61,12,112,16,171c18882,16459,18903,16480,18903,16518v,20,-1,27,-23,19em18768,16423v-6,-6,-11,-13,-17,-19c18789,16404,18795,16413,18824,16423v23,,31,2,40,19em18824,16670v,38,,75,,113c18842,16761,18861,16737,18864,16708v,-19,-1,-25,16,-20c18880,16721,18867,16735,18864,16765v,6,,12,,18em18920,16708v,18,-13,90,20,75c18975,16767,18946,16757,18976,16745v-17,27,-17,26,-17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" annotation="t"/>
          </v:shape>
        </w:pict>
      </w:r>
    </w:p>
    <w:p w:rsidR="008A1BF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87" style="position:absolute;margin-left:114pt;margin-top:16.5pt;width:2.7pt;height:1.1pt;z-index:252228608" coordorigin="5021,17068" coordsize="96,39" path="m5021,17106v30,-8,48,-29,76,-38c5103,17068,5110,17068,5116,1706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BHQIIBAEgAGgMAAAAAADAAAAAAAAARljPVIrml8VPjwb4utLhmyIDHmQGPoBEyNIAAEgRRRIb&#10;AgCX/kYSGwIAl/5XDQAAAAUDOAtlGSAyCQD+/wMBwP4fRTMJAP7/AwEA/n9FOAgA/h8A/rYrNhLi&#10;GzRATPEfPwotB4P9l9+yx69JgIf2IyexGVO51O50h+cs51GoTOA5P4AUCgARIPDJ4xO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8" style="position:absolute;margin-left:129.05pt;margin-top:2pt;width:61.3pt;height:18.85pt;z-index:252229632" coordorigin="5552,16556" coordsize="2163,664" path="m5589,16593v-18,,-25,,-37,c5552,16657,5562,16705,5572,16764v6,33,11,63,17,96em5873,16783v,-50,,-101,,-151c5835,16632,5833,16629,5817,16650v-25,33,-48,52,-56,96c5753,16793,5741,16829,5741,16878v,28,18,54,39,57c5819,16940,5829,16923,5854,16897v31,-32,39,-60,59,-94c5934,16768,5932,16752,5932,16707v,-6,,-12,,-18c5911,16696,5901,16732,5893,16764v-10,39,11,67,20,96c5922,16888,5932,16909,5949,16935em6065,16916v-7,-6,-13,-13,-20,-19c6045,16941,6052,16956,6065,16992v14,41,6,94,19,133c6098,17166,6066,17171,6084,17163v28,-12,17,-38,17,-76c6101,17047,6121,17017,6121,16973v,-44,16,-25,20,-57c6143,16901,6180,16877,6197,16897v16,19,17,40,17,76c6214,17029,6201,17101,6233,17144em6349,16973v,71,-3,164,17,209c6366,17188,6366,17195,6366,17201v18,-24,24,-54,39,-76c6432,17086,6427,17052,6445,17011v12,-27,16,-25,16,-57c6515,16954,6483,16957,6501,16992v16,33,17,56,17,95c6518,17117,6537,17102,6537,17144em6594,16840v-7,,-13,,-20,c6583,16813,6603,16823,6633,16803em6765,17163v9,-26,28,-23,40,-57c6816,17076,6825,17058,6841,17030v18,-31,48,-97,57,-133c6912,16841,6941,16782,6954,16726v9,-37,20,-74,20,-113c6974,16579,6964,16566,6993,16556v,38,14,66,20,94c7024,16701,7021,16757,7050,16803v23,36,32,79,56,113c7124,16941,7142,16961,7145,16992v2,18,,39,,57c7104,17049,7116,17039,7086,17030em6878,16954v-18,,-25,,-37,c6876,16954,6886,16939,6917,16935v45,-5,71,-15,113,-19c7048,16914,7068,16916,7086,16916em7314,17087v18,-17,25,-21,20,-38c7366,17039,7342,17040,7373,17030v,-39,9,-29,17,-57c7390,17037,7394,17085,7410,17144v10,40,4,43,39,75em7505,16973v25,31,34,73,37,114c7544,17121,7571,17134,7581,17163v,18,-1,25,17,19c7598,17154,7606,17109,7618,17087v10,-19,24,-84,39,-95c7675,16992,7680,16991,7674,16973v26,32,20,51,20,95c7694,17099,7714,17109,7714,171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5" style="position:absolute;margin-left:481.05pt;margin-top:1.45pt;width:3.35pt;height:.6pt;z-index:252236800" coordorigin="17971,16537" coordsize="117,20" path="m17971,16556v33,,10,-9,40,-19em18047,16556v33,,10,-9,4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BHQIKAgEgAGgMAAAAAADAAAAAAAAARljPVIrml8VPjwb4utLhmyIDHmQGPoBEyNIAAEgRRRIb&#10;AgCX/kYSGwIAl/5XDQAAAAUDOAtlGSAyCQD+/wMBwP4fRTMJAP7/AwEA/n9FOAgA/h8A/rYrNhDi&#10;GzRAAAAAAAAAAABM8R8/AAAAAAAAgDoKLAeE/EFV+IKsyZcgh/XsJ69hRPZ4h+gw6E+oT2d6p4d8&#10;CgARICBk9zWdgM8BCiwHhPxBwfiDhMmXIIf17CevYUT2eIfnvuetgcFim2eALAoAESBAqw02nYD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6" style="position:absolute;margin-left:402.1pt;margin-top:7.95pt;width:14pt;height:6.45pt;z-index:252237824" coordorigin="15185,16765" coordsize="494,228" path="m15185,16802v18,,23,-1,17,-19c15176,16793,15185,16809,15185,16841v,41,7,60,17,94c15215,16979,15202,16914,15202,16898v,-40,9,-44,20,-77c15233,16788,15233,16790,15242,16765v19,7,36,14,39,37c15285,16832,15298,16845,15298,16878v,33,20,13,20,57em15394,16878v25,-9,21,-18,36,-37c15471,16788,15432,16811,15450,16841v17,28,35,61,39,94c15493,16976,15487,16973,15450,16973v-20,,-26,,-20,19c15510,16992,15589,16995,15658,16973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8" style="position:absolute;margin-left:6.5pt;margin-top:7.35pt;width:10.75pt;height:36.65pt;z-index:252239872" coordorigin="1230,16745" coordsize="378,1292" path="m1286,16745v-14,23,-6,29,-20,57c1250,16834,1250,16825,1247,16878v-2,41,-15,73,-17,114c1222,17149,1225,17315,1247,17467v9,63,1,129,19,189c1282,17711,1327,17766,1362,17808v36,44,72,98,113,132c1512,17971,1555,17981,1590,18017v6,6,11,13,17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a</w:t>
      </w:r>
      <w:r w:rsidRPr="006C7907">
        <w:rPr>
          <w:rFonts w:ascii="Consolas" w:hAnsi="Consolas" w:cs="Consolas"/>
          <w:noProof/>
          <w:sz w:val="36"/>
          <w:vertAlign w:val="subscript"/>
        </w:rPr>
        <w:t>i1</w:t>
      </w:r>
      <w:r>
        <w:rPr>
          <w:rFonts w:ascii="Consolas" w:hAnsi="Consolas" w:cs="Consolas"/>
          <w:noProof/>
          <w:sz w:val="36"/>
        </w:rPr>
        <w:t>·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j1</w:t>
      </w:r>
      <w:r>
        <w:rPr>
          <w:rFonts w:ascii="Consolas" w:hAnsi="Consolas" w:cs="Consolas"/>
          <w:noProof/>
          <w:sz w:val="36"/>
        </w:rPr>
        <w:t>+</w:t>
      </w:r>
      <w:r w:rsidRPr="006C7907">
        <w:rPr>
          <w:rFonts w:ascii="Consolas" w:hAnsi="Consolas" w:cs="Consolas"/>
          <w:noProof/>
          <w:sz w:val="36"/>
        </w:rPr>
        <w:t xml:space="preserve"> </w:t>
      </w:r>
      <w:r>
        <w:rPr>
          <w:rFonts w:ascii="Consolas" w:hAnsi="Consolas" w:cs="Consolas"/>
          <w:noProof/>
          <w:sz w:val="36"/>
        </w:rPr>
        <w:t>a</w:t>
      </w:r>
      <w:r w:rsidRPr="006C7907">
        <w:rPr>
          <w:rFonts w:ascii="Consolas" w:hAnsi="Consolas" w:cs="Consolas"/>
          <w:noProof/>
          <w:sz w:val="36"/>
          <w:vertAlign w:val="subscript"/>
        </w:rPr>
        <w:t>i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</w:rPr>
        <w:t>·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j2</w:t>
      </w:r>
      <w:r>
        <w:rPr>
          <w:rFonts w:ascii="Consolas" w:hAnsi="Consolas" w:cs="Consolas"/>
          <w:noProof/>
          <w:sz w:val="36"/>
        </w:rPr>
        <w:t>+...+a</w:t>
      </w:r>
      <w:r w:rsidRPr="006C7907">
        <w:rPr>
          <w:rFonts w:ascii="Consolas" w:hAnsi="Consolas" w:cs="Consolas"/>
          <w:noProof/>
          <w:sz w:val="36"/>
          <w:vertAlign w:val="subscript"/>
        </w:rPr>
        <w:t>i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</w:rPr>
        <w:t>·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j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=?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                       ответ: |A| если i==j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                          иначе это 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6C7907" w:rsidRDefault="006C7907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6C790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lastRenderedPageBreak/>
        <w:pict>
          <v:shape id="_x0000_s1635" style="position:absolute;margin-left:296.15pt;margin-top:18.5pt;width:63.55pt;height:28.55pt;z-index:252277760" coordorigin="11448,780" coordsize="2241,1006" path="m11468,1443v,20,,27,-20,20c11499,1450,11512,1408,11544,1368v39,-49,107,-115,132,-171c11712,1117,11737,1032,11772,950v17,-40,31,-83,56,-113c11828,787,11848,892,11848,893v11,80,16,167,19,247c11870,1218,11881,1292,11884,1368v2,56,20,76,20,132c11904,1521,11884,1475,11867,1463em11656,1273v-15,-18,-20,-22,-16,-38c11740,1235,11841,1235,11941,1235em12208,1254v-20,,-26,,-39,c12178,1247,12230,1215,12245,1235v13,17,-28,35,-37,38c12208,1239,12206,1220,12245,1216v6,,13,,19,em12568,950v19,10,,54,-19,95c12517,1114,12484,1198,12473,1273v-8,58,-17,111,-17,170c12456,1462,12456,1481,12456,1500v8,-44,29,-87,36,-132c12502,1299,12522,1229,12529,1159v6,-65,4,-111,20,-171c12549,982,12549,976,12549,970v27,35,25,52,39,94c12609,1127,12607,1192,12625,1254v16,54,33,115,39,170c12667,1450,12651,1424,12625,1406em12512,1292v-31,-15,-35,-21,-56,-19c12486,1298,12507,1309,12549,1311v44,3,88,,132,em12852,1311v,-39,3,-38,-36,-38c12784,1273,12753,1277,12737,1311v-13,27,-17,63,-17,95c12720,1439,12746,1460,12776,1463v39,4,87,-54,113,-77c12929,1350,12950,1285,12968,1235v27,-75,33,-168,36,-247c13006,940,12995,915,12985,875v-31,11,-35,56,-37,95c12942,1069,12954,1159,12968,1254v7,50,16,86,36,132em13176,1292v,86,6,163,17,247c13200,1593,13220,1638,13232,1690v9,39,2,67,-19,95c13188,1767,13160,1762,13137,1747v-27,-17,-26,-53,-40,-76c13076,1637,13071,1616,13097,1576v17,-25,70,-47,79,-76c13176,1488,13176,1475,13176,1463em13345,1443v,-51,15,-21,20,-75c13369,1326,13401,1254,13421,1216v43,-81,92,-162,132,-246c13578,918,13611,852,13629,798v,-19,1,-25,20,-18c13649,878,13639,968,13629,1064v-8,75,11,141,20,209c13652,1294,13649,1443,13649,1406v,-7,,-13,,-20em13441,1235v-7,-6,-13,-13,-20,-19c13432,1185,13457,1181,13497,1178v63,-5,128,,19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6" style="position:absolute;margin-left:369.85pt;margin-top:14.75pt;width:76.3pt;height:29.6pt;z-index:252278784" coordorigin="14048,647" coordsize="2692,1044" path="m14048,1121v,-6,,-13,,-19c14083,1102,14097,1088,14122,1083v50,-11,119,,171,em14065,1235v12,33,55,19,96,19c14208,1254,14232,1237,14274,1216em14578,1216v,-31,1,-31,-17,-57c14526,1169,14539,1173,14521,1197v-19,26,-36,34,-39,57c14478,1284,14465,1296,14465,1329v8,-35,35,-80,56,-113c14576,1130,14611,1065,14654,970v39,-87,61,-186,95,-266c14757,685,14774,665,14786,647v,123,4,241,20,360c14813,1058,14826,1279,14786,1292em14597,1140v-17,-17,-23,-21,-19,-38c14636,1102,14676,1092,14730,1083v30,-5,65,,95,em14994,1140v,-39,-9,-29,-17,-57c14941,1083,14941,1088,14921,1102v-35,24,-49,61,-59,95c14853,1228,14864,1251,14881,1273v46,,40,-14,76,-38c15004,1204,15037,1150,15070,1102v45,-67,49,-153,76,-227c15165,838,15172,827,15166,798v,-48,-16,64,-20,77c15129,930,15112,988,15109,1045v-4,66,4,112,20,171c15129,1235,15129,1241,15129,1254em15281,1159v,-45,-21,42,-22,57c15255,1282,15244,1341,15242,1406v-3,94,,190,,284c15242,1642,15234,1621,15222,1576v-9,-33,-15,-68,-37,-94c15161,1455,15166,1441,15166,1406v,-38,8,-49,36,-77c15225,1306,15240,1280,15259,1254em15337,970v-16,-31,-22,-36,-19,-58c15324,910,15359,875,15374,893v,6,,13,,19em15411,1273v,6,,13,,19c15450,1292,15450,1288,15470,1254v27,-46,57,-102,76,-152c15579,1015,15613,935,15658,855v22,-38,34,-79,57,-113c15715,796,15700,838,15698,893v-3,73,-17,137,-20,209c15675,1173,15686,1234,15698,1292v,,,113,,57c15698,1330,15698,1324,15698,1311em15489,1159v-6,-6,-13,-13,-19,-19c15546,1140,15622,1140,15698,1140em15886,1121v39,,43,5,,19c15844,1154,15897,1105,15906,1102em16227,837v,45,-16,73,-37,113c16156,1015,16123,1073,16094,1140v-21,47,-36,111,-56,152c16029,1310,16018,1343,16018,1311v53,-12,37,-47,57,-95c16106,1143,16155,1089,16170,1007v9,-48,27,-91,40,-132c16210,868,16210,862,16210,855v,122,2,241,17,361c16233,1267,16253,1306,16266,1349v13,43,-16,-39,-20,-57em16134,1159v-42,-27,-56,-44,-20,-19c16147,1163,16186,1176,16227,1178v44,3,61,2,95,-19em16570,970v56,,113,,169,em16494,1159v,6,,13,,19c16569,1178,16644,1178,16719,11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" annotation="t"/>
          </v:shape>
        </w:pict>
      </w:r>
      <w:r w:rsidR="006C7907">
        <w:rPr>
          <w:rFonts w:ascii="Consolas" w:hAnsi="Consolas" w:cs="Consolas"/>
          <w:noProof/>
          <w:sz w:val="36"/>
        </w:rPr>
        <w:t>т.е. получили:</w:t>
      </w:r>
    </w:p>
    <w:p w:rsidR="006C790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15" style="position:absolute;margin-left:7.55pt;margin-top:18.95pt;width:33.9pt;height:116.15pt;z-index:252257280" coordorigin="1266,1539" coordsize="1197,4099" path="m2271,2848v-7,-21,-15,-35,-39,-38c2199,2806,2181,2808,2158,2829v-40,36,-67,76,-75,132c2075,3013,2063,3149,2102,3189v35,35,122,66,169,57c2324,3236,2401,3180,2423,3133v20,-42,59,-122,39,-172c2448,2926,2425,2908,2384,2904v-18,-2,-38,,-57,em2367,2658v-20,26,-31,45,-40,76c2305,2810,2307,2885,2291,2961v-21,100,-11,167,,266c2291,3279,2289,3294,2310,3322em2327,4024v-6,,-11,,-17,c2302,4001,2283,3989,2251,3986v-42,-5,-58,9,-76,19c2151,4018,2170,4001,2175,3986em2251,3853v,70,,139,,209em2327,4308v,19,,25,,38c2303,4355,2310,4353,2310,4384em2327,4536v,42,-15,122,20,133em1759,1539v-27,16,-37,,-56,18c1638,1619,1618,1693,1570,1766v-78,119,-125,225,-171,361c1345,2287,1309,2433,1286,2601v-27,202,-20,403,-20,607c1266,3488,1275,3765,1286,4043v9,228,13,456,37,683c1342,4906,1378,5081,1418,5257v21,91,43,206,93,285c1526,5566,1597,5639,1627,5637v34,-2,18,-31,36,-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3" style="position:absolute;margin-left:345.15pt;margin-top:7.1pt;width:1.6pt;height:1.6pt;z-index:252275712" coordorigin="13176,1121" coordsize="57,58" path="m13176,1178v8,-35,21,-48,56,-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BHQIGBgEgAGgMAAAAAADAAAAAAAAARljPVIrml8VPjwb4utLhmyIDHmQGPoBEyNIAAEgRRRIb&#10;AgCX/kYSGwIAl/5XDQAAAAUDOAtlGSAyCQD+/wMBwP4fRTMJAP7/AwEA/n9FOAgA/h8A/rYrNhDi&#10;GzRAAAAAAAAAAADT7x8/AAAAAAAAALgKMQmE/Ca1+E1sxY8jKIftOO11nSdzqezwh+ks6MmOX+OT&#10;O06B4EkKABEgYG3t0Z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4" style="position:absolute;margin-left:247.85pt;margin-top:2.25pt;width:29.6pt;height:15.1pt;z-index:252276736" coordorigin="9743,950" coordsize="1045,533" path="m9895,950v6,,13,,19,c9914,996,9919,1025,9931,1064v5,15,,41,,57em9895,970v21,7,33,13,36,37c9946,1145,9907,1300,9951,1424v11,32,-13,19,-20,em9779,1064v-41,-29,-36,-13,-36,-57c9853,1007,9967,1006,10066,1026v34,,44,-2,57,19em10159,1406v29,20,40,18,76,18em10407,1311v24,-18,55,-23,76,-38c10512,1253,10550,1233,10576,1216v30,-20,73,-61,76,-95c10654,1096,10652,1070,10652,1045v-48,,-70,-1,-113,19c10487,1088,10455,1147,10427,1197v-30,54,-32,118,,171c10455,1415,10473,1423,10519,1443v39,17,54,20,96,20em10708,1463v,6,,13,,19c10726,1476,10746,1475,10767,1463v7,-7,13,-13,20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" annotation="t"/>
          </v:shape>
        </w:pict>
      </w:r>
    </w:p>
    <w:p w:rsidR="006C790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17" style="position:absolute;margin-left:101.05pt;margin-top:0;width:95.2pt;height:116.2pt;z-index:252259328" coordorigin="4565,1614" coordsize="3358,4099" path="m4565,3170v40,-17,54,-19,95,-19c4684,3151,4695,3139,4717,3133em5040,3189v31,,62,,93,em5476,3133v33,,30,1,57,-20em5628,3076v29,-8,49,-30,76,-39c5711,3037,5717,3037,5724,3037em6045,2696v,-19,,-25,,-38c6011,2666,5995,2688,5969,2715v-48,49,-72,107,-96,171c5854,2936,5839,3021,5854,3076v16,58,62,72,115,75c6044,3155,6085,3142,6141,3094v60,-51,78,-104,112,-171c6276,2876,6273,2843,6273,2791v-51,,-101,,-152,em6197,2525v-50,48,-73,84,-96,152c6071,2768,6074,2866,6045,2961v-25,83,-22,164,-56,247c5967,3249,5958,3264,5932,3284em6461,1614v12,12,35,34,57,57c6555,1708,6595,1742,6633,1785v55,63,91,122,132,190c6826,2078,6878,2183,6917,2297v44,127,90,253,133,380c7087,2785,7118,2887,7145,2999v48,203,108,418,113,626c7262,3811,7253,3993,7238,4176v-10,127,-42,236,-73,360c7131,4673,7092,4802,7050,4935v-39,122,-71,267,-133,379c6883,5375,6841,5427,6805,5485v-41,65,-85,178,-135,227c6670,5706,6670,5699,6670,5693em7542,3265v48,,70,16,115,19c7714,3287,7762,3280,7809,3265v8,-3,91,,37,em7581,3512v98,,192,-4,285,18c7893,3530,7906,3533,7922,354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19" style="position:absolute;margin-left:118.8pt;margin-top:16.65pt;width:9.15pt;height:.6pt;z-index:252261376" coordorigin="5192,2202" coordsize="322,21" path="m5192,2222v19,,37,,56,em5400,2202v38,,75,,11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0" style="position:absolute;margin-left:26.95pt;margin-top:0;width:18.75pt;height:24.25pt;z-index:252262400" coordorigin="1950,1614" coordsize="663,855" path="m2043,1690v-45,56,-43,103,-56,171c1967,1962,1950,2041,1950,2145v,62,-3,132,17,190c1981,2377,1987,2387,1987,2430v,33,8,29,-20,38em2232,1785v,34,-7,64,-17,95c2198,1934,2184,1997,2175,2051v-7,42,-13,92,-17,133c2155,2217,2160,2212,2139,2240v8,-31,14,-40,19,-75em2215,1842v,-6,,-13,,-19c2230,1845,2246,1890,2251,1918v9,50,12,107,40,151c2311,2101,2323,2143,2327,2184v4,46,34,32,,75em2158,2165v-6,-7,-13,-13,-19,-20c2183,2145,2210,2134,2251,2127v48,-8,88,-15,133,-19c2411,2108,2425,2104,2443,2089em2536,1614v,79,11,151,19,228c2567,1962,2563,2083,2575,2202v8,73,13,141,37,2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1" style="position:absolute;margin-left:64.5pt;margin-top:6.45pt;width:9.2pt;height:13.5pt;z-index:252263424" coordorigin="3276,1842" coordsize="324,476" path="m3447,1994v-29,-22,-39,-19,-76,-19c3325,1975,3336,1981,3315,2012v-24,36,-36,50,-39,96c3273,2153,3265,2207,3295,2240v40,43,79,38,133,38c3499,2278,3520,2249,3560,2202v39,-46,39,-73,39,-133c3599,1995,3600,1997,3543,1955v-36,-26,-76,-26,-115,c3421,1962,3415,1968,3408,1975em3543,1842v-48,8,-65,25,-96,76c3412,1976,3398,2041,3391,2108v-8,79,5,138,37,2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2" style="position:absolute;margin-left:96.75pt;margin-top:18.3pt;width:4.85pt;height:1.1pt;z-index:252264448" coordorigin="4413,2259" coordsize="172,39" path="m4413,2297v41,-24,74,-2,115,-19c4559,2265,4548,2259,4584,225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OBAEgAGgMAAAAAADAAAAAAAAARljPVIrml8VPjwb4utLhmyIDHmQGPoBEyNIAAEgRRRIb&#10;AgCX/kYSGwIAl/5XDQAAAAUDOAtlGSAyCQD+/wMBwP4fRTMJAP7/AwEA/n9FOAgA/h8A/rYrNhDi&#10;GzRAAAAAAAAAAADT7x8/AAAAAAAAALgKMAiE+sG+r5yZcWOMAIfwWceC3WdE9niH6Rbo/ZzOtK2f&#10;EfFggAoAESAw2Qe9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3" style="position:absolute;margin-left:109.2pt;margin-top:17.75pt;width:2.1pt;height:.05pt;z-index:252265472" coordorigin="4852,2240" coordsize="74,1" path="m4852,2240v24,,49,,7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BHQIGAgEgAGgMAAAAAADAAAAAAAAARljPVIrml8VPjwb4utLhmyIDHmQGPoBEyNIAAEgRRRIb&#10;AgCX/kYSGwIAl/5XDQAAAAUDOAtlGSAyCQD+/wMBwP4fRTMJAP7/AwEA/n9FOAgA/h8A/rYrNhDi&#10;GzRAAAAAAAAAAADT7x8/AAAAAAAAALgKJwaD/YjfsR+UJIL+a6P5rpCH5/7oUZRlHIe4wAoAESDQ&#10;ySG9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4" style="position:absolute;margin-left:134.4pt;margin-top:.55pt;width:11.8pt;height:17.2pt;z-index:252266496" coordorigin="5741,1633" coordsize="417,608" path="m5932,1937v5,-38,17,-57,17,-95c5949,1823,5949,1817,5949,1804v-35,,-49,-5,-76,19c5845,1847,5792,1907,5780,1937v-18,48,-36,118,-39,171c5738,2159,5763,2188,5797,2222v38,38,108,17,152,c6002,2202,6066,2172,6101,2127v25,-33,54,-74,56,-115c6160,1954,6158,1961,6121,1937v-7,-6,-13,-13,-20,-19em6084,1633v-59,57,-55,73,-78,152c5982,1867,5943,1947,5932,2032v-10,78,-25,136,-59,20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7" style="position:absolute;margin-left:363.95pt;margin-top:8.1pt;width:49.4pt;height:106.5pt;z-index:252279808" coordorigin="13840,1899" coordsize="1743,3757" path="m14200,1994v,105,-52,695,17,721em14482,2069v,51,,85,-17,133c14437,2284,14417,2367,14389,2449v-19,56,-35,114,-39,171c14350,2639,14350,2645,14350,2658v,-50,17,-85,19,-133c14369,2506,14369,2487,14369,2468em14465,2165v,-19,-1,-26,17,-20c14502,2152,14515,2189,14521,2222v11,60,-1,131,17,189c14549,2446,14560,2513,14578,2544v17,29,14,49,39,57c14607,2570,14608,2592,14597,2563em14502,2507v-8,,-98,-13,-93,-20c14417,2477,14559,2475,14578,2468v61,-21,98,-25,152,-57c14743,2405,14756,2398,14769,2392em14825,1937v,48,15,85,17,132c14848,2260,14831,2455,14862,2639v7,40,-17,83,19,95em14994,2392v20,,26,,39,c15024,2429,15015,2430,14977,2430v-33,,-32,-11,-39,-38c14980,2392,14966,2377,14994,2373v35,-4,28,4,56,-19em15202,1955v,116,-6,228,-17,342c15176,2389,15178,2499,15202,2581v,20,,26,,39c15228,2620,15263,2647,15281,2639v24,-11,71,-25,93,-38c15400,2585,15426,2577,15430,2544v,-6,,-13,,-19em15202,2392v92,,187,7,268,-19c15497,2364,15489,2367,15489,2335em15298,2012v,-12,,-25,,-37c15333,1966,15375,1949,15411,1937v45,-15,89,-26,135,-38c15575,1891,15575,1898,15582,1918em14122,3777v-16,-33,-46,46,-57,76c14035,3933,14014,4018,13989,4100v-22,70,-57,137,-76,208c13907,4331,13904,4438,13933,4346v,-6,,-13,,-19em14048,3853v6,-6,11,-13,17,-19c14093,3870,14085,3900,14085,3948v,76,8,138,20,208c14112,4195,14119,4236,14122,4270v,7,,13,,20em13953,4156v-32,,24,,56,c14058,4156,14093,4172,14141,4176v26,,39,,59,em14293,4138v,-41,-9,-28,-19,-57c14232,4081,14243,4087,14217,4118v-22,26,-47,46,-56,77c14161,4214,14161,4220,14161,4233v34,25,68,21,96,-20c14279,4181,14314,4135,14330,4100v37,-80,42,-145,59,-228c14404,3799,14409,3740,14409,3664v,-19,,-39,,-58c14389,3612,14375,3650,14369,3682v-27,147,-3,334,20,474c14396,4196,14409,4229,14409,4270em14521,4062v,42,-17,72,-19,114c14495,4298,14502,4421,14521,4536v6,37,17,58,17,95c14510,4608,14511,4594,14482,4574v-39,-27,-58,-23,-93,-57c14363,4492,14369,4476,14369,4441v,-42,54,-62,76,-95c14480,4295,14512,4294,14521,4233em14538,3929v-6,-6,-11,-13,-17,-19c14544,3892,14568,3875,14597,3872v19,,25,,37,em14730,4308v37,18,14,6,39,-18c14798,4263,14827,4212,14842,4176v36,-90,74,-178,115,-266c15002,3813,15048,3719,15090,3625v27,-61,36,-130,56,-189c15146,3414,15148,3406,15166,3398v,40,-15,37,-20,76c15133,3569,15129,3663,15129,3759v,129,2,253,17,379c15152,4186,15177,4230,15185,4270v11,54,12,21,,c15179,4264,15172,4257,15166,4251em14862,4062v-7,-6,-13,-13,-20,-19c14882,4033,14890,4024,14938,4024v127,,253,,380,em13857,4688v-1,-8,-32,-22,20,-38c13969,4623,14121,4639,14217,4631v127,-11,253,-27,380,-38c14729,4581,14862,4565,14994,4555v80,-6,153,-7,228,-19c15261,4530,15265,4542,15281,4555v9,7,11,26,17,38em14330,4821v,53,-15,78,-17,132c14310,5027,14314,5110,14330,5181v20,86,34,178,39,266c14371,5478,14369,5511,14369,5542em14673,4953v-8,33,-23,61,-39,96c14609,5103,14574,5171,14538,5219v-34,46,-60,77,-73,133c14465,5371,14465,5377,14465,5390v14,-5,42,-34,56,-57c14527,5320,14532,5308,14538,5295em14634,4935v10,36,9,75,20,114c14668,5098,14683,5150,14690,5200v6,42,2,96,20,133c14723,5359,14729,5383,14749,5390em14521,5238v33,-25,52,-19,96,-19c14666,5219,14699,5200,14749,5200v25,,33,-13,57,-19em14977,4859v,59,11,114,17,170c15014,5211,14978,5410,15014,5580v4,21,,53,,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" annotation="t"/>
          </v:shape>
        </w:pict>
      </w:r>
    </w:p>
    <w:p w:rsidR="006C790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16" style="position:absolute;margin-left:62.9pt;margin-top:8.5pt;width:19.9pt;height:19.9pt;z-index:252258304" coordorigin="3219,2658" coordsize="702,703" path="m3239,2658v,98,-11,189,-20,285c3208,3066,3211,3206,3239,3322v8,31,-13,27,17,38em3543,2715v-38,45,-31,84,-59,133c3441,2923,3424,2996,3391,3076v-21,52,-32,99,-39,151c3371,3264,3378,3181,3391,3151v27,-65,29,-129,56,-190c3466,2917,3487,2871,3504,2829v13,-33,-17,-26,19,-38c3557,2802,3558,2844,3560,2886v3,55,32,99,39,151c3606,3094,3622,3139,3636,3189v7,25,32,80,20,57c3649,3240,3643,3233,3636,3227em3428,3076v69,,127,-9,191,-20c3667,3047,3711,3042,3751,3018em3864,2658v,56,12,98,20,152c3899,2906,3893,3016,3903,3113v7,65,10,126,17,1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18" style="position:absolute;margin-left:207pt;margin-top:10.1pt;width:45.15pt;height:26.4pt;z-index:252260352" coordorigin="8302,2715" coordsize="1594,931" path="m8338,2791v-26,51,-16,111,-16,170c8322,3059,8305,3149,8302,3246v-3,82,9,150,20,228c8326,3503,8312,3616,8322,3588v5,-13,11,-26,16,-39em8547,2923v,49,-10,87,-17,133c8520,3120,8500,3185,8490,3246v-9,54,-23,101,-36,152c8447,3425,8454,3493,8434,3474v-25,-24,17,-134,20,-152c8454,3282,8455,3268,8474,3246em8547,2943v37,12,25,37,39,75c8607,3074,8613,3130,8626,3189v13,60,46,113,56,171c8687,3389,8686,3449,8699,3474v16,31,21,18,-17,18em8474,3360v-7,,-13,,-20,c8505,3360,8540,3349,8586,3341v54,-9,109,17,152,-19c8744,3316,8749,3309,8755,3303em8927,2791v,-36,18,5,19,19c8952,2882,8964,2946,8966,3018v6,183,-19,376,20,551c8991,3592,8986,3621,8986,3645v17,-26,17,-26,17,-57em9155,3227v33,,30,-8,39,19c9184,3274,9172,3265,9138,3265v,-45,6,-37,36,-57c9181,3202,9187,3195,9194,3189v-8,30,-30,48,-39,76c9155,3284,9155,3290,9155,3265em9498,2715v,247,,493,,740c9553,3455,9596,3445,9647,3436v46,-8,84,-19,132,-19c9814,3417,9782,3414,9762,3398em9571,3170v83,,165,,248,c9819,3151,9819,3145,9819,3133em9571,2810v27,-20,47,-27,76,-39c9686,2755,9745,2741,9779,2734v48,-9,61,8,96,19c9882,2753,9888,2753,9895,275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" annotation="t"/>
          </v:shape>
        </w:pict>
      </w:r>
    </w:p>
    <w:p w:rsidR="006C790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polyline id="_x0000_s1614" style="position:absolute;z-index:252256256" points="423.8pt,394.55pt,423.8pt,394.55pt" coordorigin="3523,3759" coordsize="1,1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oBASAAaAwAAAAAAMAAAAAAAABGWM9UiuaXxU+PBvi60uGbIgMeZAY+gETI0gAASBFFEhsCAJf+&#10;RhIbAgCX/lcNAAAABQM4C2UZIDIJAP7/AwHA/h9FMwkA/v8DAQD+f0U4CAD+HwD+tis2EOIbNEAA&#10;AAAAAAAAANPvHz8AAAAAAAAAuAoWAQxOQA5eAAtBwAoAESAwKEvBnoDPAY==&#10;" annotation="t"/>
          </v:polylin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0" style="position:absolute;margin-left:308.5pt;margin-top:14.85pt;width:48.5pt;height:38.8pt;z-index:252272640" coordorigin="11884,3625" coordsize="1710,1368" path="m12112,4270v17,-31,23,-36,20,-57c12102,4252,12101,4301,12076,4346v-45,82,-85,176,-116,266c11934,4685,11923,4766,11904,4839v-14,55,-20,78,-20,133c11884,4979,11884,4985,11884,4992v,-37,14,-48,20,-76c11904,4903,11904,4890,11904,4877em12152,4195v10,42,31,85,36,132c12198,4415,12190,4507,12208,4593v15,75,34,151,37,228c12246,4852,12247,4925,12264,4953v23,39,20,45,20,em11980,4764v-7,,-13,,-20,c12010,4764,12047,4753,12093,4745v39,-7,82,-12,115,-19c12254,4717,12250,4721,12284,4688em12284,3929v-7,,-13,,-20,c12270,3946,12297,3959,12321,3967v51,18,136,,191,em12588,3891v20,-30,18,-67,37,-95c12642,3771,12650,3743,12664,3720v18,-29,17,-40,17,-75c12681,3638,12681,3632,12681,3625v,40,-8,56,-17,95c12653,3769,12674,3809,12681,3853v8,54,26,100,39,152c12726,4031,12735,4056,12737,4081v3,28,-34,49,-56,57c12646,4151,12553,4149,12568,4138v37,-27,64,-20,113,-20c12724,4118,12755,4104,12796,4100v38,-3,65,-3,93,18em13080,4460v-19,,-25,,-19,19c13171,4479,13280,4487,13384,4460v9,-2,91,,37,em13080,4669v-19,,-25,,-19,19c13189,4688,13319,4698,13441,4669v45,-11,106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" annotation="t"/>
          </v:shape>
        </w:pict>
      </w:r>
    </w:p>
    <w:p w:rsidR="006C790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26" style="position:absolute;margin-left:68.25pt;margin-top:11pt;width:14.55pt;height:39.8pt;z-index:252268544" coordorigin="3408,4233" coordsize="513,1405" path="m3560,4233v-11,40,-34,92,-37,132c3523,4397,3523,4404,3523,4423em3560,4688v,19,,38,,57em3712,5219v-42,-31,-34,-14,-76,c3598,5232,3574,5264,3543,5295v-38,38,-101,100,-115,152c3414,5500,3396,5547,3428,5598v30,48,85,39,132,39c3634,5637,3729,5591,3788,5542v38,-32,120,-97,132,-152c3927,5357,3920,5311,3884,5295v-47,-21,-67,-22,-113,c3738,5311,3707,5325,3675,5333em3884,5029v-9,34,-28,63,-40,95c3820,5187,3798,5285,3788,5352v-7,44,-27,150,-17,190c3788,5562,3795,5568,3808,558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7" style="position:absolute;margin-left:95.15pt;margin-top:8.8pt;width:33.9pt;height:37.7pt;z-index:252269568" coordorigin="4356,4156" coordsize="1197,1330" path="m4356,4156v7,27,30,60,57,77c4445,4253,4476,4270,4508,4290em4852,4423v33,34,55,59,93,75c4989,4516,5022,4525,5060,4555em5173,4631v17,17,23,21,19,38c5211,4669,5229,4669,5248,4669em4508,5408v57,,100,-10,152,-18c4673,5390,4687,5390,4700,5390em5040,5465v23,18,60,34,93,20c5153,5477,5174,5460,5192,5447em5457,5371v29,22,45,20,76,c5539,5365,5546,5358,5552,53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8" style="position:absolute;margin-left:137.1pt;margin-top:2.9pt;width:20.95pt;height:41.45pt;z-index:252270592" coordorigin="5837,3948" coordsize="738,1461" path="m5893,3948v-7,,-13,,-20,c5873,3994,5881,4024,5893,4062v8,25,,68,,94em5873,4365v,44,7,59,20,95c5893,4479,5893,4485,5893,4498em5893,4669v,35,-10,47,20,57em5837,4764v,45,15,63,17,113c5858,4956,5870,5026,5873,5105v2,69,16,126,20,190c5894,5306,5908,5412,5913,5408v,-18,,-25,,-37em6157,4821v,41,-12,75,-16,114c6133,5009,6108,5070,6084,5143v-19,59,-45,113,-59,171c6025,5333,6025,5339,6025,5352v11,-40,41,-90,59,-133c6112,5150,6134,5081,6157,5011v16,-50,52,-83,57,-134c6214,4859,6214,4853,6233,4859v,61,12,114,20,170c6261,5090,6278,5125,6293,5181v4,14,16,82,16,38em6214,5162v-49,-15,-66,-19,-113,-19c6182,5143,6254,5137,6329,5124v44,-7,71,-29,116,-38em6518,4726v,61,12,111,19,170c6555,5051,6508,5231,6557,5371v,21,1,26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9" style="position:absolute;margin-left:258.05pt;margin-top:16.9pt;width:34.95pt;height:16.15pt;z-index:252271616" coordorigin="10103,4441" coordsize="1234,571" path="m10255,4441v37,12,20,71,20,114c10275,4713,10275,5150,10275,4992v,-25,,-51,,-76em10140,4536v-12,-6,-25,-13,-37,-19c10133,4509,10144,4498,10179,4498v86,,173,-7,248,19c10433,4517,10438,4517,10444,4517em10539,4992v6,,11,,17,c10564,4968,10588,4960,10615,4935v7,-6,13,-13,20,-19em10747,4764v42,,63,-12,96,-19c10889,4735,10932,4717,10975,4688v44,-30,56,-59,76,-95c11069,4560,11068,4537,11068,4498v,-6,,-13,,-19c11021,4479,10935,4462,10899,4498v-25,26,-68,98,-76,133c10811,4684,10816,4775,10843,4821v22,37,62,51,93,75c10966,4919,10974,4916,11012,4916v23,,31,-2,39,-20em11260,4916v12,-4,71,-32,76,-39c11336,4871,11336,4865,11336,485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" annotation="t"/>
          </v:shape>
        </w:pict>
      </w:r>
    </w:p>
    <w:p w:rsidR="006C790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25" style="position:absolute;margin-left:35.45pt;margin-top:10.9pt;width:14.6pt;height:21.55pt;z-index:252267520" coordorigin="2251,4972" coordsize="514,760" path="m2462,5257v-40,-17,-54,-19,-95,-19c2324,5238,2306,5283,2291,5314v-28,58,-40,86,-40,151c2251,5539,2245,5559,2310,5598v12,7,25,13,37,20em2612,4972v-25,33,-50,90,-57,133c2542,5191,2526,5284,2519,5371v-7,86,8,167,17,247c2536,5665,2529,5677,2555,5693em2462,5314v21,-17,46,-36,74,-38c2580,5273,2638,5265,2671,5295v32,30,53,57,73,95c2776,5451,2755,5461,2744,5522v-11,60,-32,105,-73,153c2624,5730,2585,5731,2519,5731v-46,,-84,-26,-96,-76c2415,5623,2415,5540,2443,5522v22,-14,47,-14,76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" annotation="t"/>
          </v:shape>
        </w:pict>
      </w:r>
    </w:p>
    <w:p w:rsidR="006C7907" w:rsidRPr="006C790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1" style="position:absolute;margin-left:184.4pt;margin-top:15.05pt;width:92.5pt;height:35.55pt;z-index:252273664" coordorigin="7505,5864" coordsize="3263,1254" path="m7826,6263v,-18,1,-25,-17,-19c7792,6250,7772,6284,7770,6301v-5,36,-24,74,-37,113c7703,6504,7668,6591,7638,6680v-30,89,-61,177,-96,265c7522,6996,7505,7023,7505,7078v,39,11,-37,20,-56em7826,6282v24,59,20,105,20,170c7846,6539,7863,6614,7866,6699v2,52,4,121,19,171c7886,6875,7905,6966,7922,6945v,-6,,-12,,-18em7674,6813v-4,-1,-118,-19,-76,-19c7652,6794,7694,6775,7750,6775v57,,100,-10,152,-19c7951,6748,7945,6754,7978,6718em8074,6149v47,,69,8,113,19c8213,6174,8238,6184,8262,6187v7,,13,,20,em8358,6092v,-40,9,-47,37,-76c8416,5995,8462,5967,8474,5940v11,-25,16,-103,16,-76c8490,5898,8463,5926,8454,5960v-15,58,7,118,20,170c8482,6164,8506,6193,8510,6224v,20,,26,,39c8459,6263,8304,6263,8322,6263v95,,189,,284,em8890,6187v13,-11,28,-27,56,-38c8982,6134,9023,6141,9059,6130v47,-15,65,-16,115,-19c9181,6111,9187,6111,9194,6111v,46,-5,70,-20,113c9149,6295,9140,6377,9138,6452v-2,87,-1,182,17,266c9169,6782,9190,6842,9194,6908v3,58,4,105,-20,151c9161,7084,9149,7108,9115,7117v-84,23,-289,11,-340,-20c8805,7093,8829,7082,8851,7078v31,-6,48,-8,76,-19em8870,6566v-19,,-26,,-19,20c8952,6586,9054,6586,9155,6586em9799,6566v79,,151,-10,228,-19c10106,6538,10184,6548,10255,6529v19,,25,,37,em9779,6718v-6,6,-11,13,-17,19c9854,6737,9938,6728,10027,6718v62,-7,110,-6,169,-19c10203,6699,10211,6699,10218,6699em10368,6396v29,21,62,23,95,37c10528,6459,10589,6498,10652,6529v48,23,94,43,115,94c10782,6660,10756,6692,10747,6718v-11,31,-30,50,-56,76c10647,6838,10602,6909,10556,6945v-20,15,-28,6,-37,38em9914,6339v-41,,-38,3,-56,18c9822,6387,9787,6434,9762,6472v-43,64,-95,123,-135,189c9601,6704,9531,6759,9515,6794v-9,19,-37,75,-40,95c9475,6908,9475,6914,9475,6927v46,10,32,5,79,18c9602,6959,9655,6976,9706,6983v52,7,75,19,113,57c9854,7076,9838,7056,9858,7097v6,7,11,13,17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" annotation="t"/>
          </v:shape>
        </w:pict>
      </w:r>
    </w:p>
    <w:p w:rsidR="008A1BF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2" style="position:absolute;margin-left:290.25pt;margin-top:2.65pt;width:52.7pt;height:27.95pt;z-index:252274688" coordorigin="11240,6168" coordsize="1858,987" path="m11277,6301v-14,-36,-23,-81,-37,-19c11220,6368,11252,6465,11260,6547v14,150,15,332,-20,475c11228,7071,11238,7048,11260,7022em11564,6376v,42,-10,93,-20,133c11524,6591,11495,6676,11468,6756v-22,67,-52,118,-56,189c11410,6971,11398,6978,11392,7002v47,,33,-11,56,-57c11455,6933,11461,6920,11468,6908em11524,6490v,46,19,59,40,96c11591,6634,11607,6693,11640,6737v30,39,51,62,56,114c11699,6876,11696,6902,11696,6927em11428,6756v-31,,29,,60,c11551,6756,11647,6775,11696,6737v7,-6,13,-13,20,-19em11884,6206v,67,12,126,20,190c11916,6496,11907,6600,11924,6699v13,73,13,159,36,228c11969,6954,11972,7026,12000,7040v6,,11,,17,em12093,6642v51,-40,70,-38,135,-38c12310,6604,12391,6604,12473,6604em12076,6813v9,31,37,19,76,19c12214,6832,12284,6818,12340,6794v43,-19,62,-24,96,-57em12416,6357v-13,,-26,,-39,c12370,6415,12340,6469,12321,6529v-29,93,-67,174,-93,265c12204,6876,12188,6937,12188,7022v,38,-5,40,20,56em12833,6472v-14,-32,-20,-37,-17,-58c12781,6414,12758,6419,12737,6452v-22,36,-49,129,-56,171c12671,6684,12654,6894,12700,6945v35,39,103,49,152,38c12905,6971,12989,6913,13024,6870v46,-57,70,-118,73,-190c13100,6620,13100,6597,13041,6586v-52,-10,-116,,-169,em12985,6168v-56,65,-78,123,-96,208c12860,6511,12823,6638,12796,6775v-19,99,-36,207,-59,303c12720,7117,12714,7130,12700,715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Pr="008A1BF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9" style="position:absolute;margin-left:9.15pt;margin-top:2.25pt;width:54.35pt;height:21.05pt;z-index:252281856" coordorigin="1323,7642" coordsize="1917,741" path="m1342,7642v-5,40,-17,73,-19,114c1319,7859,1319,7969,1342,8060v17,-42,48,-81,57,-133c1409,7869,1428,7811,1438,7756v,-19,,-25,,-38c1451,7757,1455,7786,1455,7832v,47,3,77,20,114c1488,7975,1497,7988,1531,7983v35,-6,57,-47,76,-75c1625,7891,1632,7887,1627,7870v17,-17,23,-21,19,-38c1646,7930,1637,8020,1627,8116v-6,60,-25,220,19,266c1652,8382,1657,8382,1663,8382v13,-45,10,-88,20,-133c1700,8173,1719,8100,1722,8021v2,-52,11,-100,20,-151c1742,7876,1742,7883,1742,7889v,48,12,93,17,132c1763,8054,1761,8079,1798,8098v18,,25,,37,c1863,8061,1873,8048,1891,8003v14,-36,34,-72,40,-114c1931,7870,1931,7864,1931,7851v-18,38,-32,74,-40,114c1883,8009,1894,8042,1911,8060v19,20,48,24,76,18c2024,8070,2041,8036,2063,8003v14,-21,16,-48,20,-76c2070,7952,2076,7940,2063,7965v-14,27,-41,49,,76c2085,8055,2144,8032,2158,8021v35,-26,56,-61,74,-94c2240,7912,2262,7873,2251,7851v-6,,-13,,-19,c2222,7881,2217,7891,2215,7927v-2,31,8,49,17,76c2271,7998,2277,7998,2310,7983v24,-11,60,-26,74,-56c2390,7913,2403,7836,2384,7870v-12,21,-28,68,-17,95c2377,7989,2392,7994,2423,8003v17,5,89,-14,96,-20c2536,7968,2570,7910,2575,7889v13,-49,-5,-95,-20,-133c2543,7768,2517,7787,2499,7813v-27,38,-20,70,-20,114c2479,7946,2479,7952,2479,7965v53,,89,2,133,-19c2648,7929,2677,7897,2707,7870v,63,-10,110,-19,171c2679,8102,2674,8169,2671,8230v-2,49,4,75,17,115c2704,8321,2716,8315,2727,8268v19,-78,36,-149,56,-227c2802,7966,2802,7886,2823,7813v15,-34,17,-43,36,-57c2885,7775,2896,7779,2916,7813v28,48,35,60,39,114c2957,7956,2954,8002,2935,8021v-22,22,-47,32,-76,39c2821,8069,2837,8050,2823,8041em3183,8060v-43,,-15,-39,,-57em3239,7775v-18,-17,-22,-23,-39,-19c3192,7728,3183,7738,3183,769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1" style="position:absolute;margin-left:.05pt;margin-top:8.75pt;width:233.85pt;height:167.3pt;z-index:252283904" coordorigin="1002,7870" coordsize="8249,5902" path="m1511,9179v,-40,1,-44,20,-76c1560,9055,1602,8999,1627,8951v21,-40,44,-95,56,-133c1683,8812,1683,8806,1683,8800v-11,40,-32,86,-37,132c1633,9048,1638,9182,1663,9293v7,32,10,48,20,76c1689,9386,1658,9405,1646,9407v-32,4,-47,15,-76,18c1533,9429,1504,9410,1494,9445v28,21,40,18,76,18c1653,9463,1738,9472,1815,9445v56,-20,75,-27,116,-20em2764,9122v-29,-29,-37,-36,-37,-76c2727,9017,2746,8991,2764,8971v18,-20,69,-66,95,-77c2883,8883,2959,8887,2972,8914v16,35,28,91,19,132c2979,9101,2949,9190,2916,9236v-34,47,-71,92,-113,133c2777,9394,2768,9418,2744,9425v40,-7,77,-30,115,-37c2914,9378,2977,9372,3031,9369v47,-3,68,-2,112,-19em3732,9103v26,-25,51,-51,76,-76c3838,8997,3862,8949,3884,8914v17,-28,46,-68,56,-96c3940,8812,3940,8806,3940,8800v-9,32,-31,57,-37,94c3895,8943,3890,9000,3884,9046v-8,59,10,105,19,152c3911,9236,3910,9259,3920,9293v,6,,13,,19c3864,9312,3819,9316,3771,9330v-35,10,-28,-16,-39,20c3839,9350,3945,9350,4052,9350em1475,10412v-19,,-38,,-57,c1418,10372,1426,10368,1438,10336v16,-45,35,-63,73,-95c1540,10217,1574,10178,1607,10165v7,,13,,20,c1660,10176,1661,10220,1663,10261v4,72,-35,141,-56,208c1582,10547,1537,10594,1494,10659v-29,43,-59,76,-95,114c1393,10779,1388,10786,1382,10792v73,,140,10,208,18c1662,10819,1722,10830,1798,10830v19,,38,,57,em2744,10374v,-40,10,-47,39,-76c2811,10271,2847,10222,2859,10184v9,-28,14,-48,37,-56c2888,10164,2864,10203,2859,10241v-15,109,-5,240,20,342c2888,10621,2877,10627,2859,10640v-29,22,-38,19,-76,19c2743,10659,2722,10673,2688,10677v-21,,-29,3,-37,20c2687,10718,2737,10726,2783,10716v63,-14,130,-23,189,-39c3023,10663,3071,10653,3124,10640em3996,10128v-39,,-64,-7,-93,19c3868,10178,3844,10235,3827,10279v-23,59,-32,145,-19,209c3825,10569,3851,10587,3920,10621v66,32,126,22,192,c4171,10601,4217,10564,4244,10507v20,-42,34,-124,20,-171c4255,10305,4217,10267,4188,10261v-32,-6,-90,3,-116,18c4065,10285,4059,10292,4052,10298em4148,10033v-24,34,-34,69,-36,114c4109,10224,4106,10317,4092,10393v-14,76,-23,153,-40,228c4036,10678,4030,10697,4016,10734em1475,11798v17,-6,40,-33,56,-57c1556,11703,1576,11660,1607,11626v21,-23,32,-45,39,-75c1646,11696,1634,11848,1663,11987v8,38,-11,62,-17,76c1634,12090,1626,12082,1590,12082v-39,,-47,8,-79,19c1493,12101,1487,12101,1475,12101v12,46,29,38,76,38c1613,12139,1682,12119,1742,12101v71,-22,140,-35,208,-57em2840,11759v27,-26,50,-72,76,-94c2953,11634,2993,11603,3011,11551v7,-22,14,-35,20,-57c3002,11530,3026,11547,3011,11588v-18,50,-34,114,-20,171c3002,11805,3011,11822,3011,11873v,53,-5,72,-20,114c2981,12015,2969,12006,2935,12006v-59,,-101,4,-152,19c2735,12039,2817,12027,2823,12025v61,-22,123,-35,188,-38c3089,11984,3159,11968,3239,11968v70,,90,2,132,-19em4052,11721v21,-27,27,-47,40,-76c4110,11605,4132,11570,4148,11531v18,-44,30,-47,40,-75c4157,11456,4138,11458,4131,11494v-9,48,-19,79,-19,132c4112,11657,4120,11729,4131,11759v12,33,17,56,17,95c4148,11888,4151,11907,4112,11911v-25,3,-51,,-76,c4044,11940,4058,11930,4092,11930v44,,92,-6,132,-19c4276,11894,4308,11882,4356,11854em4339,8534v25,15,50,18,74,38c4457,8609,4495,8658,4528,8704v55,76,75,166,115,247c4692,9050,4715,9153,4756,9255v46,117,76,221,113,341c4910,9729,4936,9858,4964,9995v27,134,39,265,57,398c5038,10521,5040,10643,5040,10773v,122,-28,239,-36,360c4997,11234,4961,11319,4945,11418v-14,88,-23,162,-57,247c4852,11756,4805,11866,4756,11949v-44,76,-110,151,-152,228c4585,12212,4577,12252,4548,12291v-7,6,-13,12,-20,18em1627,8667v-27,13,-40,7,-57,19c1542,8706,1500,8731,1475,8761v-48,57,-90,127,-133,190c1262,9068,1221,9181,1171,9312v-50,129,-100,278,-113,417c1045,9867,1029,10008,1022,10147v-11,209,-6,418,-20,626c994,10901,1026,11009,1038,11133v10,100,27,188,57,285c1124,11511,1143,11613,1171,11702v21,66,45,125,59,190c1243,11953,1250,12010,1286,12063v21,31,47,45,76,57c1374,12120,1387,12120,1399,12120em5248,10241v,-6,,-12,,-18c5322,10223,5387,10224,5457,10241v35,8,45,1,76,20em5248,10488v-17,17,-23,21,-19,38c5328,10526,5418,10521,5513,10507v13,,26,,39,em6574,9558v35,-83,68,-161,96,-246c6693,9241,6728,9195,6746,9122v15,-61,39,-72,39,-133c6785,8983,6785,8977,6785,8971v-38,12,-28,53,-39,94c6726,9140,6697,9216,6689,9293v-21,217,,446,,664em5761,10355v36,22,46,19,93,19c5939,10374,6016,10391,6101,10393v172,4,341,8,512,19c6811,10424,7008,10405,7202,10431v47,6,85,-14,76,c7260,10460,7247,10446,7221,10450em6293,10905v55,,80,7,132,19c6458,10932,6490,10935,6518,10944v6,,13,,19,em6670,10792v,-39,-4,-42,19,-58c6724,10710,6721,10697,6765,10697v25,,51,,76,c6841,10740,6841,10757,6822,10792v-27,51,-56,90,-96,132c6689,10963,6643,11013,6613,11057v-5,7,-37,81,-19,95c6623,11175,6670,11172,6709,11172v49,,93,-10,132,18em5609,11626v38,-9,75,-20,115,-38c5789,11559,5847,11522,5913,11494v62,-27,110,-71,171,-95c6116,11386,6132,11378,6141,11342v-64,,-117,1,-172,19c5940,11370,5927,11380,5893,11380v-37,,19,,39,-19c5968,11327,6018,11315,6065,11304v31,-7,41,-19,76,-19c6130,11328,6095,11350,6084,11399v-7,32,-33,66,-39,95c6037,11533,6031,11548,6025,11588em5420,11892v-25,55,-20,90,-20,152c5400,12108,5381,12167,5381,12234v,57,,113,,170em5609,11968v-9,45,-35,73,-57,114c5527,12129,5491,12182,5476,12234v-6,20,-41,69,-19,37c5488,12227,5518,12181,5552,12139v21,-26,47,-66,57,-95c5609,12025,5609,12019,5628,12025v,63,3,112,17,171c5653,12229,5661,12261,5665,12291v,19,,25,,38em5533,12214v-20,,-27,,-40,c5568,12214,5638,12214,5704,12196v7,,13,,20,em5817,11930v,80,10,153,20,228c5848,12243,5833,12327,5854,12404v,6,,13,,19em7694,10526v9,-25,31,-22,39,-38c7745,10464,7741,10459,7770,10450v,14,-12,71,-37,38c7720,10471,7761,10453,7770,10450v,33,8,29,-20,38em4584,8345v,18,,25,,37c4615,8389,4633,8411,4660,8420v31,10,66,9,96,19c4801,8455,4836,8431,4869,8420v19,,25,,,em5004,8135v,-39,-8,-65,17,-94c5042,8016,5084,8008,5097,7983v14,-27,11,-47,36,-56c5124,7977,5104,8027,5097,8078v-16,113,-15,279,19,380c5129,8497,5103,8521,5097,8534v-13,26,-47,43,-57,57c5024,8615,5023,8610,4984,8610v-20,,-26,,-20,19c5020,8629,5090,8642,5133,8610v22,-16,84,-19,96,-38c5243,8549,5239,8543,5268,8534em8986,7870v-19,15,-32,14,-59,38c8896,7935,8900,7936,8870,7965v-38,36,-65,71,-95,113c8754,8108,8738,8141,8718,8173v-28,46,-65,88,-92,133c8579,8383,8527,8476,8490,8553v-29,59,-56,126,-76,189c8393,8807,8375,8868,8358,8932v-19,72,-38,137,-56,209c8284,9212,8274,9278,8262,9350v-13,78,-41,150,-56,227c8193,9646,8182,9716,8170,9786v-17,95,-26,189,-40,285c8118,10154,8122,10235,8113,10318v-8,80,-11,164,-19,246c8083,10679,8074,10788,8074,10905v,136,14,266,20,399c8099,11401,8103,11494,8113,11588v10,96,23,189,37,285c8164,11970,8182,12061,8206,12158v24,100,26,206,56,303c8288,12547,8321,12646,8358,12727v59,128,139,259,208,379c8627,13211,8703,13313,8775,13410v44,59,89,113,132,171c8933,13616,8957,13662,8986,13694v15,16,50,55,56,57c9061,13759,9222,13774,9231,13771v20,-8,-2,-50,19,-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4" style="position:absolute;margin-left:231.15pt;margin-top:8.2pt;width:49.5pt;height:57.05pt;z-index:252286976" coordorigin="9155,7851" coordsize="1745,2012" path="m9439,8363v,-37,10,-45,36,-75c9503,8256,9527,8224,9554,8192v21,-25,32,-99,56,-76c9631,8136,9597,8214,9591,8230v-25,71,-52,135,-56,209c9533,8488,9515,8521,9515,8572v,34,-1,30,20,57em10047,8325v,-19,,-25,,-37c10023,8293,9979,8315,9971,8345v-13,50,-62,135,-40,189c9947,8573,9997,8618,10027,8648v28,27,93,36,132,38c10210,8689,10256,8662,10292,8629v30,-27,50,-59,56,-95c10351,8515,10347,8449,10331,8439v-27,-17,-61,-19,-96,-19c10216,8420,10209,8420,10196,8420em10292,8135v-22,9,-41,45,-57,76c10203,8273,10181,8335,10159,8401v-24,71,-47,140,-76,209c10060,8665,10044,8733,10007,8781v-12,12,-24,25,-36,37em9439,9008v33,-8,50,-31,76,-57c9542,8924,9565,8917,9591,8894v19,-18,25,-24,36,-37c9627,8896,9618,8913,9610,8951v-14,65,-1,131,-19,190c9582,9172,9578,9184,9571,9198v-11,21,-21,34,-56,38c9497,9238,9477,9236,9459,9236v37,,47,13,76,19c9581,9265,9639,9271,9686,9274v55,3,98,8,150,19em10123,9255v,-39,7,-48,36,-76c10174,9164,10216,9130,10235,9122v28,-12,10,-10,40,-19c10256,9127,10238,9168,10235,9198v-7,57,-2,101,-17,152c10218,9369,10218,9375,10218,9388v-47,,-73,8,-95,19c10116,9407,10110,9407,10103,9407v7,18,16,35,37,38c10179,9450,10195,9460,10235,9463v33,3,86,-4,113,-18c10377,9430,10392,9413,10427,9407em10899,8230v,-22,-2,-30,-19,-38c10864,8234,10830,8293,10823,8345v-16,125,-22,253,-36,379c10768,8893,10740,9066,10728,9236v-9,131,-41,250,-57,379c10662,9683,10658,9779,10635,9843v-7,6,-13,13,-20,19c10611,9837,10600,9830,10595,9805v,-19,,-25,,-38em9346,7851v-19,18,-30,7,-39,38c9268,8024,9311,8204,9287,8345v-27,157,-30,315,-56,473c9208,8958,9202,9098,9174,9236v-20,97,-19,185,-19,284c9155,9571,9155,9621,9155,967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0" style="position:absolute;margin-left:174.75pt;margin-top:1.75pt;width:136.5pt;height:22.6pt;z-index:252293120" coordorigin="7165,7623" coordsize="4816,798" path="m7165,8268v76,-21,151,-34,225,-57c7455,8191,7516,8188,7581,8173em8094,8041v79,-23,150,-35,228,-58c8375,7968,8421,7960,8474,7946em8890,7851v81,-19,166,-50,248,-58c9225,7784,9298,7750,9383,7737v68,-10,144,-19,208,-38c9628,7679,9641,7673,9667,7661em10368,7623v63,,125,,188,em10747,7661v58,13,114,24,169,38c10975,7714,11031,7723,11088,7737v66,17,127,26,189,56c11316,7811,11380,7830,11412,7851v5,6,11,13,16,19em11620,8021v27,21,49,32,76,57c11721,8102,11715,8131,11732,8155v16,24,25,54,40,75c11787,8251,11817,8282,11828,8306v12,26,20,44,20,76c11807,8382,11802,8374,11772,8345v-20,-20,-51,-66,-76,-77c11668,8256,11660,8238,11640,8230v25,28,33,52,56,76c11719,8331,11744,8363,11772,8382v24,16,68,35,95,38c11906,8425,11915,8408,11941,8382v31,-32,39,-8,39,-57c11980,8306,11980,8287,11980,826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1" style="position:absolute;margin-left:291.85pt;margin-top:20pt;width:77.5pt;height:48.45pt;z-index:252294144" coordorigin="11296,8268" coordsize="2734,1709" path="m11296,8989v8,22,28,34,59,38c11401,9032,11424,9043,11468,9046v116,7,227,3,340,19c11813,9066,11967,9062,11941,9084v-18,,-23,1,-17,19em12360,8382v-8,-51,-17,-26,-20,-76c12338,8269,12330,8284,12321,8268v,42,-11,75,-17,114c12292,8462,12293,8550,12284,8629v-15,125,-6,256,-20,379c12256,9078,12265,9149,12245,9217v-18,63,-20,128,-37,190c12199,9440,12190,9467,12188,9502v-3,50,,101,,151c12203,9639,12206,9637,12228,9615em12681,8629v8,-32,26,-38,39,-57c12746,8535,12787,8517,12816,8477v22,-30,17,-67,36,-95c12877,8346,12872,8338,12872,8382v,54,-20,95,-20,152c12852,8626,12846,8720,12872,8800v,18,,25,,37em13328,8704v23,-6,55,-25,73,-37c13431,8647,13449,8611,13480,8591v36,-23,68,-58,93,-95c13593,8467,13586,8374,13609,8401v11,14,-33,98,-36,114c13564,8568,13553,8611,13553,8667v,47,-17,81,-17,133c13536,8831,13536,8863,13536,8894v-19,-6,-34,-6,-56,-18c13451,8861,13434,8841,13401,8837v-40,-5,29,15,40,20c13476,8872,13515,8892,13553,8894v45,3,52,20,96,20c13671,8914,13679,8915,13688,8932em12796,8724v,-25,-7,-50,-20,-57c12766,8662,12724,8637,12737,8610v17,-36,30,-32,59,-57c12823,8530,12848,8502,12872,8477v20,-21,65,-36,76,-57c12959,8398,12961,8391,12985,8382v27,36,19,67,19,114c13004,8545,12988,8603,12968,8648v-16,36,-49,107,-79,133c12857,8809,12827,8837,12796,8857v-11,7,-34,66,-59,37c12737,8888,12737,8882,12737,8876v7,-20,15,-36,39,-39c12817,8832,12818,8836,12833,8857v22,30,21,64,39,94c12886,8975,12924,9000,12948,9008v36,11,69,-14,93,-19c13097,8978,13089,8953,13137,8932v26,-11,64,-23,19,-38em12700,9577v29,-9,16,-22,37,-38c12767,9516,12786,9500,12816,9482v30,-18,63,-62,93,-75c12937,9395,12939,9402,12948,9369v-29,27,-67,53,-76,94c12861,9515,12836,9561,12833,9615v-3,47,-17,197,19,209em13080,9748v21,-33,40,-52,76,-76c13196,9646,13231,9648,13269,9615v14,-13,70,-28,76,-38c13345,9571,13345,9564,13345,9558v,36,-12,67,-17,95c13322,9687,13311,9845,13345,9862v20,,26,,39,em14009,8325v,43,15,75,20,114c14048,8577,14017,8721,14009,8857v-9,148,-28,290,-56,436c13932,9402,13907,9509,13877,9615v-22,78,-44,154,-76,228c13785,9880,13746,9919,13745,9957v,18,-1,24,16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" annotation="t"/>
          </v:shape>
        </w:pict>
      </w:r>
    </w:p>
    <w:p w:rsidR="008A1BF7" w:rsidRDefault="00407C5B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43" style="position:absolute;margin-left:9.7pt;margin-top:7.55pt;width:80.15pt;height:96.3pt;z-index:252285952" coordorigin="1342,8572" coordsize="2827,3397" path="m1663,8704v-31,,-62,,-93,c1561,8731,1561,8722,1531,8742em1438,8971v-23,43,-50,74,-76,113c1339,9119,1342,9140,1342,9179v,6,,13,,19em1399,9577v16,41,28,84,56,115c1480,9720,1504,9728,1531,9748em1815,9710v30,21,39,19,76,19c1900,9696,1924,9680,1950,9653v6,-6,11,-12,17,-18em2158,9350v5,-23,12,-34,17,-57c2203,9284,2195,9288,2195,9255v20,,26,,20,-19em2139,8932v-22,-33,-37,-46,-56,-75c2062,8826,2063,8820,2063,8781v,-20,,-27,-20,-20em1950,8800v,6,,12,,18em1931,8572v-22,39,-28,50,-40,95c1871,8742,1857,8812,1855,8894v-3,140,-20,276,-20,418c1835,9774,1837,10236,1855,10697v8,203,26,405,36,607c1899,11451,1921,11595,1931,11741v6,85,2,144,19,227em1627,9141v-12,-23,-8,-15,-20,-38c1880,9103,2152,9102,2423,9122v116,9,227,46,341,57c2884,9190,3005,9201,3124,9217v115,16,227,35,343,38c3587,9258,3711,9264,3827,9236v68,-16,144,-19,209,-38c4077,9186,4111,9170,4148,9160v7,,13,,2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6" style="position:absolute;margin-left:315pt;margin-top:15.6pt;width:2.75pt;height:3.25pt;z-index:252289024" coordorigin="12112,8857" coordsize="97,115" path="m12169,8971v-8,-29,-17,-18,-17,-57c12152,8875,12149,8876,12188,8876v-6,18,-15,35,-36,38c12132,8914,12125,8914,12112,8914v,-34,5,-45,40,-57c12166,8852,12193,8857,12208,8857v,48,-22,33,-39,57c12166,8919,12133,8956,12112,8932v-24,-27,20,-70,40,-75c12180,8851,12204,8850,12208,8876v3,24,-9,51,-20,56c12170,8932,12164,8932,12152,8932v,-10,5,-86,36,-56c12188,8882,12188,8888,12188,8894em12152,8971v,-57,23,-25,17,-20c12163,8951,12158,8951,12152,895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9" style="position:absolute;margin-left:5.95pt;margin-top:3.25pt;width:157.5pt;height:80.7pt;z-index:252292096" coordorigin="1210,8420" coordsize="5556,2847" path="m1455,10128v-24,,-49,,-73,c1373,10155,1375,10147,1342,10147v-8,23,-17,31,-39,57c1288,10221,1282,10225,1286,10241em1266,10507v-21,21,-47,50,-56,76c1196,10623,1221,10663,1230,10697v7,28,,66,,95em1286,10924v25,28,33,51,56,76c1360,11017,1364,11024,1382,11019v9,33,28,19,56,38c1461,11073,1489,11081,1511,11095v18,17,22,24,40,19em1683,11114v30,7,42,19,76,19c1797,11133,1827,11141,1855,11114v44,-42,66,-56,95,-114em2043,10849v,-59,10,-103,20,-152c2070,10666,2070,10613,2083,10583v6,-6,13,-13,19,-19em2043,10298v-28,-24,-72,-39,-76,-75c1963,10193,1950,10180,1950,10147v,-33,1,-31,-19,-57em1779,10071v-37,-17,-48,-13,-57,-38em2043,10659v-7,,-13,,-20,c2045,10631,2036,10630,2063,10621v6,-22,30,-64,56,-76c2126,10545,2132,10545,2139,10545v7,-22,25,-35,56,-38c2228,10503,2241,10479,2271,10469v34,-11,48,-30,76,-57c2375,10385,2396,10378,2423,10355v26,-22,35,-49,56,-57em2519,10261v40,-6,59,-31,93,-38c2667,10212,2696,10183,2744,10147v28,-22,49,-21,79,-39em3011,10033v66,-18,125,-30,189,-57c3237,9958,3248,9952,3276,9957em3484,9862v58,-31,110,-51,172,-76c3702,9768,3744,9751,3788,9729em4092,9596v60,-22,113,-54,172,-76c4327,9496,4391,9474,4452,9445v13,-7,26,-13,39,-20em4756,9312v72,-31,136,-46,208,-76c5032,9208,5092,9175,5156,9141v12,-6,24,-13,36,-19em5493,8971v71,-35,139,-64,211,-95c5788,8840,5867,8799,5949,8761v19,-6,38,-13,57,-19em6501,8534v75,-36,149,-63,225,-95c6739,8433,6752,8426,6765,8420em1362,10526v38,9,47,18,93,19c1523,10547,1581,10533,1646,10526v100,-11,204,-16,304,-19c2128,10502,2303,10513,2479,10526v118,9,243,4,361,19c2996,10564,3157,10579,3315,10583v111,3,231,6,341,19c3766,10615,3867,10621,3979,10621v147,,291,6,434,19c4467,10645,4513,10654,4565,10659v45,4,77,-13,95,-19em3067,9027v42,,53,-16,96,-19c3170,9008,3176,9008,3183,9008em4376,9103v-7,,-13,,-20,em2803,11266v7,,13,,20,em3827,11190v26,21,28,13,37,38em3183,9179v6,,11,,17,c3211,9147,3237,9147,3276,9141em3960,9179v,19,,25,,38em3067,10204v-25,26,-50,51,-76,75c3013,10279,3022,10277,3031,10261em3808,10261v6,,13,,19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2" style="position:absolute;margin-left:395.1pt;margin-top:2.7pt;width:71.5pt;height:66.15pt;z-index:252295168" coordorigin="14938,8401" coordsize="2522,2334" path="m15050,9255v10,-29,24,-19,59,-19c15116,9236,15122,9236,15129,9236v-8,24,-20,83,-20,57c15109,9276,15146,9262,15166,9255v39,-13,-4,,-20,em15374,8420v,-6,,-13,,-19c15346,8421,15321,8440,15298,8477v-33,52,-55,113,-76,171c15193,8729,15158,8828,15146,8914v-11,81,-28,166,-37,246c15101,9229,15109,9303,15090,9369v-17,61,-35,130,-57,189c15008,9626,15015,9699,14994,9767v-14,46,-6,88,-17,133c14968,9936,14967,9979,14957,10014v-8,29,-17,39,-19,76c14937,10109,14938,10128,14938,10147v37,-38,75,-76,112,-114em15639,8724v,-43,7,-60,19,-95c15667,8603,15687,8571,15715,8553v27,-18,84,-47,115,-57c15857,8488,15967,8486,15982,8515v13,24,,96,-20,114c15918,8668,15881,8722,15830,8761v-57,44,-113,76,-172,115c15640,8888,15592,8926,15602,8951v18,47,62,45,96,57c15749,9026,15801,9043,15850,9065v36,16,73,34,112,38c15996,9106,16008,9131,16038,9141v19,,25,,37,em16759,9084v,-40,-4,-40,19,-57c16802,9009,16832,9004,16854,8989v31,-21,68,-62,76,-95c16910,8921,16904,8943,16891,8971v-16,36,-35,73,-37,113c16850,9155,16857,9231,16835,9274v-13,26,-20,19,-57,19c16755,9293,16745,9273,16739,9255v29,21,78,49,115,57c16903,9323,16944,9357,16987,9369v27,8,77,6,92,38c17079,9424,17080,9430,17063,9425em15698,9729v29,-24,62,-40,92,-57c15825,9652,15887,9637,15906,9596v12,-26,9,-10,17,-38c15891,9592,15863,9625,15850,9672v-13,49,-32,103,-40,152c15799,9890,15810,9966,15810,10033v-39,,-44,-8,-76,-19c15704,10004,15667,10004,15639,9995v-7,,-13,,-20,c15626,10015,15666,10027,15698,10033v53,9,116,5,168,18c15923,10065,15981,10078,16038,10090v34,7,46,1,76,18em16719,9881v,-39,-9,-59,-17,-76c16693,9784,16690,9771,16663,9767v-32,-4,-53,-3,-76,19c16565,9807,16527,9836,16511,9862v-21,33,-49,81,-56,114c16449,10008,16420,10073,16435,10108v19,45,60,98,96,133c16576,10284,16624,10307,16683,10318v60,11,156,12,208,-20c16937,10270,16955,10246,16987,10204v27,-35,19,-69,19,-114c17006,10036,17006,10032,16967,9995v-31,-30,-65,-47,-96,-76c16847,9897,16808,9888,16778,9881em16987,9710v-50,,-49,-9,-76,38c16876,9810,16811,9858,16778,9919v-36,67,-83,191,-95,265c16675,10233,16668,10289,16663,10336v-4,34,-7,48,20,57em17403,8742v,-6,,-12,,-18c17417,8741,17432,8743,17440,8781v10,45,30,102,19,151c17440,9020,17425,9107,17423,9198v-3,103,-21,203,-40,304c17362,9615,17350,9729,17347,9843v-2,84,-20,161,-20,247c17327,10177,17343,10251,17347,10336v6,118,-2,275,-20,361c17327,10716,17327,10722,17327,10734v-6,-30,-6,-28,-17,-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5" style="position:absolute;margin-left:4.85pt;margin-top:4.3pt;width:102.15pt;height:124.3pt;z-index:252298240" coordorigin="1171,8458" coordsize="3603,4384" path="m2972,8857v-5,-43,-9,-97,-37,-133c2916,8699,2884,8667,2859,8648v-28,-21,-118,-46,-152,-38c2640,8625,2563,8675,2519,8724v-86,97,-112,187,-152,303c2319,9167,2320,9279,2347,9425v29,153,113,318,284,342c2722,9780,2873,9769,2955,9729v106,-51,232,-148,321,-227c3354,9433,3436,9357,3467,9255v26,-86,31,-199,,-284c3431,8872,3363,8749,3276,8686v-65,-47,-185,-88,-265,-76c2946,8619,2905,8664,2859,8704em1171,9274v44,-10,87,-10,132,-19c1387,9238,1467,9230,1551,9217v133,-20,264,-35,399,-38c2107,9176,2268,9182,2423,9198v164,17,329,23,493,38c3101,9253,3281,9255,3467,9255v193,,378,-30,569,-57c4217,9172,4402,9128,4584,9122v68,-2,152,8,189,19c4767,9141,4762,9141,4756,9141em3239,8458v-32,94,-50,185,-56,284c3172,8916,3186,9101,3200,9274v24,293,77,583,115,873c3348,10399,3352,10653,3371,10905v17,234,11,450,,683c3362,11783,3371,11981,3371,12177em3048,11266v-29,-43,8,-35,-37,-57c2999,11203,2946,11189,2935,11190v-32,3,-68,20,-95,38c2763,11280,2696,11377,2651,11456v-47,83,-116,190,-132,285c2500,11857,2485,12002,2499,12120v12,105,43,203,113,284c2686,12489,2790,12497,2896,12499v170,4,304,-66,456,-133c3482,12308,3673,12228,3771,12120v48,-53,103,-173,93,-247c3849,11761,3757,11674,3692,11588v-63,-84,-156,-155,-264,-170c3328,11404,3230,11431,3143,11475v-19,13,-37,25,-56,38em1627,12044v-19,,-25,,-37,c1609,12044,1627,12044,1646,12044v,-18,-1,-25,17,-19em1286,11892v-13,,-26,,-39,c1273,11888,1259,11876,1286,11873v49,-5,107,-16,152,-19c1509,11849,1576,11838,1646,11835v97,-4,189,-16,285,-19c2134,11810,2336,11818,2536,11835v195,16,396,-5,588,-19c3229,11808,3327,11803,3428,11778v91,-23,190,-34,284,-37c3785,11739,3849,11728,3920,11721v51,-5,105,-14,152,-19c4110,11698,4109,11702,4148,11702em2916,8876v,343,-9,685,39,1024c2983,10097,3017,10296,3067,10488v44,171,94,340,133,512c3265,11287,3326,11618,3332,11911v4,216,5,433,20,645c3356,12607,3367,12661,3371,12708v4,49,12,92,20,114c3412,12878,3376,12798,3391,12803em1835,10526v,30,11,19,36,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1" style="position:absolute;margin-left:456.9pt;margin-top:4.3pt;width:32.8pt;height:180.2pt;z-index:252304384" coordorigin="17119,8458" coordsize="1157,6357" path="m17687,8458v21,16,55,14,76,38c17789,8526,17784,8548,17800,8572v24,36,44,56,59,95c17875,8708,17882,8756,17896,8800v18,57,26,113,39,171c17948,9032,17956,9099,17971,9160v15,59,47,108,60,170c18043,9385,18039,9446,18047,9502v8,55,8,115,20,170c18079,9727,18092,9787,18104,9843v12,55,25,116,39,171c18158,10074,18190,10122,18199,10184v10,72,10,139,20,209c18230,10472,18245,10558,18256,10640v9,64,15,124,19,190c18290,11066,18260,11298,18256,11531v-2,97,-3,190,-17,285c18229,11887,18217,11975,18199,12044v-29,109,-65,215,-95,322c18082,12444,18068,12517,18047,12594v-23,84,-37,162,-56,247c17975,12910,17956,12981,17935,13049v-21,69,-47,143,-76,209c17810,13371,17767,13481,17727,13600v-42,125,-95,243,-152,360c17536,14040,17484,14109,17440,14187v-39,69,-77,140,-113,210c17294,14461,17243,14525,17214,14586v-22,46,-38,92,-56,133c17142,14755,17128,14788,17119,14814v-6,18,25,-56,19,-3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5" style="position:absolute;margin-left:-10.7pt;margin-top:3.25pt;width:118.3pt;height:109.15pt;z-index:252308480" coordorigin="622,8420" coordsize="4174,3852" path="m3979,8629v-38,-17,-48,-35,-95,-38c3814,8587,3738,8582,3675,8610v-64,28,-113,78,-152,132c3470,8815,3406,8918,3391,9008v-16,94,-35,213,,304c3426,9403,3487,9482,3580,9520v110,45,248,19,360,c4068,9498,4175,9440,4283,9369v65,-43,168,-128,189,-209c4495,9070,4464,8941,4432,8857v-40,-105,-102,-211,-188,-285c4175,8512,4048,8494,3960,8515v-116,28,-231,77,-324,152c3582,8710,3520,8790,3504,8857v-9,40,,91,,132em754,9103v-43,11,-67,16,-112,19c635,9122,629,9122,622,9122v42,10,81,17,132,19c848,9144,963,9132,1058,9122v152,-16,299,-19,453,-19c1678,9103,1840,9119,2007,9122v379,6,759,-1,1136,-19c3340,9094,3537,9097,3732,9084v153,-10,353,36,492,-19c4277,9044,4208,9082,4204,9065em4092,8420v-17,45,-28,80,-40,133c4025,8673,4027,8810,4036,8932v14,191,31,379,56,570c4126,9761,4138,10020,4168,10279v23,195,46,392,56,588c4234,11070,4255,11274,4283,11475v18,127,21,253,37,379c4329,11921,4329,11995,4339,12063v5,33,2,64,,76em3675,8648v-9,-25,-45,-46,-39,-76c3641,8547,3665,8558,3675,8534v23,29,26,-3,57,57c3806,8735,3818,8908,3844,9065v69,416,112,836,172,1253c4055,10594,4117,10863,4188,11133v52,198,138,407,168,608c4372,11847,4380,11957,4396,12063v12,76,17,113,17,189em982,10792v-31,-22,-40,-49,-76,-58c854,10722,766,10749,774,10734v21,-40,62,-37,96,-57c920,10647,969,10628,1022,10602v67,-32,94,-34,168,-38c1251,10561,1308,10580,1362,10583v134,8,266,-9,397,-19c1893,10554,2025,10548,2158,10526v139,-23,277,-31,417,-57c2748,10437,2917,10395,3087,10355v218,-51,444,-83,664,-114c3895,10221,4044,10211,4188,10204v76,-4,153,-15,225,-20c4483,10179,4558,10170,4624,10165v57,-4,158,-9,149,c4750,10188,4754,10168,4717,10184em2271,9635v32,,64,,9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" annotation="t"/>
          </v:shape>
        </w:pict>
      </w:r>
    </w:p>
    <w:p w:rsidR="008A1BF7" w:rsidRDefault="00407C5B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56" style="position:absolute;margin-left:15.05pt;margin-top:1pt;width:65.1pt;height:37.15pt;z-index:252299264" coordorigin="1531,9084" coordsize="2297,1310" path="m1531,10393v7,,13,,20,em3827,9976v-22,,-30,2,-39,19em1683,9350v,-20,,-27,20,-20em3332,9084v,6,,13,,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" annotation="t"/>
          </v:shape>
        </w:pict>
      </w:r>
    </w:p>
    <w:p w:rsidR="008A1BF7" w:rsidRDefault="00407C5B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57" style="position:absolute;margin-left:206.4pt;margin-top:9.5pt;width:65.05pt;height:52.2pt;z-index:252300288" coordorigin="8282,10128" coordsize="2295,1841" path="m8282,10982v35,,45,15,76,18c8398,11004,8412,11017,8454,11019v145,9,449,-136,397,c8851,11038,8852,11045,8834,11039em9231,10640v,-35,-6,-36,-20,-57c9192,10556,9165,10536,9155,10507v-12,-35,11,-51,19,-76c9184,10401,9204,10411,9231,10393v34,-22,50,-19,95,-19c9345,10374,9364,10374,9383,10374v,47,,70,-20,114c9336,10547,9321,10582,9287,10640v-24,40,-46,79,-76,114c9203,10763,9164,10820,9174,10830v19,19,35,19,76,19c9347,10849,9448,10843,9535,10867v27,,40,4,56,20em10159,10754v16,-36,34,-52,37,-77c10199,10646,10207,10669,10218,10640v-7,-19,-17,-35,-39,-38c10140,10597,10134,10611,10103,10621v-38,12,-67,61,-96,95c9969,10760,9971,10792,9971,10849v,36,-14,88,17,113c10034,10998,10066,11000,10123,11000v57,,118,12,169,-18c10326,10962,10357,10933,10387,10905v20,-19,59,-63,40,-95c10409,10779,10369,10769,10348,10754v-25,-18,-63,-29,-93,-38c10236,10716,10230,10716,10218,10716em10348,10488v-50,,-49,12,-73,57c10244,10604,10217,10671,10196,10734v-26,76,-55,140,-93,210c10070,11004,10041,11055,10007,11114v-6,13,-13,25,-19,38em9194,11418v-24,-11,6,-36,37,-57c9279,11329,9320,11305,9363,11266v25,-23,49,-34,56,-57c9410,11259,9381,11295,9363,11342v-22,58,-17,111,-17,171c9346,11554,9342,11610,9363,11645v17,28,48,50,76,57em9951,11475v10,-29,27,-13,56,-38c10029,11418,10057,11396,10083,11380v28,-18,80,-42,96,-76c10183,11296,10210,11247,10196,11285v-19,50,-21,103,-37,152c10145,11480,10126,11525,10123,11570v-2,31,,64,,95em9079,10128v,223,-2,443,-20,664c9050,10899,9050,11008,9042,11114v-16,218,-65,671,17,854c9077,11950,9087,11953,9098,11930v,-6,,-13,,-19em10539,10374v9,18,32,58,37,76c10609,10571,10565,10730,10556,10849v-8,103,-26,201,-37,303c10511,11223,10516,11291,10500,11361v-11,50,-17,126,-37,170c10449,11562,10432,11591,10427,11626v-5,32,-15,47,-20,76c10396,11764,10411,11817,10387,11854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8" style="position:absolute;margin-left:304.2pt;margin-top:19.15pt;width:57.1pt;height:59.75pt;z-index:252301312" coordorigin="11732,10469" coordsize="2014,2107" path="m12264,10887v9,-37,20,-41,40,-57c12337,10803,12349,10764,12377,10734v43,-47,56,-64,79,-113c12468,10595,12485,10592,12492,10564v,45,-2,67,-19,113c12453,10731,12439,10792,12436,10849v-4,76,7,145,20,208c12465,11098,12483,11115,12492,11152em13193,11076v26,-24,43,-39,56,-57c13275,10985,13321,10978,13345,10944v30,-43,77,-89,96,-134c13446,10798,13475,10708,13458,10754v-18,50,-24,101,-37,151c13403,10974,13401,11023,13401,11095v,79,16,174,-17,247c13378,11355,13371,11367,13365,11380em12228,11873v30,-8,49,-22,76,-38c12354,11806,12374,11754,12416,11721v26,-21,58,-83,76,-95c12529,11602,12476,11651,12473,11665v-12,55,-34,114,-37,170c12432,11905,12427,11987,12456,12044v25,49,36,47,73,76em12909,12025v22,-22,50,-48,76,-57c13032,11952,13044,11921,13080,11892v39,-32,74,-59,113,-94c13217,11776,13213,11771,13213,11741v44,14,7,27,,57c13202,11847,13183,11899,13176,11949v-9,62,-4,112,-20,171c13146,12157,13174,12184,13137,12196em12076,10488v-18,35,-10,38,-20,76c12021,10690,11990,10816,11960,10944v-30,128,-37,251,-56,379c11887,11435,11875,11551,11867,11665v-7,95,,191,-19,284c11830,12033,11819,12113,11792,12196v-21,64,-23,127,-40,190c11740,12430,11719,12489,11732,12537v9,33,21,45,60,38c11807,12557,11811,12551,11828,12556em13745,10621v,31,,25,,56c13745,10807,13735,10929,13725,11057v-10,126,-30,253,-37,380c13681,11551,13672,11665,13669,11778v-2,84,47,473,-20,513c13649,12312,13647,12316,13629,1229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4" style="position:absolute;margin-left:58.6pt;margin-top:15.95pt;width:.6pt;height:.05pt;z-index:252307456" coordorigin="3067,10355" coordsize="21,1" path="m3087,10355v-7,,-13,,-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EBHQICAgEgAGgMAAAAAADAAAAAAAAARljPVIrml8VPjwb4utLhmyIDI2QGPoBEyFIAAEgRRMCh&#10;tQJFEhsCAJf+RhIbAgCX/lcNAAAABQM4C2UZIDIJAP7/AwHA/h9FMwkA/v8DAQD+f0U4CAD+HwD+&#10;tis2EuIbNEBM8R8/CiQDhPnWPnZ8gIL/AIDB/gEBhIfjtuR1waAKABEg0K/yBKCAzwG=&#10;" annotation="t"/>
          </v:shape>
        </w:pict>
      </w:r>
    </w:p>
    <w:p w:rsidR="008A1BF7" w:rsidRDefault="00407C5B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polyline id="_x0000_s1645" style="position:absolute;z-index:252288000" points="289.8pt,1127.8pt,289.8pt,1127.8pt,289.8pt,1127.8pt,289.8pt,1127.8pt,289.8pt,1127.8pt,289.8pt,1127.8pt,289.8pt,1127.8pt,289.8pt,1127.8pt,289.8pt,1127.8pt,289.8pt,1127.8pt,289.8pt,1127.8pt,289.8pt,1127.8pt,289.8pt,1127.8pt,289.8pt,1127.8pt,289.8pt,1127.8pt,289.8pt,1127.8pt,289.8pt,1127.8pt,289.8pt,1127.8pt,289.8pt,1127.8pt,289.8pt,1127.8pt,289.8pt,1127.8pt,289.8pt,1127.8pt,289.8pt,1127.8pt,289.8pt,1127.8pt,289.8pt,1127.8pt,289.8pt,1127.8pt,289.8pt,1127.8pt,289.8pt,1127.8pt,289.8pt,1127.8pt,289.8pt,1127.8pt,289.8pt,1127.8pt,289.8pt,1127.8pt,289.8pt,1127.8pt,289.8pt,1127.8pt,289.8pt,1127.8pt" coordorigin="2479,11114" coordsize="1,1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CAgEgAGgMAAAAAADAAAAAAAAARljPVIrml8VPjwb4utLhmyIDI2QGPoBEyJIAAEgRRPet&#10;mgJFEhsCAJf+RhIbAgCX/lcNAAAABQM4C2UZIDIJAP7/AwHA/h9FMwkA/v8DAQD+f0U4CAD+HwD+&#10;tis2EuIbNEBM8R8/ClAjgv4XG/hccAAAAACC/wCTvf4BJ3wAAAAAh+CI4FWIQKSxeKz6OwmZRiLR&#10;uKyilwGCSmVRuC0KWxCIxOVUGBxK2wHPYAoAESDA5i3Bn4DPAY==&#10;" annotation="t"/>
          </v:polylin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8" style="position:absolute;margin-left:5.95pt;margin-top:18.05pt;width:32.8pt;height:36.55pt;z-index:252291072" coordorigin="1210,11172" coordsize="1158,1290" path="m1418,11399v-31,28,-71,49,-95,76c1286,11516,1282,11561,1266,11608v-25,74,-49,149,-56,227c1200,11942,1209,12053,1230,12158v19,98,75,181,152,246c1461,12471,1564,12472,1663,12461v145,-17,253,-65,380,-132c2148,12274,2243,12201,2310,12101v58,-88,57,-166,57,-266c2367,11727,2344,11590,2291,11494v-54,-96,-131,-227,-228,-285c1975,11157,1869,11174,1779,11209v-105,41,-207,135,-268,228c1468,11502,1443,11573,1418,1164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3" style="position:absolute;margin-left:252.15pt;margin-top:7.25pt;width:3.75pt;height:1.65pt;z-index:252296192" coordorigin="9895,10792" coordsize="133,58" path="m9895,10849v31,,62,,93,c9992,10823,10007,10757,10027,1081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BHQIMBgEgAGgMAAAAAADAAAAAAAAARljPVIrml8VPjwb4utLhmyIDI2QGPoBEyIIAAEgRRMvY&#10;mgZFEhsCAJf+RhIbAgCX/lcNAAAABQM4C2UZIDIJAP7/AwHA/h9FMwkA/v8DAQD+f0U4CAD+HwD+&#10;tis2EuIbNEBM8R8/CkAThfgom+CeXY2W2WgAAIfzsTedie8zydAE6nYAh+587n0wfPq9TJXDJ/J4&#10;nhmqT/NuWeITCgARIICNWd6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0" style="position:absolute;margin-left:401.55pt;margin-top:7.25pt;width:53.8pt;height:62.95pt;z-index:252303360" coordorigin="15166,10792" coordsize="1898,2221" path="m15430,11266v21,-35,35,-65,59,-94c15517,11138,15556,11112,15582,11076v29,-41,47,-91,76,-132c15677,10917,15690,10899,15698,10867v,44,-13,74,-20,115c15668,11036,15665,11101,15658,11152v-11,79,37,243,-19,304c15615,11482,15596,11475,15563,11475v-32,,-48,-29,-74,-38c15445,11422,15533,11451,15546,11456v53,22,100,40,152,57c15728,11523,15785,11536,15810,11551v18,17,22,24,40,19em16227,11531v6,-23,30,-64,56,-75c16319,11440,16336,11419,16359,11380v29,-48,66,-87,96,-133c16480,11210,16499,11184,16531,11152v21,-22,37,-31,56,-38c16580,11147,16566,11162,16550,11190v-25,43,-25,88,-39,133c16496,11372,16494,11405,16494,11456v,62,1,117,17,170c16521,11660,16506,11681,16474,11684v-57,6,-105,-5,-152,-19c16288,11655,16297,11671,16266,11645v31,9,58,33,93,39c16421,11695,16477,11724,16531,11741v19,6,86,22,95,37c16626,11798,16626,11804,16607,11798em15450,12139v-30,-10,-20,-22,-20,-57c15430,12050,15435,12021,15470,12006v31,-13,54,-19,93,-19c15614,11987,15637,12012,15678,12025v23,7,55,22,37,57c15698,12117,15651,12141,15619,12158v-54,29,-113,49,-169,76c15420,12248,15353,12279,15337,12309v-15,29,5,68,17,77c15393,12414,15420,12433,15470,12442v55,9,115,8,169,19c15699,12474,15750,12496,15810,12499v38,2,61,13,96,20em16455,12366v,-72,-3,-63,-20,-95c16421,12245,16417,12252,16379,12252v-59,,-57,25,-96,57c16242,12342,16203,12385,16190,12442v-9,38,-9,122,20,152c16244,12629,16335,12646,16379,12651v54,6,121,,171,-19c16577,12622,16633,12585,16646,12556v14,-29,-14,-81,-39,-95c16579,12446,16538,12437,16511,12423v-24,-12,-30,-19,-37,-37em16607,12214v-37,,-65,14,-96,38c16459,12291,16434,12353,16398,12404v-46,64,-53,122,-76,190c16307,12639,16296,12687,16283,12727v,19,,25,,38em17043,11323v,-6,,-13,,-19c17056,11337,17061,11340,17063,11380v16,276,4,562,-20,834c17035,12304,17038,12391,17023,12480v-13,79,-63,153,-76,228c16935,12778,16915,12845,16911,12917v-2,34,-13,45,-20,75c16891,12999,16891,13005,16891,13012v9,-11,25,-37,39,-57c16936,12948,16941,12942,16947,12935em15354,10810v-11,25,-13,12,-17,39c15327,10911,15304,10976,15298,11039v-14,139,-47,277,-56,417c15235,11572,15212,11683,15202,11798v-8,91,-1,194,-17,284c15172,12154,15166,12216,15166,12291v,69,-64,144,,170c15172,12461,15179,12461,15185,1246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" annotation="t"/>
          </v:shape>
        </w:pict>
      </w:r>
    </w:p>
    <w:p w:rsidR="008A1BF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59" style="position:absolute;margin-left:375.8pt;margin-top:6.6pt;width:16.1pt;height:5.95pt;z-index:252302336" coordorigin="14257,11513" coordsize="569,209" path="m14274,11531v-17,,-23,,-17,-18c14278,11529,14323,11546,14350,11551v54,10,118,22,171,37c14570,11602,14626,11610,14673,11626v39,13,80,29,113,39c14823,11677,14825,11653,14825,11702v,6,,13,,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ABHQIuEgEgAGgMAAAAAADAAAAAAAAARljPVIrml8VPjwb4utLhmyIDI2QGPoBEyGIAAEgRRJv3&#10;5gJFEhsCAJf+RhIbAgCX/lcNAAAABQM4C2UZIDIJAP7/AwHA/h9FMwkA/v8DAQD+f0U4CAD+HwD+&#10;tis2EuIbNEBM8R8/CmMog/4Wbv4We+QOUOUTHLnKJ59O/Pp1dOoAAIfz9YefrEnc6J1O08ns6Tue&#10;T2dTudTtPJ6ATyepxOZ5PYfmLuVxwlT43H47Op7L5NZ5DEwAAAmPAS7v4nsKABEgoHR+85+AzwG=&#10;" annotation="t"/>
          </v:shape>
        </w:pict>
      </w:r>
    </w:p>
    <w:p w:rsidR="004658B8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66" style="position:absolute;margin-left:221.5pt;margin-top:3.85pt;width:219.9pt;height:79.05pt;z-index:252309504" coordorigin="8814,12158" coordsize="7757,2790" path="m9079,12423v,-40,-3,-40,19,-57c9130,12340,9159,12313,9194,12291v30,-19,78,-37,113,-39c9332,12250,9358,12252,9383,12252v,46,-2,71,-20,114c9338,12424,9305,12487,9267,12537v-36,46,-83,82,-112,133c9133,12708,9115,12723,9115,12765v,19,,25,,38c9223,12803,9343,12791,9439,12822v22,,29,1,36,19em9875,12670v25,-8,30,-31,56,-57c9960,12583,9986,12554,10007,12519v29,-48,60,-117,76,-172c10091,12320,10083,12281,10083,12252v-7,32,-31,61,-36,95c10039,12406,10043,12480,10027,12537v-12,44,-37,103,-20,152c10021,12728,10036,12769,10047,12803v,6,,13,,19c9966,12822,9895,12823,9819,12841v-7,,-13,,-20,c9804,12855,9834,12874,9858,12879v59,13,113,-11,169,-19c10059,12856,10192,12845,10196,12879v,6,,13,,19em9250,13315v45,,73,-18,113,-38c9409,13254,9436,13215,9475,13182v30,-25,31,-9,40,-37c9467,13157,9461,13196,9439,13239v-33,64,-37,98,-37,171c9402,13444,9425,13514,9439,13543v18,36,36,51,36,95em9762,13486v23,-19,47,-40,74,-57c9880,13400,9932,13390,9971,13353v30,-29,45,-124,76,-95c10072,13281,10013,13354,10007,13372v-8,26,-27,108,-19,133c9998,13536,10011,13577,10047,13581v43,5,51,-29,56,-57em10331,12177v,-18,-1,-25,17,-19c10365,12183,10374,12186,10387,12234v16,58,20,106,20,170c10407,12494,10416,12599,10427,12689v13,103,17,199,17,303c10444,13103,10437,13206,10427,13315v-7,73,-20,133,-20,209c10407,13642,10407,13754,10427,13865v8,43,10,148,,133c10406,13966,10412,13977,10407,13941em8870,12196v-11,18,-17,16,-19,56c8847,12343,8836,12428,8834,12519v-3,134,-20,263,-20,398c8814,13065,8831,13206,8834,13353v4,185,1,370,-20,550c8808,13954,8797,14094,8834,14112v24,11,55,-12,73,-19em11088,13258v-19,,-25,,-37,c11058,13242,11083,13258,11127,13258v67,,125,12,189,19c11394,13286,11467,13304,11544,13315v40,6,78,15,112,19c11691,13338,11679,13346,11656,13353em12416,12822v-26,-19,-24,-19,-56,-19c12369,12762,12387,12765,12416,12746v37,-24,78,-50,113,-76c12540,12662,12603,12617,12605,12613v,-6,,-13,,-19c12584,12625,12569,12653,12549,12689v-24,45,-34,102,-37,152c12509,12903,12519,12959,12529,13012v10,54,-3,53,39,94em12833,12879v7,-50,27,-53,39,-76c12884,12780,12896,12741,12928,12727v26,-11,45,-19,76,-19c13032,12708,13083,12696,13097,12727v19,41,4,172,-17,208c13053,12981,13012,13013,12985,13049v-16,22,-65,71,-76,96c12897,13171,12899,13154,12889,13182v74,,145,7,208,20c13139,13211,13179,13197,13213,13220v35,23,17,34,,57em12245,13676v32,-8,49,-22,76,-38c12371,13608,12440,13563,12492,13543v21,-8,35,-14,57,-19c12528,13531,12500,13567,12492,13600v-14,58,-33,109,-36,171c12453,13839,12457,13901,12473,13960v7,28,7,19,39,19em12720,13846v27,-28,44,-44,76,-57c12846,13768,12865,13722,12909,13694v43,-27,59,-58,95,-94c13004,13636,12987,13660,12985,13694v-4,53,-24,85,-37,134c12938,13864,12939,13891,12928,13923v-8,22,-2,48,-19,56c12902,13979,12896,13979,12889,13979em12056,12556v-13,24,-10,28,-20,76c12012,12744,12016,12858,12000,12973v-26,186,-47,382,-59,570c11924,13820,11940,14101,11924,14377v-6,96,-8,194,-40,285c11869,14705,11825,14748,11867,14682v6,-7,11,-13,17,-20em13384,12651v22,-13,54,-25,74,-38c13458,12593,13459,12587,13480,12594v,128,9,252,17,379c13505,13105,13504,13240,13517,13372v12,122,19,238,19,361c13536,13802,13521,13876,13497,13941v-15,40,-36,80,-56,114c13424,14083,13409,14099,13401,14131v-4,19,,,,19em15259,13334v9,-23,32,-23,39,-38c15318,13251,15335,13269,15374,13239v39,-30,77,-64,115,-94c15518,13122,15537,13078,15563,13049v-11,63,-39,127,-57,190c15488,13300,15480,13369,15470,13429v-11,66,,142,,209em15999,13524v,-43,10,-57,19,-76c16031,13422,16032,13423,16058,13410v39,-18,91,-31,132,-38c16240,13364,16322,13362,16359,13391v,40,-8,47,-37,76c16272,13516,16226,13577,16170,13618v-44,32,-91,60,-132,96c16022,13728,16004,13766,16018,13789v25,43,90,52,133,57c16215,13853,16279,13860,16342,13865v21,,29,2,37,19c16346,13909,16350,13903,16303,13903em15298,14169v-6,,-11,,-17,c15281,14138,15285,14129,15298,14112v19,-25,40,-26,56,-38c15377,14056,15402,14039,15430,14036v7,,13,,20,c15450,14079,15441,14090,15430,14131v-11,43,-29,95,-56,133c15348,14301,15312,14344,15281,14377v-19,20,-40,39,-59,58c15253,14458,15285,14457,15318,14472v44,20,88,21,132,38c15500,14529,15493,14529,15546,14529em15830,14472v15,-19,28,-67,56,-75c15936,14383,15938,14370,15982,14340v27,-19,47,-31,76,-38c16029,14337,16033,14355,16018,14397v-15,42,-33,87,-36,132c15981,14554,15987,14621,15999,14643v18,32,30,32,39,57em16570,13353v,25,,13,,38c16570,13473,16563,13558,16550,13638v-20,120,-26,239,-39,360c16496,14130,16494,14267,16474,14397v-14,92,-31,196,-56,285c16400,14746,16384,14812,16359,14871v-2,5,-17,76,-17,76c16355,14940,16357,14888,16359,14871em15185,12992v-12,24,-9,13,-19,38c15127,13129,15104,13234,15070,13334v-53,155,-113,314,-149,474c14887,13956,14837,14112,14825,14264v-9,110,-30,319,17,418c14855,14709,14863,14699,14898,14700v26,1,53,,79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0" style="position:absolute;margin-left:486.4pt;margin-top:15.65pt;width:9.25pt;height:8.1pt;z-index:252313600" coordorigin="18160,12575" coordsize="325,286" path="m18239,12613v-7,-6,-13,-13,-20,-19c18242,12577,18279,12562,18312,12575v35,15,79,28,115,38c18428,12613,18516,12609,18484,12632v-19,,-25,,-37,em18160,12784v,6,,13,,19c18198,12803,18228,12816,18256,12822v44,9,77,7,115,19c18393,12841,18401,12842,18408,1286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" annotation="t"/>
          </v:shape>
        </w:pict>
      </w:r>
    </w:p>
    <w:p w:rsidR="004658B8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62" style="position:absolute;margin-left:242.45pt;margin-top:7.45pt;width:1.1pt;height:1.1pt;z-index:252305408" coordorigin="9554,13030" coordsize="38,39" path="m9554,13030v33,,4,27,37,3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cBHQIGBgEgAGgMAAAAAADAAAAAAAAARljPVIrml8VPjwb4utLhmyIDI2QGPoBEyGIAAEgRRJv3&#10;5gJFEhsCAJf+RhIbAgCX/lcNAAAABQM4C2UZIDIJAP7/AwHA/h9FMwkA/v8DAQD+f0U4CAD+HwD+&#10;tis2EuIbNEBM8R8/CjoYg/4JVP4JVQAcuYOnUIb0jXeka8AC6uxeXoCH7SjtJ6VhLH8hAAT/INr4&#10;AfRICgARIMA6vvqfgM8B&#10;" annotation="t"/>
          </v:shape>
        </w:pict>
      </w:r>
    </w:p>
    <w:p w:rsidR="004658B8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67" style="position:absolute;margin-left:4.3pt;margin-top:5.25pt;width:116.15pt;height:69.4pt;z-index:252310528" coordorigin="1151,13694" coordsize="4098,2449" path="m1151,14852v30,10,17,19,59,19c1277,14871,1343,14863,1399,14852v43,-8,100,-5,132,19em1210,15175v7,19,27,28,56,18c1314,15176,1347,15175,1399,15175v41,,64,12,95,18c1506,15193,1519,15193,1531,15193em2023,14567v,-28,6,-55,20,-75c2070,14453,2067,14420,2083,14377v18,-50,20,-103,36,-151c2124,14212,2139,14127,2139,14169v,128,-7,258,19,380c2167,14591,2172,14639,2175,14682v,25,,37,,56em1779,15004v92,,178,-5,264,-19c2115,14973,2198,14985,2271,14985em1759,15402v-6,6,-11,13,-17,19c1777,15421,1790,15407,1815,15402v58,-12,132,,192,em2043,15326v-19,-24,-33,-45,-36,-76c2006,15239,2026,15201,2043,15193v24,-11,47,-18,76,-18c2144,15175,2181,15165,2195,15193v13,25,31,61,20,95c2199,15341,2183,15388,2158,15440v-19,40,-36,99,-56,133c2091,15591,2068,15622,2083,15649v17,29,65,18,92,18c2198,15667,2274,15648,2291,15630v19,-38,25,-50,56,-57em2499,15080v-18,-17,-25,-21,-20,-39c2501,15026,2532,15003,2536,15041v5,44,-35,41,-57,57c2464,15116,2460,15123,2443,15118v,-45,21,-40,36,-77c2479,15035,2479,15029,2479,15023em3163,13789v7,-6,13,-12,20,-18c3162,13801,3157,13794,3143,13828v-34,85,-57,176,-76,265c3027,14277,3010,14458,2991,14643v-19,184,-9,348,,532c2999,15334,3021,15490,3031,15649v7,103,25,202,36,303c3073,16012,3057,16050,3048,16104v-10,64,1,12,19,-19em3484,13979v14,26,33,-12,59,-38c3577,13907,3571,13879,3599,13846v24,-28,19,-66,37,-95c3659,13714,3656,13708,3656,13751v,137,33,374,-20,475c3622,14252,3618,14245,3580,14245v-32,,-64,,-96,c3494,14274,3508,14264,3543,14264v120,,240,,360,em4736,14017v32,,40,-5,59,-19c4806,13990,4846,13936,4852,13923v10,-22,23,-58,36,-77c4905,13822,4910,13793,4925,13771v11,-17,37,-52,39,-57c4980,13680,4964,13728,4964,13751v,39,-19,71,-19,114c4945,13924,4925,13975,4925,14036v,77,,144,20,209c4955,14277,4957,14305,4964,14320v,7,,13,,20c4936,14330,4949,14320,4908,14320v-44,,-142,-16,-152,20c4848,14340,4941,14343,5021,14359v14,3,135,,95,c5110,14359,5103,14359,5097,14359em4432,14112v57,,115,,172,c4614,14140,4626,14131,4660,14131em3219,15080v60,,251,34,285,18c3504,15092,3504,15086,3504,15080em3560,14947v,-49,6,-74,20,-114c3585,14820,3614,14786,3636,14776v20,-9,66,-2,76,19c3722,14815,3730,14869,3732,14890v3,37,-9,114,-20,151c3700,15082,3673,15158,3656,15193v-16,34,-48,68,-76,95c3565,15302,3525,15341,3523,15345v,6,,13,,19c3562,15374,3571,15383,3619,15383v98,,191,-5,284,19c3944,15413,3961,15393,3996,15421em4984,15023v,-34,-5,-38,-20,-57c4943,14939,4918,14947,4888,14947v-38,,-48,9,-76,38c4781,15017,4776,15048,4756,15080v-19,30,-36,73,-39,113c4714,15241,4724,15268,4736,15307v8,27,21,74,37,95c4795,15432,4834,15450,4869,15459v39,10,99,-10,135,-19c5070,15423,5109,15392,5156,15345v31,-31,48,-61,73,-95c5253,15217,5248,15198,5248,15155v,-28,-32,-59,-56,-75c5153,15054,5086,15044,5040,15041v-46,-3,-75,-9,-115,-18em5060,14833v,-38,-8,36,-20,57c5008,14949,5007,15031,4984,15098v-23,68,-36,137,-39,209c4943,15358,4937,15427,4925,15478v-9,39,-4,97,-17,133c4905,15619,4868,15691,4888,15706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8" style="position:absolute;margin-left:134.4pt;margin-top:8.45pt;width:23.15pt;height:16.15pt;z-index:252311552" coordorigin="5741,13808" coordsize="817,570" path="m5741,14074v7,,13,,20,c5767,14091,5793,14104,5817,14112v24,8,53,17,76,19c5925,14134,5934,14150,5969,14150v38,,85,-12,96,19em6177,14093v,-45,22,-39,37,-76c6227,13985,6244,13967,6273,13941v26,-24,62,-64,76,-95c6369,13799,6371,13814,6349,13846v-30,44,-20,97,-20,152c6329,14081,6329,14149,6349,14226v4,16,,40,,57em6157,14283v-21,,-7,-6,,19c6220,14302,6271,14311,6329,14320v54,9,100,7,152,20c6497,14344,6521,14340,6537,14340v10,29,9,8,20,3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5" style="position:absolute;margin-left:143.55pt;margin-top:4.2pt;width:38.7pt;height:82.8pt;z-index:252318720" coordorigin="6065,13657" coordsize="1365,2922" path="m6084,16370v-6,,-13,,-19,c6075,16397,6088,16388,6121,16388v75,,144,-2,208,20c6360,16419,6378,16409,6385,16388em6518,16237v-6,,-11,,-17,c6509,16211,6529,16214,6537,16199v8,-15,29,-53,37,-57c6596,16131,6629,16112,6653,16104v18,,24,,36,c6689,16138,6684,16141,6670,16161v-12,18,-34,52,-37,57c6624,16236,6597,16270,6594,16275v,6,,13,,19c6623,16287,6637,16275,6670,16275v35,,49,-5,76,19c6772,16317,6765,16338,6765,16370v,48,-6,74,-19,113c6734,16520,6711,16543,6689,16559v-10,7,-59,39,-76,19c6599,16561,6594,16554,6594,16522em6501,13657v18,13,32,14,56,37c6579,13715,6609,13740,6633,13771v44,57,90,110,132,170c6815,14012,6869,14077,6917,14150v48,73,98,148,133,227c7082,14451,7108,14533,7145,14605v39,77,66,146,93,228c7264,14912,7281,14982,7297,15061v15,74,38,156,57,227c7374,15363,7402,15440,7410,15516v8,84,19,161,19,246c7429,15837,7418,15900,7410,15972v-7,59,-1,114,-20,170c7372,16195,7355,16244,7334,16294v-11,27,-25,65,-37,94c7280,16406,7274,16410,7278,1642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" annotation="t"/>
          </v:shape>
        </w:pict>
      </w:r>
    </w:p>
    <w:p w:rsidR="004658B8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71" style="position:absolute;margin-left:149.45pt;margin-top:16.95pt;width:10.25pt;height:20.45pt;z-index:252314624" coordorigin="6273,14852" coordsize="361,721" path="m6293,15117v-23,-29,-20,-38,-20,-76c6273,14989,6261,14929,6293,14890v11,-13,53,-36,56,-38c6379,14836,6424,14859,6445,14871v29,17,48,40,56,76c6514,15009,6504,15098,6481,15155v-23,58,-46,115,-76,171c6380,15374,6344,15418,6309,15459v-21,25,-16,42,-16,74c6293,15540,6293,15546,6293,15553v29,4,47,17,73,19c6454,15578,6545,15572,6633,155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658B8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73" style="position:absolute;margin-left:7pt;margin-top:3.85pt;width:86.55pt;height:78.45pt;z-index:252316672" coordorigin="1247,15876" coordsize="3054,2768" path="m3067,16104v,-19,,-25,,-38c3045,16073,3034,16092,3031,16123v-6,61,3,118,17,171c3058,16330,3080,16372,3087,16408v9,49,39,69,56,114c3155,16552,3175,16572,3200,16598v23,24,31,34,39,57c3257,16655,3263,16654,3256,16635em3560,16085v19,-19,5,-16,20,-38c3602,16015,3630,15981,3656,15952v21,-23,30,-46,36,-76c3692,16013,3673,16172,3712,16294v8,25,,67,,94c3685,16394,3658,16393,3636,16408v-26,18,-44,30,-76,37c3531,16452,3577,16463,3599,16465v76,6,137,-9,209,-20c3915,16429,4035,16467,4131,16427v26,,40,-4,57,-19em1247,16802v,61,13,115,19,171c1271,17026,1271,17075,1286,17125v8,27,29,30,37,57c1323,17188,1323,17195,1323,17201v13,-33,34,-75,39,-114c1367,17048,1370,17026,1382,16992v6,32,8,64,17,95c1414,17137,1410,17138,1438,17163v35,30,56,10,93,-19c1572,17113,1599,17061,1607,17011v3,-18,-2,-38,,-56c1607,17059,1618,17158,1627,17258v5,59,2,115,19,171c1652,17449,1657,17466,1663,17486v7,-40,16,-74,20,-115c1691,17298,1690,17217,1703,17144v9,-51,21,-125,39,-171c1748,16967,1753,16961,1759,16955v11,31,10,60,20,94c1791,17090,1799,17127,1815,17163v,22,2,30,20,38c1865,17185,1881,17198,1911,17163v29,-35,39,-76,56,-114c1985,17032,1992,17028,1987,17011v-32,20,-33,-9,-56,38c1916,17081,1906,17104,1911,17144v3,25,3,55,39,57c1975,17202,2007,17196,2023,17182v19,-17,26,-32,20,-57c2038,17105,1983,17072,1967,17068v-18,,-24,,-36,c1944,17032,1939,17009,1967,16973v58,-74,87,-124,135,-208c2138,16700,2159,16645,2175,16575v,-6,,-13,,-19c2136,16592,2116,16618,2083,16670v-54,86,-73,143,-76,246c2004,17013,2013,17048,2063,17125v31,48,92,98,152,95c2262,17218,2252,17219,2232,17182v-21,-39,-42,-28,-74,-38c2152,17144,2145,17144,2139,17144v-7,,-13,,-20,c2133,17148,2153,17162,2195,17163v45,2,114,,152,-19c2367,17134,2409,17102,2423,17087v35,-39,16,-38,,-76c2408,16975,2395,16975,2367,16955v-20,12,-67,24,-76,56c2278,17057,2290,17128,2310,17163v22,38,52,43,93,38c2467,17194,2467,17161,2519,17125v51,-36,50,-59,73,-114c2592,16992,2592,16986,2592,17011v-16,38,-46,75,-56,114c2522,17180,2521,17239,2519,17296v-2,72,18,140,36,208c2569,17555,2598,17610,2612,17656v,7,,13,,20c2614,17668,2630,17618,2631,17581v4,-123,9,-241,20,-361c2657,17151,2662,17089,2707,17030v18,-24,64,-43,76,-57c2783,16967,2783,16961,2783,16955v30,24,49,19,57,75c2848,17087,2845,17149,2823,17201v-27,65,-48,51,-96,76c2678,17302,2697,17297,2671,17258v-30,-45,-15,-49,,-95c2685,17118,2714,17103,2744,17068em2935,16878v,57,-16,98,-19,152c2913,17075,2905,17130,2935,17163v15,16,53,31,76,19c3025,17175,3062,17088,3067,17068v7,-33,,-80,,-113c3042,16971,3034,17008,3031,17049v-3,37,-7,67,17,95c3064,17162,3101,17180,3124,17182v51,4,93,-28,132,-57c3287,17102,3305,17067,3315,17030v4,-16,,-40,,-57c3273,16973,3269,16981,3239,17011v-19,19,-37,49,-39,76c3197,17126,3193,17154,3219,17182v24,26,43,19,76,19c3343,17201,3359,17178,3391,17144v22,-23,34,-64,37,-95c3428,17030,3428,17024,3428,17011v-29,,-50,5,-57,38c3360,17097,3379,17109,3391,17144v12,33,29,49,56,76em3675,17371v,-25,,-50,,-75em3732,17030v-12,-5,-80,-19,-40,-19em1722,18263v,33,15,-16,37,-38c1793,18192,1806,18149,1835,18112v20,-26,35,-50,56,-57c1891,18107,1879,18141,1871,18188v-20,110,-7,256,20,360c1895,18564,1891,18588,1891,18605v-29,6,-49,16,-76,19c1769,18629,1740,18615,1703,18643v55,,98,-11,152,-19c1918,18615,1981,18608,2043,18605v50,-2,102,,152,em2823,18302v-30,-10,-23,-18,-40,-39c2750,18221,2770,18228,2783,18188v13,-41,26,-63,57,-95c2863,18070,2902,18058,2935,18055v21,-2,67,-8,76,19c3023,18112,3041,18162,3031,18207v-14,61,-52,131,-76,189c2936,18441,2892,18467,2879,18510v-7,22,-14,34,-20,57c2915,18567,2958,18570,3011,18548v54,-22,112,-35,172,-38c3219,18510,3232,18510,3256,18510em3920,18302v9,-26,33,-29,59,-57c4013,18209,4045,18194,4072,18150v22,-35,36,-93,40,-133c4114,17999,4112,17979,4112,17960v-22,7,-38,25,-40,57c4066,18092,4079,18163,4092,18225v10,49,35,85,39,133c4133,18382,4143,18392,4148,18415v-33,28,-39,7,-76,20c4033,18449,4020,18453,3979,18453v-19,,-26,,-39,c4003,18453,4286,18424,4300,184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4" style="position:absolute;margin-left:105.9pt;margin-top:6pt;width:17.25pt;height:16.15pt;z-index:252317696" coordorigin="4736,15952" coordsize="609,571" path="m4736,16199v19,6,28,33,59,19c4842,16197,4877,16121,4908,16085v22,-25,46,-66,56,-95c4979,15945,4957,15955,4945,15990v-15,46,-20,83,-20,133c4925,16188,4928,16240,4945,16294v10,32,30,64,39,94c4992,16413,4957,16419,4945,16427v-24,17,-55,24,-76,38c4846,16481,4787,16490,4812,16502v69,33,228,7,304,20c5154,16528,5177,16505,5212,16502v32,-2,85,-23,112,-37c5331,16458,5337,16452,5344,164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2" style="position:absolute;margin-left:233.85pt;margin-top:4.8pt;width:95.15pt;height:142.55pt;z-index:252325888" coordorigin="9250,15911" coordsize="3356,5029" path="m9250,19174v34,-9,55,-19,96,-19c9416,19155,9535,19132,9591,19174em9779,19041v,-38,4,-83,20,-113c9822,18884,9840,18838,9858,18795v14,-32,46,-64,56,-95c9914,18682,9913,18675,9931,18681v-17,25,-31,70,-36,95c9862,18939,9895,19140,9895,19307v-25,-20,-65,-35,-96,-38c9782,19267,9704,19251,9762,19269v45,14,123,11,169,18c10000,19298,10062,19287,10123,19307v18,,23,1,17,19em10066,16745v,-31,6,-43,-19,-37c10060,16740,10065,16766,10083,16802v38,77,69,156,113,228c10258,17132,10322,17235,10387,17334v58,88,111,178,169,265c10619,17694,10662,17765,10708,17865v35,76,78,153,115,228c10870,18187,10917,18280,10956,18378v38,96,67,203,76,303c11046,18838,11033,19003,11012,19155v-11,77,-25,152,-37,228c10962,19468,10941,19545,10916,19629v-23,76,-36,155,-56,228c10841,19925,10825,20002,10804,20066v-25,77,-50,154,-76,228c10708,20352,10679,20394,10652,20445v-17,33,-22,67,-37,95c10603,20562,10581,20588,10576,20597em11203,18567v61,,307,-27,321,19em11220,18851v25,-17,65,-29,96,-37c11377,18799,11460,18814,11524,18814em12605,15930v-21,13,-17,-15,-37,c12560,15936,12503,15995,12492,16006v-64,67,-106,148,-152,227c12291,16318,12223,16407,12188,16499v-36,97,-68,204,-95,303c12048,16966,12032,17133,12000,17296v-44,222,-116,440,-152,664c11831,18067,11826,18176,11808,18282v-18,109,-36,215,-56,323c11731,18718,11716,18835,11696,18946v-20,112,-29,211,-40,323c11642,19409,11628,19547,11620,19686v-10,171,1,346,20,512c11651,20291,11670,20375,11696,20465v20,70,33,140,56,208c11772,20733,11801,20787,11828,20844v19,39,6,47,39,76c11867,20914,11867,20907,11867,2090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7" style="position:absolute;margin-left:445.1pt;margin-top:5.9pt;width:18.85pt;height:127.45pt;z-index:252331008" coordorigin="16702,15949" coordsize="665,4497" path="m16815,15949v17,13,41,25,56,38c16895,16008,16907,16013,16930,16044v25,34,52,75,76,113c17047,16220,17084,16282,17119,16347v43,79,68,149,95,228c17237,16640,17258,16699,17271,16765v16,77,28,150,39,227c17322,17075,17335,17157,17347,17239v13,84,18,160,19,247c17371,17784,17393,18103,17347,18396v-16,102,-34,203,-57,304c17263,18822,17214,18941,17175,19060v-37,112,-95,213,-132,323c17022,19446,17015,19508,16987,19572v-26,60,-34,111,-57,171c16909,19796,16892,19844,16871,19895v-34,83,-86,161,-112,247c16738,20209,16725,20279,16719,20351v-3,31,-16,86,-17,9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" annotation="t"/>
          </v:shape>
        </w:pict>
      </w:r>
    </w:p>
    <w:p w:rsidR="004658B8" w:rsidRPr="004658B8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76" style="position:absolute;margin-left:13.45pt;margin-top:19.75pt;width:156.45pt;height:93.6pt;z-index:252319744" coordorigin="1475,17182" coordsize="5519,3302" path="m1871,19326v,-28,6,-56,20,-76c1913,19219,1928,19190,1950,19155v17,-28,61,-65,73,-95c2028,19048,2056,18993,2083,19023v23,26,19,76,19,113c2102,19203,2101,19282,2083,19345v-12,43,-51,115,-76,152c2001,19506,1952,19571,1950,19572v-6,,-13,,-19,c1943,19526,1961,19535,2007,19535v57,,107,-20,168,-20c2239,19515,2303,19515,2367,19515em2764,19269v12,-50,46,-40,76,-76c2874,19154,2902,19117,2935,19079v23,-27,52,-40,56,-76c2995,18970,2978,19027,2972,19060v-12,70,4,145,19,209c2999,19304,3011,19322,3011,19364v,19,,25,,38c2968,19402,2951,19410,2916,19421v-31,10,-66,10,-93,19c2816,19440,2810,19440,2803,19440v42,25,80,19,132,19c3030,19459,3124,19459,3219,19459em3996,19098v-6,-26,-27,-63,-56,-75c3914,19012,3863,19028,3844,19041v-41,27,-103,101,-112,152c3719,19265,3729,19312,3771,19364v24,29,94,69,132,76c3963,19450,4038,19443,4092,19421v57,-23,91,-57,96,-114c4192,19260,4194,19214,4168,19174v-27,-41,-51,-38,-96,-38c4038,19136,4026,19127,4016,19155em4112,18908v-10,40,-32,66,-40,115c4061,19091,4043,19162,4036,19231v-7,73,-20,138,-40,209em2119,20236v,-42,10,-45,39,-75c2175,20143,2203,20091,2215,20066v6,-13,17,-54,17,-19c2232,20170,2231,20291,2251,20408v,34,-2,44,20,57em2955,20180v21,-8,31,-17,56,-38c3038,20119,3061,20091,3087,20066v24,-23,33,-99,56,-76c3158,20005,3158,20208,3163,20236v8,44,9,58,37,95em3844,20123v8,-29,19,-53,40,-76c3909,20020,3939,19983,3960,19952v26,-39,31,-46,76,-57c4036,19986,4034,20074,4052,20161v6,29,17,35,40,57em4188,17940v53,,88,2,132,20c4392,17990,4428,18029,4472,18093v63,93,79,198,112,303c4636,18565,4654,18733,4680,18908v26,176,47,355,56,532c4744,19594,4726,19743,4717,19895v-8,122,-39,229,-93,341c4573,20342,4517,20411,4432,20483em1835,17694v-29,33,-54,55,-76,95c1692,17910,1637,18038,1590,18168v-54,150,-103,334,-115,494c1458,18891,1452,19158,1494,19383v33,181,87,385,169,550c1721,20050,1811,20177,1891,20275v20,19,39,37,59,56em5097,19079v-29,22,-39,19,-76,19c5021,19072,5011,19037,5040,19023v11,-5,45,,57,c5097,19044,5091,19088,5077,19098v-19,14,-21,19,-56,19c5021,19081,5020,19065,5060,19060v18,-2,38,,56,em6253,17239v-20,17,-56,27,-76,57c6141,17350,6094,17409,6065,17467v-47,93,-93,186,-133,284c5870,17902,5843,18052,5797,18207v-48,164,-70,322,-73,493c5722,18866,5733,19028,5741,19193v7,153,30,304,39,456c5787,19769,5777,19891,5797,20009v15,88,30,162,57,246c5875,20321,5872,20339,5913,20388v16,20,18,4,36,20em6841,17371v9,-31,19,-44,37,-57c6903,17296,6909,17264,6934,17239v22,-22,21,-32,40,-57c6966,17214,6939,17241,6934,17277v-8,58,-17,110,-17,170c6917,17492,6917,17536,6917,17581em6670,17694v-18,,-23,1,-17,19c6743,17713,6839,17704,6917,17732v6,,11,,17,em6709,17865v9,-31,38,-19,76,-19c6810,17846,6836,17846,6861,17846v,41,-10,46,-39,76c6793,17952,6756,17967,6726,17998v-20,21,-62,50,-73,76c6653,18080,6653,18087,6653,18093v37,10,48,19,93,19c6807,18112,6858,18096,6917,18093v38,,51,,76,em6518,17561v59,,97,7,152,20c6702,17589,6753,17594,6785,17599v12,,25,,37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8" style="position:absolute;margin-left:210.7pt;margin-top:19.75pt;width:9.7pt;height:25.3pt;z-index:252321792" coordorigin="8434,17182" coordsize="341,893" path="m8510,17353v5,-39,10,-65,36,-95c8571,17229,8583,17209,8605,17182v-11,41,-36,64,-39,114c8562,17370,8567,17442,8585,17504v,19,,25,,38em8434,17656v61,,288,-25,303,20em8510,17789v-40,-19,11,-19,36,-19c8582,17770,8607,17755,8642,17751v18,-2,38,,56,c8698,17777,8694,17808,8681,17827v-23,33,-67,64,-96,95c8548,17961,8541,17980,8510,18017v-25,31,-28,51,19,57c8608,18083,8694,18074,8774,1807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3" style="position:absolute;margin-left:244.55pt;margin-top:15.45pt;width:11.35pt;height:32.85pt;z-index:252326912" coordorigin="9627,17030" coordsize="401,1159" path="m9779,17410v,-29,6,-55,20,-76c9818,17307,9823,17286,9836,17258v20,-43,39,-77,59,-114c9911,17114,9917,17073,9931,17049v7,-6,13,-13,20,-19c9940,17037,9900,17094,9895,17125v-13,71,-20,135,-20,209c9875,17405,9874,17465,9895,17524v10,27,-6,38,-20,57em9627,17676v110,,219,-3,324,18c9991,17702,10014,17677,10027,17713em9743,17827v64,,111,3,171,19c9946,17854,9940,17843,9971,17865v-10,37,-42,54,-76,75c9850,17968,9800,17981,9762,18017v-40,37,-56,45,-56,95c9706,18136,9753,18154,9779,18168v55,29,111,20,172,20c9964,18188,10058,18188,10007,18188v-6,,-13,,-19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3" style="position:absolute;margin-left:328.95pt;margin-top:4.7pt;width:14.55pt;height:23.15pt;z-index:252337152" coordorigin="12605,16651" coordsize="513,817" path="m12644,16973v26,-32,26,-29,56,-57c12727,16890,12765,16862,12796,16841v47,-31,57,-55,93,-96c12911,16720,12914,16697,12928,16670v20,-40,-14,28,-19,38c12893,16743,12885,16783,12872,16821v-18,51,-36,97,-39,152c12828,17065,12837,17159,12852,17239v5,26,12,120,-19,132c12776,17393,12667,17371,12605,17371v52,23,79,9,132,20c12818,17408,12902,17425,12985,17429v41,2,71,15,112,18c13117,17447,13124,17447,13117,1746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4" style="position:absolute;margin-left:373.55pt;margin-top:1.45pt;width:27pt;height:38.75pt;z-index:252338176" coordorigin="14178,16537" coordsize="952,1367" path="m14881,16898v13,-25,26,-45,17,-77c14890,16791,14880,16801,14862,16783v-23,-22,-55,-23,-76,-38c14761,16727,14742,16713,14710,16708v-55,-9,-105,12,-149,18c14512,16733,14474,16744,14426,16765v-55,24,-79,39,-113,76c14277,16881,14244,16883,14217,16935v-21,41,-36,88,-39,133c14174,17137,14200,17146,14237,17201v39,57,107,120,172,152c14488,17392,14550,17411,14634,17429v78,17,147,18,228,18c14915,17447,14993,17452,15033,17410v39,-41,84,-112,96,-171c15146,17154,15122,17095,15090,17030v-36,-73,-76,-112,-133,-171c14906,16806,14840,16796,14786,16765v-27,-15,-59,-31,-96,-20c14653,16756,14656,16765,14654,16802v,19,,26,,39em14938,16537v-55,20,-28,18,-76,57c14805,16640,14748,16698,14710,16765v-56,98,-88,202,-132,303c14537,17164,14496,17266,14482,17371v-10,73,-2,156,-17,228c14453,17659,14460,17732,14445,17789v-6,23,-25,77,-36,95c14402,17890,14396,17897,14389,1790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5" style="position:absolute;margin-left:419.8pt;margin-top:.4pt;width:23.75pt;height:43.05pt;z-index:252339200" coordorigin="15810,16499" coordsize="837,1519" path="m16626,16955v-5,-39,,-43,-19,-77c16593,16854,16591,16825,16570,16802v-23,-26,-37,-38,-59,-57c16495,16731,16491,16716,16455,16708v-36,-8,-93,-36,-133,-20c16269,16710,16218,16721,16170,16765v-59,53,-128,104,-171,170c15958,16998,15919,17068,15906,17144v-13,76,2,126,36,190c15971,17389,16050,17456,16114,17467v80,13,162,19,245,19c16448,17486,16470,17451,16531,17391v60,-59,63,-133,95,-209c16653,17119,16655,17082,16607,17030v-56,-61,-101,-52,-172,-75c16394,16941,16383,16940,16342,16935em16607,16499v-31,31,-91,77,-133,114c16366,16709,16280,16823,16190,16935v-102,127,-165,268,-228,418c15916,17463,15881,17593,15866,17713v-9,75,5,155,-16,227c15839,17977,15825,17988,15810,1801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" annotation="t"/>
          </v:shape>
        </w:pict>
      </w:r>
    </w:p>
    <w:p w:rsidR="008A1BF7" w:rsidRDefault="00407C5B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91" style="position:absolute;margin-left:188.15pt;margin-top:1.4pt;width:60.25pt;height:100.05pt;z-index:252335104" coordorigin="7638,17277" coordsize="2125,3530" path="m8130,17277v-17,35,-23,57,-36,94c8062,17462,8029,17544,7998,17637v-55,162,-101,341,-113,513c7869,18378,7836,18605,7826,18833v-9,197,-11,393,-36,588c7770,19574,7762,19724,7733,19876v-21,111,-46,230,-59,342c7665,20299,7644,20385,7638,20465v-7,85,,301,,322em8035,20218v,18,,25,,37em9723,17581v,-7,,-13,,-20c9695,17551,9717,17552,9686,17542v33,,47,9,57,-18em9743,19971v32,42,14,35,,76c9743,20066,9743,20072,9743,2008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" annotation="t"/>
          </v:shape>
        </w:pict>
      </w:r>
    </w:p>
    <w:p w:rsidR="008A1BF7" w:rsidRDefault="00407C5B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80" style="position:absolute;margin-left:152.1pt;margin-top:19pt;width:15.1pt;height:17.25pt;z-index:252323840" coordorigin="6366,18643" coordsize="533,608" path="m6366,18965v33,-8,54,-30,79,-57c6474,18877,6513,18849,6537,18814v24,-35,38,-82,57,-114c6600,18689,6638,18628,6613,18662v-25,36,-36,87,-39,133c6566,18926,6593,19073,6557,19193v-9,29,-23,19,-56,19c6469,19212,6437,19212,6405,19212v35,25,51,19,96,19c6632,19231,6772,19215,6898,1925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9" style="position:absolute;margin-left:12.9pt;margin-top:16.3pt;width:234.4pt;height:29.1pt;z-index:252333056" coordorigin="1455,18548" coordsize="8269,1025" path="m1455,19572v13,-19,26,-38,39,-57em2271,18548v,19,,26,20,19em8246,19212v,6,,13,,19em9723,19155v-21,,-29,2,-37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8" style="position:absolute;margin-left:318.75pt;margin-top:1.8pt;width:21.55pt;height:32.3pt;z-index:252342272" coordorigin="12245,18036" coordsize="760,1139" path="m12664,18435v-4,-32,2,-73,-20,-96c12624,18317,12573,18314,12549,18302v-34,-17,-35,-18,-76,-20c12434,18280,12424,18293,12397,18320v-53,53,-54,94,-93,152c12265,18529,12249,18566,12245,18643v-3,65,12,112,39,171c12320,18893,12368,18892,12436,18928v74,40,142,52,228,56c12734,18987,12771,18976,12833,18946v70,-34,95,-62,135,-132c13000,18757,13004,18706,13004,18643v,-41,3,-86,-36,-114c12933,18504,12901,18476,12872,18453v-34,-28,-33,-36,-39,-75em12948,18055v,-6,,-13,,-19c12898,18054,12916,18032,12872,18093v-58,80,-98,175,-135,265c12687,18481,12612,18594,12568,18719v-32,93,-72,176,-112,265c12428,19048,12402,19100,12360,19155v-7,6,-13,13,-20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9" style="position:absolute;margin-left:375.2pt;margin-top:5.55pt;width:14.55pt;height:25.85pt;z-index:252343296" coordorigin="14237,18168" coordsize="513,912" path="m14237,18586v37,-22,59,-54,93,-76c14382,18476,14420,18442,14465,18396v42,-43,73,-90,113,-133c14602,18237,14602,18206,14617,18188v6,,11,,17,c14619,18221,14612,18212,14597,18245v-27,61,-67,142,-76,208c14511,18523,14486,18592,14482,18662v-4,69,-11,153,20,209c14515,18895,14526,18914,14538,18928v-32,19,-37,9,-93,c14379,18917,14304,18928,14237,18928v63,31,138,84,208,95c14518,19035,14583,19067,14654,19079v37,6,38,,76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00" style="position:absolute;margin-left:408.5pt;margin-top:7.15pt;width:25.3pt;height:29.1pt;z-index:252344320" coordorigin="15411,18225" coordsize="893,1026" path="m16075,18567v,-53,11,-90,19,-132c16102,18393,16088,18375,16075,18358v-14,-19,-33,-31,-76,-19c15917,18362,15831,18421,15754,18453v-72,31,-154,73,-208,133c15504,18633,15491,18699,15489,18757v-3,72,30,152,74,208c15617,19033,15716,19131,15790,19174v63,36,158,54,228,57c16078,19234,16151,19201,16190,19155v47,-55,74,-127,93,-190c16308,18881,16301,18838,16266,18757v-15,-35,-65,-91,-96,-114c16135,18618,16113,18627,16075,18624v-6,,-11,,-17,em16266,18245v-38,-20,-55,-36,-96,c16075,18329,15986,18432,15906,18529v-96,116,-177,240,-267,360c15567,18985,15514,19091,15450,19193v-13,19,-26,38,-39,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" annotation="t"/>
          </v:shape>
        </w:pict>
      </w:r>
    </w:p>
    <w:p w:rsidR="008A1BF7" w:rsidRDefault="00407C5B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81" style="position:absolute;margin-left:193.5pt;margin-top:-.4pt;width:12.4pt;height:18.3pt;z-index:252324864" coordorigin="7826,18700" coordsize="437,646" path="m7978,18965v,-21,-5,-51,-17,-57c7940,18897,7895,18907,7885,18928v-17,35,-51,69,-59,113c7818,19083,7823,19139,7846,19174v28,43,61,83,115,95c8010,19280,8087,19271,8130,19250v42,-21,97,-51,116,-95c8263,19115,8262,19067,8262,19023v,-39,6,-63,-36,-77c8181,18931,8146,18954,8113,18965v-22,,-30,2,-39,19em8150,18700v-28,9,-37,41,-56,76c8070,18821,8043,18912,8035,18965v-11,72,-15,156,-17,228c8016,19253,8021,19287,8035,193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0" style="position:absolute;margin-left:21.5pt;margin-top:-.4pt;width:77.5pt;height:5.35pt;z-index:252334080" coordorigin="1759,18700" coordsize="2733,190" path="m1759,18871v45,3,91,14,132,18c1969,18896,2047,18890,2119,18871v73,-19,152,-47,228,-57c2429,18803,2507,18795,2592,18795v267,,535,3,799,-19c3524,18765,3655,18730,3788,18719v96,-8,187,-19,284,-19c4212,18700,4351,18700,4491,1870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polyline id="_x0000_s1697" style="position:absolute;z-index:252341248" points="1222.15pt,1928pt,1222.15pt,1928pt,1222.15pt,1928pt,1222.15pt,1928pt" coordorigin="9743,19155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4BASAAaAwAAAAAAMAAAAAAAABGWM9UiuaXxU+PBvi60uGbIgMjZAY+gETIggAASBFEy9iaBkUS&#10;GwIAl/5GEhsCAJf+Vw0AAAAFAzgLZRkgMgkA/v8DAcD+H0UzCQD+/wMBAP5/RTgIAP4fAP62KzYQ&#10;4hs0QAAAAAAAAAAATPEfPwAAAAAAAIA6CiUEgv5nw/mfEIL/AVzV/gK5rIfhIuEHwvl8CgARIGCF&#10;1IqggM8B&#10;" annotation="t"/>
          </v:polyline>
        </w:pict>
      </w:r>
      <w:r>
        <w:rPr>
          <w:rFonts w:ascii="Consolas" w:hAnsi="Consolas" w:cs="Consolas"/>
          <w:noProof/>
          <w:sz w:val="36"/>
          <w:lang w:eastAsia="ru-RU"/>
        </w:rPr>
        <w:pict>
          <v:polyline id="_x0000_s1701" style="position:absolute;z-index:252345344" points="810.65pt,1901.15pt,810.65pt,1901.15pt,810.65pt,1901.15pt,810.65pt,1901.15pt,810.65pt,1901.15pt,810.65pt,1901.15pt,810.65pt,1901.15pt,810.65pt,1901.15pt,810.65pt,1901.15pt,810.65pt,1901.15pt,810.65pt,1901.15pt,810.65pt,1901.15pt,810.65pt,1901.15pt,810.65pt,1901.15pt,810.65pt,1901.15pt,810.65pt,1901.15pt,810.65pt,1901.15pt,810.65pt,1901.15pt" coordorigin="6537,18946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cBHQICAgEgAGgMAAAAAADAAAAAAAAARljPVIrml8VPjwb4utLhmyIDI2QGPoBEyIIAAEgRRMvY&#10;mgZFEhsCAJf+RhIbAgCX/lcNAAAABQM4C2UZIDIJAP7/AwHA/h9FMwkA/v8DAQD+f0U4CAD+HwD+&#10;tis2EOIbNEAAAAAAAAAAAEzxHz8AAAAAAACAOgo6EoL+RCv5ELAAAIL/AVed/gKvPAAAh+G84T+R&#10;z6hwmFUuPQGUyidwyN4Lw3wfoAoAESDQAcGOoIDPAY==&#10;" annotation="t"/>
          </v:polylin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04" style="position:absolute;margin-left:312.85pt;margin-top:18.95pt;width:105.9pt;height:37.1pt;z-index:252348416" coordorigin="12036,19383" coordsize="3736,1310" path="m12512,19782v-32,-45,-56,-51,-96,-77c12390,19688,12370,19657,12340,19649v-39,-10,-48,19,-76,37c12213,19719,12182,19745,12152,19800v-33,61,-70,104,-96,171c12031,20036,12036,20092,12036,20161v,38,27,107,57,133c12139,20333,12227,20348,12284,20351v67,3,129,6,189,-20c12537,20304,12571,20279,12605,20218v36,-64,39,-98,39,-171c12644,19994,12649,19957,12625,19914v-22,-40,-44,-64,-76,-95c12525,19796,12518,19792,12512,19762em12681,19421v-65,,-89,,-132,56c12482,19565,12443,19662,12397,19762v-48,105,-78,213,-113,323c12258,20167,12236,20250,12208,20331v-7,19,-13,38,-20,57em14122,19667v-29,-60,-46,-68,-93,-113c14004,19530,13968,19528,13933,19535v-49,10,-122,56,-152,94c13718,19708,13666,19758,13629,19857v-31,83,-49,176,-36,266c13606,20213,13686,20288,13745,20351v44,47,104,72,168,75c13987,20429,14045,20414,14105,20370v84,-62,116,-121,169,-209c14320,20085,14356,20018,14369,19933v8,-48,-39,-88,-76,-114c14265,19799,14209,19790,14178,19782v-6,,-11,,-17,em14350,19383v-88,,-77,4,-133,76c14144,19551,14080,19657,14029,19762v-61,126,-98,264,-132,399c13871,20263,13852,20372,13801,20465v-26,48,-87,136,-132,170c13642,20655,13603,20675,13573,20692em15242,20028v13,-14,34,-22,56,-38c15334,19963,15369,19966,15411,19952v57,-19,94,-53,135,-95c15571,19832,15592,19812,15602,19782v,-7,,-13,,-20c15590,19808,15593,19811,15582,19857v-17,69,-20,141,-36,209c15531,20133,15526,20186,15526,20255v,44,,81,20,115c15560,20393,15575,20400,15582,20426v,19,,26,,39c15508,20465,15444,20472,15374,20483v-53,9,-85,2,-115,19c15299,20508,15334,20519,15374,20521v64,3,112,9,172,19c15590,20548,15640,20551,15678,20559v39,8,58,7,93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" annotation="t"/>
          </v:shape>
        </w:pict>
      </w:r>
    </w:p>
    <w:p w:rsidR="008A1BF7" w:rsidRDefault="00407C5B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84" style="position:absolute;margin-left:141.4pt;margin-top:3.2pt;width:20.45pt;height:30.15pt;z-index:252327936" coordorigin="5989,19572" coordsize="721,1064" path="m6425,19782v32,-11,19,-17,36,-39c6482,19717,6513,19690,6537,19667v21,-20,48,-50,57,-75c6613,19539,6594,19628,6594,19629v-22,39,-20,65,-20,114c6574,19803,6578,19845,6594,19895v5,15,,41,,57em6273,20085v-7,,-13,,-20,c6274,20078,6302,20079,6329,20066v40,-19,75,-5,116,-19c6498,20029,6536,20028,6594,20028v38,,77,,115,em6385,20312v-24,-12,3,-44,40,-57c6461,20242,6473,20236,6518,20236v36,,52,-2,56,39c6578,20318,6536,20352,6518,20388v-20,40,-60,105,-93,133c6382,20557,6355,20550,6349,20616v,6,,13,,19c6382,20635,6433,20629,6461,20616v32,-15,64,-46,96,-57c6582,20550,6574,20551,6574,20521em5989,20028v75,,150,,225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5" style="position:absolute;margin-left:182.25pt;margin-top:8.05pt;width:27.95pt;height:25.3pt;z-index:252328960" coordorigin="7429,19743" coordsize="986,893" path="m7429,20104v7,,13,,20,c7456,20128,7495,20133,7525,20142v35,11,76,29,113,38c7664,20186,7689,20195,7714,20198v33,3,12,20,56,20em7961,20009v,-35,11,-43,17,-57c7995,19915,8004,19888,8035,19857v25,-25,55,-62,59,-95c8100,19707,8095,19798,8094,19800v-23,39,-20,66,-20,114c8074,19958,8081,19973,8094,20009v13,37,-20,63,19,76em7922,20180v46,,70,-12,113,-19c8101,20149,8178,20161,8246,20161em8018,20294v-44,,21,-17,36,-19c8103,20270,8156,20275,8206,20275v,51,4,52,-36,95c8128,20416,8079,20483,8035,20521v-31,27,-52,32,-57,76c7978,20616,7978,20622,7978,20635v62,,114,-9,172,-19c8206,20606,8266,20609,8322,20597v49,-17,60,-23,92,-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6" style="position:absolute;margin-left:242.95pt;margin-top:6.45pt;width:12.95pt;height:29.05pt;z-index:252329984" coordorigin="9571,19686" coordsize="457,1026" path="m9762,19819v-23,-17,-62,-26,-76,-57c9672,19731,9696,19708,9723,19705v35,-4,55,-19,96,-19c9845,19686,9876,19715,9858,19743v-18,28,-33,50,-59,76c9776,19842,9752,19866,9723,19876v-18,,-23,1,-17,19c9740,19895,9750,19879,9779,19876v29,-3,100,-12,116,19c9909,19922,9890,19954,9875,19971v-21,25,-41,45,-56,57c9796,20046,9771,20063,9743,20066v-18,2,-39,,-57,em9591,20275v9,-30,21,-20,56,-20c9706,20255,9756,20236,9819,20236v54,,96,19,152,19c9997,20255,10046,20256,10007,20275em9686,20445v-19,,-26,,-39,c9681,20438,9707,20426,9743,20426v38,,64,11,93,19c9845,20448,9884,20484,9858,20502v-26,18,-32,38,-59,57c9762,20585,9722,20608,9686,20635v-32,24,-67,33,-95,57c9584,20698,9578,20705,9571,20711v56,,100,-10,152,-19c9801,20678,9880,20694,9951,20673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2" style="position:absolute;margin-left:26.95pt;margin-top:2.7pt;width:63.45pt;height:8.6pt;z-index:252336128" coordorigin="1950,19554" coordsize="2239,304" path="m1967,19857v24,-3,16,5,40,c2041,19849,2086,19849,2119,19839v66,-19,123,-28,191,-39c2374,19790,2433,19782,2499,19782v74,,136,-17,208,-20c2795,19759,2886,19745,2972,19725v90,-21,192,-47,284,-58c3353,19656,3447,19622,3543,19610v85,-10,181,-2,265,-18c3874,19579,3928,19572,3996,19572v55,,108,-11,152,-18c4168,19554,4175,19554,4188,1955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03" style="position:absolute;margin-left:158pt;margin-top:14.5pt;width:.6pt;height:.55pt;z-index:252347392" coordorigin="6574,19971" coordsize="21,20" path="m6574,19990v,-23,26,,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0BHQICAgEgAGgMAAAAAADAAAAAAAAARljPVIrml8VPjwb4utLhmyIDI2QGPoBEyIIAAEgRRMvY&#10;mgZFEhsCAJf+RhIbAgCX/lcNAAAABQM4C2UZIDIJAP7/AwHA/h9FMwkA/v8DAQD+f0U4CAD+HwD+&#10;tis2EOIbNEAAAAAAAAAAAEzxHz8AAAAAAACAOgpAE4P+AQ7+AQ8AOnUdegCH90Onuh1nc6ATqdgA&#10;h+cc5zOrWuXRKj1Kcx+IVWoRaE0rCdZ1KAoAESAg/CCPoIDPAY==&#10;" annotation="t"/>
          </v:shape>
        </w:pict>
      </w:r>
    </w:p>
    <w:p w:rsidR="008A1BF7" w:rsidRDefault="00407C5B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02" style="position:absolute;margin-left:41.9pt;margin-top:6.35pt;width:50.65pt;height:7.55pt;z-index:252346368" coordorigin="2479,20426" coordsize="1786,267" path="m2479,20692v32,-16,28,-6,76,-19c2600,20660,2656,20651,2707,20635v86,-26,176,-35,265,-57c3078,20551,3187,20546,3295,20521v108,-25,215,-22,324,-38c3719,20468,3819,20448,3920,20445v86,-3,161,-19,248,-19c4200,20426,4232,20426,4264,2042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именение - СЛАУ - системы алгебраических линейных уравнений:</w:t>
      </w:r>
    </w:p>
    <w:p w:rsid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1</w:t>
      </w:r>
      <w:r>
        <w:rPr>
          <w:rFonts w:ascii="Consolas" w:hAnsi="Consolas" w:cs="Consolas"/>
          <w:noProof/>
          <w:sz w:val="36"/>
          <w:lang w:val="en-US"/>
        </w:rPr>
        <w:t>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+...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=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vertAlign w:val="subscript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2</w:t>
      </w:r>
      <w:r>
        <w:rPr>
          <w:rFonts w:ascii="Consolas" w:hAnsi="Consolas" w:cs="Consolas"/>
          <w:noProof/>
          <w:sz w:val="36"/>
          <w:lang w:val="en-US"/>
        </w:rPr>
        <w:t>+...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n</w:t>
      </w:r>
      <w:r>
        <w:rPr>
          <w:rFonts w:ascii="Consolas" w:hAnsi="Consolas" w:cs="Consolas"/>
          <w:noProof/>
          <w:sz w:val="36"/>
          <w:lang w:val="en-US"/>
        </w:rPr>
        <w:t>=b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014366">
        <w:rPr>
          <w:rFonts w:ascii="Consolas" w:hAnsi="Consolas" w:cs="Consolas"/>
          <w:noProof/>
          <w:sz w:val="36"/>
          <w:lang w:val="en-US"/>
        </w:rPr>
        <w:t>. . .</w:t>
      </w: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vertAlign w:val="subscript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2</w:t>
      </w:r>
      <w:r>
        <w:rPr>
          <w:rFonts w:ascii="Consolas" w:hAnsi="Consolas" w:cs="Consolas"/>
          <w:noProof/>
          <w:sz w:val="36"/>
          <w:lang w:val="en-US"/>
        </w:rPr>
        <w:t>+...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lang w:val="en-US"/>
        </w:rPr>
        <w:t>=b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lastRenderedPageBreak/>
        <w:t>в матричном виде:</w:t>
      </w:r>
    </w:p>
    <w:p w:rsid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14366" w:rsidRP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lang w:val="en-US"/>
        </w:rPr>
        <w:t>·</w:t>
      </w:r>
      <w:r>
        <w:rPr>
          <w:rFonts w:ascii="Consolas" w:hAnsi="Consolas" w:cs="Consolas"/>
          <w:noProof/>
          <w:sz w:val="36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n1</w:t>
      </w:r>
      <w:r>
        <w:rPr>
          <w:rFonts w:ascii="Consolas" w:hAnsi="Consolas" w:cs="Consolas"/>
          <w:noProof/>
          <w:sz w:val="36"/>
          <w:lang w:val="en-US"/>
        </w:rPr>
        <w:t>=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vertAlign w:val="superscript"/>
          <w:lang w:val="en-US"/>
        </w:rPr>
        <w:t>-1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lang w:val="en-US"/>
        </w:rPr>
        <w:t>·</w:t>
      </w:r>
      <w:r>
        <w:rPr>
          <w:rFonts w:ascii="Consolas" w:hAnsi="Consolas" w:cs="Consolas"/>
          <w:noProof/>
          <w:sz w:val="36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n1</w:t>
      </w:r>
      <w:r>
        <w:rPr>
          <w:rFonts w:ascii="Consolas" w:hAnsi="Consolas" w:cs="Consolas"/>
          <w:noProof/>
          <w:sz w:val="36"/>
          <w:lang w:val="en-US"/>
        </w:rPr>
        <w:t>=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vertAlign w:val="superscript"/>
          <w:lang w:val="en-US"/>
        </w:rPr>
        <w:t>-1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  <w:r>
        <w:rPr>
          <w:rFonts w:ascii="Consolas" w:hAnsi="Consolas" w:cs="Consolas"/>
          <w:noProof/>
          <w:sz w:val="36"/>
          <w:lang w:val="en-US"/>
        </w:rPr>
        <w:t xml:space="preserve">   ==&gt; </w:t>
      </w:r>
      <w:r>
        <w:rPr>
          <w:rFonts w:ascii="Consolas" w:hAnsi="Consolas" w:cs="Consolas"/>
          <w:noProof/>
          <w:sz w:val="36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n1</w:t>
      </w:r>
      <w:r>
        <w:rPr>
          <w:rFonts w:ascii="Consolas" w:hAnsi="Consolas" w:cs="Consolas"/>
          <w:noProof/>
          <w:sz w:val="36"/>
          <w:lang w:val="en-US"/>
        </w:rPr>
        <w:t>=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vertAlign w:val="superscript"/>
          <w:lang w:val="en-US"/>
        </w:rPr>
        <w:t>-1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1</w:t>
      </w:r>
      <w:r>
        <w:rPr>
          <w:rFonts w:ascii="Consolas" w:hAnsi="Consolas" w:cs="Consolas"/>
          <w:noProof/>
          <w:sz w:val="36"/>
          <w:lang w:val="en-US"/>
        </w:rPr>
        <w:t>=</w:t>
      </w:r>
      <w:r w:rsidR="00ED68C6">
        <w:rPr>
          <w:rFonts w:ascii="Consolas" w:hAnsi="Consolas" w:cs="Consolas"/>
          <w:noProof/>
          <w:sz w:val="36"/>
          <w:lang w:val="en-US"/>
        </w:rPr>
        <w:t>(</w:t>
      </w:r>
      <w:r>
        <w:rPr>
          <w:rFonts w:ascii="Consolas" w:hAnsi="Consolas" w:cs="Consolas"/>
          <w:noProof/>
          <w:sz w:val="36"/>
          <w:lang w:val="en-US"/>
        </w:rPr>
        <w:t>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1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</w:rPr>
        <w:t>+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b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</w:rPr>
        <w:t>+</w:t>
      </w:r>
      <w:r w:rsidR="00ED68C6">
        <w:rPr>
          <w:rFonts w:ascii="Consolas" w:hAnsi="Consolas" w:cs="Consolas"/>
          <w:noProof/>
          <w:sz w:val="36"/>
          <w:lang w:val="en-US"/>
        </w:rPr>
        <w:t>...+A</w:t>
      </w:r>
      <w:r w:rsidR="00ED68C6" w:rsidRPr="00ED68C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  <w:r w:rsidR="00ED68C6">
        <w:rPr>
          <w:rFonts w:ascii="Consolas" w:hAnsi="Consolas" w:cs="Consolas"/>
          <w:noProof/>
          <w:sz w:val="36"/>
          <w:lang w:val="en-US"/>
        </w:rPr>
        <w:t>·b</w:t>
      </w:r>
      <w:r w:rsidR="00ED68C6"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 w:rsidR="00ED68C6" w:rsidRPr="00ED68C6">
        <w:rPr>
          <w:rFonts w:ascii="Consolas" w:hAnsi="Consolas" w:cs="Consolas"/>
          <w:noProof/>
          <w:sz w:val="36"/>
          <w:lang w:val="en-US"/>
        </w:rPr>
        <w:t>)</w:t>
      </w:r>
      <w:r w:rsidR="00ED68C6">
        <w:rPr>
          <w:rFonts w:ascii="Consolas" w:hAnsi="Consolas" w:cs="Consolas"/>
          <w:noProof/>
          <w:sz w:val="36"/>
          <w:lang w:val="en-US"/>
        </w:rPr>
        <w:t>/|A|</w:t>
      </w:r>
    </w:p>
    <w:p w:rsidR="00ED68C6" w:rsidRPr="00ED68C6" w:rsidRDefault="00ED68C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...</w: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=(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</w:rPr>
        <w:t>+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·b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</w:rPr>
        <w:t>+</w:t>
      </w:r>
      <w:r>
        <w:rPr>
          <w:rFonts w:ascii="Consolas" w:hAnsi="Consolas" w:cs="Consolas"/>
          <w:noProof/>
          <w:sz w:val="36"/>
          <w:lang w:val="en-US"/>
        </w:rPr>
        <w:t>...+A</w:t>
      </w:r>
      <w:r w:rsidRPr="00ED68C6"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·b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 w:rsidRPr="00ED68C6">
        <w:rPr>
          <w:rFonts w:ascii="Consolas" w:hAnsi="Consolas" w:cs="Consolas"/>
          <w:noProof/>
          <w:sz w:val="36"/>
          <w:lang w:val="en-US"/>
        </w:rPr>
        <w:t>)</w:t>
      </w:r>
      <w:r>
        <w:rPr>
          <w:rFonts w:ascii="Consolas" w:hAnsi="Consolas" w:cs="Consolas"/>
          <w:noProof/>
          <w:sz w:val="36"/>
          <w:lang w:val="en-US"/>
        </w:rPr>
        <w:t>/|A|</w:t>
      </w:r>
    </w:p>
    <w:p w:rsidR="00ED68C6" w:rsidRDefault="00407C5B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2" style="position:absolute;margin-left:151.05pt;margin-top:7.4pt;width:17.75pt;height:23.15pt;z-index:252356608" coordorigin="6329,6336" coordsize="626,817" path="m6385,6546v-24,15,-34,54,-36,94c6346,6692,6316,6763,6329,6811v1,5,34,94,37,95c6401,6919,6476,6908,6501,6887v27,-22,48,-66,56,-95em6349,6336v25,,51,,76,c6425,6376,6416,6380,6405,6413v-9,26,-30,19,,19em6898,6413v-8,30,-20,41,-20,76c6878,6537,6871,6611,6861,6659v-16,81,-3,168,-20,247c6828,6965,6822,7014,6822,7077v,25,,50,,75c6803,7145,6788,7138,6785,7115v-5,-39,-28,-64,-39,-96c6741,7003,6726,6939,6726,6982v,28,6,55,20,76c6762,7081,6771,7114,6785,7134v12,17,56,29,76,18c6893,7134,6902,7082,6917,7058v19,-30,28,-33,37,-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" annotation="t"/>
          </v:shape>
        </w:pict>
      </w:r>
    </w:p>
    <w:p w:rsidR="00ED68C6" w:rsidRDefault="00407C5B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polyline id="_x0000_s1707" style="position:absolute;z-index:252351488" points="535.85pt,758.75pt,535.85pt,758.75pt,535.85pt,758.75pt,535.85pt,758.75pt,535.85pt,758.75pt,535.85pt,758.75pt" coordorigin="4396,7418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YBHQICAgEgAGgMAAAAAADAAAAAAAAARljPVIrml8VPjwb4utLhmyIDI2QGPoBEyIIAAEgRRMvY&#10;mgZFEhsCAJf+RhIbAgCX/lcNAAAABQM4C2UZIDIJAP7/AwHA/h9FMwkA/v8DAQD+f0U4CAD+HwD+&#10;tis2EOIbNEAAAAAAAAAAAL3wHz8AAAAAAAAAOQopBoL+LGP4sZCC/wA3Tf4AbpwAh+gS6L3F2l9q&#10;59AKABEgUCxSH6KAzwG=&#10;" annotation="t"/>
          </v:polylin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08" style="position:absolute;margin-left:90.35pt;margin-top:20.75pt;width:6.95pt;height:10.75pt;z-index:252352512" coordorigin="4188,7551" coordsize="245,380" path="m4376,7627v-15,-14,-54,-53,-56,-57c4320,7564,4320,7557,4320,7551v-40,,-47,10,-76,38c4209,7623,4195,7674,4188,7721v-8,55,3,106,16,152c4209,7891,4236,7909,4264,7893v36,-20,73,-98,92,-133c4375,7725,4378,7678,4396,7646v6,-6,11,-13,17,-19c4392,7666,4379,7712,4376,7760v-3,47,-10,98,20,133c4420,7921,4403,7920,4432,793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09" style="position:absolute;margin-left:105.9pt;margin-top:16.95pt;width:10.25pt;height:.05pt;z-index:252353536" coordorigin="4736,7418" coordsize="362,1" path="m4736,7418v120,,241,,361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IBHQIcAgEgAGgMAAAAAADAAAAAAAAARljPVIrml8VPjwb4utLhmyIDI2QGPoBEyIIAAEgRRMvY&#10;mgZFEhsCAJf+RhIbAgCX/lcNAAAABQM4C2UZIDIJAP7/AwHA/h9FMwkA/v8DAQD+f0U4CAD+HwD+&#10;tis2EOIbNEAAAAAAAAAAAL3wHz8AAAAAAAAAOQo1C4T6+z67fgxY8kceLGCC/wA3Tf4AbpwAh+Uw&#10;5SmETWmTeCx7Itx4DEAKABEg8DpnH6K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0" style="position:absolute;margin-left:125.3pt;margin-top:15.9pt;width:3.75pt;height:1.1pt;z-index:252354560" coordorigin="5420,7380" coordsize="133,39" path="m5420,7418v39,-17,52,-19,93,-19c5535,7399,5544,7397,5552,738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MBAEgAGgMAAAAAADAAAAAAAAARljPVIrml8VPjwb4utLhmyIDI2QGPoBEyIIAAEgRRMvY&#10;mgZFEhsCAJf+RhIbAgCX/lcNAAAABQM4C2UZIDIJAP7/AwHA/h9FMwkA/v8DAQD+f0U4CAD+HwD+&#10;tis2EOIbNEAAAAAAAAAAAL3wHz8AAAAAAAAAOQoqB4P9u1+3B5zAh/JaB5LfZ0J2h+cW5vWozCB7&#10;RxeACgARIGAngx+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1" style="position:absolute;margin-left:141.4pt;margin-top:15.35pt;width:3.2pt;height:.6pt;z-index:252355584" coordorigin="5989,7361" coordsize="113,20" path="m5989,7361v45,,57,15,95,19c6090,7380,6095,7380,6101,738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oBHQIKAgEgAGgMAAAAAADAAAAAAAAARljPVIrml8VPjwb4utLhmyIDI2QGPoBEyIIAAEgRRMvY&#10;mgZFEhsCAJf+RhIbAgCX/lcNAAAABQM4C2UZIDIJAP7/AwHA/h9FMwkA/v8DAQD+f0U4CAD+HwD+&#10;tis2EOIbNEAAAAAAAAAAAL3wHz8AAAAAAAAAOQotCIT72b703Gy5MuKH8lRXkqLTyeiH5/ToD6ZY&#10;5Br2j8GWCgARIACnmh+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5" style="position:absolute;margin-left:79.6pt;margin-top:11.05pt;width:89.2pt;height:113pt;z-index:252359680" coordorigin="3808,7209" coordsize="3147,3986" path="m3844,7209v-3,54,-13,100,-17,152c3806,7642,3828,7937,3844,8215v6,114,13,229,20,341c3872,8682,3876,8813,3884,8936v11,160,-10,319,-20,474c3856,9525,3853,9639,3844,9752v-7,87,-12,181,-17,266c3820,10149,3814,10287,3808,10415v-12,258,,520,,779c3815,11155,3820,11120,3827,11080em4604,7969v,-34,5,-39,20,-58c4639,7892,4670,7859,4680,7836v,-20,,-27,20,-20c4700,7859,4682,7887,4680,7930v-3,54,7,90,20,133c4710,8095,4710,8095,4717,8120em4795,7987v8,-25,26,-24,37,-57c4841,7904,4861,7881,4869,7855v11,-35,,-49,,c4869,7924,4868,8003,4888,8044v,19,,26,20,19em5780,7855v18,,25,,37,em6425,7741v8,-33,30,-51,56,-76c6517,7630,6544,7606,6574,7570v23,-28,55,-40,59,-76c6637,7459,6630,7441,6594,7437v-31,-3,-73,15,-93,38c6469,7512,6425,7582,6405,7627v-24,55,-36,131,-39,189c6363,7862,6382,7896,6425,7911v35,12,86,1,112,-18c6537,7855,6529,7844,6501,7816v-24,-24,-44,-18,-76,-18c6393,7798,6395,7790,6385,7816v30,22,38,20,76,20em6670,7873v17,-5,30,-33,39,-57c6717,7792,6733,7761,6746,7741v6,-7,13,-13,19,-20c6765,7812,6757,7909,6785,7987v12,33,-5,26,20,57c6771,8044,6765,8049,6746,8063v-45,34,-35,8,-20,c6751,8050,6774,8044,6805,8044v50,,99,,149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6" style="position:absolute;margin-left:184.4pt;margin-top:20.2pt;width:69.9pt;height:96.3pt;z-index:252360704" coordorigin="7505,7532" coordsize="2467,3397" path="m7505,7798v18,-17,25,-21,20,-38c7547,7754,7559,7746,7581,7741em7750,7779v20,,39,,59,em8035,7760v50,,96,9,135,-19em8606,7703v11,-35,52,-99,56,-133c8662,7564,8662,7557,8662,7551v-41,,-63,12,-96,19c8501,7584,8513,7594,8474,7646v-26,36,-55,46,-60,95c8411,7774,8446,7796,8474,7798v46,3,118,,152,-38c8660,7721,8680,7694,8699,7646v15,-39,19,-39,19,-76c8680,7570,8669,7579,8642,7608v-25,27,-16,60,-16,95c8626,7762,8623,7754,8662,7779v27,17,26,30,56,37em8870,7816v,-44,22,-39,37,-75c8907,7734,8907,7728,8907,7721v30,10,20,23,20,58c8927,7823,8927,7867,8927,7911v31,10,7,9,39,19em9079,7760v,39,9,44,19,76c9110,7873,9120,7886,9155,7855v26,-23,48,-30,76,-57c9254,7775,9264,7767,9287,7760v,76,,151,,227em9706,7532v21,39,40,50,56,95c9796,7721,9804,7813,9819,7911v31,200,20,407,39,608c9873,8683,9878,8849,9895,9012v17,158,33,315,36,474c9933,9634,9942,9778,9951,9923v10,159,5,316,20,474c9985,10549,9964,10707,9951,10852v-3,30,16,76,-20,76c9931,10909,9931,10903,9931,1089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" annotation="t"/>
          </v:shape>
        </w:pict>
      </w:r>
    </w:p>
    <w:p w:rsidR="00ED68C6" w:rsidRDefault="00407C5B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4" style="position:absolute;margin-left:102.7pt;margin-top:4pt;width:112.95pt;height:87.7pt;z-index:252358656" coordorigin="4624,7703" coordsize="3983,3093" path="m5324,7893v7,,13,,20,em5552,7873v,20,,27,20,20em8606,7703r,em4660,8632v-15,29,-29,48,-36,76em8130,10795v7,,13,,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" annotation="t"/>
          </v:shape>
        </w:pict>
      </w:r>
    </w:p>
    <w:p w:rsidR="00ED68C6" w:rsidRDefault="00407C5B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7" style="position:absolute;margin-left:265.55pt;margin-top:5.45pt;width:37.1pt;height:34.5pt;z-index:252361728" coordorigin="10368,8499" coordsize="1309,1216" path="m10995,8499v-57,64,-92,133,-135,209c10779,8851,10715,9002,10635,9145v-65,117,-113,239,-172,360c10436,9560,10411,9622,10387,9676v-17,17,-23,21,-19,38c10385,9680,10407,9638,10427,9600em11051,8955v,117,-9,229,-19,342c11021,9415,11032,9538,11032,9657em11355,9031v-34,73,-64,133,-95,209c11237,9297,11221,9355,11203,9410v-13,39,-19,39,-19,76c11206,9456,11220,9427,11240,9391v34,-63,56,-139,76,-208c11333,9126,11346,9061,11372,9012v,117,3,228,20,341c11398,9392,11408,9430,11412,9467v,6,,13,,19c11430,9475,11414,9453,11392,9430v-32,-35,-88,-50,-132,-57c11231,9368,11194,9373,11164,9373v12,32,57,18,96,18c11329,9391,11427,9411,11488,9373v28,-17,47,-22,76,-39em11640,8746v,122,8,240,16,361c11663,9209,11673,9309,11676,9410v2,72,24,210,-20,26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" annotation="t"/>
          </v:shape>
        </w:pict>
      </w:r>
    </w:p>
    <w:p w:rsidR="00ED68C6" w:rsidRDefault="00407C5B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8" style="position:absolute;margin-left:95.15pt;margin-top:2.75pt;width:24.75pt;height:62.4pt;z-index:252362752" coordorigin="4356,9145" coordsize="874,2202" path="m4717,9145v,91,4,183,-17,265c4700,9417,4700,9423,4700,9430em4736,9771v26,50,37,76,37,132c4773,9910,4773,9916,4773,9923em4773,10226v,32,,63,,95c4794,10321,4801,10320,4795,10340em4643,11061v-8,-31,-29,-48,-39,-76c4595,10960,4571,10913,4548,10910v-42,-5,-62,8,-96,18c4433,10934,4403,10975,4396,11004v-12,51,-28,101,-40,152c4350,11179,4359,11240,4376,11251v25,16,97,-7,115,-19c4539,11199,4559,11149,4584,11099v25,-50,40,-76,40,-132c4624,10961,4624,10896,4624,10947v-25,33,-20,51,-20,95c4604,11096,4588,11173,4624,11213v19,19,25,25,36,38em4756,11156v,50,5,89,17,133c4779,11312,4791,11319,4812,11326v32,-30,47,-50,57,-94c4874,11209,4882,11198,4888,11175v,43,-19,166,20,171c4914,11346,4919,11346,4925,11346em5097,11213v,-43,27,-41,36,-76c5147,11083,5131,11112,5173,11080v6,,13,,19,c5192,11145,5193,11197,5212,11251v,21,1,29,17,3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" annotation="t"/>
          </v:shape>
        </w:pict>
      </w:r>
    </w:p>
    <w:p w:rsidR="00ED68C6" w:rsidRDefault="00407C5B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1" style="position:absolute;margin-left:158pt;margin-top:14.95pt;width:15.1pt;height:21pt;z-index:252365824" coordorigin="6574,10321" coordsize="533,741" path="m6633,10720v7,-22,15,-33,37,-58c6697,10631,6725,10603,6746,10568v28,-47,39,-86,59,-133c6815,10412,6837,10369,6822,10340v-19,-38,-72,-21,-96,c6673,10386,6642,10450,6613,10511v-36,74,-39,127,-39,209c6574,10783,6565,10838,6633,10871v9,4,82,34,93,19c6740,10871,6746,10841,6746,10814v,-37,-25,-65,-57,-76c6667,10731,6624,10735,6613,10757v-15,29,-28,21,,57em6841,10795v-10,41,-19,66,-19,115c6822,10960,6830,10978,6841,11023v6,25,12,18,37,38c6913,11019,6947,10976,6974,10928v19,-34,36,-96,76,-114c7056,10814,7063,10814,7069,10814v,79,-4,158,17,228c7086,11061,7086,11068,7106,110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" annotation="t"/>
          </v:shape>
        </w:pict>
      </w:r>
    </w:p>
    <w:p w:rsidR="00ED68C6" w:rsidRDefault="00407C5B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9" style="position:absolute;margin-left:133.9pt;margin-top:12.25pt;width:1.6pt;height:.05pt;z-index:252363776" coordorigin="5724,10967" coordsize="57,1" path="m5724,10967v19,,37,,56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gBHQIGAgEgAGgMAAAAAADAAAAAAAAARljPVIrml8VPjwb4utLhmyIDI2QGPoBEyIIAAEgRRMvY&#10;mgZFEhsCAJf+RhIbAgCX/lcNAAAABQM4C2UZIDIJAP7/AwHA/h9FMwkA/v8DAQD+f0U4CAD+HwD+&#10;tis2EOIbNEAAAAAAAAAAAL3wHz8AAAAAAAAAOQorBoT7qr7p/Hky5IL/AJAN/gEgHACH6i7qK47a&#10;dt8CKAoAESDwu8Ur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0" style="position:absolute;margin-left:142.45pt;margin-top:10.05pt;width:9.2pt;height:2.2pt;z-index:252364800" coordorigin="6025,10890" coordsize="325,78" path="m6025,10967v20,,27,,40,em6273,10910v37,,46,2,76,-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2" style="position:absolute;margin-left:186pt;margin-top:8.45pt;width:2.75pt;height:.55pt;z-index:252366848" coordorigin="7562,10833" coordsize="96,20" path="m7562,10852v34,-9,53,-19,95,-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gBHQIIBAEgAGgMAAAAAADAAAAAAAAARljPVIrml8VPjwb4utLhmyIDI2QGPoBEyIIAAEgRRMvY&#10;mgZFEhsCAJf+RhIbAgCX/lcNAAAABQM4C2UZIDIJAP7/AwHA/h9FMwkA/v8DAQD+f0U4CAD+HwD+&#10;tis2EOIbNEAAAAAAAAAAAL3wHz8AAAAAAAAAOQorBYT8B4n4Dt45soCH87GXnYznc6CH6kbqVYnw&#10;FvCWgAoAESBQd7Ms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3" style="position:absolute;margin-left:211.3pt;margin-top:5.75pt;width:1.6pt;height:.55pt;z-index:252367872" coordorigin="8454,10738" coordsize="57,20" path="m8454,10757v34,,28,2,56,-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GAgEgAGgMAAAAAADAAAAAAAAARljPVIrml8VPjwb4utLhmyIDI2QGPoBEyIIAAEgRRMvY&#10;mgZFEhsCAJf+RhIbAgCX/lcNAAAABQM4C2UZIDIJAP7/AwHA/h9FMwkA/v8DAQD+f0U4CAD+HwD+&#10;tis2EOIbNEAAAAAAAAAAAL3wHz8AAAAAAAAAOQoqBYT8DH34GMcuKACH86gXnUDJ2IfqWOsHyJwE&#10;vFEgCgARIPBg4yy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4" style="position:absolute;margin-left:220.95pt;margin-top:3.05pt;width:25.3pt;height:9.7pt;z-index:252368896" coordorigin="8794,10644" coordsize="893,342" path="m9003,10738v,-35,-11,-43,-17,-56c8974,10653,8965,10662,8927,10662v-32,,-15,-18,-57,-18c8840,10644,8847,10665,8834,10682v-24,31,-36,72,-40,113c8790,10840,8784,10896,8814,10928v38,40,42,4,76,-18c8934,10881,8961,10843,8986,10795v18,-35,45,-81,56,-113c9056,10640,9042,10702,9042,10720v,49,5,72,17,113c9070,10870,9052,10879,9098,10890em9211,10795v,41,-21,171,20,190c9261,10999,9273,10942,9287,10928v19,-20,38,-65,59,-76c9352,10852,9357,10852,9363,10852v,50,5,74,20,115c9383,10985,9383,10991,9402,10985em9535,10814v,51,6,88,19,114c9554,10946,9553,10953,9571,10947v16,-5,45,-31,56,-57c9639,10859,9639,10842,9667,10833v,12,-7,123,19,114c9686,10941,9686,10934,9686,1092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 + y = 5</w:t>
      </w:r>
    </w:p>
    <w:p w:rsidR="00ED68C6" w:rsidRDefault="00407C5B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9" style="position:absolute;margin-left:199.4pt;margin-top:18.6pt;width:41.5pt;height:72.1pt;z-index:252374016" coordorigin="8035,13423" coordsize="1464,2543" path="m8338,13726v-10,11,-39,34,-56,57c8237,13845,8214,13960,8187,14030v-59,150,-107,296,-133,455c8026,14654,8020,14845,8035,15016v12,143,50,301,95,437c8164,15557,8212,15653,8246,15756v22,65,46,114,76,171c8322,15958,8315,15970,8338,15965v29,-20,36,-21,57,-57c8414,15872,8420,15860,8414,15832em8755,13992v-16,6,-36,7,-56,19c8670,14028,8629,14074,8626,14106v-5,52,31,24,56,38c8706,14157,8749,14194,8775,14201v38,11,53,6,59,57c8840,14305,8823,14335,8794,14372v-15,19,-54,65,-76,75c8676,14465,8655,14477,8642,14429em8682,13954v7,-22,25,-36,56,-38c8798,13912,8901,13899,8946,13935v20,19,27,25,40,38em8474,15244v9,32,34,36,73,39c8594,15287,8631,15301,8682,15301v44,,88,,132,em8907,15073v,-32,6,-46,39,-57c8984,15003,9017,14998,9059,14998v19,,37,,56,c9115,15047,9108,15083,9098,15130v-11,53,-36,99,-39,153c9054,15364,9059,15447,9059,15529em8927,15358v-50,,43,,59,c9053,15358,9117,15350,9174,15339v39,,53,-1,76,-19em8927,13423v34,11,62,24,95,38c9119,13502,9152,13548,9211,13632v98,140,150,308,191,474c9460,14341,9494,14566,9498,14808v3,183,-5,351,-39,531c9440,15440,9405,15531,9363,15624v-22,48,-51,89,-76,132c9269,15774,9263,15777,9267,1579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9" style="position:absolute;margin-left:50pt;margin-top:19.15pt;width:164.5pt;height:32.25pt;z-index:252384256" coordorigin="2764,13442" coordsize="5803,1139" path="m8566,13859v-10,-13,-31,-49,-36,-56c8520,13789,8505,13763,8490,13746v-31,-35,-61,-56,-95,-77c8349,13641,8313,13632,8262,13613v-59,-22,-127,-37,-188,-57c8021,13538,7977,13527,7922,13518v-76,-13,-152,-26,-228,-38c7625,13469,7556,13470,7486,13461v-96,-13,-185,-18,-284,-19c6992,13439,6781,13440,6574,13461v-90,9,-174,18,-265,19c6212,13482,6120,13487,6025,13499v-86,10,-178,32,-264,37c5652,13542,5564,13558,5457,13575v-95,15,-188,19,-284,38c5074,13632,4965,13647,4869,13669v-88,20,-178,52,-265,77c4493,13778,4377,13817,4264,13840v-85,18,-162,30,-248,57c3897,13934,3785,13977,3675,14030v-68,33,-141,60,-208,95c3366,14178,3266,14227,3163,14277v-47,23,-90,46,-132,75c2997,14375,2969,14407,2935,14429v-18,17,-22,23,-39,18c2909,14416,2919,14386,2935,14352v16,-34,38,-73,56,-113c3007,14203,3017,14165,3031,14125v7,-19,10,-38,17,-57c3034,14084,2988,14096,2972,14125v-29,54,-70,118,-93,170c2851,14358,2830,14422,2803,14485v-13,30,-27,66,-39,95c2795,14566,2823,14559,2859,14542v95,-45,187,-81,284,-11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" annotation="t"/>
          </v:shape>
        </w:pict>
      </w:r>
      <w:r w:rsidR="00ED68C6">
        <w:rPr>
          <w:rFonts w:ascii="Consolas" w:hAnsi="Consolas" w:cs="Consolas"/>
          <w:noProof/>
          <w:sz w:val="36"/>
          <w:lang w:val="en-US"/>
        </w:rPr>
        <w:t>x - 3 * y = -7</w:t>
      </w:r>
    </w:p>
    <w:p w:rsidR="00ED68C6" w:rsidRDefault="00407C5B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6" style="position:absolute;margin-left:16.15pt;margin-top:15.3pt;width:80.15pt;height:78.55pt;z-index:252370944" coordorigin="1570,14049" coordsize="2827,2771" path="m2195,14656v19,36,36,-31,56,-57c2278,14564,2313,14528,2327,14485v2,-5,18,-75,20,-76c2354,14409,2360,14409,2367,14409v-10,48,-20,82,-20,133c2347,14600,2327,14651,2327,14713v,101,,202,,303em3543,14675v31,-8,52,-32,76,-57c3652,14584,3650,14558,3675,14524v18,-24,34,-66,37,-95c3716,14396,3717,14398,3692,14390v,49,-15,86,-17,134c3671,14602,3674,14682,3692,14751v12,44,-8,95,-17,114c3668,14882,3637,14901,3619,14903v-19,2,-40,,-59,c3601,14903,3617,14891,3656,14884v47,-9,106,-6,152,-19c3848,14853,3861,14846,3903,14846v32,,31,14,37,38em2158,16041v26,-10,12,-30,37,-57c2228,15949,2231,15913,2251,15871v21,-43,47,-74,59,-115c2326,15703,2321,15738,2310,15776v-19,64,-36,120,-39,189c2268,16046,2276,16124,2291,16193v10,46,4,41,36,76em3295,15927v,-6,,-13,,-19c3338,15908,3374,15896,3408,15889v51,-10,102,-7,152,-18c3577,15867,3601,15871,3619,15871em3675,15719v-13,-17,-33,-50,-19,-76c3665,15627,3715,15572,3732,15567v15,-4,77,-30,95,-19c3860,15568,3842,15619,3827,15643v-26,41,-60,78,-95,113c3709,15779,3700,15822,3692,15851v37,,47,18,79,20c3826,15875,3897,15853,3940,15889v21,18,32,67,20,95c3946,16015,3906,16070,3884,16098v-19,25,-43,46,-57,57c3821,16161,3814,16168,3808,16174em3884,14144v36,7,45,-6,76,18c4009,14200,4074,14267,4112,14315v60,75,108,179,152,265c4317,14685,4350,14789,4376,14903v26,114,20,224,20,341c4396,15367,4383,15466,4356,15586v-24,107,-50,221,-92,322c4226,15998,4184,16091,4131,16174v-31,48,-56,113,-115,133c3979,16320,4016,16314,3979,16288em1855,14467v12,-26,24,-54,36,-77c1908,14357,1907,14355,1911,14315v-35,26,-44,35,-76,75c1767,14474,1720,14572,1683,14675v-56,154,-101,311,-113,475c1558,15316,1574,15465,1607,15624v30,145,71,272,152,398c1818,16114,1889,16192,1967,16269v32,31,64,63,96,94em2310,14049v-19,8,-62,9,-78,19c2225,14072,2190,14109,2175,14125v-17,18,-51,49,-56,57c2094,14221,2091,14255,2063,14295v-34,49,-68,99,-96,152c1944,14490,1926,14537,1911,14580v-17,49,-11,101,-20,152c1881,14786,1868,14847,1855,14903v-13,57,-11,111,-20,170c1825,15144,1803,15212,1798,15283v-5,70,-14,143,-19,208c1773,15564,1793,15633,1798,15699v5,65,6,126,17,190c1827,15954,1843,16013,1855,16079v12,64,23,127,36,190c1904,16333,1926,16395,1950,16458v27,71,54,143,93,209c2071,16714,2096,16730,2139,16762v33,24,71,49,112,57c2311,16831,2368,16812,2423,16800v55,-12,83,-31,132,-57c2612,16714,2645,16680,2688,16648v41,-31,76,-58,115,-95c2849,16509,2904,16459,2935,16402v41,-75,68,-166,96,-247c3058,16077,3080,15989,3087,15908v7,-78,18,-150,20,-227c3110,15551,3095,15426,3087,15301v-5,-83,-14,-167,-20,-246c3062,14996,3058,14942,3048,14884v-10,-59,-19,-134,-37,-190c2994,14642,2981,14571,2955,14524v-34,-63,-91,-102,-132,-152c2789,14331,2771,14309,2727,14277v-41,-30,-88,-54,-135,-76c2559,14186,2513,14157,2479,14144v-34,-13,-93,-25,-132,-19c2287,14134,2233,14197,2195,14239v-69,77,-107,155,-152,246c2031,14510,2019,14536,2007,145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8" style="position:absolute;margin-left:126.9pt;margin-top:9.35pt;width:59.65pt;height:75.85pt;z-index:252372992" coordorigin="5476,13840" coordsize="2106,2676" path="m5837,14011v-35,4,-49,-9,-76,19c5709,14083,5690,14151,5665,14219v-60,162,-119,303,-152,475c5478,14878,5476,15058,5476,15244v,133,25,251,57,380c5551,15694,5584,15791,5628,15851v24,33,50,88,96,76c5747,15921,5765,15881,5780,15851em5873,14258v36,,49,-4,76,19c5984,14308,6038,14352,6065,14390v34,48,59,103,92,152c6175,14568,6199,14595,6214,14618v6,6,13,13,19,19em6197,14182v-9,25,-23,42,-40,76c6121,14330,6091,14390,6065,14467v-29,87,-49,181,-76,265c5974,14778,5969,14796,5969,14846em6006,15510v-7,12,-31,44,-37,76c5960,15635,5952,15688,5949,15737v-3,46,15,81,40,114c6014,15883,6040,15902,6084,15889v34,-10,80,-84,93,-113c6209,15705,6230,15637,6253,15567v16,-31,23,-36,20,-57c6258,15549,6240,15596,6233,15643v-23,152,-4,321,-19,474c6206,16205,6200,16295,6197,16383v-2,48,-16,95,-40,132c6139,16490,6118,16467,6101,16440v-32,-50,-8,-48,-56,-77c6032,16355,6004,16352,5989,16345v41,-6,40,-15,76,-38c6124,16269,6178,16239,6233,16193v39,-37,52,-49,76,-76em6405,13840v23,22,18,15,40,38c6532,13966,6601,14109,6653,14219v69,146,133,298,169,456c6858,14832,6889,14990,6898,15150v8,142,-9,278,-20,417c6871,15661,6861,15760,6841,15851v-13,62,-21,131,-36,190c6789,16105,6804,16059,6805,16060em7221,14960v50,,84,-16,133,-19c7402,14938,7436,14922,7486,14922v43,,57,-2,39,38em7221,15187v8,26,40,27,76,19c7353,15193,7412,15177,7466,15168v40,-7,74,-13,115,-1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" annotation="t"/>
          </v:shape>
        </w:pict>
      </w:r>
    </w:p>
    <w:p w:rsidR="00ED68C6" w:rsidRDefault="00407C5B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2" style="position:absolute;margin-left:75.3pt;margin-top:9.25pt;width:164.95pt;height:66.7pt;z-index:252387328" coordorigin="3656,14580" coordsize="5820,2354" path="m8322,14580v-15,28,-35,43,-40,76c8244,14910,8271,15225,8302,15472v7,59,12,116,36,171c8379,15736,8436,15814,8490,15889v37,51,66,111,116,152c8638,16067,8695,16111,8738,16117v81,12,170,,248,-19c9042,16084,9100,16066,9155,16041v47,-22,92,-44,132,-76c9342,15921,9389,15858,9419,15794v45,-97,50,-217,56,-322c9485,15301,9501,15089,9459,14922v-19,-76,-40,-92,-96,-133em8302,15643v-36,7,-63,12,-96,19c8177,15668,8144,15672,8113,15681v-34,10,-76,30,-115,38c7947,15729,7897,15744,7846,15756v-68,15,-138,26,-208,38c7561,15807,7465,15812,7390,15832v-73,20,-133,43,-208,57c7099,15905,7018,15928,6934,15946v-78,17,-167,20,-245,38c6601,16004,6512,16035,6425,16060v-115,33,-231,80,-341,114c5985,16204,5892,16231,5797,16269v-87,35,-177,84,-264,114c5446,16413,5368,16438,5285,16477v-81,38,-162,78,-245,114c4960,16626,4892,16671,4812,16705v-67,29,-140,49,-208,76c4540,16806,4479,16838,4413,16857v-56,16,-112,44,-169,57c4197,16925,4139,16929,4092,16933v-60,6,-123,6,-172,-19c3907,16907,3878,16880,3864,16857v-14,-24,-11,-49,-20,-76c3828,16731,3829,16702,3827,16648v-4,-105,-6,-247,-19,-323c3804,16331,3781,16369,3771,16383v-34,47,-54,80,-79,132c3676,16547,3669,16578,3656,16610v18,-35,38,-62,56,-95c3752,16439,3796,16376,3844,16307v24,26,30,49,59,76c3951,16428,3999,16459,4052,1649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" annotation="t"/>
          </v:shape>
        </w:pict>
      </w:r>
    </w:p>
    <w:p w:rsidR="00ED68C6" w:rsidRDefault="00407C5B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7" style="position:absolute;margin-left:110.75pt;margin-top:8.1pt;width:2.2pt;height:2.7pt;z-index:252371968" coordorigin="4908,15283" coordsize="77,95" path="m4908,15339v5,-21,28,-52,37,-56c4964,15283,4971,15283,4984,15283v,28,-6,55,-20,75c4947,15383,4934,15377,4908,15377v7,-31,17,-51,37,-7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407C5B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30" style="position:absolute;margin-left:34.9pt;margin-top:15.4pt;width:39.35pt;height:26.9pt;z-index:252375040" coordorigin="2232,17028" coordsize="1388,950" path="m2232,17218v,-9,,-90,,-39c2232,17296,2240,17406,2251,17521v10,105,-4,204,20,304c2280,17861,2286,17919,2271,17900v-7,-6,-13,-12,-20,-18em2555,17160v,41,-6,62,-19,96c2509,17329,2494,17392,2462,17464v-23,51,-40,102,-59,152c2391,17647,2384,17744,2384,17711v,-32,7,-50,19,-76c2421,17594,2427,17563,2443,17521em2499,17236v28,14,49,56,56,95c2565,17387,2562,17446,2575,17502v15,65,36,93,56,152c2643,17688,2678,17741,2631,17711em2443,17654v-7,,-13,,-20,c2455,17631,2497,17618,2536,17616v44,-3,79,-12,115,-19c2696,17588,2728,17586,2764,17559em2896,17028v20,31,34,92,39,132c2947,17254,2962,17351,2972,17445v10,93,4,193,19,285c3002,17802,3026,17867,3031,17939v2,26,3,50,17,18em3276,17483v30,-7,42,-19,76,-19c3405,17464,3448,17445,3504,17445v25,,51,,76,em3352,17635v-22,,-30,1,-37,19c3383,17654,3441,17646,3504,17635v40,-7,74,-14,115,-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1" style="position:absolute;margin-left:85.5pt;margin-top:4.6pt;width:3.75pt;height:49.55pt;z-index:252376064" coordorigin="4016,16648" coordsize="133,1747" path="m4016,16648v,185,9,367,20,551c4046,17363,4063,17528,4072,17692v7,133,17,266,20,398c4094,18164,4095,18264,4112,18337v,22,2,30,19,38c4131,18350,4124,18361,4131,18337v16,-17,21,-22,17,-3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wBHQMMhAEBIABoDAAAAAAAwAAAAAAAAEZYz1SK5pfFT48G+LrS4ZsiAyNkBj6ARMiCAABIEUTL&#10;2JoGRRIbAgCX/kYSGwIAl/5XDQAAAAUDOAtlGSAyCQD+/wMBwP4fRTMJAP7/AwEA/n9FOAgA/h8A&#10;/rYrNhLiGzRATPEfPwpeJYP9Pp+n1AB068ufTq6dXTqdOoHLmIf19Wevq0TqAQG8J5OIFOE6nc8n&#10;s7J3AbvOrygE9J7AEBgAh+aq5T+U2uMVGhSmi0DGYAAAOAn4AnipwAoAESAgaT1j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2" style="position:absolute;margin-left:105.35pt;margin-top:10.55pt;width:9.75pt;height:44.1pt;z-index:252377088" coordorigin="4717,16857" coordsize="344,1557" path="m4717,17142v8,-31,18,-51,39,-76c4782,17035,4819,16991,4832,16952v11,-34,17,-66,37,-95c4869,17018,4836,17219,4888,17369v19,54,31,63,37,114em4812,18223v,-40,15,-61,40,-95c4876,18096,4905,18063,4925,18034v19,-28,15,-31,39,-39c4964,18082,4971,18158,4984,18242v8,52,24,107,56,152c5047,18400,5053,18407,5060,1841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3" style="position:absolute;margin-left:127.35pt;margin-top:8.9pt;width:20pt;height:50.1pt;z-index:252378112" coordorigin="5493,16800" coordsize="705,1766" path="m5817,17160v22,-54,49,-99,76,-151c5918,16962,5953,16908,5969,16857v5,-16,20,-79,20,-38c5989,17015,5989,17211,5989,17407em5493,18185v29,-26,63,-50,96,-57c5641,18118,5687,18110,5741,18110v35,,45,3,56,-20em5932,18052v-31,-30,-44,-31,-39,-57c5913,17970,5932,17930,5969,17920v8,-2,86,-32,96,-20c6072,17908,6096,17935,6084,17957v-21,39,-28,74,-59,114c6005,18097,5992,18135,5989,18167v-4,41,10,60,17,75c6022,18278,6021,18280,6065,18280v44,,88,,132,c6197,18327,6179,18319,6157,18356v-17,29,-61,65,-73,95c6074,18475,6053,18503,6045,18526v,23,-2,31,-20,3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4" style="position:absolute;margin-left:158pt;margin-top:5.15pt;width:20.5pt;height:47.35pt;z-index:252379136" coordorigin="6574,16667" coordsize="724,1671" path="m6574,16667v,191,10,379,20,569c6603,17409,6640,17577,6653,17749v10,127,26,254,36,379c6695,18197,6689,18268,6689,18337v14,-17,22,-42,37,-76c6745,18224,6752,18213,6746,18185em6934,17313v35,-20,80,-52,116,-57c7122,17246,7205,17256,7278,17256v,34,1,29,-20,57em6993,17502v-49,41,-75,38,-19,38c7032,17540,7073,17530,7126,17521v43,-7,90,-15,132,-19c7278,17502,7284,17502,7297,1750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5" style="position:absolute;margin-left:192.45pt;margin-top:10pt;width:23.75pt;height:26.95pt;z-index:252380160" coordorigin="7790,16838" coordsize="837,950" path="m7790,17369v27,9,15,22,36,38c7858,17432,7880,17426,7922,17426v51,,91,-30,132,-38c8095,17380,8137,17406,8150,17369em8474,16838v37,15,5,26,,38c8474,16895,8474,16901,8474,16914v-26,8,-32,25,-40,57c8403,16981,8413,17000,8395,17028v-15,24,-23,55,-37,75c8337,17134,8338,17141,8338,17179v41,,44,9,76,20c8474,17220,8532,17179,8586,17218em8626,16990v,-32,-18,3,-20,19c8601,17046,8578,17090,8566,17123v-22,61,-34,124,-36,190c8526,17427,8524,17545,8547,17654v9,43,6,76,19,114c8566,17774,8566,17781,8566,1778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407C5B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36" style="position:absolute;margin-left:39.25pt;margin-top:5.4pt;width:136.6pt;height:71.6pt;z-index:252381184" coordorigin="2384,18906" coordsize="4819,2525" path="m2384,20310v38,38,104,77,135,114c2557,20469,2584,20501,2631,20538v32,26,65,50,96,75c2742,20631,2748,20635,2744,20652v42,,29,9,59,19em2840,20234v-32,9,-41,29,-57,57c2748,20351,2711,20417,2688,20481v-20,56,-81,99,-96,152c2581,20672,2568,20693,2555,20728v-11,30,1,32,20,38em3087,20386v28,-21,59,-35,96,-38c3240,20344,3348,20328,3391,20367v22,20,17,30,17,57em3163,20613v,7,,13,,20c3238,20633,3307,20639,3371,20652v31,,38,,57,em4148,18963v21,33,18,36,20,76c4173,19149,4177,19253,4188,19361v9,83,27,166,36,247c4233,19684,4240,19761,4244,19836v3,66,20,122,20,190c4264,20114,4269,20190,4283,20272v9,53,12,141,17,171c4305,20471,4283,20500,4320,20500v6,-6,13,-13,19,-19em6197,18963v3,31,8,48,17,76c6231,19089,6248,19156,6253,19209v12,126,9,256,20,380c6281,19678,6285,19768,6309,19855v21,75,21,154,40,228c6363,20138,6376,20198,6385,20253v7,43,13,77,20,114c6409,20391,6405,20419,6405,20443em4565,19019v-28,31,-46,61,-57,96c4506,19122,4494,19189,4491,19191v-19,,-25,,-19,18c4482,19241,4508,19229,4548,19229v34,,59,-20,95,-20c4720,19209,4690,19211,4717,19267v13,27,34,78,19,114c4721,19417,4712,19444,4680,19475v-28,27,-46,37,-76,57c4585,19509,4568,19486,4565,19456v,-6,,-13,,-19em4528,19001v,-6,,-13,,-19c4556,18973,4549,18955,4584,18944v27,-9,69,-17,96,-19c4709,18923,4767,18890,4795,18906v23,13,31,36,37,57em4624,20120v-18,18,-22,25,-40,20c4641,20140,4687,20144,4736,20158v33,9,82,,116,em4832,19893v7,,13,,20,c4861,19863,4873,19873,4908,19873v29,,43,-18,76,-18c5003,19855,5009,19855,5021,19855v,118,-16,255,19,360c5052,20251,5021,20260,5060,20272v-7,-6,-13,-13,-20,-19em4908,20120v-7,,-13,,-20,c4928,20120,4943,20105,4984,20102v34,-3,46,-28,76,-39c5088,20053,5089,20056,5097,20026em5741,19229v,-28,6,-57,20,-77c5785,19117,5823,19080,5837,19039v9,-26,17,-104,17,-76c5854,19050,5859,19128,5873,19209v10,60,48,118,59,172c5932,19412,5932,19418,5932,19437em5761,20026v57,,103,-3,152,-19c5934,20007,5942,20005,5949,19987em5949,19873v-21,-30,-26,-45,,-75c5966,19779,6001,19763,6025,19760v21,-2,76,,59,38c6069,19832,6039,19854,6025,19893v-10,29,-9,8,-19,37c6016,19961,6022,19952,6045,19968v28,20,65,29,96,39c6159,20013,6175,20036,6177,20063v2,30,-18,86,-36,114c6124,20204,6088,20230,6065,20253v-7,6,-13,13,-20,19em4131,20917v26,-10,45,-12,73,-19c4256,20885,4303,20889,4356,20879v76,-14,154,-22,228,-38c4680,20821,4773,20805,4869,20784v93,-20,192,-44,287,-56c5244,20717,5332,20698,5420,20689v76,-8,150,-29,225,-37c5713,20645,5772,20624,5837,20613v49,-8,103,-7,152,-18c6023,20588,6049,20578,6084,20576v57,-3,9,7,17,19em5133,21278v8,,15,,23,c5167,21241,5191,21253,5229,21240v39,-14,74,-35,115,-38c5356,21202,5369,21202,5381,21202em5476,20955v,-45,-17,47,-19,57c5446,21056,5473,21085,5476,21126v3,41,22,38,57,38c5574,21164,5580,21155,5609,21126v25,-25,50,-51,76,-75c5685,21108,5695,21149,5704,21202v8,48,15,92,37,133c5753,21357,5788,21421,5817,21430v12,,25,,37,em6841,20310v47,,69,-15,113,-19c6995,20288,7025,20272,7069,20272v37,,63,-18,37,19em6898,20538v61,35,54,-5,115,-19c7053,20510,7109,20502,7145,20481v28,-16,49,-15,57,-3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7" style="position:absolute;margin-left:196.8pt;margin-top:12.95pt;width:28.45pt;height:19.4pt;z-index:252382208" coordorigin="7942,19172" coordsize="1005,684" path="m7942,19551v,-6,,-13,,-19c7979,19532,8001,19528,8035,19551v35,23,75,22,115,38c8190,19605,8245,19620,8282,19627v49,9,76,-6,113,-19c8401,19608,8408,19608,8414,19608em8738,19267v,-50,7,-56,-20,-76c8688,19169,8680,19172,8642,19172v-43,,-95,39,-112,57c8505,19256,8510,19268,8510,19304v,31,34,55,56,77c8605,19419,8670,19449,8718,19475v52,29,61,69,96,114c8843,19625,8843,19662,8814,19703v-31,45,-54,63,-96,95c8691,19818,8654,19846,8626,19855v-20,,-27,,-40,c8586,19806,8605,19797,8642,19760v43,-43,88,-77,133,-114c8827,19603,8875,19552,8907,19494v11,-20,66,-86,39,-113c8931,19366,8858,19346,8834,19342v-78,-13,-169,,-248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" annotation="t"/>
          </v:shape>
        </w:pict>
      </w:r>
    </w:p>
    <w:p w:rsidR="00ED68C6" w:rsidRDefault="00407C5B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0" style="position:absolute;margin-left:192.45pt;margin-top:5.85pt;width:83.35pt;height:35.5pt;z-index:252385280" coordorigin="7790,19665" coordsize="2939,1253" path="m7809,20272v-19,,-25,,-19,-19c7919,20253,8044,20252,8170,20234v52,-8,102,-11,152,-19c8408,20200,8502,20210,8586,20196v81,-13,169,-6,248,-19c8890,20168,8946,20161,9003,20158v63,-3,128,,191,c9177,20171,9174,20175,9138,20196em8113,20671v37,9,50,18,93,18c8289,20689,8371,20689,8454,20689em8662,20462v-37,9,-36,19,-36,57c8626,20563,8633,20576,8642,20595v10,23,40,34,76,38c8756,20637,8808,20601,8834,20576v27,-26,30,-49,56,-57c8861,20555,8884,20571,8870,20613v-18,56,-20,96,,153c8887,20814,8895,20856,8927,20898v6,6,13,13,19,19em9571,20083v13,-39,21,-8,56,-20c9681,20044,9721,20044,9779,20044v44,,124,-21,96,19em9554,20291v69,,123,-9,189,-19c9789,20265,9827,20253,9875,20253em10292,19912v-18,,-25,,-37,c10248,19873,10241,19883,10235,19855v-9,-41,14,-29,20,-57c10262,19763,10258,19763,10275,19741v25,-32,26,-36,56,-57c10351,19670,10345,19668,10387,19665v48,-4,28,9,57,38c10462,19721,10461,19741,10463,19779v3,63,-9,113,-19,171c10436,19999,10429,20037,10407,20083v-17,35,-49,97,-59,132c10337,20256,10338,20290,10311,20329v-16,22,-6,28,-19,57c10276,20403,10271,20408,10275,20424v92,,182,4,264,19c10570,20449,10589,20454,10615,20462v32,9,80,,11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" annotation="t"/>
          </v:shape>
        </w:pict>
      </w:r>
    </w:p>
    <w:p w:rsidR="00ED68C6" w:rsidRDefault="00407C5B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8" style="position:absolute;margin-left:366.6pt;margin-top:13.3pt;width:42.45pt;height:37.15pt;z-index:252393472" coordorigin="13933,20671" coordsize="1498,1310" path="m14237,20823v-36,-19,-63,13,-96,56c14074,20968,13999,21095,13970,21202v-32,118,-55,275,-37,398c13947,21693,13985,21761,14048,21828v43,45,55,50,113,57em14217,21354v-18,-24,-65,-74,-39,-114c14207,21195,14245,21202,14293,21202v51,,113,-15,152,19c14493,21263,14435,21277,14409,21315v-33,46,-86,99,-135,134c14242,21472,14222,21482,14217,21524v,7,,13,,20c14259,21568,14299,21562,14350,21562v62,,138,12,188,-18em14634,21619v,82,7,152,20,228c14662,21893,14661,21945,14634,21980em14921,21240v-20,-38,-43,-69,17,-76c15006,21156,15072,21171,15129,21183v17,3,74,16,56,57c15169,21276,15118,21295,15090,21315v-23,17,-84,34,-96,58c14974,21412,15017,21419,15033,21430v39,28,80,31,113,57c15163,21500,15213,21536,15202,21562v-13,33,-68,70,-93,95c15086,21680,15072,21688,15050,21695em15259,20671v51,84,91,169,115,265c15410,21079,15427,21226,15430,21373v2,122,6,241,-19,360c15394,21815,15351,21879,15298,21942v-13,13,-26,25,-39,3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" annotation="t"/>
          </v:shape>
        </w:pict>
      </w:r>
    </w:p>
    <w:p w:rsidR="00ED68C6" w:rsidRDefault="00407C5B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4" style="position:absolute;margin-left:96.75pt;margin-top:8.85pt;width:60.25pt;height:59.75pt;z-index:252389376" coordorigin="4413,21259" coordsize="2125,2107" path="m4413,21752v9,14,33,39,39,76c4464,21896,4484,21964,4491,22036v9,89,29,179,37,266c4537,22395,4549,22499,4584,22587v20,51,23,102,40,152c4638,22781,4633,22810,4643,22852v10,40,15,55,17,95c4663,23013,4665,22961,4680,22928em4832,21923v33,-11,11,-27,37,-57c4894,21837,4897,21802,4925,21771v21,-24,32,-46,39,-76c4964,21794,4960,21887,4984,21980v8,29,29,47,37,76c5025,22071,5021,22097,5021,22113em4964,22682v24,-23,58,-48,76,-76c5061,22573,5102,22526,5116,22492v10,-25,17,-103,17,-76c5133,22457,5148,22462,5156,22492v11,43,11,109,17,152c5179,22682,5171,22724,5192,22757v19,30,29,60,37,95em5704,21771v-22,7,-35,26,-39,57c5661,21865,5655,21873,5645,21903v,7,,13,,20c5692,21923,5685,21902,5724,21885v37,-17,81,13,93,18c5835,21911,5868,21932,5873,21942v17,33,-11,71,-19,94c5846,22060,5830,22071,5797,22075v-33,4,-128,13,-132,-19c5665,22037,5665,22031,5665,22018em5685,21790v17,-17,23,-21,19,-38c5732,21745,5757,21735,5780,21714v20,-19,66,-35,93,-38c5907,21672,5920,21687,5949,21695em5589,22587v35,-8,57,-29,96,-38c5707,22543,5761,22541,5780,22530v30,-18,36,-19,74,-19em5969,22302v,-19,,-25,,-37c5997,22256,5990,22238,6025,22226v22,-7,55,-16,76,-18c6108,22208,6114,22208,6121,22208v9,-27,4,-20,36,-20c6157,22287,6153,22381,6177,22473v7,27,17,51,20,76c6197,22568,6197,22574,6197,22587em6045,22511v-20,,-26,,-39,c6016,22482,6030,22492,6065,22492v30,,82,-9,112,-19c6217,22459,6259,22423,6293,22398em6405,21259v-12,19,-17,14,-20,56c6380,21389,6392,21473,6405,21544v20,111,47,228,56,341c6470,21996,6508,22098,6518,22208v9,100,10,204,19,303c6547,22623,6537,22882,6537,22928em5021,23137v37,-14,72,-8,112,-19c5219,23094,5310,23080,5400,23061v130,-28,253,-55,380,-94c5857,22943,5946,22934,6025,22928v42,-3,41,6,59,19em5457,23308v32,,66,-9,95,-19c5603,23271,5650,23254,5704,23251v25,-1,51,,76,em5837,23175v-23,7,-36,25,-40,57c5796,23242,5821,23280,5837,23289v30,16,55,-14,76,-19c5947,23262,5989,23235,6006,23194v6,-15,19,-52,19,-19c6025,23211,6041,23220,6045,23251v6,49,25,55,56,76c6121,23346,6128,23352,6141,2336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46" style="position:absolute;margin-left:210.15pt;margin-top:18.55pt;width:62.45pt;height:40.4pt;z-index:252391424" coordorigin="8414,21600" coordsize="2202,1425" path="m8414,22018v101,,203,,304,c8718,21999,8718,21992,8738,21999em8814,21903v,-49,2,-49,20,-75c8852,21802,8858,21779,8870,21752v14,-31,34,-63,37,-95c8907,21651,8907,21644,8907,21638v,55,-15,99,-17,152c8887,21862,8870,21925,8870,21999v,60,3,102,20,151c8890,22157,8890,22163,8890,22170em9003,21828v,-52,5,-72,19,-114c9028,21696,9039,21648,9059,21638v19,-10,29,-30,56,-38c9151,21589,9162,21604,9174,21619v21,27,30,56,20,95c9175,21788,9129,21837,9098,21903v-23,49,-64,89,-95,133c8983,22064,8986,22078,8986,22113v113,,227,,340,c9302,22120,9278,22146,9250,22170em8566,22435v-33,,29,-9,60,c8686,22453,8729,22454,8794,22454v201,,461,-40,645,19c9446,22473,9452,22473,9459,22473v-26,19,-46,30,-76,38em8662,22909v80,,158,-3,228,19c8923,22938,8920,22938,8946,22947em9098,22757v,-18,,-24,-19,-18c9079,22775,9075,22786,9098,22814v21,25,45,54,76,57c9220,22876,9250,22871,9287,22852v25,-13,105,-47,115,-75c9419,22728,9421,22719,9419,22720v-28,13,-17,58,-17,94c9402,22855,9395,22892,9419,22928v22,33,37,64,56,96em9723,22416v14,-51,46,-38,96,-38c9876,22378,9917,22363,9971,22359v37,-3,60,-16,36,19em9743,22568v10,31,37,19,76,19c9873,22587,9915,22568,9971,22568v27,,50,-14,76,-19em10275,22226v-22,-27,-31,-33,-40,-56c10254,22151,10286,22118,10311,22113v43,-9,69,-20,116,-20c10451,22093,10476,22093,10500,22093v,39,-12,62,-37,95c10436,22225,10415,22266,10387,22302v-26,34,-27,5,-39,38c10358,22369,10372,22359,10407,22359v58,,96,6,149,19c10583,22385,10612,22392,10615,22416v5,40,-3,64,-20,95c10575,22549,10534,22588,10519,22625v-12,29,-43,47,-56,76c10463,22720,10463,22726,10444,227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47" style="position:absolute;margin-left:305.35pt;margin-top:.8pt;width:39.25pt;height:21.55pt;z-index:252392448" coordorigin="11772,20974" coordsize="1385,760" path="m11960,21505v-21,-18,-12,-43,-36,-56c11904,21449,11897,21449,11884,21449v-41,45,-65,77,-92,132c11777,21612,11758,21658,11772,21695v18,48,72,38,112,38c11946,21733,11968,21707,12000,21657v24,-38,30,-114,,-152c11959,21454,11941,21455,11884,21449v-18,,-24,,-36,c11865,21489,11840,21490,11904,21505v47,11,129,-4,172,-18c12133,21468,12168,21453,12228,21449v6,,11,,17,c12245,21498,12234,21536,12228,21581v-5,35,-2,88,17,114c12264,21714,12271,21721,12284,21733v11,-17,30,-29,20,-76c12292,21600,12252,21522,12228,21467v-14,-33,-43,-67,-59,-94c12208,21388,12236,21392,12284,21392v91,,178,7,265,-19c12622,21351,12722,21295,12776,21240v48,-50,99,-140,113,-209c12889,20999,12889,20993,12889,20974v-72,,-98,5,-152,57c12663,21102,12588,21201,12549,21297v-29,71,-63,192,-20,265c12549,21596,12613,21647,12644,21657v49,17,59,-9,76,-38c12744,21579,12749,21523,12720,21487v-25,-31,-42,-16,-76,-20c12669,21496,12665,21512,12720,21524v54,12,120,1,169,-19c12943,21483,12988,21457,13024,21410v25,-33,13,-59,17,-95c12998,21325,12949,21342,12909,21373v-47,36,-71,72,-57,132c12865,21564,12908,21590,12968,21600v69,11,145,-3,188,1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" annotation="t"/>
          </v:shape>
        </w:pict>
      </w:r>
    </w:p>
    <w:p w:rsidR="00ED68C6" w:rsidRDefault="00407C5B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38" style="position:absolute;margin-left:47.35pt;margin-top:19.55pt;width:34.45pt;height:27.45pt;z-index:252383232" coordorigin="2671,22378" coordsize="1214,969" path="m2671,22720v14,19,11,32,36,57c2722,22791,2728,22812,2764,22814v34,2,92,-30,115,-57c2911,22718,2916,22662,2935,22625v18,-34,15,-36,20,-76c2955,22604,2966,22648,2972,22701v8,81,47,148,59,227c3043,23006,3072,23078,3087,23156v8,42,29,89,20,133c3098,23335,3055,23360,3011,23346v-36,-12,-81,-24,-115,-38c2875,23308,2867,23306,2859,23289v32,-40,59,-77,96,-114c3017,23113,3080,23040,3143,22985v19,-13,38,-25,57,-38em3543,22492v26,-27,54,-67,93,-76c3687,22404,3736,22382,3788,22378v20,,26,,39,em3599,22662v-6,7,-13,13,-19,20c3626,22682,3649,22660,3692,22644v77,-30,129,-41,192,-9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43" style="position:absolute;margin-left:213.95pt;margin-top:16.85pt;width:.55pt;height:.05pt;z-index:252388352" coordorigin="8547,22283" coordsize="20,1" path="m8566,22283v-6,,-13,,-19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EBHQICAgEgAGgMAAAAAADAAAAAAAAARljPVIrml8VPjwb4utLhmyIDI2QGPoBEyJIAAEgRRPet&#10;mgJFEhsCAJf+RhIbAgCX/lcNAAAABQM4C2UZIDIJAP7/AwHA/h9FMwkA/v8DAQD+f0U4CAD+HwD+&#10;tis2EuIbNEBM8R8/ClQlgv5as/lrv4gAAAAAgv8BqxH+A1YkAAAAAACH4d7g96dgGTUuVwSPweTx&#10;mmTmgQqhzSTw6MUWRJnSrLIoVRaxS4NR86xvXYAKABEgACIwoKKAzwG=&#10;" annotation="t"/>
          </v:shape>
        </w:pict>
      </w:r>
    </w:p>
    <w:p w:rsidR="00ED68C6" w:rsidRDefault="00407C5B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5" style="position:absolute;margin-left:173.1pt;margin-top:2.2pt;width:12.95pt;height:5.4pt;z-index:252390400" coordorigin="7106,22511" coordsize="457,191" path="m7106,22511v133,,493,,360,em7202,22682v-16,5,-49,19,-20,19c7251,22701,7306,22692,7373,22682v59,-8,113,-26,169,-38c7549,22644,7555,22644,7562,226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027A0" w:rsidRDefault="001027A0">
      <w:pPr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br w:type="page"/>
      </w:r>
    </w:p>
    <w:p w:rsidR="00ED68C6" w:rsidRDefault="001027A0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lastRenderedPageBreak/>
        <w:t>15:15</w:t>
      </w:r>
    </w:p>
    <w:p w:rsidR="001027A0" w:rsidRDefault="00407C5B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3" style="position:absolute;margin-left:256.45pt;margin-top:13.5pt;width:78.5pt;height:48.45pt;z-index:252398592" coordorigin="10047,1348" coordsize="2770,1709" path="m10728,1652v-23,15,-61,-6,-37,-19c10697,1633,10702,1633,10708,1633v,-48,,42,,57c10708,1753,10700,1802,10691,1861v-7,44,,211,,189c10691,1984,10701,1923,10708,1861v7,-60,1,-115,20,-171c10744,1643,10757,1643,10767,1614v45,11,37,30,37,76c10804,1727,10811,1755,10787,1785v-28,35,-55,19,-59,-19c10728,1747,10728,1741,10728,1728em10995,1690v-5,-36,,-25,-20,-57c10939,1638,10922,1634,10899,1671v-14,22,-17,47,-19,76c10880,1753,10880,1760,10880,1766v26,16,41,27,76,19c10978,1780,11029,1735,11032,1728v,-6,,-13,,-19c11001,1713,10972,1710,10956,1747v,6,,13,,19c10999,1761,11008,1766,11051,1747v51,-23,100,-48,133,-95c11208,1617,11250,1542,11260,1501v9,-37,26,-93,17,-133c11271,1361,11266,1355,11260,1348v-40,25,-69,45,-96,95c11132,1504,11111,1566,11108,1633v-2,50,-12,114,19,152c11148,1811,11162,1836,11184,1842v18,,24,,36,c11232,1812,11248,1785,11240,1747v-11,-52,-48,-54,-76,-76c11134,1647,11156,1656,11127,1671v14,9,38,32,76,38c11253,1717,11288,1693,11336,1690v18,,24,,36,c11354,1710,11367,1703,11355,1728v-10,22,-56,66,-39,95c11323,1823,11329,1823,11336,1823v20,-33,8,-41,19,-76c11367,1707,11369,1692,11372,1652v,-6,,-13,,-19c11372,1674,11366,1697,11392,1728v27,32,48,21,76,c11488,1713,11498,1707,11507,1671v,-19,,-25,,-38c11476,1642,11460,1630,11448,1671v-8,25,-8,103,20,114c11506,1799,11553,1780,11580,1766v52,-27,49,-39,76,-76c11679,1659,11671,1669,11676,1633v-46,14,-19,2,-56,38c11588,1702,11582,1724,11580,1766v-3,52,19,56,40,76c11640,1861,11687,1873,11716,1861v24,-10,22,-32,36,-57c11777,1758,11774,1700,11752,1652v-11,-23,-55,-25,-76,-19c11660,1638,11632,1678,11620,1690em11792,1614v22,16,47,28,56,57c11868,1739,11848,1847,11848,1917v13,-25,13,-9,19,-37c11874,1844,11888,1797,11904,1766v19,-19,26,-24,37,-38c11941,1772,11941,1817,11941,1861v42,-5,61,-8,95,-38c12076,1788,12097,1746,12132,1709v19,-20,28,-45,37,-57c12166,1685,12163,1716,12152,1747v-20,59,-47,126,-59,190c12082,1993,12095,2053,12076,2107v-14,42,-15,39,-20,77c12070,2167,12091,2140,12112,2107v44,-70,83,-152,116,-227c12246,1840,12293,1766,12304,1728v5,-18,-9,-2,,-19c12299,1754,12296,1782,12284,1823v-14,49,-26,54,,94c12290,1926,12313,1957,12340,1937v10,-8,48,-79,57,-95c12421,1800,12430,1790,12436,1747v-26,25,-31,22,-39,57c12390,1834,12384,1852,12377,1880v,6,,13,,19c12395,1909,12404,1924,12436,1917v35,-8,63,-35,76,-56c12528,1844,12533,1839,12529,1823v-13,23,-15,22,-17,57c12510,1916,12519,1926,12529,1956v28,-14,51,-16,76,-39c12636,1890,12666,1843,12681,1804v28,-69,44,-142,76,-209c12774,1559,12793,1528,12816,1501v-38,44,-36,81,-59,132c12729,1694,12720,1738,12720,1804v,39,1,79,17,113c12757,1917,12764,1917,12757,1937em10787,2600v-4,-28,-8,-68,-20,-94c10760,2500,10754,2493,10747,2487v-30,21,-51,38,-76,76c10652,2593,10611,2682,10615,2715v2,21,32,66,56,75c10732,2812,10762,2760,10804,2733v58,-37,55,-56,76,-113c10894,2581,10913,2531,10899,2487v,-19,,-25,-19,-19c10870,2494,10848,2537,10843,2563v-9,42,3,63,17,95c10879,2704,10884,2693,10936,2696v39,2,51,-8,76,-38c11028,2639,11053,2609,11051,2582v,-19,,-25,-19,-19c11009,2583,10988,2573,10995,2620v5,35,36,51,73,57c11093,2681,11166,2672,11184,2658v18,-14,37,-54,36,-76c11219,2550,11205,2533,11184,2525v-26,-9,-58,1,-76,18c11078,2572,11097,2592,11108,2620v9,23,28,63,56,76c11180,2704,11238,2722,11260,2715v,-18,-1,-25,17,-19c11268,2654,11262,2643,11240,2600v-13,-25,-27,-56,-56,-75c11177,2525,11171,2525,11164,2525v43,-4,74,-13,113,-19c11320,2499,11376,2492,11412,2487v17,,24,,36,c11440,2524,11438,2548,11412,2582v-29,37,-77,70,-96,114c11296,2744,11310,2754,11316,2771v33,-26,34,-31,56,-75c11397,2646,11397,2595,11412,2543v13,-30,19,-36,16,-56c11400,2509,11399,2508,11392,2543v-10,46,8,79,20,115c11421,2685,11436,2708,11468,2715v47,11,64,-9,96,-38c11596,2648,11603,2617,11620,2582v21,-43,15,-52,20,-95c11619,2510,11588,2535,11580,2563v-14,47,3,97,20,133c11614,2726,11620,2742,11656,2753v37,11,48,-3,60,-20c11738,2702,11737,2689,11716,2658v-14,-21,-42,-40,-60,-58c11691,2596,11719,2593,11752,2582v22,-7,81,-26,96,-39c11859,2534,11884,2487,11884,2487v-27,2,-24,34,-36,56c11821,2593,11828,2640,11828,2696v,51,19,106,39,152c11888,2899,11884,2944,11884,2999v,35,-5,35,-17,57c11837,3039,11824,3041,11808,3018v-16,-24,-22,-45,-16,-76c11801,2893,11870,2859,11904,2828v44,-40,82,-83,132,-113c12071,2694,12083,2684,12112,2658v-12,32,-17,37,-19,75c12090,2783,12085,2842,12112,2885v3,5,35,55,40,57c12182,2957,12168,2940,12188,2961em12304,2885v,-19,,-38,,-57em10103,1785v76,,152,,228,em10047,2753v56,,105,-11,149,-20c10251,2722,10313,2722,10368,27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" annotation="t"/>
          </v:shape>
        </w:pict>
      </w:r>
      <w:r w:rsidR="001027A0">
        <w:rPr>
          <w:rFonts w:ascii="Consolas" w:hAnsi="Consolas" w:cs="Consolas"/>
          <w:noProof/>
          <w:sz w:val="36"/>
        </w:rPr>
        <w:t>Вектора</w:t>
      </w:r>
    </w:p>
    <w:p w:rsidR="001027A0" w:rsidRDefault="00407C5B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1" style="position:absolute;margin-left:275.75pt;margin-top:.55pt;width:61.3pt;height:9.7pt;z-index:252396544" coordorigin="10728,1633" coordsize="2162,342" path="m10728,1652v,-6,,-13,,-19em11772,1709v7,-13,13,-25,20,-38em12889,1956v,6,,12,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52" style="position:absolute;margin-left:141.9pt;margin-top:2.15pt;width:30.15pt;height:25.3pt;z-index:252397568" coordorigin="6006,1690" coordsize="1064,893" path="m6233,2050v-6,20,-17,48,-36,77c6165,2174,6154,2232,6121,2278v-36,50,-76,109,-96,171c6017,2473,6011,2500,6006,2525em6293,2050v,-50,,29,,38c6293,2137,6302,2175,6309,2221v7,52,11,102,20,152c6336,2411,6345,2451,6349,2487v,19,,25,,38em6101,2335v-46,,32,,40,c6210,2335,6280,2335,6349,2335em6633,2088v,165,,329,,494c6659,2548,6653,2532,6653,2487v,-75,7,-139,17,-209c6676,2238,6682,2197,6689,2164v9,-46,23,-76,57,-114c6757,2038,6806,2006,6822,2013v6,6,13,12,19,18c6836,2068,6828,2111,6805,2145v-16,24,-47,49,-59,76c6746,2240,6746,2247,6726,2240v45,,79,11,115,19c6913,2275,6890,2277,6917,2335v13,28,30,78,17,114c6925,2473,6899,2528,6878,2543v-23,16,-68,36,-93,39c6759,2582,6746,2582,6726,2582em6141,1823v33,-28,66,-19,112,-19c6391,1804,6536,1788,6670,1823v71,18,137,44,208,57c6893,1883,6990,1891,6974,1861v-18,-17,-22,-24,-40,-19em6878,1728v,-19,,-25,,-38c6886,1719,6897,1742,6917,1766v26,32,63,22,96,57c7037,1848,7061,1857,7069,1880v-49,,-75,6,-115,19c6921,1910,6894,1947,6878,1956v-6,,-11,,-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407C5B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0" style="position:absolute;margin-left:61.3pt;margin-top:6.8pt;width:82.3pt;height:72.1pt;z-index:252395520" coordorigin="3163,3341" coordsize="2903,2543" path="m3371,4878v-15,-5,-29,-36,-56,-20c3288,4874,3290,4913,3276,4934v-21,31,-20,38,-20,77c3256,5054,3251,5067,3276,5086v26,19,47,47,76,57c3381,5153,3408,5142,3428,5124v25,-22,53,-43,56,-76c3486,5025,3520,4999,3504,4972v-19,-33,-42,-38,-76,-38c3396,4934,3364,4934,3332,4934em5589,3397v-12,-3,-62,-34,-76,-18c5495,3399,5507,3408,5493,3436v-15,30,-17,39,-17,75c5476,3529,5480,3579,5493,3587v39,26,64,19,96,c5639,3558,5683,3552,5704,3492v12,-35,4,-88,-19,-113c5659,3351,5631,3327,5589,3341v-38,19,-50,26,-76,38em3295,5447v-25,32,-36,73,-56,113c3210,5619,3191,5685,3183,5750v-5,41,-20,72,-20,114c3163,5913,3181,5817,3183,5807v6,-19,11,-38,17,-57em3239,5484v14,-31,20,-36,17,-57c3256,5465,3269,5474,3276,5504v11,49,31,103,39,151c3321,5691,3329,5734,3332,5769v3,31,20,40,20,76em3219,5750v15,-42,34,-2,76,-19c3341,5712,3396,5696,3447,5674v37,-19,50,-26,76,-37em5873,3758v-9,47,-19,82,-19,133c5854,3936,5854,4099,5854,4080v,-86,4,-171,19,-246c5882,3788,5860,3774,5893,3739v23,-25,18,-53,56,-57c5967,3680,5987,3682,6006,3682v,40,-8,56,-17,95c5982,3810,5957,3828,5932,3853v-22,23,-30,31,-59,38c5895,3870,5924,3843,5949,3834v33,-11,72,1,96,19c6073,3875,6065,3897,6065,3929v,36,-4,75,-40,95c5997,4039,5960,4048,5932,4062v-18,17,-22,23,-39,18em3523,4972v30,-18,64,-37,96,-57c3647,4897,3682,4877,3712,4858v27,-17,47,-26,76,-37c3833,4803,3846,4790,3884,4764v18,-12,53,-46,76,-58c3986,4692,4009,4687,4036,4669v26,-18,47,-25,76,-38c4131,4611,4140,4594,4168,4574v27,-19,48,-25,76,-38c4257,4526,4273,4511,4300,4498v18,-17,22,-23,39,-19c4358,4462,4368,4442,4396,4422v28,-20,67,-34,95,-57c4501,4357,4521,4333,4528,4327v28,-19,67,-33,96,-57c4653,4246,4669,4229,4700,4213v6,,11,,17,c4735,4198,4743,4171,4773,4157v7,,15,,22,c4807,4145,4827,4119,4852,4100v18,-14,50,-40,73,-57c4952,4023,4993,4009,5021,3986v28,-23,48,-38,76,-57c5123,3911,5145,3891,5173,3872v17,-17,21,-24,39,-19c5228,3839,5238,3829,5268,3815v11,-26,6,-12,17,-38c5298,3771,5323,3758,5324,3758v20,-7,37,-12,57,-19c5396,3727,5408,3714,5437,3701v12,-23,8,-15,20,-37c5486,3652,5489,3650,5513,3644v49,-13,-9,10,-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54" style="position:absolute;margin-left:257.45pt;margin-top:3.05pt;width:53.25pt;height:17.2pt;z-index:252399616" coordorigin="10083,3208" coordsize="1878,608" path="m10083,3701v,-6,,-13,,-19c10118,3682,10129,3666,10159,3664v74,-5,146,-2,209,18c10387,3682,10394,3682,10407,3682em10975,3568v-12,-9,-22,-32,-59,-19c10884,3561,10869,3581,10843,3607v-38,38,-50,72,-76,113c10749,3737,10742,3741,10747,3758v69,,86,-10,152,-38c10977,3687,11060,3625,11127,3568v76,-65,152,-145,209,-227c11365,3299,11391,3248,11412,3208v-39,37,-77,80,-116,114c11218,3390,11184,3461,11127,3549v-39,60,-72,118,-76,190c11049,3780,11049,3818,11108,3815v36,-2,76,-46,95,-76c11222,3708,11232,3642,11220,3607v-12,-36,-43,-37,-73,-39c11100,3565,11067,3595,11032,3625v-5,4,-34,37,-20,57c11032,3682,11038,3682,11051,3682em11412,3531v-30,-22,-39,-20,-76,-20c11298,3511,11270,3553,11260,3587v-12,38,-8,123,17,152c11303,3769,11336,3758,11372,3758v54,,56,-9,56,-57c11428,3661,11437,3620,11412,3587v-26,-33,-58,-38,-96,-38c11296,3549,11290,3549,11277,3549v,52,12,51,59,76em11640,3568v15,-17,20,-21,16,-37c11641,3518,11606,3495,11580,3511v-27,17,-46,51,-56,76c11512,3617,11494,3667,11507,3701v13,34,62,54,93,57c11648,3763,11636,3749,11656,3720v26,-38,20,-63,20,-113c11676,3527,11640,3325,11696,3265v24,-26,43,-19,76,-19c11819,3246,11847,3254,11884,3265v7,,13,,20,em11924,3701v18,,24,,3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407C5B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6" style="position:absolute;margin-left:46.8pt;margin-top:15.55pt;width:54.3pt;height:18.3pt;z-index:252401664" coordorigin="2651,6623" coordsize="1915,646" path="m2764,6680v-10,-35,2,-39,-37,-57c2720,6623,2714,6623,2707,6623v-11,18,-31,46,-36,76c2666,6726,2648,6790,2651,6812v4,31,37,38,56,57c2738,6852,2765,6829,2783,6812v37,-35,13,-60,-19,-94c2738,6690,2722,6703,2688,6699v18,-9,57,-33,76,-38c2801,6651,2840,6644,2879,6642v18,,25,,37,c2916,6683,2913,6703,2896,6737v-18,35,-30,101,-37,132c2859,6889,2859,6895,2859,6908v25,14,43,27,76,18c2964,6918,2997,6854,3011,6832v14,-23,24,-43,37,-57c3034,6790,3019,6799,3011,6832v-6,23,-6,66,20,76c3071,6924,3132,6906,3163,6889v29,-16,102,-59,113,-95c3276,6775,3276,6769,3276,6756v-41,-24,-35,-23,-76,c3178,6768,3122,6802,3124,6832v2,36,28,50,59,57c3217,6897,3288,6881,3315,6869v21,-23,33,-31,56,-37c3371,6837,3371,6905,3352,6946v-27,59,-47,125,-57,189c3287,7186,3291,7230,3315,7268v7,-12,31,-44,37,-76c3363,7128,3372,7067,3391,7002v24,-84,32,-101,76,-170c3494,6790,3502,6784,3560,6794v25,4,32,15,39,38c3612,6877,3578,6872,3560,6889v-28,27,-55,19,-93,19c3408,6908,3443,6907,3467,6889em3771,6832v-7,-21,-14,-35,-39,-38c3701,6790,3670,6800,3656,6832v-8,18,-33,71,-20,94c3643,6933,3649,6939,3656,6946v42,-9,95,-31,132,-57c3817,6869,3837,6843,3844,6812v-21,29,-52,62,-56,96c3788,6914,3788,6920,3788,6926v58,15,29,17,96,c3928,6915,3961,6900,3996,6869v18,-16,25,-20,20,-37c3978,6841,3979,6850,3979,6889v,6,,13,,19c4016,6908,4023,6899,4052,6889v19,-6,55,-29,60,-38c4115,6846,4112,6761,4112,6812v-24,39,-20,66,-20,114c4092,6975,4138,6984,4148,7022v9,36,36,61,40,94c4193,7156,4160,7154,4131,7154v-19,,-26,,-39,c4092,7112,4082,7126,4072,7097em4491,6983v56,,63,,74,-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60" style="position:absolute;margin-left:24.7pt;margin-top:2.05pt;width:294.6pt;height:26.95pt;z-index:252405760" coordorigin="1871,6148" coordsize="10394,950" path="m1871,6148v205,5,404,8,608,20c2636,6177,2798,6192,2955,6206v124,11,253,32,377,38c3466,6250,3598,6259,3732,6263v146,4,290,14,436,18c4416,6287,4661,6288,4908,6301v214,11,430,22,644,37c5723,6350,5894,6380,6065,6396v191,17,378,34,568,57c7139,6514,7643,6579,8150,6623v202,17,403,40,605,57c9021,6702,9288,6712,9554,6737v604,56,1204,141,1801,246c11520,7012,11683,7042,11848,7059v95,10,190,29,284,38c12176,7101,12220,7093,12264,709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407C5B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7" style="position:absolute;margin-left:34.45pt;margin-top:1.35pt;width:315.05pt;height:61.35pt;z-index:252402688" coordorigin="2215,7610" coordsize="11114,2164" path="m3827,9222v-35,5,-26,6,-56,20c3797,9227,3838,9207,3864,9185v56,-46,110,-93,172,-133c4101,9010,4158,8959,4224,8919v71,-43,151,-91,208,-152c4501,8693,4562,8622,4643,8559v49,-38,101,-79,152,-115c4835,8415,4868,8378,4908,8349v24,-17,24,-24,37,-37c4919,8327,4921,8319,4888,8331v-33,12,-58,27,-93,38c4764,8379,4735,8398,4700,8406v-7,,-13,,-20,c4726,8381,4763,8370,4812,8349v49,-21,84,-34,133,-56c4963,8285,4986,8282,5004,8274v-4,35,-8,62,-20,95c4968,8415,4966,8432,4964,8482v-2,50,-13,88,-19,134c4945,8641,4945,8653,4945,8672em5060,8312v-20,-19,-26,-25,-39,-38c5066,8274,5091,8286,5133,8293v60,10,131,12,191,19c5411,8322,5502,8343,5589,8349v133,9,270,27,400,57c6084,8428,6178,8446,6273,8463v82,15,166,22,245,39c6579,8515,6626,8520,6689,8520v7,,13,,20,c6685,8509,6696,8507,6670,8502v-31,-6,-48,-10,-76,-20c6564,8471,6531,8457,6501,8444v-45,-19,-74,-24,-116,-38c6361,8398,6339,8376,6329,8369v-25,-19,27,11,56,18c6437,8400,6491,8424,6537,8444v41,18,80,21,116,38c6668,8500,6672,8507,6689,8502v-23,13,-20,16,-56,18c6581,8523,6578,8543,6537,8559v-57,21,-64,28,-92,75c6431,8656,6417,8668,6405,8691em3920,9337v36,,45,-16,76,-20c4034,9313,4032,9316,4072,9298em4283,9260v17,-4,59,-10,73,-18c4388,9223,4393,9222,4432,9222v7,,13,,20,em4604,9185v24,-18,46,-35,76,-38c4720,9143,4740,9138,4773,9128v29,-9,52,-10,79,-20c4874,9100,4905,9096,4925,9089v25,-8,55,-10,79,-18c5039,9060,5045,9077,5077,9052em5268,9032v18,,25,,37,c5314,9006,5312,9014,5344,9014em5552,8995v34,-26,28,-20,76,-20em5949,8938v37,,47,3,76,-19em6366,8900v6,,13,,19,c6392,8880,6429,8870,6461,8862v56,-14,134,,192,c6644,8835,6646,8843,6613,8843em6518,8805v-9,-29,-23,-19,-57,-19c6448,8786,6354,8786,6405,8786v53,,88,5,132,19c6570,8816,6588,8795,6594,8843v6,47,-41,26,-57,57c6519,8936,6525,8931,6481,8957em3788,9203v,-33,-8,-29,20,-38c3808,9198,3822,9261,3788,9279v-18,,-25,,-37,c3751,9235,3760,9223,3771,9203v13,-23,2,-18,37,-18c3808,9215,3820,9262,3788,9279v-21,,-29,-2,-37,-19c3751,9227,3743,9231,3771,9222v39,,37,-1,37,38c3808,9291,3837,9279,3864,9279em3808,9222v-31,10,-9,9,-37,20c3746,9234,3735,9208,3771,9203v30,-4,6,-9,37,-18c3808,9210,3808,9235,3808,9260v-40,,-37,1,-37,-38c3771,9182,3795,9185,3827,9185v18,,25,,37,em6633,8463v43,,56,8,76,19c6718,8487,6721,8498,6689,8502v-19,,-26,,-19,-20c6715,8482,6726,8491,6746,8502v19,,25,,19,18c6757,8544,6739,8551,6709,8559em9194,8160v-53,70,-103,135,-152,209c8989,8449,8943,8529,8907,8616v-26,62,-44,128,-73,189c8817,8841,8779,8864,8775,8900v,6,,13,,19em9231,8122v-40,,-63,-6,-93,19c9101,8171,9057,8186,9022,8217v-26,24,-48,44,-56,76c9002,8275,9018,8227,9059,8198v53,-37,104,-70,152,-114c9236,8061,9260,8050,9267,8027v-7,30,-24,66,-36,95c9206,8182,9178,8226,9174,8293v-2,44,,89,,133em8890,8995v29,-10,43,-16,76,-20c9016,8969,9053,8989,9098,8995v73,10,156,13,228,19c9439,9024,9554,9038,9667,9052v139,17,278,39,416,56c10217,9125,10348,9155,10483,9165v99,7,206,6,304,20c10865,9196,10932,9203,11012,9203v41,,62,-14,76,-18c11070,9171,11055,9159,11032,9147v-23,-13,-52,-9,-76,-19c10930,9117,10926,9097,10899,9089v-36,-11,-45,-9,,c10942,9097,10969,9111,11012,9128v34,14,80,19,115,37c11130,9167,11143,9198,11147,9203v-20,10,-64,27,-79,39c11043,9261,11019,9279,11012,9298v-8,21,2,54,,76em8834,8975v-45,,-90,,-135,c8699,8952,8706,8925,8718,8919v26,-12,19,-19,57,-19c8807,8900,8836,8903,8851,8938v10,24,7,121,-17,133c8818,9079,8772,9087,8755,9089v-27,3,-54,-18,-56,-37c8694,9012,8711,9002,8738,8975v24,-25,43,-18,76,-18c8849,8957,8866,8956,8870,8995v3,30,-7,47,-36,57c8795,9066,8792,9078,8755,9052em8395,7894v30,-3,52,-20,79,-19c8519,7877,8547,7888,8586,7894v38,6,62,8,96,19c8725,7926,8767,7941,8814,7951v34,7,80,16,113,19c8980,7974,9029,7985,9079,7990v48,4,112,15,152,18c9341,8017,9448,8010,9554,8027v50,8,101,9,152,19c9763,8057,9816,8062,9875,8065v70,4,141,15,208,19c10152,8088,10226,8099,10292,8103v74,4,137,9,208,19c10608,8137,10715,8146,10823,8160v95,12,190,26,285,38c11211,8211,11309,8237,11412,8254v131,22,265,31,396,58c11930,8337,12048,8348,12169,8369v121,21,240,51,360,75c12662,8471,12795,8501,12928,8520v83,12,165,9,248,19c13226,8545,13273,8556,13328,8559em11772,7705v-37,46,-44,79,-76,132c11648,7916,11604,8004,11564,8084v-32,64,-52,141,-76,209c11464,8361,11423,8415,11392,8482v-27,57,-49,114,-76,171c11289,8709,11260,8765,11240,8824v-17,51,-32,99,-56,151c11160,9026,11160,9075,11147,9128v-12,46,-24,86,-39,132c11095,9298,11080,9337,11068,9374v-12,38,-24,77,-36,114c11018,9531,11011,9580,10995,9621v-11,29,-25,48,-39,75c10944,9719,10942,9734,10936,9753v,7,,13,,20em8851,8995v20,-20,9,-25,39,-38c8910,8948,8945,8941,8966,8938v27,-3,56,-16,76,-19c9174,8899,9335,8911,9459,8900v56,-5,116,-14,168,-19c9678,8876,9733,8867,9779,8862v50,-5,87,-8,135,-19c9961,8832,10019,8810,10066,8805v53,-6,100,-7,152,-19c10264,8776,10304,8760,10348,8748v51,-14,101,-23,152,-38c10545,8697,10589,8686,10635,8672v37,-11,74,-11,112,-19c10778,8646,10824,8621,10860,8616v39,-6,62,-8,96,-20c10996,8582,11052,8577,11088,8559v32,-16,64,-43,96,-57c11215,8489,11228,8488,11240,8463v10,-20,5,15,-37,c11172,8452,11165,8445,11127,8444v-20,-1,-39,,-59,c11075,8441,11120,8410,11147,8406v57,-8,115,-11,169,-19c11366,8380,11347,8375,11316,8387v-36,14,-47,30,-56,76c11250,8515,11260,8580,11260,8634em2215,7875v57,,104,9,152,19c2419,7905,2483,7894,2536,7894v,-19,,-25,,-38em2423,7610v,153,6,309,-20,455c2403,8103,2403,8116,2403,81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407C5B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8" style="position:absolute;margin-left:33.85pt;margin-top:19.4pt;width:26.9pt;height:23.7pt;z-index:252403712" coordorigin="2195,9734" coordsize="949,836" path="m2251,9981v,40,9,44,20,76c2282,10089,2296,10102,2310,10133v10,22,10,63,37,76c2378,10224,2367,10186,2367,10171em2367,9963v,6,,12,,18c2345,9988,2336,10024,2327,10057v-9,33,-27,59,-36,95c2283,10182,2271,10193,2271,10228v,6,,13,,19em2195,10171v,-6,,-13,,-19c2223,10145,2245,10119,2271,10114v34,-7,80,-16,113,-19c2409,10092,2419,10082,2443,10076em2519,10455v-7,,-13,,-20,c2499,10401,2506,10372,2519,10322v8,-30,6,-65,17,-94c2553,10185,2568,10153,2592,10114v21,-35,34,-68,59,-95c2669,9999,2720,9954,2744,9943v23,-11,54,-29,79,-37c2841,9906,2847,9906,2859,9906em2443,9849v29,-53,24,-32,76,-58c2570,9766,2597,9768,2651,9753v46,-13,101,-33,152,-19c2844,9745,2875,9775,2896,9810v16,27,34,81,39,114c2948,10004,2944,10091,2955,10171v8,57,-1,117,17,171c2986,10385,3014,10435,3031,10475v20,48,37,52,76,75c3127,10550,3135,10552,3143,105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" annotation="t"/>
          </v:shape>
        </w:pict>
      </w:r>
    </w:p>
    <w:p w:rsidR="001027A0" w:rsidRDefault="00407C5B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9" style="position:absolute;margin-left:109.2pt;margin-top:11.25pt;width:31.1pt;height:16.7pt;z-index:252404736" coordorigin="4852,10190" coordsize="1098,589" path="m5156,10455v,-43,-9,-41,-23,-76c5128,10367,5118,10333,5097,10322v-31,-15,-55,12,-76,20c4997,10351,4958,10371,4945,10399v-12,28,-29,60,-37,95c4900,10528,4888,10553,4888,10589v,25,19,54,37,56c4968,10650,5024,10651,5060,10626v30,-21,41,-52,56,-76c5128,10532,5133,10478,5133,10512v,47,11,36,23,57c5168,10589,5165,10632,5192,10645v24,11,27,33,37,em4852,10247v64,,308,25,321,-19em5381,10512v39,,39,-22,39,c5418,10518,5393,10565,5381,10550v-18,-23,8,-34,19,-38c5400,10463,5400,10527,5400,10532em5476,10778v,-40,-2,-61,17,-94c5520,10636,5538,10575,5572,10532v29,-37,75,-106,113,-133c5716,10377,5748,10344,5761,10379em5493,10190v28,,59,5,79,19c5611,10236,5650,10288,5685,10322v48,47,95,98,132,153c5843,10513,5861,10555,5893,10589v18,19,30,67,39,75c5950,10664,5955,10663,5949,106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линейная зависимость и независимость векторов</w:t>
      </w:r>
    </w:p>
    <w:p w:rsidR="009F6C87" w:rsidRDefault="009F6C87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 линейная комбинация:</w:t>
      </w:r>
    </w:p>
    <w:p w:rsidR="009F6C87" w:rsidRPr="009F6C87" w:rsidRDefault="00407C5B" w:rsidP="00ED68C6">
      <w:pPr>
        <w:spacing w:after="0" w:line="240" w:lineRule="auto"/>
        <w:rPr>
          <w:rFonts w:ascii="Consolas" w:hAnsi="Consolas" w:cs="Consolas"/>
          <w:noProof/>
          <w:sz w:val="72"/>
        </w:rPr>
      </w:pPr>
      <w:r w:rsidRPr="00407C5B">
        <w:rPr>
          <w:b/>
          <w:i/>
          <w:noProof/>
          <w:sz w:val="44"/>
          <w:lang w:eastAsia="ru-RU"/>
        </w:rPr>
        <w:pict>
          <v:shape id="_x0000_s1763" style="position:absolute;margin-left:215.05pt;margin-top:7.45pt;width:127.4pt;height:59.15pt;z-index:252408832" coordorigin="8586,13030" coordsize="4495,2087" path="m10463,13522v13,-16,35,-49,20,-75c10474,13432,10449,13393,10444,13390v-32,-17,-110,-1,-133,19c10269,13445,10254,13453,10235,13504v-17,47,-30,87,,132c10257,13670,10351,13666,10387,13656v46,-12,81,-44,113,-77c10523,13556,10519,13553,10519,13522v-44,,-27,8,-56,39c10447,13579,10429,13630,10444,13656v13,24,30,47,56,56c10527,13721,10538,13708,10556,13693em10196,13105v-26,-29,16,,59,c10318,13105,10376,13124,10444,13124v51,,129,13,151,-19c10558,13083,10519,13085,10483,13067v-26,-13,-50,-17,-56,-37c10475,13030,10518,13041,10556,13048v44,8,62,11,96,38c10646,13115,10621,13138,10615,13163v-9,39,-14,54,-20,94em9836,13807v110,,216,9,323,19c10254,13835,10350,13829,10444,13845v94,16,191,21,284,38c10814,13899,10887,13902,10975,13902v76,,152,,228,c11174,13898,11150,13897,11127,13883v-23,-14,-56,-24,-76,-38c11044,13840,11039,13814,11032,13807v48,,90,-7,132,19c11202,13849,11198,13842,11203,13883v3,27,-7,57,-19,76c11178,13968,11154,13989,11147,14015v,7,,13,,20em8682,14187v28,9,33,15,56,18c8793,14212,8856,14220,8907,14225v63,7,128,7,191,18c9176,14256,9247,14292,9326,14300v77,8,151,30,228,38c9636,14347,9718,14368,9799,14377v75,9,154,15,228,18c10106,14398,10177,14411,10255,14414v71,3,158,6,228,19c10570,14449,10661,14452,10747,14471v62,14,128,23,189,38c11007,14527,11078,14545,11147,14566v66,21,124,24,189,38c11381,14614,11420,14613,11468,14623v31,6,47,12,76,19c11531,14636,11522,14627,11488,14623em8927,14148v-28,,-56,6,-76,20c8813,14195,8775,14206,8738,14225v-34,18,-82,46,-112,57c8611,14287,8570,14300,8606,14300v51,,90,11,132,20c8777,14328,8804,14329,8834,14357v23,22,45,25,56,57c8890,14432,8889,14439,8907,14433em9610,14737v12,42,27,10,57,c9708,14724,9730,14712,9762,14680v-43,,-60,,-95,19c9610,14730,9592,14762,9554,14813v-27,36,-60,83,-39,133c9524,14968,9591,15016,9610,15021v42,11,91,8,96,-38c9711,14943,9668,14939,9647,14926v-28,-18,-23,-18,-56,-18em9498,14623v61,,112,10,169,19c9718,14650,9769,14657,9819,14661v19,,26,,39,c9833,14644,9800,14638,9779,14623v-26,-18,-25,-30,-56,-38c9768,14585,9800,14594,9836,14604v38,11,39,16,39,57c9875,14697,9867,14707,9858,14737v-4,15,,41,,57em11488,13409v40,-21,68,-36,112,-38c11632,13369,11664,13371,11696,13371v,51,-2,85,-20,133c11646,13585,11626,13668,11600,13750v-34,109,-1,183,40,285c11661,14087,11701,14106,11752,14111v35,4,46,-5,56,-39c11814,14051,11812,14009,11792,13997v-36,-22,-51,19,-60,38c11713,14078,11688,14135,11696,14187v18,108,70,215,96,322c11813,14595,11845,14684,11828,14774v-14,73,-56,159,-112,209c11678,15017,11624,15052,11580,15079v-28,17,-6,3,-36,18em12093,13864v-7,32,-31,67,-37,95c12048,13998,12033,14036,12017,14072v-17,20,-23,27,-37,39c11989,14086,12000,14069,12017,14035v26,-50,51,-101,76,-152c12111,13846,12112,13843,12112,13807v,36,-13,48,-19,76c12082,13933,12104,13977,12112,14015v5,25,19,81,40,96c12170,14111,12176,14111,12188,14111em12304,14130v,-30,-46,-24,,-38em12436,13921v,-30,-12,-54,20,-57c12474,13864,12480,13864,12492,13864v24,30,21,44,,76c12467,13977,12473,14008,12473,14054v,56,30,99,39,151c12518,14239,12525,14353,12492,14357v-6,,-13,,-19,c12458,14329,12445,14295,12436,14262v-7,-25,39,-75,56,-94c12536,14119,12591,14072,12644,14035v44,-31,118,-51,152,-76c12828,13936,12808,13953,12796,13959v-15,7,-44,25,-39,56c12763,14022,12770,14028,12776,14035v20,-32,20,-36,20,-76c12796,13937,12794,13929,12776,13921v-39,,-45,10,-76,19c12657,13953,12648,13969,12644,14015v-2,24,-9,65,20,77c12696,14105,12735,14089,12757,14072v41,-32,13,-37,-20,-37c12731,14035,12726,14035,12720,14035v9,41,-9,32,37,37c12792,14076,12822,14074,12852,14054v33,-22,58,-62,76,-95c12958,13904,12978,13848,12985,13788v5,-49,19,-69,19,-114c12975,13674,12947,13666,12928,13693v-35,49,-69,97,-95,152c12812,13890,12799,13948,12796,13997v-3,55,-1,91,37,133c12858,14158,12893,14148,12928,14148v30,,37,-16,57,-37c12975,14068,12958,14073,12928,14054v-36,-23,-38,-28,-56,em13004,14187v7,,13,,20,c13033,14158,13046,14168,13080,1416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" annotation="t"/>
          </v:shape>
        </w:pict>
      </w:r>
      <w:r w:rsidRPr="00407C5B">
        <w:rPr>
          <w:b/>
          <w:i/>
          <w:noProof/>
          <w:sz w:val="44"/>
          <w:lang w:eastAsia="ru-RU"/>
        </w:rPr>
        <w:pict>
          <v:shape id="_x0000_s1764" style="position:absolute;margin-left:375.2pt;margin-top:10.65pt;width:62.35pt;height:45.2pt;z-index:252409856" coordorigin="14237,13143" coordsize="2199,1595" path="m14237,13845v31,-4,49,-7,76,-19c14374,13799,14443,13780,14502,13750v77,-39,150,-78,228,-114c14820,13594,14904,13545,14994,13504v86,-39,161,-79,248,-114c15288,13371,15334,13343,15374,13314v22,-16,33,-40,37,-57c15411,13238,15411,13232,15411,13219v-56,,-100,10,-152,19c15210,13246,15156,13249,15109,13257v-37,6,-21,7,-39,19c15120,13276,15157,13263,15202,13257v59,-8,116,-9,172,-19c15393,13238,15399,13238,15411,13238v-12,25,-50,70,-57,95c15342,13375,15339,13421,15337,13466v-2,50,,101,,151em15886,13504v-22,20,-20,13,-36,38c15809,13606,15805,13684,15771,13750v-51,99,-81,196,-113,304c15632,14143,15610,14232,15582,14320v-19,60,-47,136,-76,189c15490,14526,15485,14531,15489,14547v3,-33,13,-64,17,-95c15515,14379,15506,14299,15506,14225v-10,39,-15,72,-17,113c15486,14411,15478,14503,15506,14566v45,-6,38,-13,76,-38c15624,14500,15660,14468,15698,14433v34,-32,34,-58,73,-38em14806,13352v-7,-25,-14,-54,-37,-57c14726,13290,14706,13303,14673,13314v-22,7,-35,26,-39,57c14629,13412,14648,13417,14690,13427v28,7,101,12,116,-18c14812,13397,14845,13363,14825,13390v-24,34,-19,50,-19,95c14806,13505,14812,13551,14825,13561v6,,11,,17,em14654,13163v-7,-7,-13,-13,-20,-20c14675,13143,14691,13157,14730,13163v78,11,149,33,227,56c15014,13238,15032,13244,15070,13257em15298,14130v64,,127,,191,c15489,14097,15484,14084,15450,14072v-51,-17,-112,7,-152,20c15253,14107,15246,14119,15242,14168v-2,30,54,81,76,94c15331,14270,15373,14295,15394,14282v34,-21,18,-72,,-95c15372,14160,15343,14136,15318,14111em15318,13807v54,,84,11,132,19c15491,13833,15546,13843,15582,13864v7,6,13,13,20,19em16283,14547v-7,-30,-26,-47,-56,-57c16199,14480,16170,14491,16151,14509v-17,16,-44,72,-37,95c16126,14648,16151,14692,16190,14718v38,26,70,19,113,19em16114,14262v56,,98,-1,152,20c16323,14304,16380,14329,16435,143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" annotation="t"/>
          </v:shape>
        </w:pict>
      </w:r>
      <w:r w:rsidRPr="00407C5B">
        <w:rPr>
          <w:b/>
          <w:i/>
          <w:noProof/>
          <w:sz w:val="44"/>
          <w:lang w:eastAsia="ru-RU"/>
        </w:rPr>
        <w:pict>
          <v:shape id="_x0000_s1765" style="position:absolute;margin-left:325.75pt;margin-top:18.7pt;width:122.1pt;height:86.1pt;z-index:252410880" coordorigin="12492,13427" coordsize="4307,3037" path="m15771,14756v26,,15,-10,39,c15846,14771,15883,14798,15923,14813v84,32,166,60,247,95c16272,14952,16371,14997,16474,15040v68,28,143,36,209,57c16712,15106,16725,15113,16759,15116v6,,13,,19,c16765,15104,16752,15092,16739,15079v-32,-31,-62,-64,-93,-96c16635,14972,16636,14958,16626,14946v36,34,70,69,113,94c16753,15048,16801,15071,16798,15097v-2,21,-56,52,-59,57c16730,15167,16706,15213,16702,15230v-9,37,-3,18,-19,38em13913,13466v30,-18,50,-25,76,-39c13979,13548,13958,13633,13913,13750v-57,146,-104,318,-95,475c13833,14480,13963,14711,14141,14889v186,186,423,352,645,493c15010,15524,15258,15647,15506,15742v175,67,349,118,532,133em12625,15685v6,-6,13,-13,19,-19c12644,15720,12631,15766,12625,15818v-11,96,-20,187,-20,285c12605,16223,12605,16343,12605,16463v7,-27,34,-50,39,-75c12644,16350,12644,16337,12644,16311em12681,15742v,-6,,-12,,-18c12655,15731,12621,15754,12605,15780v-25,41,-29,81,-56,114c12535,15911,12495,15945,12492,15951v-20,39,26,-27,37,-38c12572,15870,12599,15823,12644,15780v21,-20,47,-49,56,-75c12700,15698,12700,15692,12700,15685v,65,4,111,20,171c12730,15893,12732,15923,12757,15951v22,24,38,51,59,76em12833,16406v25,-33,27,-59,76,-75c12965,16312,13023,16306,13080,16293v70,-16,188,-39,248,-76c13375,16188,13437,16160,13480,16121v25,-22,49,-35,56,-56c13530,16048,13508,16032,13480,16046v-33,17,-76,28,-115,38c13328,16093,13322,16078,13289,16103v47,-9,81,-19,132,-19c13459,16084,13498,16084,13536,16084v-10,30,-26,27,-39,76c13487,16196,13483,16238,13480,16274v-3,38,,76,,114em12928,15666v,-31,,-38,,-57c12892,15609,12876,15608,12872,15648v,6,,12,,18c12909,15666,12918,15657,12948,15648v20,,26,,20,-19c12949,15653,12932,15674,12928,15705v-4,30,31,54,57,57c13004,15762,13011,15762,13004,15742em12833,15477v-6,,-11,,-17,c12849,15477,12864,15490,12889,15495v57,12,84,29,135,57c13060,15571,13070,15569,13097,15591em13249,16027v13,-49,43,-35,79,-57c13357,15952,13375,15947,13384,15913v-49,,-69,8,-115,19c13233,15941,13207,15969,13193,16008v-10,30,2,56,20,76c13222,16094,13274,16121,13289,16103v25,-29,13,-19,,-57c13279,16017,13258,16026,13232,16008v-17,-17,-21,-24,-39,-19em13249,15742v,-18,,-25,,-37c13318,15705,13376,15714,13441,15724v62,10,133,2,188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" annotation="t"/>
          </v:shape>
        </w:pict>
      </w:r>
      <w:r w:rsidR="009F6C87" w:rsidRPr="009F6C87">
        <w:rPr>
          <w:b/>
          <w:i/>
          <w:sz w:val="44"/>
        </w:rPr>
        <w:sym w:font="Symbol" w:char="F06C"/>
      </w:r>
      <w:r w:rsidR="009F6C87" w:rsidRPr="009F6C87">
        <w:rPr>
          <w:sz w:val="44"/>
          <w:vertAlign w:val="subscript"/>
        </w:rPr>
        <w:t>1</w:t>
      </w:r>
      <w:r w:rsidR="009F6C87" w:rsidRPr="009F6C87">
        <w:rPr>
          <w:sz w:val="44"/>
        </w:rPr>
        <w:sym w:font="Symbol" w:char="F0D7"/>
      </w:r>
      <w:r w:rsidR="009F6C87" w:rsidRPr="009F6C87">
        <w:rPr>
          <w:b/>
          <w:sz w:val="44"/>
          <w:u w:val="single"/>
        </w:rPr>
        <w:t>a</w:t>
      </w:r>
      <w:r w:rsidR="009F6C87" w:rsidRPr="009F6C87">
        <w:rPr>
          <w:sz w:val="44"/>
          <w:vertAlign w:val="subscript"/>
        </w:rPr>
        <w:t>1</w:t>
      </w:r>
      <w:r w:rsidR="009F6C87" w:rsidRPr="009F6C87">
        <w:rPr>
          <w:b/>
          <w:sz w:val="44"/>
        </w:rPr>
        <w:t>+</w:t>
      </w:r>
      <w:r w:rsidR="009F6C87" w:rsidRPr="009F6C87">
        <w:rPr>
          <w:b/>
          <w:i/>
          <w:sz w:val="44"/>
        </w:rPr>
        <w:sym w:font="Symbol" w:char="F06C"/>
      </w:r>
      <w:r w:rsidR="009F6C87" w:rsidRPr="009F6C87">
        <w:rPr>
          <w:sz w:val="44"/>
          <w:vertAlign w:val="subscript"/>
        </w:rPr>
        <w:t>2</w:t>
      </w:r>
      <w:r w:rsidR="009F6C87" w:rsidRPr="009F6C87">
        <w:rPr>
          <w:sz w:val="44"/>
        </w:rPr>
        <w:sym w:font="Symbol" w:char="F0D7"/>
      </w:r>
      <w:r w:rsidR="009F6C87" w:rsidRPr="009F6C87">
        <w:rPr>
          <w:b/>
          <w:sz w:val="44"/>
          <w:u w:val="single"/>
        </w:rPr>
        <w:t>a</w:t>
      </w:r>
      <w:r w:rsidR="009F6C87" w:rsidRPr="009F6C87">
        <w:rPr>
          <w:b/>
          <w:sz w:val="44"/>
          <w:vertAlign w:val="subscript"/>
        </w:rPr>
        <w:t>2</w:t>
      </w:r>
      <w:r w:rsidR="009F6C87" w:rsidRPr="009F6C87">
        <w:rPr>
          <w:b/>
          <w:sz w:val="44"/>
        </w:rPr>
        <w:t>+…+</w:t>
      </w:r>
      <w:r w:rsidR="009F6C87" w:rsidRPr="009F6C87">
        <w:rPr>
          <w:b/>
          <w:i/>
          <w:sz w:val="44"/>
        </w:rPr>
        <w:sym w:font="Symbol" w:char="F06C"/>
      </w:r>
      <w:proofErr w:type="spellStart"/>
      <w:r w:rsidR="009F6C87" w:rsidRPr="009F6C87">
        <w:rPr>
          <w:sz w:val="44"/>
          <w:vertAlign w:val="subscript"/>
        </w:rPr>
        <w:t>n</w:t>
      </w:r>
      <w:proofErr w:type="spellEnd"/>
      <w:r w:rsidR="009F6C87" w:rsidRPr="009F6C87">
        <w:rPr>
          <w:sz w:val="44"/>
        </w:rPr>
        <w:sym w:font="Symbol" w:char="F0D7"/>
      </w:r>
      <w:proofErr w:type="spellStart"/>
      <w:r w:rsidR="009F6C87" w:rsidRPr="009F6C87">
        <w:rPr>
          <w:b/>
          <w:sz w:val="44"/>
          <w:u w:val="single"/>
        </w:rPr>
        <w:t>a</w:t>
      </w:r>
      <w:r w:rsidR="009F6C87" w:rsidRPr="009F6C87">
        <w:rPr>
          <w:b/>
          <w:sz w:val="44"/>
          <w:vertAlign w:val="subscript"/>
        </w:rPr>
        <w:t>n</w:t>
      </w:r>
      <w:proofErr w:type="spellEnd"/>
    </w:p>
    <w:p w:rsidR="008A1BF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ривиальная</w:t>
      </w:r>
    </w:p>
    <w:p w:rsidR="009F6C8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62" style="position:absolute;margin-left:409.05pt;margin-top:4.05pt;width:28pt;height:9.7pt;z-index:252407808" coordorigin="15430,14642" coordsize="989,342" path="m16398,14983v,-19,,-26,20,-19em15450,14680v,-22,-2,-30,-20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" annotation="t"/>
          </v:shape>
        </w:pict>
      </w:r>
      <w:r w:rsidR="009F6C87">
        <w:rPr>
          <w:rFonts w:ascii="Consolas" w:hAnsi="Consolas" w:cs="Consolas"/>
          <w:noProof/>
          <w:sz w:val="36"/>
        </w:rPr>
        <w:t>Л.З.</w:t>
      </w: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не все </w:t>
      </w:r>
      <w:r w:rsidRPr="009F6C87">
        <w:rPr>
          <w:b/>
          <w:i/>
          <w:sz w:val="44"/>
        </w:rPr>
        <w:sym w:font="Symbol" w:char="F06C"/>
      </w:r>
      <w:proofErr w:type="spellStart"/>
      <w:r>
        <w:rPr>
          <w:sz w:val="44"/>
          <w:vertAlign w:val="subscript"/>
          <w:lang w:val="en-US"/>
        </w:rPr>
        <w:t>i</w:t>
      </w:r>
      <w:proofErr w:type="spellEnd"/>
      <w:r>
        <w:rPr>
          <w:sz w:val="44"/>
          <w:lang w:val="en-US"/>
        </w:rPr>
        <w:t>==0</w:t>
      </w:r>
    </w:p>
    <w:p w:rsidR="009F6C87" w:rsidRPr="009F6C87" w:rsidRDefault="009F6C87" w:rsidP="009F6C87">
      <w:pPr>
        <w:spacing w:after="0" w:line="240" w:lineRule="auto"/>
        <w:rPr>
          <w:rFonts w:ascii="Consolas" w:hAnsi="Consolas" w:cs="Consolas"/>
          <w:noProof/>
          <w:sz w:val="72"/>
          <w:lang w:val="en-US"/>
        </w:rPr>
      </w:pP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1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sz w:val="44"/>
          <w:vertAlign w:val="subscript"/>
        </w:rPr>
        <w:t>1</w:t>
      </w:r>
      <w:r w:rsidRPr="009F6C87">
        <w:rPr>
          <w:b/>
          <w:sz w:val="44"/>
        </w:rPr>
        <w:t>+</w:t>
      </w: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2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b/>
          <w:sz w:val="44"/>
          <w:vertAlign w:val="subscript"/>
        </w:rPr>
        <w:t>2</w:t>
      </w:r>
      <w:r w:rsidRPr="009F6C87">
        <w:rPr>
          <w:b/>
          <w:sz w:val="44"/>
        </w:rPr>
        <w:t>+…+</w:t>
      </w:r>
      <w:r w:rsidRPr="009F6C87">
        <w:rPr>
          <w:b/>
          <w:i/>
          <w:sz w:val="44"/>
        </w:rPr>
        <w:sym w:font="Symbol" w:char="F06C"/>
      </w:r>
      <w:proofErr w:type="spellStart"/>
      <w:r w:rsidRPr="009F6C87">
        <w:rPr>
          <w:sz w:val="44"/>
          <w:vertAlign w:val="subscript"/>
        </w:rPr>
        <w:t>n</w:t>
      </w:r>
      <w:proofErr w:type="spellEnd"/>
      <w:r w:rsidRPr="009F6C87">
        <w:rPr>
          <w:sz w:val="44"/>
        </w:rPr>
        <w:sym w:font="Symbol" w:char="F0D7"/>
      </w:r>
      <w:proofErr w:type="spellStart"/>
      <w:r w:rsidRPr="009F6C87">
        <w:rPr>
          <w:b/>
          <w:sz w:val="44"/>
          <w:u w:val="single"/>
        </w:rPr>
        <w:t>a</w:t>
      </w:r>
      <w:r w:rsidRPr="009F6C87">
        <w:rPr>
          <w:b/>
          <w:sz w:val="44"/>
          <w:vertAlign w:val="subscript"/>
        </w:rPr>
        <w:t>n</w:t>
      </w:r>
      <w:proofErr w:type="spellEnd"/>
      <w:r>
        <w:rPr>
          <w:b/>
          <w:sz w:val="44"/>
          <w:lang w:val="en-US"/>
        </w:rPr>
        <w:t>=</w:t>
      </w:r>
      <w:r w:rsidRPr="009F6C87">
        <w:rPr>
          <w:b/>
          <w:sz w:val="44"/>
          <w:u w:val="single"/>
          <w:lang w:val="en-US"/>
        </w:rPr>
        <w:t>O</w:t>
      </w: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 w:rsidRPr="009F6C87">
        <w:rPr>
          <w:rFonts w:ascii="Consolas" w:hAnsi="Consolas" w:cs="Consolas"/>
          <w:noProof/>
          <w:sz w:val="36"/>
          <w:u w:val="single"/>
          <w:lang w:val="en-US"/>
        </w:rPr>
        <w:t>Th</w:t>
      </w:r>
      <w:r>
        <w:rPr>
          <w:rFonts w:ascii="Consolas" w:hAnsi="Consolas" w:cs="Consolas"/>
          <w:noProof/>
          <w:sz w:val="36"/>
        </w:rPr>
        <w:t>Любые три вектора на плоскости линейно зависимы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.любые два коллинеарны - ...</w:t>
      </w:r>
    </w:p>
    <w:p w:rsidR="009F6C8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3" style="position:absolute;margin-left:153.8pt;margin-top:9.65pt;width:16.65pt;height:71.05pt;z-index:252429312" coordorigin="6425,19791" coordsize="589,2506" path="m6425,22296v7,-47,20,-63,20,-114c6445,22153,6461,22138,6461,22106v,-6,,-13,,-19em6501,21897v13,-33,26,-66,36,-95c6546,21776,6550,21752,6557,21727em6613,21537v,-44,8,-59,20,-94c6642,21418,6633,21373,6633,21347em6653,21233v,-44,13,-58,17,-95c6674,21102,6679,21092,6689,21063v8,-23,18,-55,20,-76c6709,20974,6709,20961,6709,20948em6746,20778v,-19,,-25,,-38c6775,20730,6765,20718,6765,20684v,-12,13,-66,20,-77c6792,20601,6798,20595,6805,20589em6878,20379v,-47,16,-56,20,-94c6901,20261,6911,20251,6917,20228em6954,20019v,-19,,-37,,-56c6982,19954,6974,19958,6974,19924em7013,19849v,-32,,-39,,-58em6613,20987v30,7,48,26,57,57c6679,21075,6677,21074,6709,21081v7,33,5,31,37,39em6633,21044v,-35,6,-36,20,-57c6659,20981,6664,20974,6670,20968v23,6,59,23,39,57c6694,21050,6660,21078,6633,21081v-41,4,-39,-26,-39,-56c6594,21004,6631,20961,6653,20987v13,16,17,27,17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" annotation="t"/>
          </v:shape>
        </w:pict>
      </w:r>
      <w:r w:rsidR="009F6C87">
        <w:rPr>
          <w:rFonts w:ascii="Consolas" w:hAnsi="Consolas" w:cs="Consolas"/>
          <w:noProof/>
          <w:sz w:val="36"/>
        </w:rPr>
        <w:t>2.] все неколлинеарны между собой</w:t>
      </w:r>
    </w:p>
    <w:p w:rsidR="009F6C8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76" style="position:absolute;margin-left:76.3pt;margin-top:19.25pt;width:90.35pt;height:83.9pt;z-index:252422144" coordorigin="3692,20873" coordsize="3187,2960" path="m3751,23832v,-6,,-12,,-18c3775,23802,3766,23806,3788,23795v12,-23,8,-15,20,-38c3829,23743,3836,23742,3864,23719v46,-38,87,-89,115,-133c4001,23575,4030,23560,4052,23548v12,-23,8,-15,20,-38c4093,23497,4124,23466,4148,23453v7,,13,,20,c4180,23430,4176,23438,4188,23416v23,-15,50,-39,76,-57c4281,23342,4283,23335,4300,23339v16,-22,15,-22,39,-37c4353,23289,4371,23278,4396,23263v16,-25,12,-21,36,-37c4449,23203,4473,23194,4491,23169v,-6,,-13,,-19c4513,23139,4543,23123,4565,23112v21,-29,30,-31,59,-57c4650,23032,4680,23021,4700,22998v16,-17,21,-22,17,-38c4746,22940,4753,22932,4773,22903v28,-19,38,-29,59,-56c4848,22835,4852,22836,4869,22827v12,-23,7,-14,19,-37c4904,22778,4908,22779,4925,22770v14,-11,35,-24,59,-38c4996,22709,4992,22717,5004,22695v22,-12,50,-27,73,-38c5090,22642,5102,22623,5116,22600v,-18,,-1,,-19c5116,22600,5116,22606,5097,22600em5097,22638v6,,13,,19,c5135,22609,5125,22619,5156,22600v16,-25,12,-21,36,-38c5208,22540,5224,22510,5248,22485v42,-44,89,-74,133,-113c5411,22345,5444,22309,5476,22277v58,-58,136,-113,189,-171c5700,22068,5730,22031,5761,21992v28,-35,68,-64,93,-95c5884,21860,5916,21812,5949,21784v37,-32,86,-59,116,-95c6103,21644,6130,21597,6177,21556v37,-32,61,-64,96,-95c6303,21435,6336,21414,6366,21386v33,-32,62,-84,95,-115c6498,21237,6524,21212,6557,21176v33,-36,69,-82,96,-113c6687,21024,6732,20996,6765,20968v26,-22,52,-41,76,-57c6858,20890,6844,20894,6861,20873em3732,23719v-43,20,-45,28,,c3759,23702,3806,23679,3827,23662v27,-21,51,-41,76,-57c3931,23588,3915,23591,3884,23624v-49,52,-101,102,-152,152c3744,23764,3766,23741,3788,23719v27,-26,74,-51,96,-76c3912,23611,3933,23589,3960,23567v29,-24,13,-7,,c3917,23591,3925,23601,3884,23643v-26,27,-75,51,-96,76c3768,23742,3750,23768,3732,23795v19,,25,,19,-19c3799,23741,3825,23705,3864,23662v47,-53,103,-85,152,-133c4051,23494,4100,23470,4131,23434v16,-18,9,4,,-18c4101,23437,4084,23464,4052,23491v-36,30,-80,58,-112,95c3917,23613,3898,23645,3884,23662v-24,29,26,-26,36,-38c3960,23578,4005,23537,4052,23491v51,-50,115,-90,172,-132c4266,23328,4321,23301,4356,23263v18,-17,27,-24,,-19c4330,23259,4290,23280,4264,23302v-52,44,-102,70,-152,114c4067,23456,4034,23484,3996,23529v-6,6,-11,13,-17,19c3958,23589,3946,23587,3979,23548v44,-53,103,-85,152,-132c4189,23361,4256,23311,4320,23263v58,-44,118,-82,171,-132c4508,23111,4515,23105,4528,23093v-37,9,-42,-5,-76,19c4394,23153,4335,23214,4283,23263v-55,53,-126,109,-171,171c4086,23470,4070,23483,4036,23510v-15,47,-16,44,16,c4097,23448,4148,23394,4204,23339v81,-79,183,-134,268,-208c4522,23088,4571,23037,4624,22998v27,-20,22,-23,36,-38c4630,22975,4596,22997,4565,23017v-63,41,-159,98,-209,152c4309,23219,4247,23265,4204,23320v-32,40,-22,34,-56,58c4181,23358,4179,23349,4204,23320v50,-59,117,-98,172,-151c4443,23104,4512,23067,4584,23017v40,-28,75,-67,116,-95c4725,22905,4723,22897,4736,22884v-32,16,-79,32,-112,57c4542,23003,4454,23064,4376,23131v-40,35,-67,69,-93,113c4273,23279,4241,23295,4300,23244v51,-44,98,-92,152,-132c4521,23060,4594,23015,4660,22960v43,-36,87,-65,135,-95c4784,22855,4815,22840,4756,22865v-46,19,-109,79,-152,114c4553,23020,4474,23084,4432,23131v-17,17,-23,21,-19,38c4439,23161,4428,23162,4452,23150v54,-26,81,-77,132,-114c4648,22990,4712,22946,4773,22903v38,-27,87,-74,115,-113c4906,22772,4912,22769,4908,22752v-36,21,-63,44,-96,75c4762,22874,4709,22913,4660,22960v-39,37,-65,54,-95,95c4552,23068,4499,23123,4528,23093v43,-44,88,-73,132,-114c4717,22926,4776,22880,4832,22827v44,-42,114,-71,152,-114c5002,22697,5009,22693,5004,22675v-18,-16,3,-26,-20,-18c4940,22672,4902,22720,4869,22752v-50,48,-102,85,-152,132c4681,22917,4665,22945,4643,22979v-10,17,-18,31,17,c4706,22940,4752,22906,4795,22865v44,-42,89,-99,130,-133c4955,22707,4985,22690,5004,22675v-28,-5,-9,-9,-59,20c4893,22725,4855,22765,4812,22808v-47,46,-92,87,-132,133c4660,22964,4636,22986,4624,22998v37,-33,63,-61,93,-95c4762,22853,4821,22820,4869,22770v31,-32,63,-64,95,-95c4999,22641,4974,22676,4945,22695v-37,24,-82,42,-113,75c4814,22788,4808,22791,4812,22808em4717,22808v-19,,-38,,-57,c4669,22784,4689,22782,4717,22770v51,-21,84,-41,135,-57c4890,22701,4924,22679,4964,22675v31,-3,42,-18,76,-18c5078,22657,5060,22644,5040,22638v22,10,5,29,-19,57c4996,22725,4971,22776,4964,22808v-8,37,-19,57,-19,95c4945,22912,4945,22992,4945,22941v,-39,8,-45,19,-76c4975,22834,4981,22803,4984,22770v2,-21,10,-75,20,-95c5021,22642,5031,22646,5040,22618v-26,9,-21,28,-56,39c4959,22665,4929,22681,4908,22695v-27,17,-65,33,-96,37c4778,22736,4766,22744,4736,2275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8" style="position:absolute;margin-left:70.4pt;margin-top:6.85pt;width:28.6pt;height:99pt;z-index:252424192" coordorigin="3484,20436" coordsize="1008,3493" path="m3712,23928v-9,-3,-44,-39,-20,-57c3712,23856,3721,23841,3732,23871v-13,36,-36,15,-40,-19c3690,23832,3715,23816,3732,23795v9,3,42,38,19,57c3729,23870,3694,23850,3692,23832v-4,-33,17,-32,40,-37em3675,23909v,-6,,-13,,-19c3675,23890,3687,23864,3692,23852v12,-20,15,-17,20,-57c3717,23785,3723,23765,3732,23738v8,-24,10,-51,19,-76c3762,23634,3766,23618,3771,23586v,-19,,-25,,-38c3774,23541,3781,23513,3788,23491v9,-29,16,-43,20,-75c3811,23389,3825,23358,3827,23339v3,-27,14,-54,17,-76c3847,23245,3842,23225,3844,23206v7,-15,16,-19,20,-56c3869,23137,3881,23129,3884,23093v,-6,,-13,,-19c3890,23062,3895,23046,3903,23017v8,-29,24,-68,37,-95c3952,22898,3950,22871,3960,22847v11,-26,10,-50,19,-77c3987,22745,3988,22722,3996,22695v9,-30,29,-64,40,-95c4045,22576,4044,22548,4052,22524v9,-28,11,-50,20,-76c4080,22425,4089,22394,4092,22372v3,-26,18,-59,20,-76c4118,22253,4127,22198,4131,22163v4,-31,14,-71,17,-94c4151,22039,4164,22014,4168,21992v8,-46,4,-73,20,-113c4194,21865,4196,21812,4204,21802v7,,13,,20,em4188,21955v,-19,,-39,,-58c4191,21890,4196,21857,4204,21841v13,-26,8,-52,20,-76c4240,21733,4234,21724,4244,21689v9,-33,18,-60,20,-95c4267,21550,4277,21537,4283,21499v6,-36,12,-62,17,-95c4304,21374,4315,21351,4320,21328v10,-47,11,-106,19,-152c4345,21140,4352,21093,4356,21063v5,-35,14,-67,20,-95c4381,20942,4392,20912,4396,20892v6,-28,14,-72,17,-95c4418,20766,4427,20750,4432,20721v5,-31,15,-47,20,-76c4457,20617,4467,20591,4472,20569v6,-29,15,-48,19,-75c4495,20469,4491,20481,4491,20455em4204,21955v18,-17,25,-21,20,-39c4185,21926,4195,21945,4168,21973v-37,39,-77,102,-96,153c4062,22153,4052,22175,4036,22201v7,-24,29,-28,36,-57c4081,22103,4076,22084,4092,22049v6,-14,30,-87,39,-94c4139,21949,4165,21921,4168,21916v,-6,,-13,,-19em4188,21897v-31,10,-22,30,-40,58c4136,21974,4098,22011,4092,22031v-14,48,-24,89,-56,132c4018,22187,4000,22208,3996,22239v-3,23,1,,40,c4081,22239,4208,22255,4188,22220em4188,22031v6,-29,16,-44,16,-76c4204,21924,4214,21945,4224,21916v,127,,469,,342c4224,22157,4224,22056,4224,21955v-20,31,-21,61,-36,94c4171,22087,4159,22129,4148,22163v-6,20,,54,,76c4148,22191,4176,22191,4188,22144v6,-22,4,-75,16,-95c4222,22033,4229,22029,4224,22012v-20,24,-45,61,-56,94c4159,22133,4151,22158,4131,22182v-36,42,-27,-23,-19,-38c4129,22115,4145,22113,4148,22087v,-6,,-12,,-18c4148,22113,4127,22109,4112,22144v-13,29,-53,62,-60,76c4052,22226,4052,22233,4052,22239v33,-32,58,-61,79,-95c4149,22116,4142,22115,4168,22106v-8,30,-28,47,-37,76c4130,22184,4106,22272,4131,22239v15,-20,12,-31,37,-57c4180,22170,4203,22129,4204,22126v,-7,,-13,,-20c4204,22139,4191,22152,4188,22182v,18,-1,24,16,19em3712,22713v-7,-18,-16,-35,-37,-38c3650,22672,3625,22683,3619,22695v-10,21,-26,56,-39,75c3559,22801,3560,22808,3560,22847v,34,10,71,39,75c3625,22925,3657,22915,3675,22903v22,-16,31,-34,37,-56em3484,22562v53,,86,-10,135,-19c3656,22536,3696,22528,3732,22524v6,,13,,19,e" filled="f" strokecolor="#76923c [2406]" strokeweight=".5pt">
            <v:stroke endcap="round"/>
            <v:path shadowok="f" o:extrusionok="f" fillok="f" insetpenok="f"/>
            <o:lock v:ext="edit" rotation="t" aspectratio="t" verticies="t" text="t" shapetype="t"/>
            <o:ink i="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6" style="position:absolute;margin-left:305.9pt;margin-top:17.05pt;width:111.25pt;height:25.85pt;z-index:252442624" coordorigin="11792,20797" coordsize="3924,912" path="m11792,21328v5,,11,,16,c11808,21370,11818,21375,11848,21404v32,31,62,63,93,95c11971,21530,11975,21564,12017,21575v10,29,29,28,39,em12132,21215v-42,10,-54,35,-76,75c12029,21339,11994,21398,11960,21443v-43,56,-51,92,-76,151c11872,21622,11867,21635,11867,21670em12132,21556v33,-8,49,-31,76,-57c12217,21490,12252,21430,12228,21461v-23,30,-20,38,-20,76c12208,21585,12215,21613,12228,21651v7,20,12,36,17,57em11808,21215v-5,-6,-11,-13,-16,-19c11824,21168,11849,21176,11884,21158v41,-21,101,-31,152,-38c12127,21108,12229,21120,12321,21120em12549,21347v52,,241,30,267,-19c12816,21322,12816,21316,12816,21310em12700,21138v,51,-16,84,-19,133c12679,21305,12689,21372,12700,21404v18,52,20,41,20,95em12985,21044v,41,10,47,39,76c13058,21155,13081,21204,13117,21233v20,16,73,66,96,77c13224,21315,13257,21310,13269,21310em13289,21081v-39,,-67,-8,-96,20c13162,21131,13108,21170,13097,21215v-11,43,-17,86,-17,132c13080,21372,13080,21385,13080,21404em13401,21386v30,-10,16,-20,57,-20c13490,21366,13521,21366,13553,21366v-6,20,-30,40,-56,57c13454,21451,13422,21483,13384,21518v-30,28,-39,36,-39,76c13345,21600,13345,21607,13345,21613v47,,69,-9,113,-19c13493,21586,13524,21564,13553,21537v23,-21,26,-46,40,-76em12889,20797v38,9,74,10,115,19c13072,20831,13144,20846,13213,20854v19,,37,,56,em13688,21328v6,,11,,17,c13717,21282,13735,21290,13781,21290v57,,115,,172,em14048,21063v29,30,47,64,74,95c14158,21199,14195,21222,14237,21253v40,29,39,37,93,37c14368,21290,14379,21291,14389,21253em14369,21063v-29,,-73,-7,-95,18c14240,21119,14210,21173,14178,21215v-39,51,-17,81,-37,132c14119,21369,14113,21379,14122,21404em14426,21366v,-19,,-25,,-38c14471,21328,14516,21328,14561,21328v-11,27,-21,22,-40,38c14496,21386,14474,21413,14445,21423v-19,,-26,,-19,20c14436,21472,14464,21477,14502,21480v24,2,30,18,36,38c14507,21543,14487,21552,14445,21556v-31,3,-64,,-95,em14105,20873v73,,140,10,208,19c14384,20901,14451,20920,14521,20930v13,,27,,40,em14769,21138v37,-9,49,-18,93,-18c14907,21120,14941,21131,14977,21138v21,4,51,,73,em14786,21328v53,,269,22,284,-18em15430,21025v-25,-26,-38,-44,-56,-57c15344,20946,15329,20946,15298,20968v-37,26,-75,94,-96,133c15174,21152,15185,21214,15185,21271v,54,31,72,74,95c15315,21396,15356,21391,15411,21366v77,-35,100,-56,135,-133c15569,21183,15598,21120,15582,21063v-18,-66,-90,-103,-152,-115c15378,20938,15327,20949,15281,20968em15014,20854v57,-25,107,-19,171,-19c15289,20835,15387,20863,15489,20873v63,6,153,13,209,-19c15704,20848,15709,20841,15715,20835em15337,21044v-56,101,-100,193,-135,30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" annotation="t"/>
          </v:shape>
        </w:pict>
      </w:r>
    </w:p>
    <w:p w:rsidR="009F6C8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4" style="position:absolute;margin-left:80.6pt;margin-top:3.55pt;width:88.75pt;height:.05pt;z-index:252430336" coordorigin="3844,21063" coordsize="3131,1" path="m3844,21063r,em6954,21063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BHQPuAQIBIABoDAAAAAAAwAAAAAAAAEZYz1SK5pfFT48G+LrS4ZsiAx5kBj6ARMjSAABIEUUS&#10;GwIAl/5GEhsCAJf+Vw0AAAAFAzgLZRkgMgkA/v8DAcD+H0UzCQD+/wMBAP5/RTgIAP4fAP62KzYS&#10;4hs0QOjxHz8KFgEMVWARQdgABUAKABEgELdBTrGAzwEKKgaE/AQp+AhVkyiC/wGMif4DGRQAh+aC&#10;5hm8zjWudQoAESCA3A9P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5" style="position:absolute;margin-left:54.85pt;margin-top:1.95pt;width:53.8pt;height:2.15pt;z-index:252431360" coordorigin="2935,21006" coordsize="1898,76" path="m2935,21044v19,,25,,37,c2982,21073,2996,21063,3031,21063v38,,45,-8,76,-19c3113,21044,3118,21044,3124,21044em3332,21006v51,,101,,152,em3656,21044v34,,45,-16,76,-19c3751,21025,3758,21025,3771,21025v8,27,5,19,37,19em3940,21063v45,18,63,18,112,18c4097,21081,4143,21081,4188,21081em4320,21081v37,,45,-8,76,-18c4432,21051,4475,21055,4508,21044v7,,13,,20,em4680,21063v45,,59,-12,93,-19c4806,21044,4812,21044,4832,210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6" style="position:absolute;margin-left:115.1pt;margin-top:2.5pt;width:6.4pt;height:.05pt;z-index:252432384" coordorigin="5060,21025" coordsize="226,1" path="m5060,21025v75,,150,,22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BHQISAgEgAGgMAAAAAADAAAAAAAAARljPVIrml8VPjwb4utLhmyIDHmQGPoBEyNIAAEgRRRIb&#10;AgCX/kYSGwIAl/5XDQAAAAUDOAtlGSAyCQD+/wMBwP4fRTMJAP7/AwEA/n9FOAgA/h8A/rYrNhLi&#10;GzRA6PEfPwoyCoT7NL7LnHHNlYscQIL/AYuV/gMXLACH4rbhuajWaPHqLEM063AKABEgsM6TTrGA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7" style="position:absolute;margin-left:132.25pt;margin-top:1.95pt;width:10.8pt;height:.55pt;z-index:252433408" coordorigin="5665,21006" coordsize="381,20" path="m5665,21006v34,,31,-1,59,19em5893,21006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BHQIeAgEgAGgMAAAAAADAAAAAAAAARljPVIrml8VPjwb4utLhmyIDHmQGPoBEyNIAAEgRRRIb&#10;AgCX/kYSGwIAl/5XDQAAAAUDOAtlGSAyCQD+/wMBwP4fRTMJAP7/AwEA/n9FOAgA/h8A/rYrNhLi&#10;GzRA6PEfPwonBYT7oD7nNlyAh/epR71KSdCH5W7lf5NR+B1ACgARIBAFsk6xgM8BCiwHhPvIvvB8&#10;8MWMgv8Bix3+AxY8AIflyOWNkMxtOteG9AoAESBAc8hO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8" style="position:absolute;margin-left:151.6pt;margin-top:2.5pt;width:4.35pt;height:.55pt;z-index:252434432" coordorigin="6349,21025" coordsize="153,20" path="m6349,21025v61,,97,-4,152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BHQIMAgEgAGgMAAAAAADAAAAAAAAARljPVIrml8VPjwb4utLhmyIDHmQGPoBEyNIAAEgRRRIb&#10;AgCX/kYSGwIAl/5XDQAAAAUDOAtlGSAyCQD+/wMBwP4fRTMJAP7/AwEA/n9FOAgA/h8A/rYrNhLi&#10;GzRA6PEfPwoqBoX4ATvgAnxKG4CH96snvVlE8IfkXuQjjM1xTwwICgARIEDd4E6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9" style="position:absolute;margin-left:163.4pt;margin-top:3pt;width:2.2pt;height:.05pt;z-index:252435456" coordorigin="6765,21044" coordsize="77,1" path="m6765,21044v25,,51,,7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BHQIGAgEgAGgMAAAAAADAAAAAAAAARljPVIrml8VPjwb4utLhmyIDHmQGPoBEyNIAAEgRRRIb&#10;AgCX/kYSGwIAl/5XDQAAAAUDOAtlGSAyCQD+/wMBwP4fRTMJAP7/AwEA/n9FOAgA/h8A/rYrNhLi&#10;GzRA6PEfPworBYX4BdvgFbxdUACC/wGMEf4DGCQAh+Yk5iOJwDg0wAoAESDgzfpO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2" style="position:absolute;margin-left:76.85pt;margin-top:14.35pt;width:12.4pt;height:12.9pt;z-index:252438528" coordorigin="3712,21443" coordsize="437,455" path="m3808,21651v44,,39,22,76,38c3910,21700,3930,21720,3960,21727v2,6,37,57,56,38c4016,21759,4016,21752,4016,21746em3996,21537v-18,26,-24,49,-36,76c3938,21663,3924,21696,3903,21746v-15,36,-23,83,-39,113c3846,21877,3840,21880,3844,21897em3712,21613v,-6,,-13,,-19c3745,21586,3760,21572,3788,21556v43,-24,93,-31,132,-57c3947,21481,3967,21452,3996,21443v33,-10,21,12,,18em4072,21670v-17,16,-20,23,-36,19c4044,21652,4051,21647,4072,21632v7,-6,13,-13,20,-19c4092,21653,4083,21657,4072,21689v-10,30,-28,66,-36,95c4030,21806,4022,21819,4016,21841v27,,56,-6,76,-19c4121,21803,4114,21802,4148,2180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4" style="position:absolute;margin-left:191.9pt;margin-top:11.6pt;width:20.45pt;height:17.25pt;z-index:252440576" coordorigin="7770,21347" coordsize="721,609" path="m7809,21480v16,17,21,22,17,38c7865,21527,7870,21554,7902,21575v25,16,51,31,76,38c7988,21650,8009,21643,8018,21670em8018,21461v,-6,,-12,,-18c7984,21474,7964,21496,7942,21537v-26,48,-45,108,-76,152c7842,21722,7841,21754,7826,21784v-6,6,-11,12,-17,18em7770,21366v43,,72,-17,115,-19c7960,21343,8037,21347,8113,21347em8130,21746v-18,,-23,-1,-17,-19c8152,21727,8177,21720,8206,21746v31,27,19,58,-19,76c8163,21834,8143,21841,8113,21841v13,40,26,-1,57,18c8192,21872,8204,21882,8226,21897v-7,20,-15,36,-39,39c8158,21940,8173,21955,8130,21955em8322,21461v,-6,,-12,,-18c8356,21443,8365,21427,8395,21423v16,-2,115,,79,em8226,21670v36,,48,-13,76,-19c8341,21642,8394,21651,8434,2165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5" style="position:absolute;margin-left:222.55pt;margin-top:4.05pt;width:71.5pt;height:21.6pt;z-index:252441600" coordorigin="8851,21081" coordsize="2522,761" path="m8851,21386v,6,,12,,18c8885,21412,8901,21435,8927,21461v31,30,48,63,76,95c9028,21584,9051,21596,9059,21632v20,,26,,20,19em9098,21328v-28,9,-29,46,-56,76c9000,21449,8962,21505,8927,21556v-30,44,-16,92,-37,133c8872,21706,8865,21710,8870,21727em9287,21708v23,-7,34,-15,59,-38c9371,21647,9383,21627,9383,21651v,32,-20,55,-20,95c9363,21788,9358,21809,9383,21841em8890,21310v31,-9,63,-10,96,-20c9046,21272,9089,21271,9155,21271v51,,47,-1,95,19em9591,21480v95,,189,,284,em9706,21328v-9,32,-32,58,-39,95c9655,21489,9671,21553,9686,21613v6,23,14,34,20,57em9914,21290v25,28,45,75,74,96c10029,21415,10047,21444,10083,21480v28,28,37,38,76,38em10218,21233v-38,,-71,4,-95,38c10091,21316,10072,21374,10047,21423v-25,49,-50,99,-59,152c9988,21607,9988,21613,9988,21632em10235,21556v7,-21,27,-35,57,-38c10310,21516,10330,21518,10348,21518v,26,-4,57,-17,76c10313,21621,10279,21647,10255,21670v-23,22,-31,28,-37,57c10265,21727,10286,21720,10331,21708v27,-7,80,-29,96,-57c10427,21645,10427,21638,10427,21632em9875,21120v29,-9,16,-19,56,-19c9988,21101,10029,21084,10083,21081v58,-3,97,17,152,20c10248,21101,10262,21101,10275,21101em10787,21386v40,,52,-16,93,-20c10917,21363,10957,21366,10995,21366em10787,21499v48,,67,-16,112,-19c10931,21478,10963,21480,10995,21480em11147,21233v,7,,13,,20c11177,21253,11196,21258,11220,21271v31,17,63,43,96,57c11334,21336,11387,21350,11372,21386v-7,18,-58,40,-76,57c11271,21468,11245,21492,11220,21518v-18,19,-34,39,-36,57c11184,21594,11184,21601,11164,21594em10787,21215v-10,28,-28,29,-40,75c10740,21317,10722,21361,10708,21386v-20,36,-76,57,-93,94c10604,21505,10588,21513,10576,21537v9,28,29,25,59,38c10701,21604,10756,21578,10823,21594v54,13,92,19,152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" annotation="t"/>
          </v:shape>
        </w:pict>
      </w:r>
    </w:p>
    <w:p w:rsidR="009F6C8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0" style="position:absolute;margin-left:90.8pt;margin-top:20.1pt;width:9.8pt;height:17.8pt;z-index:252426240" coordorigin="4204,22391" coordsize="345,627" path="m4283,22827v9,-31,15,-20,37,-37c4349,22768,4360,22736,4376,22713v24,-33,37,-32,37,-75c4413,22619,4413,22613,4413,22600v-41,42,-71,77,-93,132c4295,22794,4255,22838,4244,22903v-5,29,-13,98,20,114c4289,23029,4338,23010,4356,22998v27,-18,54,-45,57,-76c4416,22891,4408,22875,4376,22865v-34,-11,-70,-2,-93,19c4259,22906,4210,22906,4244,22922em4204,22448v94,,179,-4,268,-19c4511,22422,4537,22422,4548,22391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3" style="position:absolute;margin-left:107.55pt;margin-top:10.4pt;width:11.3pt;height:13.5pt;z-index:252439552" coordorigin="4795,22049" coordsize="398,476" path="m4795,22353v27,,54,5,74,19c4896,22391,4914,22402,4945,22410v8,25,27,30,59,38c5004,22466,5003,22473,5021,22467em4984,22220v-7,,-13,,-20,c4964,22251,4956,22270,4945,22296v-20,45,-33,85,-37,133c4906,22460,4908,22493,4908,22524em4812,22220v-6,,-11,,-17,c4823,22212,4847,22202,4869,22182v22,-20,50,-64,76,-76c4976,22092,4995,22078,5021,22049em5097,22239v-7,,-13,,-20,c5084,22218,5092,22204,5116,22201v31,-4,4,-9,40,-19c5151,22199,5135,22248,5116,22258v-19,,-25,,-19,19c5129,22277,5160,22277,5192,22277v,29,-6,54,-19,76c5163,22369,5142,22422,5133,22429v-6,,-11,,-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" annotation="t"/>
          </v:shape>
        </w:pict>
      </w:r>
    </w:p>
    <w:p w:rsidR="009F6C8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2" style="position:absolute;margin-left:137.6pt;margin-top:4.45pt;width:14.05pt;height:68.3pt;z-index:252428288" coordorigin="5854,22581" coordsize="496,2410" path="m5854,24990v21,-27,19,-23,19,-57em5913,24820v,-20,,-26,,-39em5932,24668v,-25,,-51,,-76em5949,24497v,-40,9,-44,20,-76c5978,24397,5969,24353,5969,24327em5989,24231v18,-26,17,-25,17,-57em6045,24022v,-18,,-25,,-37c6073,23976,6065,23980,6065,23947em6084,23814v,-19,,-25,,-38c6110,23766,6101,23751,6101,23719em6141,23586v6,-29,16,-44,16,-76c6157,23485,6171,23477,6177,23453em6177,23320v7,,13,,20,c6197,23274,6202,23246,6214,23206v,-6,,-12,,-18em6273,23017v,-42,-5,-63,20,-95em6329,22752v,-41,8,-44,20,-77c6358,22651,6349,22607,6349,2258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" annotation="t"/>
          </v:shape>
        </w:pict>
      </w:r>
    </w:p>
    <w:p w:rsidR="009F6C8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67" style="position:absolute;margin-left:73.65pt;margin-top:16.7pt;width:5.4pt;height:4.3pt;z-index:252412928" coordorigin="3599,23757" coordsize="190,153" path="m3599,23852v,-41,11,-39,20,-57c3630,23774,3627,23761,3656,23757v14,-2,34,34,36,38c3704,23822,3678,23844,3656,23852v-7,,-13,,-20,c3621,23829,3615,23805,3636,23795v25,-12,20,-19,56,-19c3725,23776,3712,23804,3712,23832v,23,-20,33,-37,39c3634,23871,3636,23873,3636,23832v,-30,28,-53,56,-56c3699,23776,3705,23776,3712,23776v30,9,20,21,20,56c3732,23858,3692,23907,3675,23909v-23,3,-36,-34,-39,-57c3632,23819,3643,23812,3656,23795v21,-27,45,-19,76,-19c3732,23808,3746,23874,3712,23890v-32,15,-53,-11,-56,-38c3653,23821,3662,23805,3692,23795v7,,13,,20,c3742,23804,3732,23817,3732,23852v,19,,26,-20,19c3676,23871,3660,23872,3656,23832v,-18,,-25,,-37c3685,23785,3671,23776,3712,23776v35,,54,-2,59,38c3775,23848,3773,23865,3751,23890v-22,24,-29,19,-59,19c3675,23883,3659,23875,3656,23852v-3,-24,8,-51,19,-57c3698,23782,3694,23776,3732,23776v30,,53,-12,56,19c3791,23826,3791,23848,3771,23871v-14,16,-56,32,-79,19c3679,23882,3661,23826,3675,23814v14,-12,16,-12,37,-19c3720,23772,3747,23760,3751,23795v4,35,-33,51,-59,5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68" style="position:absolute;margin-left:63.95pt;margin-top:10.2pt;width:190.85pt;height:9.2pt;z-index:252413952" coordorigin="3256,23529" coordsize="6733,324" path="m3256,23852v83,,165,,248,c3529,23847,3535,23836,3560,23832v25,-4,74,-18,76,-18c3674,23806,3694,23798,3732,23795v63,-5,174,-17,208,-19c4000,23772,4100,23759,4131,23757v143,-11,301,-12,434,-19c4677,23732,4807,23725,4908,23719v73,-4,165,-16,225,-19c5222,23695,5323,23685,5400,23681v114,-6,237,-14,341,-19c5933,23652,6120,23662,6309,23643v58,-6,116,-16,172,-19c6671,23614,6863,23608,7050,23605v73,-1,138,-16,208,-19c7370,23581,7492,23573,7598,23567v649,-35,1312,12,1956,-19c9695,23541,9877,23545,9988,2352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69" style="position:absolute;margin-left:139.25pt;margin-top:10.2pt;width:6.5pt;height:9.75pt;z-index:252414976" coordorigin="5913,23529" coordsize="229,343" path="m5932,23548v-6,,-13,,-19,c5922,23521,5923,23521,5932,23548v38,,45,9,74,19c6041,23579,6068,23613,6101,23624v32,11,8,9,40,19c6115,23668,6091,23694,6065,23719v-28,28,-36,48,-59,76c5987,23818,5976,23844,5969,2387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0" style="position:absolute;margin-left:77.45pt;margin-top:19.9pt;width:7.5pt;height:1.1pt;z-index:252416000" coordorigin="3732,23871" coordsize="265,39" path="m3732,23909v36,,45,-16,76,-19c3845,23886,3871,23881,3903,23871v14,-4,117,,7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sBHQIUBAEgAGgMAAAAAADAAAAAAAAARljPVIrml8VPjwb4utLhmyIDI2QGPoBEyFIAAEgRRMCh&#10;tQJFEhsCAJf+RhIbAgCX/lcNAAAABQM4C2UZIDIJAP7/AwHA/h9FMwkA/v8DAQD+f0U4CAD+HwD+&#10;tis2EuIbNEDo8R8/Cl4hhPpIvpIwZMuTLihlyRzcPJGDLkymLGMYhvgAZtPgAZtQBd3QLu6AAIfk&#10;MOObkMIi8/n1Hgcml84j8VqFNh0RlM6m8Ckk5lUbp8euMXg+J9UgCgARIGDUuQ6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1" style="position:absolute;margin-left:77.45pt;margin-top:17.2pt;width:32.25pt;height:2.75pt;z-index:252417024" coordorigin="3732,23776" coordsize="1138,96" path="m3732,23871v81,,151,-2,228,-19c3999,23843,4038,23841,4072,23832v19,-5,141,,96,c4149,23832,4143,23832,4131,23832v-101,,-203,,-304,c3784,23832,3784,23832,3827,23832v43,,78,-11,113,-18c3987,23805,4044,23814,4092,23814v8,,85,,39,c4087,23814,4051,23826,4016,23832v-41,7,-90,,-132,c3831,23832,3910,23832,3920,23832v50,,84,-15,132,-18c4116,23811,4169,23811,4224,23795v7,,13,,20,c4298,23795,4213,23795,4204,23795v-48,,-83,19,-132,19c4033,23814,3998,23826,3960,23832v54,,102,-12,152,-18c4183,23806,4250,23805,4320,23795v27,-4,171,,132,c4415,23795,4391,23812,4356,23814v-47,3,-88,15,-132,18c4193,23832,4187,23832,4168,23832v-20,,-27,,,c4284,23832,4397,23830,4508,23814v15,-2,149,,96,c4524,23814,4451,23820,4376,23832v-15,2,-138,,-93,c4357,23832,4420,23822,4491,23814v57,-6,113,-16,169,-19c4685,23794,4711,23795,4736,23795v-56,,-99,10,-152,19c4550,23820,4507,23814,4472,23814v-52,,43,3,56,c4592,23798,4655,23810,4717,23795v50,-12,82,-19,135,-19c4869,23776,4875,23776,4852,23776v-63,,-113,6,-172,19c4635,23805,4575,23795,4528,23795v-51,,41,,56,c4640,23795,4682,23779,4736,23776v44,-3,89,,133,c4790,23776,4717,23783,4643,23795v-84,14,-181,,-267,c4386,23823,4398,23814,4432,23814v133,,267,,40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2" style="position:absolute;margin-left:102.15pt;margin-top:14.5pt;width:42pt;height:3.8pt;z-index:252418048" coordorigin="4604,23681" coordsize="1481,134" path="m4700,23776v-25,3,-79,6,-57,19c4675,23814,4730,23780,4756,23776v54,-9,115,-16,169,-19c4979,23754,5011,23741,5060,23738v40,-2,41,,,c5005,23738,4975,23754,4925,23757v-55,3,-99,16,-152,19c4731,23778,4702,23793,4660,23795v-25,1,-58,-14,-56,19c4611,23814,4617,23814,4624,23814v40,-24,46,-6,93,-19c4774,23779,4827,23760,4888,23757v62,-3,113,-16,172,-19c5084,23737,5109,23738,5133,23738v-35,4,-60,13,-93,19c4997,23764,4949,23769,4908,23776v-34,6,-109,-19,-113,19c4801,23795,4806,23795,4812,23795v52,-5,100,-17,152,-19c5031,23773,5090,23761,5156,23757v56,-3,73,,129,c5242,23761,5213,23770,5173,23776v-55,8,-117,12,-169,19c4971,23799,4978,23795,4945,23795v55,,102,-13,152,-19c5168,23767,5237,23768,5305,23757v47,-8,103,,152,c5376,23757,5305,23763,5229,23776v-53,9,-115,,-169,c5145,23776,5225,23767,5305,23757v60,-7,114,-9,171,-19c5507,23738,5514,23738,5533,23738v-68,,-123,10,-189,19c5292,23764,5241,23767,5192,23776v-18,,-24,,-36,c5216,23776,5269,23764,5324,23757v63,-8,128,-16,189,-19c5548,23736,5603,23743,5628,23719v-6,,-13,,-19,c5546,23719,5496,23728,5437,23738v-44,7,-95,11,-132,19c5286,23757,5280,23757,5268,23757v49,,84,-12,132,-19c5463,23729,5527,23722,5589,23719v51,-2,93,-11,135,-19c5742,23700,5749,23700,5761,23700v-49,,-87,11,-133,19c5578,23727,5524,23730,5476,23738v-22,4,-53,,-76,c5448,23734,5486,23721,5533,23719v74,-3,137,-16,208,-19c5772,23699,5806,23700,5837,23700v5,-21,-6,-39,-57,-19c5742,23696,5690,23711,5645,23719v-13,2,-152,,-56,c5644,23719,5691,23708,5741,23700v48,-7,103,,152,c5867,23700,5880,23700,5854,23700v-37,,-65,13,-93,19c5715,23728,5657,23719,5609,23719v110,,224,1,323,-19c5950,23696,5971,23702,5989,23700v-47,,-78,11,-116,19c5834,23727,5815,23726,5780,23738v-19,,-25,,,c5831,23738,5866,23727,5913,23719v46,-7,93,-11,132,-19c6065,23700,6071,23700,6084,23700v-37,,-68,14,-95,19c5948,23727,5909,23720,5873,23738v-35,17,-10,31,20,19c5922,23746,5960,23725,5989,23719v24,-5,79,-28,56,-19c6027,23707,6006,23710,5989,237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0" style="position:absolute;margin-left:109.65pt;margin-top:8.05pt;width:.05pt;height:.6pt;z-index:252436480" coordorigin="4869,23453" coordsize="1,21" path="m4869,23473v,-7,,-13,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BHQICAgEgAGgMAAAAAADAAAAAAAAARljPVIrml8VPjwb4utLhmyIDHmQGPoBEyNIAAEgRRRIb&#10;AgCX/kYSGwIAl/5XDQAAAAUDOAtlGSAyCQD+/wMBwP4fRTMJAP7/AwEA/n9FOAgA/h8A/rYrNhLi&#10;GzRA6PEfPwoyDYL+MaP4xpAAhvgAUQPgAUf7wACH4mjhe67X4PG4vKprG5zgW4gKABEg8FJ0VLGA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1" style="position:absolute;margin-left:103.75pt;margin-top:2.15pt;width:11.35pt;height:10.8pt;z-index:252437504" coordorigin="4660,23244" coordsize="401,381" path="m4908,23416v,-19,,-38,,-57c4879,23359,4829,23347,4812,23378v,6,,12,,18c4786,23406,4795,23421,4795,23453v-30,9,-22,3,-22,38em4680,23378v19,,25,,37,c4726,23402,4745,23402,4756,23434v14,38,41,61,56,95c4812,23535,4812,23542,4812,23548v32,8,32,6,40,38c4884,23586,4879,23593,4888,23567em4832,23359v-28,27,-35,49,-59,75c4746,23465,4728,23494,4717,23529v-9,30,-31,46,,57em4964,23529v,-43,16,-25,20,-56c4986,23456,5004,23421,5004,23453v,38,,76,,114c4965,23567,4961,23578,4945,23586v-20,,-26,,-20,19c4969,23605,4952,23620,4984,23624v24,3,51,,76,em4660,23283v57,,100,-11,152,-20c4855,23255,4889,23255,4925,23244v16,-5,43,,5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" annotation="t"/>
          </v:shape>
        </w:pict>
      </w:r>
    </w:p>
    <w:p w:rsidR="009F6C87" w:rsidRDefault="00407C5B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73" style="position:absolute;margin-left:130.65pt;margin-top:9.05pt;width:9.65pt;height:8.1pt;z-index:252419072" coordorigin="5609,24231" coordsize="341,286" path="m5797,24364v,-44,,-89,,-133c5759,24231,5733,24224,5704,24250v-31,27,-56,60,-76,95c5605,24384,5609,24416,5609,24459v,28,32,49,56,57c5706,24529,5749,24502,5780,24478v21,-16,85,-67,93,-95c5883,24349,5893,24325,5893,24288v,-42,-18,24,-20,39c5870,24356,5836,24386,5854,24421v13,26,30,48,59,57c5943,24488,5921,24487,5949,2449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4" style="position:absolute;margin-left:129.05pt;margin-top:2.65pt;width:11.85pt;height:7pt;z-index:252420096" coordorigin="5552,24004" coordsize="418,247" path="m5552,24155v30,-17,77,-48,113,-56c5714,24088,5768,24068,5817,24060v21,-4,148,,115,c5868,24060,5805,24060,5741,24060v7,-19,27,-35,56,-38c5838,24017,5869,24004,5913,24004v35,,51,-1,56,38c5975,24089,5960,24112,5949,24155v-7,27,,67,,9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аналогично - любые 4 вектора в пространстве - Л.З.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базис и координаты</w:t>
      </w:r>
    </w:p>
    <w:p w:rsidR="008A1BF7" w:rsidRDefault="009F6C8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б.на плоскости - упорялоченная двойка неколлинеарных векторов</w:t>
      </w:r>
    </w:p>
    <w:p w:rsidR="009F6C87" w:rsidRDefault="009F6C87" w:rsidP="009F6C8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б.</w:t>
      </w:r>
      <w:r>
        <w:rPr>
          <w:rFonts w:ascii="Consolas" w:hAnsi="Consolas" w:cs="Consolas"/>
          <w:noProof/>
          <w:sz w:val="36"/>
        </w:rPr>
        <w:t>в пространстве</w:t>
      </w:r>
      <w:r>
        <w:rPr>
          <w:rFonts w:ascii="Consolas" w:hAnsi="Consolas" w:cs="Consolas"/>
          <w:noProof/>
          <w:sz w:val="36"/>
          <w:lang w:val="en-US"/>
        </w:rPr>
        <w:t xml:space="preserve"> - упорялоченная </w:t>
      </w:r>
      <w:r>
        <w:rPr>
          <w:rFonts w:ascii="Consolas" w:hAnsi="Consolas" w:cs="Consolas"/>
          <w:noProof/>
          <w:sz w:val="36"/>
        </w:rPr>
        <w:t>тройка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>
        <w:rPr>
          <w:rFonts w:ascii="Consolas" w:hAnsi="Consolas" w:cs="Consolas"/>
          <w:noProof/>
          <w:sz w:val="36"/>
        </w:rPr>
        <w:t xml:space="preserve">некомпланарных </w:t>
      </w:r>
      <w:r>
        <w:rPr>
          <w:rFonts w:ascii="Consolas" w:hAnsi="Consolas" w:cs="Consolas"/>
          <w:noProof/>
          <w:sz w:val="36"/>
          <w:lang w:val="en-US"/>
        </w:rPr>
        <w:t>векторов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б. наз. ортогональным, если все б.в. порпарно ортогональны</w:t>
      </w: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угол - </w:t>
      </w:r>
      <w:r w:rsidRPr="009F6C87">
        <w:rPr>
          <w:sz w:val="44"/>
        </w:rPr>
        <w:sym w:font="Symbol" w:char="F070"/>
      </w:r>
      <w:r w:rsidRPr="009F6C87">
        <w:rPr>
          <w:sz w:val="36"/>
        </w:rPr>
        <w:t>/2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C1CA0" w:rsidRDefault="000C1CA0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лоскость:</w:t>
      </w:r>
    </w:p>
    <w:p w:rsidR="000C1CA0" w:rsidRPr="000C1CA0" w:rsidRDefault="000C1CA0" w:rsidP="00A73607">
      <w:pPr>
        <w:spacing w:after="0" w:line="240" w:lineRule="auto"/>
        <w:rPr>
          <w:rFonts w:ascii="Courier New" w:hAnsi="Courier New" w:cs="Courier New"/>
          <w:noProof/>
          <w:sz w:val="36"/>
        </w:rPr>
      </w:pPr>
      <w:r w:rsidRPr="000C1CA0">
        <w:rPr>
          <w:rFonts w:ascii="Courier New" w:hAnsi="Courier New" w:cs="Courier New"/>
          <w:b/>
        </w:rPr>
        <w:t xml:space="preserve">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 — базис</w:t>
      </w:r>
    </w:p>
    <w:p w:rsidR="008A1BF7" w:rsidRPr="000C1CA0" w:rsidRDefault="00407C5B" w:rsidP="00A73607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 w:rsidRPr="00407C5B">
        <w:rPr>
          <w:rFonts w:ascii="Courier New" w:hAnsi="Courier New" w:cs="Courier New"/>
          <w:b/>
          <w:noProof/>
          <w:sz w:val="56"/>
          <w:lang w:eastAsia="ru-RU"/>
        </w:rPr>
        <w:pict>
          <v:shape id="_x0000_s1810" style="position:absolute;margin-left:387.05pt;margin-top:34.2pt;width:2.25pt;height:25.95pt;z-index:252456960" coordorigin="14654,11341" coordsize="79,916" path="m14732,11341v-24,45,-28,92,-39,143c14673,11576,14661,11676,14654,11769v-12,148,-24,347,18,48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IRgEgAGgMAAAAAADAAAAAAAAARljPVIrml8VPjwb4utLhmyIDHmQGPoBEyNIAAEgRRRIb&#10;AgCX/kYSGwIAl/5XDQAAAAUDOAtlGSAyCQD+/wMBwP4fRTMJAP7/AwEA/n9FOAgA/h8A/rYrNhWw&#10;F0FAF3YrPwAAALgAAIC6CkcQhPwp2fhT5xZcmXIx4gYgh/OWR5yjZ5AYFdJ3OpzOE7niez2H5kbm&#10;L81WmDTiuw2kyudUeg5D03wAYAoAESCQ9pSEs4DPAY==&#10;" annotation="t"/>
          </v:shape>
        </w:pict>
      </w:r>
      <w:r w:rsidRPr="00407C5B">
        <w:rPr>
          <w:rFonts w:ascii="Courier New" w:hAnsi="Courier New" w:cs="Courier New"/>
          <w:b/>
          <w:noProof/>
          <w:sz w:val="56"/>
          <w:lang w:eastAsia="ru-RU"/>
        </w:rPr>
        <w:pict>
          <v:shape id="_x0000_s1815" style="position:absolute;margin-left:422.8pt;margin-top:34.75pt;width:16.1pt;height:1.8pt;z-index:252462080" coordorigin="15915,11361" coordsize="568,63" path="m15915,11402v21,-34,86,-39,139,-41c16140,11358,16218,11390,16301,11402v54,8,109,16,160,21c16468,11423,16475,11423,16482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BHQIsBgEgAGgMAAAAAADAAAAAAAAARljPVIrml8VPjwb4utLhmyIDHmQGPoBEyNIAAEgRRRIb&#10;AgCX/kYSGwIAl/5XDQAAAAUDOAtlGSAyCQD+/wMBwP4fRTMJAP7/AwEA/n9FOAgA/h8A/rYrNhWw&#10;F0FAF3YrPwAAALgAAIC6CkIPhPwv+fhf9cBkhFDPky4wh/Ob95zvZ4nc6Tqdzyep5PSH6dbpLbzg&#10;SfwSS2OmVmRVnSOu92gKABEgUBRwhbOAzwG=&#10;" annotation="t"/>
          </v:shape>
        </w:pict>
      </w:r>
      <w:r w:rsidR="000C1CA0" w:rsidRPr="000C1CA0">
        <w:rPr>
          <w:rFonts w:ascii="Courier New" w:hAnsi="Courier New" w:cs="Courier New"/>
          <w:b/>
          <w:sz w:val="56"/>
        </w:rPr>
        <w:t>x</w:t>
      </w:r>
      <w:r w:rsidR="000C1CA0" w:rsidRPr="000C1CA0">
        <w:rPr>
          <w:rFonts w:ascii="Courier New" w:hAnsi="Courier New" w:cs="Courier New"/>
          <w:sz w:val="56"/>
        </w:rPr>
        <w:t>=</w:t>
      </w:r>
      <w:r w:rsidR="000C1CA0" w:rsidRPr="000C1CA0">
        <w:rPr>
          <w:rFonts w:ascii="Courier New" w:hAnsi="Courier New" w:cs="Courier New"/>
          <w:i/>
          <w:sz w:val="56"/>
        </w:rPr>
        <w:t>x</w:t>
      </w:r>
      <w:r w:rsidR="000C1CA0" w:rsidRPr="000C1CA0">
        <w:rPr>
          <w:rFonts w:ascii="Courier New" w:hAnsi="Courier New" w:cs="Courier New"/>
          <w:sz w:val="56"/>
          <w:vertAlign w:val="subscript"/>
        </w:rPr>
        <w:t>1</w:t>
      </w:r>
      <w:r w:rsidR="000C1CA0" w:rsidRPr="000C1CA0">
        <w:rPr>
          <w:rFonts w:ascii="Courier New" w:hAnsi="Courier New" w:cs="Courier New"/>
          <w:sz w:val="56"/>
        </w:rPr>
        <w:sym w:font="Symbol" w:char="F0D7"/>
      </w:r>
      <w:r w:rsidR="000C1CA0" w:rsidRPr="000C1CA0">
        <w:rPr>
          <w:rFonts w:ascii="Courier New" w:hAnsi="Courier New" w:cs="Courier New"/>
          <w:b/>
          <w:sz w:val="56"/>
        </w:rPr>
        <w:t>l</w:t>
      </w:r>
      <w:r w:rsidR="000C1CA0" w:rsidRPr="000C1CA0">
        <w:rPr>
          <w:rFonts w:ascii="Courier New" w:hAnsi="Courier New" w:cs="Courier New"/>
          <w:sz w:val="56"/>
          <w:vertAlign w:val="subscript"/>
        </w:rPr>
        <w:t>1</w:t>
      </w:r>
      <w:r w:rsidR="000C1CA0" w:rsidRPr="000C1CA0">
        <w:rPr>
          <w:rFonts w:ascii="Courier New" w:hAnsi="Courier New" w:cs="Courier New"/>
          <w:sz w:val="56"/>
        </w:rPr>
        <w:t>+</w:t>
      </w:r>
      <w:r w:rsidR="000C1CA0" w:rsidRPr="000C1CA0">
        <w:rPr>
          <w:rFonts w:ascii="Courier New" w:hAnsi="Courier New" w:cs="Courier New"/>
          <w:i/>
          <w:sz w:val="56"/>
        </w:rPr>
        <w:t>x</w:t>
      </w:r>
      <w:r w:rsidR="000C1CA0" w:rsidRPr="000C1CA0">
        <w:rPr>
          <w:rFonts w:ascii="Courier New" w:hAnsi="Courier New" w:cs="Courier New"/>
          <w:sz w:val="56"/>
          <w:vertAlign w:val="subscript"/>
        </w:rPr>
        <w:t>2</w:t>
      </w:r>
      <w:r w:rsidR="000C1CA0" w:rsidRPr="000C1CA0">
        <w:rPr>
          <w:rFonts w:ascii="Courier New" w:hAnsi="Courier New" w:cs="Courier New"/>
          <w:sz w:val="56"/>
        </w:rPr>
        <w:sym w:font="Symbol" w:char="F0D7"/>
      </w:r>
      <w:r w:rsidR="000C1CA0" w:rsidRPr="000C1CA0">
        <w:rPr>
          <w:rFonts w:ascii="Courier New" w:hAnsi="Courier New" w:cs="Courier New"/>
          <w:b/>
          <w:sz w:val="56"/>
        </w:rPr>
        <w:t>l</w:t>
      </w:r>
      <w:r w:rsidR="000C1CA0" w:rsidRPr="000C1CA0">
        <w:rPr>
          <w:rFonts w:ascii="Courier New" w:hAnsi="Courier New" w:cs="Courier New"/>
          <w:sz w:val="56"/>
          <w:vertAlign w:val="subscript"/>
        </w:rPr>
        <w:t>2</w:t>
      </w:r>
    </w:p>
    <w:p w:rsidR="008A1BF7" w:rsidRPr="000C1CA0" w:rsidRDefault="00407C5B" w:rsidP="00A73607">
      <w:pPr>
        <w:spacing w:after="0" w:line="240" w:lineRule="auto"/>
        <w:rPr>
          <w:rFonts w:ascii="Courier New" w:hAnsi="Courier New" w:cs="Courier New"/>
          <w:noProof/>
          <w:sz w:val="36"/>
          <w:lang w:val="en-US"/>
        </w:rPr>
      </w:pPr>
      <w:r>
        <w:rPr>
          <w:rFonts w:ascii="Courier New" w:hAnsi="Courier New" w:cs="Courier New"/>
          <w:noProof/>
          <w:sz w:val="36"/>
          <w:lang w:eastAsia="ru-RU"/>
        </w:rPr>
        <w:pict>
          <v:shape id="_x0000_s1809" style="position:absolute;margin-left:378.3pt;margin-top:5.15pt;width:13.4pt;height:13.85pt;z-index:252455936" coordorigin="14346,11606" coordsize="472,489" path="m14612,11748v-22,-24,-51,-53,-61,-81c14546,11653,14516,11617,14491,11606v-26,-11,-69,43,-81,61c14371,11724,14357,11804,14346,11870v-11,71,10,136,64,183c14463,12099,14567,12107,14633,12094v60,-12,128,-51,163,-102c14827,11946,14825,11896,14796,11850v-28,-44,-47,-77,-103,-81c14661,11767,14626,11769,14594,117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1" style="position:absolute;margin-left:400.9pt;margin-top:16.1pt;width:4.55pt;height:.6pt;z-index:252457984" coordorigin="15143,11992" coordsize="161,21" path="m15143,12012v39,,47,-10,78,-20c15239,11986,15286,11992,15303,119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BHQIOBAEgAGgMAAAAAADAAAAAAAAARljPVIrml8VPjwb4utLhmyIDHmQGPoBEyNIAAEgRRRIb&#10;AgCX/kYSGwIAl/5XDQAAAAUDOAtlGSAyCQD+/wMBwP4fRTMJAP7/AwEA/n9FOAgA/h8A/rYrNhWw&#10;F0FAF3YrPwAAALgAAIC6CjIKg/4WBP4V+ebomHKH89TnnqdCezwAh+nC6WmCwWXweg4d4DPiDQoA&#10;ESAAgtWEs4DPAY=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2" style="position:absolute;margin-left:413.55pt;margin-top:17.8pt;width:1.75pt;height:.6pt;z-index:252459008" coordorigin="15589,12053" coordsize="62,21" path="m15589,12073v,-33,32,-20,61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wBHQIGBAEgAGgMAAAAAADAAAAAAAAARljPVIrml8VPjwb4utLhmyIDHmQGPoBEyNIAAEgRRRIb&#10;AgCX/kYSGwIAl/5XDQAAAAUDOAtlGSAyCQD+/wMBwP4fRTMJAP7/AwEA/n9FOAgA/h8A/rYrNhWw&#10;F0FAF3YrPwAAALgAAIC6CiwHg/4XLP4XLTlAh/Pal57U09ngh+oq6h2RwrgGcK8LiAoAESAQ9fKE&#10;s4DPAY=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3" style="position:absolute;margin-left:425pt;margin-top:3.4pt;width:3.55pt;height:12.7pt;z-index:252460032" coordorigin="15993,11545" coordsize="125,448" path="m16054,11545v-30,45,-36,84,-39,142c16011,11764,16002,11798,16015,11870v7,41,11,101,60,122c16096,11992,16103,11992,16117,119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BHQIKJAEgAGgMAAAAAADAAAAAAAAARljPVIrml8VPjwb4utLhmyIDHmQGPoBEyNIAAEgRRRIb&#10;AgCX/kYSGwIAl/5XDQAAAAUDOAtlGSAyCQD+/wMBwP4fRTMJAP7/AwEA/n9FOAgA/h8A/rYrNhWw&#10;F0FAF3YrPwAAALgAAIC6CkoShPwwsfhhZMeLLkZcmTLkjACH86lHnUpJ0nk6nc6ncBgCdwOcgIfm&#10;5uXxo2F4fKrfCKjH6lX5fecswrJ+MQoAESAwpiGFs4DPAY=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4" style="position:absolute;margin-left:430.25pt;margin-top:4.55pt;width:4pt;height:11.55pt;z-index:252461056" coordorigin="16178,11585" coordsize="142,408" path="m16178,11809v6,-78,24,-130,39,-203c16217,11599,16217,11592,16217,11585v18,24,36,70,42,102c16269,11742,16277,11792,16277,11850v,29,12,95,24,122c16307,11979,16313,11985,16319,119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wBHQIMIAEgAGgMAAAAAADAAAAAAAAARljPVIrml8VPjwb4utLhmyIDHmQGPoBEyNIAAEgRRRIb&#10;AgCX/kYSGwIAl/5XDQAAAAUDOAtlGSAyCQD+/wMBwP4fRTMJAP7/AwEA/n9FOAgA/h8A/rYrNhWw&#10;F0FAF3YrPwAAALgAAIC6ClwZhPwxVfhiryZcWMZMrJlxYzNnYsYAh/PB555L7sgF2ns8TyAp4QGA&#10;J7PJ3A5yAIfjIuKXjWCIXM5/S41LprTrrJJrT6JTYhHMa0fI+H+BjAoAESAgyz6Fs4DPAY==&#10;" annotation="t"/>
          </v:shape>
        </w:pict>
      </w:r>
    </w:p>
    <w:p w:rsidR="000C1CA0" w:rsidRDefault="00407C5B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17" style="position:absolute;margin-left:379pt;margin-top:7.8pt;width:97.95pt;height:76.1pt;z-index:252464128" coordorigin="14370,12419" coordsize="3456,2686" path="m14370,12419v37,11,66,5,100,21c14502,12454,14541,12480,14572,12501v51,35,90,87,142,121c14786,12669,14869,12707,14938,12765v77,64,146,154,223,224c15242,13063,15325,13136,15405,13213v357,345,685,731,1077,1036c16629,14363,16779,14467,16929,14576v114,83,232,144,347,223c17368,14863,17461,14908,17559,14961v66,36,152,110,224,122c17836,15092,17817,15063,17825,1506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20" style="position:absolute;margin-left:380.7pt;margin-top:5.5pt;width:13.8pt;height:12.7pt;z-index:252467200" coordorigin="14431,12338" coordsize="486,448" path="m14572,12338v-51,12,-42,30,-42,81c14530,12528,14519,12649,14551,12744v12,35,,53,,c14551,12709,14515,12674,14509,12643v-11,-53,-22,-113,-39,-163c14457,12442,14439,12416,14431,12379v53,,84,13,141,20c14630,12406,14677,12427,14732,12440v42,10,83,17,124,20c14893,12463,14885,12457,14916,1248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" annotation="t"/>
          </v:shape>
        </w:pict>
      </w:r>
      <w:r w:rsidR="000C1CA0">
        <w:rPr>
          <w:rFonts w:ascii="Consolas" w:hAnsi="Consolas" w:cs="Consolas"/>
          <w:noProof/>
          <w:sz w:val="36"/>
          <w:lang w:val="en-US"/>
        </w:rPr>
        <w:t>пространство</w:t>
      </w:r>
      <w:r w:rsidR="000C1CA0">
        <w:rPr>
          <w:rFonts w:ascii="Consolas" w:hAnsi="Consolas" w:cs="Consolas"/>
          <w:noProof/>
          <w:sz w:val="36"/>
        </w:rPr>
        <w:t>:</w:t>
      </w:r>
    </w:p>
    <w:p w:rsidR="000C1CA0" w:rsidRPr="000C1CA0" w:rsidRDefault="00407C5B" w:rsidP="000C1CA0">
      <w:pPr>
        <w:spacing w:after="0" w:line="240" w:lineRule="auto"/>
        <w:rPr>
          <w:rFonts w:ascii="Courier New" w:hAnsi="Courier New" w:cs="Courier New"/>
          <w:noProof/>
          <w:sz w:val="36"/>
        </w:rPr>
      </w:pPr>
      <w:r w:rsidRPr="00407C5B">
        <w:rPr>
          <w:rFonts w:ascii="Courier New" w:hAnsi="Courier New" w:cs="Courier New"/>
          <w:b/>
          <w:noProof/>
          <w:lang w:eastAsia="ru-RU"/>
        </w:rPr>
        <w:pict>
          <v:shape id="_x0000_s1808" style="position:absolute;margin-left:436.55pt;margin-top:9.2pt;width:11.6pt;height:18.45pt;z-index:252454912" coordorigin="16401,13213" coordsize="408,652" path="m16401,13213v23,,31,1,39,20em16808,13782v-21,28,-34,49,-42,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" annotation="t"/>
          </v:shape>
        </w:pict>
      </w:r>
      <w:r w:rsidRPr="00407C5B">
        <w:rPr>
          <w:rFonts w:ascii="Courier New" w:hAnsi="Courier New" w:cs="Courier New"/>
          <w:b/>
          <w:noProof/>
          <w:lang w:eastAsia="ru-RU"/>
        </w:rPr>
        <w:pict>
          <v:shape id="_x0000_s1816" style="position:absolute;margin-left:382.95pt;margin-top:19.55pt;width:119.9pt;height:9.25pt;z-index:252463104" coordorigin="14509,13578" coordsize="4231,327" path="m14509,13578v29,9,56,14,85,21c14643,13610,14680,13611,14732,13619v70,11,132,18,206,20c15048,13642,15150,13660,15263,13660v158,,310,18,468,21c15955,13685,16178,13690,16401,13700v196,9,393,2,588,21c17172,13739,17356,13744,17538,13762v178,17,353,50,531,61c18199,13831,18327,13853,18455,13864v80,7,149,30,224,40c18706,13908,18691,13901,18718,1390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" annotation="t"/>
          </v:shape>
        </w:pict>
      </w:r>
      <w:r w:rsidRPr="00407C5B">
        <w:rPr>
          <w:rFonts w:ascii="Courier New" w:hAnsi="Courier New" w:cs="Courier New"/>
          <w:b/>
          <w:noProof/>
          <w:lang w:eastAsia="ru-RU"/>
        </w:rPr>
        <w:pict>
          <v:shape id="_x0000_s1818" style="position:absolute;margin-left:480.35pt;margin-top:24.2pt;width:10.45pt;height:9.25pt;z-index:252465152" coordorigin="17946,13742" coordsize="369,326" path="m17946,13742v41,,82,,123,c18078,13772,18087,13761,18087,13803v39,9,53,32,82,61c18197,13892,18240,13886,18271,13904v20,19,24,26,43,21c18280,13933,18260,13954,18229,13965v-34,12,-71,38,-99,61c18110,14044,18103,14048,18108,1406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" annotation="t"/>
          </v:shape>
        </w:pict>
      </w:r>
      <w:r w:rsidRPr="00407C5B">
        <w:rPr>
          <w:rFonts w:ascii="Courier New" w:hAnsi="Courier New" w:cs="Courier New"/>
          <w:b/>
          <w:noProof/>
          <w:lang w:eastAsia="ru-RU"/>
        </w:rPr>
        <w:pict>
          <v:shape id="_x0000_s1819" style="position:absolute;margin-left:415.25pt;margin-top:9.2pt;width:24.25pt;height:13.3pt;z-index:252466176" coordorigin="15650,13213" coordsize="854,469" path="m15650,13334v,-32,4,-65,39,-81c15722,13238,15773,13219,15812,13213v101,-17,210,8,305,20c16197,13243,16246,13259,16319,13294v45,21,93,57,121,101c16472,13446,16482,13480,16482,13538v,37,21,62,21,101c16503,13660,16503,13667,16503,1368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" annotation="t"/>
          </v:shape>
        </w:pict>
      </w:r>
      <w:r w:rsidRPr="00407C5B">
        <w:rPr>
          <w:rFonts w:ascii="Courier New" w:hAnsi="Courier New" w:cs="Courier New"/>
          <w:b/>
          <w:noProof/>
          <w:lang w:eastAsia="ru-RU"/>
        </w:rPr>
        <w:pict>
          <v:shape id="_x0000_s1821" style="position:absolute;margin-left:418.15pt;margin-top:21.85pt;width:6.35pt;height:4.65pt;z-index:252468224" coordorigin="15752,13660" coordsize="224,164" path="m15933,13823v-47,,-64,-7,-102,-20c15806,13795,15806,13769,15791,13762v-15,-7,-39,-31,-21,-62c15790,13666,15817,13660,15852,13660v20,,26,,39,c15891,13717,15887,13771,15873,13803v,7,,13,,20c15843,13823,15787,13836,15770,13803v-13,-25,-18,-24,-18,-61c15752,13707,15797,13703,15831,13700v29,-3,72,-35,102,-19c15940,13687,15947,13694,15954,13700v,44,3,43,-21,62c15899,13789,15897,13803,15852,13803v-7,,-14,,-21,c15818,13784,15798,13749,15812,13721v22,-43,62,-57,103,-61c15935,13658,15955,13660,15975,13660v,50,-24,42,-42,82c15923,13764,15908,13778,15873,13782v-43,5,-42,-1,-42,-40c15831,13714,15820,13675,15852,13660v7,,14,,21,c15893,13668,15911,13691,15915,13721v,7,,14,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" annotation="t"/>
          </v:shape>
        </w:pict>
      </w:r>
      <w:r w:rsidRPr="00407C5B">
        <w:rPr>
          <w:rFonts w:ascii="Courier New" w:hAnsi="Courier New" w:cs="Courier New"/>
          <w:b/>
          <w:noProof/>
          <w:lang w:eastAsia="ru-RU"/>
        </w:rPr>
        <w:pict>
          <v:shape id="_x0000_s1827" style="position:absolute;margin-left:401.4pt;margin-top:16.7pt;width:2.35pt;height:7.5pt;z-index:252474368" coordorigin="15161,13477" coordsize="82,266" path="m15161,13742v,-69,16,-104,21,-164c15185,13545,15224,13508,15242,134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BHQIIFgEgAGgMAAAAAADAAAAAAAAARljPVIrml8VPjwb4utLhmyIDHmQGPoBEyNIAAEgRRRIb&#10;AgCX/kYSGwIAl/5XDQAAAAUDOAtlGSAyCQD+/wMBwP4fRTMJAP7/AwEA/n9FOAgA/h8A/rYrNhWw&#10;F0FAF3YrPwAAALgAAIC6CjQJg/4WEP4WEXTq6TCH9HZHo9/nE+ns8QGcgIflgOTRkMVtMFhNx4CU&#10;CgARIPChNqCzgM8B&#10;" annotation="t"/>
          </v:shape>
        </w:pict>
      </w:r>
      <w:r w:rsidRPr="00407C5B">
        <w:rPr>
          <w:rFonts w:ascii="Courier New" w:hAnsi="Courier New" w:cs="Courier New"/>
          <w:b/>
          <w:noProof/>
          <w:lang w:eastAsia="ru-RU"/>
        </w:rPr>
        <w:pict>
          <v:shape id="_x0000_s1828" style="position:absolute;margin-left:407.75pt;margin-top:8.05pt;width:1.7pt;height:1.75pt;z-index:252475392" coordorigin="15384,13172" coordsize="61,62" path="m15384,13233v,-48,16,-49,60,-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wBHQIGBgEgAGgMAAAAAADAAAAAAAAARljPVIrml8VPjwb4utLhmyIDHmQGPoBEyNIAAEgRRRIb&#10;AgCX/kYSGwIAl/5XDQAAAAUDOAtlGSAyCQD+/wMBwP4fRTMJAP7/AwEA/n9FOAgA/h8A/rYrNhWw&#10;F0FAF3YrPwAAALgAAIC6CiwGhPwtOfhadyZckYf0RseiVG7J7PCH5uLm4YxiPfPEkgoAESCA3FKg&#10;s4DPAY==&#10;" annotation="t"/>
          </v:shape>
        </w:pict>
      </w:r>
      <w:r w:rsidR="000C1CA0" w:rsidRPr="000C1CA0">
        <w:rPr>
          <w:rFonts w:ascii="Courier New" w:hAnsi="Courier New" w:cs="Courier New"/>
          <w:b/>
        </w:rPr>
        <w:t xml:space="preserve"> </w:t>
      </w:r>
      <w:r w:rsidR="000C1CA0" w:rsidRPr="000C1CA0">
        <w:rPr>
          <w:rFonts w:ascii="Courier New" w:hAnsi="Courier New" w:cs="Courier New"/>
          <w:b/>
          <w:sz w:val="44"/>
        </w:rPr>
        <w:t>l</w:t>
      </w:r>
      <w:r w:rsidR="000C1CA0" w:rsidRPr="000C1CA0">
        <w:rPr>
          <w:rFonts w:ascii="Courier New" w:hAnsi="Courier New" w:cs="Courier New"/>
          <w:sz w:val="44"/>
          <w:vertAlign w:val="subscript"/>
        </w:rPr>
        <w:t>1</w:t>
      </w:r>
      <w:r w:rsidR="000C1CA0" w:rsidRPr="000C1CA0">
        <w:rPr>
          <w:rFonts w:ascii="Courier New" w:hAnsi="Courier New" w:cs="Courier New"/>
          <w:sz w:val="44"/>
        </w:rPr>
        <w:t xml:space="preserve">, </w:t>
      </w:r>
      <w:r w:rsidR="000C1CA0" w:rsidRPr="000C1CA0">
        <w:rPr>
          <w:rFonts w:ascii="Courier New" w:hAnsi="Courier New" w:cs="Courier New"/>
          <w:b/>
          <w:sz w:val="44"/>
        </w:rPr>
        <w:t>l</w:t>
      </w:r>
      <w:r w:rsidR="000C1CA0" w:rsidRPr="000C1CA0">
        <w:rPr>
          <w:rFonts w:ascii="Courier New" w:hAnsi="Courier New" w:cs="Courier New"/>
          <w:sz w:val="44"/>
          <w:vertAlign w:val="subscript"/>
        </w:rPr>
        <w:t>2</w:t>
      </w:r>
      <w:r w:rsidR="000C1CA0" w:rsidRPr="000C1CA0">
        <w:rPr>
          <w:rFonts w:ascii="Courier New" w:hAnsi="Courier New" w:cs="Courier New"/>
          <w:sz w:val="44"/>
        </w:rPr>
        <w:t xml:space="preserve">, </w:t>
      </w:r>
      <w:r w:rsidR="000C1CA0" w:rsidRPr="000C1CA0">
        <w:rPr>
          <w:rFonts w:ascii="Courier New" w:hAnsi="Courier New" w:cs="Courier New"/>
          <w:b/>
          <w:sz w:val="44"/>
        </w:rPr>
        <w:t>l</w:t>
      </w:r>
      <w:r w:rsidR="000C1CA0">
        <w:rPr>
          <w:rFonts w:ascii="Courier New" w:hAnsi="Courier New" w:cs="Courier New"/>
          <w:sz w:val="44"/>
          <w:vertAlign w:val="subscript"/>
        </w:rPr>
        <w:t>3</w:t>
      </w:r>
      <w:r w:rsidR="000C1CA0" w:rsidRPr="000C1CA0">
        <w:rPr>
          <w:rFonts w:ascii="Courier New" w:hAnsi="Courier New" w:cs="Courier New"/>
          <w:sz w:val="44"/>
        </w:rPr>
        <w:t xml:space="preserve"> — базис</w:t>
      </w:r>
    </w:p>
    <w:p w:rsidR="000C1CA0" w:rsidRPr="000C1CA0" w:rsidRDefault="00407C5B" w:rsidP="000C1CA0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 w:rsidRPr="00407C5B">
        <w:rPr>
          <w:rFonts w:ascii="Courier New" w:hAnsi="Courier New" w:cs="Courier New"/>
          <w:b/>
          <w:noProof/>
          <w:sz w:val="56"/>
          <w:lang w:eastAsia="ru-RU"/>
        </w:rPr>
        <w:pict>
          <v:shape id="_x0000_s1822" style="position:absolute;margin-left:441.8pt;margin-top:10.2pt;width:2.2pt;height:2.9pt;z-index:252469248" coordorigin="16585,14127" coordsize="79,103" path="m16663,14127v-23,7,-36,15,-60,21c16603,14183,16592,14198,16585,1422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BHQIGCAEgAGgMAAAAAADAAAAAAAAARljPVIrml8VPjwb4utLhmyIDHmQGPoBEyNIAAEgRRRIb&#10;AgCX/kYSGwIAl/5XDQAAAAUDOAtlGSAyCQD+/wMBwP4fRTMJAP7/AwEA/n9FOAgA/h8A/rYrNhWw&#10;F0FAF3YrPwAAALgAAIC6CjQJg/4Z9P4aAZdDnyCH9JpHpNJnk9TpAICAh+b45u+IROMTPB+i+EpA&#10;CgARIFDUrp+zgM8B&#10;" annotation="t"/>
          </v:shape>
        </w:pict>
      </w:r>
      <w:r w:rsidRPr="00407C5B">
        <w:rPr>
          <w:rFonts w:ascii="Courier New" w:hAnsi="Courier New" w:cs="Courier New"/>
          <w:b/>
          <w:noProof/>
          <w:sz w:val="56"/>
          <w:lang w:eastAsia="ru-RU"/>
        </w:rPr>
        <w:pict>
          <v:shape id="_x0000_s1823" style="position:absolute;margin-left:431.35pt;margin-top:20pt;width:4.65pt;height:3.5pt;z-index:252470272" coordorigin="16217,14473" coordsize="164,123" path="m16380,14473v-50,31,-82,42,-121,82c16238,14576,16232,14582,16217,1459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oBHQIOCgEgAGgMAAAAAADAAAAAAAAARljPVIrml8VPjwb4utLhmyIDHmQGPoBEyNIAAEgRRRIb&#10;AgCX/kYSGwIAl/5XDQAAAAUDOAtlGSAyCQD+/wMBwP4fRTMJAP7/AwEA/n9FOAgA/h8A/rYrNhWw&#10;F0FAF3YrPwAAALgAAIC6CjoKhfhkY+GUHFRxVW2W2If0uoelte8zqAT2eT2cTkCH5ZTln8DU+p0a&#10;b5FwvwvICgARIPBTxp+zgM8B&#10;" annotation="t"/>
          </v:shape>
        </w:pict>
      </w:r>
      <w:r w:rsidRPr="00407C5B">
        <w:rPr>
          <w:rFonts w:ascii="Courier New" w:hAnsi="Courier New" w:cs="Courier New"/>
          <w:b/>
          <w:noProof/>
          <w:sz w:val="56"/>
          <w:lang w:eastAsia="ru-RU"/>
        </w:rPr>
        <w:pict>
          <v:shape id="_x0000_s1824" style="position:absolute;margin-left:416.4pt;margin-top:26.35pt;width:5.75pt;height:1.2pt;z-index:252471296" coordorigin="15689,14697" coordsize="203,42" path="m15891,14697v-34,15,-67,37,-100,41c15781,14739,15721,14724,15710,14718v-7,-7,-14,-14,-21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EBHQIQBAEgAGgMAAAAAADAAAAAAAAARljPVIrml8VPjwb4utLhmyIDHmQGPoBEyNIAAEgRRRIb&#10;AgCX/kYSGwIAl/5XDQAAAAUDOAtlGSAyCQD+/wMBwP4fRTMJAP7/AwEA/n9FOAgA/h8A/rYrNhWw&#10;F0FAF3YrPwAAALgAAIC6CkEPhPwv2fhgHxZMeLLky5MeLKCH9M93pmznadTsJ3Oidofj5uOlkkRo&#10;8HhUdjkXgMQstx4RcAoAESDwLuGfs4DPAY==&#10;" annotation="t"/>
          </v:shape>
        </w:pict>
      </w:r>
      <w:r w:rsidRPr="00407C5B">
        <w:rPr>
          <w:rFonts w:ascii="Courier New" w:hAnsi="Courier New" w:cs="Courier New"/>
          <w:b/>
          <w:noProof/>
          <w:sz w:val="56"/>
          <w:lang w:eastAsia="ru-RU"/>
        </w:rPr>
        <w:pict>
          <v:shape id="_x0000_s1825" style="position:absolute;margin-left:406.05pt;margin-top:22.95pt;width:5.15pt;height:1.7pt;z-index:252472320" coordorigin="15324,14576" coordsize="182,61" path="m15505,14636v-28,-8,-113,-9,-139,-20c15340,14605,15331,14594,15324,145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BHQIOBgEgAGgMAAAAAADAAAAAAAAARljPVIrml8VPjwb4utLhmyIDHmQGPoBEyNIAAEgRRRIb&#10;AgCX/kYSGwIAl/5XDQAAAAUDOAtlGSAyCQD+/wMBwP4fRTMJAP7/AwEA/n9FOAgA/h8A/rYrNhWw&#10;F0FAF3YrPwAAALgAAIC6CjYKhfhbU+Fv3FQ11WW2AIf0ycemXeeE9nhOQIfmOuXPt2A5fBZvINH8&#10;BuAKABEg4MQAoLOAzwG=&#10;" annotation="t"/>
          </v:shape>
        </w:pict>
      </w:r>
      <w:r w:rsidRPr="00407C5B">
        <w:rPr>
          <w:rFonts w:ascii="Courier New" w:hAnsi="Courier New" w:cs="Courier New"/>
          <w:b/>
          <w:noProof/>
          <w:sz w:val="56"/>
          <w:lang w:eastAsia="ru-RU"/>
        </w:rPr>
        <w:pict>
          <v:shape id="_x0000_s1826" style="position:absolute;margin-left:400.2pt;margin-top:7.9pt;width:2.45pt;height:6.4pt;z-index:252473344" coordorigin="15119,14046" coordsize="85,225" path="m15203,14270v-52,-34,-36,-33,-60,-82c15117,14134,15119,14108,15119,140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BHQIIEgEgAGgMAAAAAADAAAAAAAAARljPVIrml8VPjwb4utLhmyIDHmQGPoBEyNIAAEgRRRIb&#10;AgCX/kYSGwIAl/5XDQAAAAUDOAtlGSAyCQD+/wMBwP4fRTMJAP7/AwEA/n9FOAgA/h8A/rYrNhWw&#10;F0FAF3YrPwAAALgAAIC6CjcKhfhYM+FinFV1L7iH9KeXpUxgCdT2czicwECH5kTmB4xTYbCoboHF&#10;PA1gCgARIHD/HKCzgM8B&#10;" annotation="t"/>
          </v:shape>
        </w:pict>
      </w:r>
      <w:r w:rsidR="000C1CA0" w:rsidRPr="000C1CA0">
        <w:rPr>
          <w:rFonts w:ascii="Courier New" w:hAnsi="Courier New" w:cs="Courier New"/>
          <w:b/>
          <w:sz w:val="56"/>
        </w:rPr>
        <w:t>x</w:t>
      </w:r>
      <w:r w:rsidR="000C1CA0" w:rsidRPr="000C1CA0">
        <w:rPr>
          <w:rFonts w:ascii="Courier New" w:hAnsi="Courier New" w:cs="Courier New"/>
          <w:sz w:val="56"/>
        </w:rPr>
        <w:t>=</w:t>
      </w:r>
      <w:r w:rsidR="000C1CA0" w:rsidRPr="000C1CA0">
        <w:rPr>
          <w:rFonts w:ascii="Courier New" w:hAnsi="Courier New" w:cs="Courier New"/>
          <w:i/>
          <w:sz w:val="56"/>
        </w:rPr>
        <w:t>x</w:t>
      </w:r>
      <w:r w:rsidR="000C1CA0" w:rsidRPr="000C1CA0">
        <w:rPr>
          <w:rFonts w:ascii="Courier New" w:hAnsi="Courier New" w:cs="Courier New"/>
          <w:sz w:val="56"/>
          <w:vertAlign w:val="subscript"/>
        </w:rPr>
        <w:t>1</w:t>
      </w:r>
      <w:r w:rsidR="000C1CA0" w:rsidRPr="000C1CA0">
        <w:rPr>
          <w:rFonts w:ascii="Courier New" w:hAnsi="Courier New" w:cs="Courier New"/>
          <w:sz w:val="56"/>
        </w:rPr>
        <w:sym w:font="Symbol" w:char="F0D7"/>
      </w:r>
      <w:r w:rsidR="000C1CA0" w:rsidRPr="000C1CA0">
        <w:rPr>
          <w:rFonts w:ascii="Courier New" w:hAnsi="Courier New" w:cs="Courier New"/>
          <w:b/>
          <w:sz w:val="56"/>
        </w:rPr>
        <w:t>l</w:t>
      </w:r>
      <w:r w:rsidR="000C1CA0" w:rsidRPr="000C1CA0">
        <w:rPr>
          <w:rFonts w:ascii="Courier New" w:hAnsi="Courier New" w:cs="Courier New"/>
          <w:sz w:val="56"/>
          <w:vertAlign w:val="subscript"/>
        </w:rPr>
        <w:t>1</w:t>
      </w:r>
      <w:r w:rsidR="000C1CA0" w:rsidRPr="000C1CA0">
        <w:rPr>
          <w:rFonts w:ascii="Courier New" w:hAnsi="Courier New" w:cs="Courier New"/>
          <w:sz w:val="56"/>
        </w:rPr>
        <w:t>+</w:t>
      </w:r>
      <w:r w:rsidR="000C1CA0" w:rsidRPr="000C1CA0">
        <w:rPr>
          <w:rFonts w:ascii="Courier New" w:hAnsi="Courier New" w:cs="Courier New"/>
          <w:i/>
          <w:sz w:val="56"/>
        </w:rPr>
        <w:t>x</w:t>
      </w:r>
      <w:r w:rsidR="000C1CA0" w:rsidRPr="000C1CA0">
        <w:rPr>
          <w:rFonts w:ascii="Courier New" w:hAnsi="Courier New" w:cs="Courier New"/>
          <w:sz w:val="56"/>
          <w:vertAlign w:val="subscript"/>
        </w:rPr>
        <w:t>2</w:t>
      </w:r>
      <w:r w:rsidR="000C1CA0" w:rsidRPr="000C1CA0">
        <w:rPr>
          <w:rFonts w:ascii="Courier New" w:hAnsi="Courier New" w:cs="Courier New"/>
          <w:sz w:val="56"/>
        </w:rPr>
        <w:sym w:font="Symbol" w:char="F0D7"/>
      </w:r>
      <w:r w:rsidR="000C1CA0" w:rsidRPr="000C1CA0">
        <w:rPr>
          <w:rFonts w:ascii="Courier New" w:hAnsi="Courier New" w:cs="Courier New"/>
          <w:b/>
          <w:sz w:val="56"/>
        </w:rPr>
        <w:t>l</w:t>
      </w:r>
      <w:r w:rsidR="000C1CA0" w:rsidRPr="000C1CA0">
        <w:rPr>
          <w:rFonts w:ascii="Courier New" w:hAnsi="Courier New" w:cs="Courier New"/>
          <w:sz w:val="56"/>
          <w:vertAlign w:val="subscript"/>
        </w:rPr>
        <w:t>2</w:t>
      </w:r>
      <w:r w:rsidR="000C1CA0" w:rsidRPr="000C1CA0">
        <w:rPr>
          <w:rFonts w:ascii="Courier New" w:hAnsi="Courier New" w:cs="Courier New"/>
          <w:sz w:val="56"/>
        </w:rPr>
        <w:t>+</w:t>
      </w:r>
      <w:r w:rsidR="000C1CA0" w:rsidRPr="000C1CA0">
        <w:rPr>
          <w:rFonts w:ascii="Courier New" w:hAnsi="Courier New" w:cs="Courier New"/>
          <w:i/>
          <w:sz w:val="56"/>
        </w:rPr>
        <w:t>x</w:t>
      </w:r>
      <w:r w:rsidR="000C1CA0">
        <w:rPr>
          <w:rFonts w:ascii="Courier New" w:hAnsi="Courier New" w:cs="Courier New"/>
          <w:sz w:val="56"/>
          <w:vertAlign w:val="subscript"/>
        </w:rPr>
        <w:t>3</w:t>
      </w:r>
      <w:r w:rsidR="000C1CA0" w:rsidRPr="000C1CA0">
        <w:rPr>
          <w:rFonts w:ascii="Courier New" w:hAnsi="Courier New" w:cs="Courier New"/>
          <w:sz w:val="56"/>
        </w:rPr>
        <w:sym w:font="Symbol" w:char="F0D7"/>
      </w:r>
      <w:r w:rsidR="000C1CA0" w:rsidRPr="000C1CA0">
        <w:rPr>
          <w:rFonts w:ascii="Courier New" w:hAnsi="Courier New" w:cs="Courier New"/>
          <w:b/>
          <w:sz w:val="56"/>
        </w:rPr>
        <w:t>l</w:t>
      </w:r>
      <w:r w:rsidR="000C1CA0">
        <w:rPr>
          <w:rFonts w:ascii="Courier New" w:hAnsi="Courier New" w:cs="Courier New"/>
          <w:sz w:val="56"/>
          <w:vertAlign w:val="subscript"/>
        </w:rPr>
        <w:t>3</w:t>
      </w:r>
    </w:p>
    <w:p w:rsidR="000C1CA0" w:rsidRPr="000C1CA0" w:rsidRDefault="00407C5B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99" style="position:absolute;margin-left:112.15pt;margin-top:7.15pt;width:336.5pt;height:100.3pt;z-index:252445696" coordorigin="4957,15308" coordsize="11870,3539" path="m8209,16650v37,,49,-16,82,-20c8322,16626,8395,16618,8412,16650v,7,,13,,20c8367,16670,8384,16680,8351,16691v-9,25,-18,33,-42,61c8281,16785,8270,16789,8270,16833em5017,16914v-23,6,-55,30,-60,41c4945,16982,4947,17124,4975,17138v18,9,29,31,60,20c5071,17145,5111,17136,5120,17097v13,-61,14,-61,,-122c5115,16953,5088,16919,5078,16914v-35,-19,-58,12,-61,41c5014,16987,5012,16986,5035,16995em5220,16853v,54,9,91,21,142c5251,17036,5276,17083,5283,17118v10,48,27,58,39,81c5322,17206,5322,17212,5322,17219v-8,-41,-33,-81,-39,-122c5272,17026,5237,16964,5220,16894v-12,-49,13,-65,21,-81c5259,16778,5255,16772,5301,16772v52,,37,7,60,41c5387,16852,5393,16872,5361,16914v-24,32,-46,60,-60,81c5273,17037,5254,17026,5262,16995v,-7,,-13,,-20em5446,16691v-8,-7,-16,-14,-24,-21c5432,16703,5458,16738,5464,16772v9,51,29,71,42,122c5513,16920,5519,16926,5545,16934v-8,-32,-22,-52,-39,-81c5479,16805,5444,16770,5404,16731v-34,-34,-34,-20,-61,-61c5378,16642,5409,16650,5446,16630v36,-19,94,-34,139,-41c5620,16589,5627,16589,5648,16589em5850,17321v11,42,21,52,21,102c5871,17457,5901,17492,5910,17525v10,39,11,30,22,60em5910,17443v-47,,38,-12,43,-20c5983,17379,6008,17395,6055,17362v40,-28,77,-58,121,-82c6224,17254,6274,17231,6318,17199v26,-20,57,-25,81,-41c6406,17151,6413,17145,6420,17138v-75,,-151,,-226,c6213,17134,6263,17128,6279,17118v30,-18,65,-31,99,-41c6401,17070,6436,17077,6460,17077v-4,19,-10,65,-19,81c6420,17194,6420,17216,6420,17260v,37,-21,63,-21,102c6399,17369,6399,17375,6399,17382em5953,17036v-7,,-14,,-21,c5940,17012,5964,17010,5971,16995v10,-23,35,-26,42,-40c6029,16923,6040,16884,6055,16853v16,-33,18,-42,18,-81c6033,16772,6029,16785,6013,16792v-29,14,-23,30,-42,61c5955,16880,5936,16903,5932,16934v-4,34,-22,43,-22,82c5910,17046,5931,17074,5953,17077v41,6,53,-14,81,-41c6064,17007,6083,17018,6094,16975em5850,16792v,-7,,-13,,-20c5880,16763,5876,16750,5910,16731v34,-19,88,-49,124,-61c6066,16659,6084,16657,6094,16630em6725,16243v28,,61,-6,82,-20c6835,16205,6855,16177,6867,16162v14,-18,37,-54,21,-81c6881,16074,6874,16067,6867,16060v-16,4,-75,20,-82,41c6773,16136,6746,16184,6743,16223v-3,48,-12,107,21,142c6800,16403,6815,16406,6867,16406v36,,31,2,60,-21em6665,15979v,-7,,-14,,-21c6727,15958,6775,15954,6828,15938v31,-10,71,-12,99,-20c6947,15918,6953,15918,6966,15918em6520,15918v-9,40,-18,55,-18,102c6502,16093,6511,16153,6520,16223v8,63,11,123,21,183c6546,16437,6541,16475,6541,16507em7090,15796v34,11,21,39,21,81c7111,16039,7102,16214,7129,16365v5,31,,70,,102em7253,16060v38,,64,-16,100,-20c7386,16037,7422,16040,7455,16040v-19,,-25,1,-18,20em7214,16182v60,,121,,181,em7516,16101v31,-10,20,-47,42,-61c7578,16027,7597,16017,7600,15979v3,-43,18,-60,18,-102c7618,15857,7618,15850,7618,15836v-23,36,-18,56,-18,102c7600,16035,7592,16136,7618,16223v5,16,,44,,61c7582,16284,7570,16301,7537,16304v-35,4,-30,-11,-40,20c7551,16324,7589,16313,7639,16304v37,-7,110,-4,142,-20c7812,16268,7829,16242,7841,16284em9205,18338v36,-11,31,-10,60,-20c9294,18308,9316,18306,9347,18297v33,-10,64,-11,102,-20c9514,18261,9587,18252,9652,18236v124,-31,241,-55,365,-81c10154,18126,10287,18099,10424,18074v300,-55,598,-107,896,-163c11604,17857,11887,17811,12171,17768v224,-34,451,-67,673,-101c13225,17609,13599,17528,13981,17484v151,-18,299,-42,450,-61c14578,17405,14729,17396,14877,17382v132,-13,273,-21,404,-41c15411,17321,15539,17295,15668,17280v126,-14,244,-41,368,-61c16142,17202,16255,17192,16362,17179v81,-10,160,-11,241,-21c16656,17152,16717,17159,16766,17138v36,-16,38,-1,60,-20c16844,17103,16749,17112,16766,17097em16138,17768v29,,57,-5,79,-20c16244,17730,16277,17723,16301,17707v19,-13,37,-48,39,-61c16340,17626,16340,17619,16340,17606v-52,,-80,5,-123,20c16161,17645,16177,17661,16156,17707v-12,26,-60,66,-39,102c16133,17837,16169,17868,16199,17870v56,4,95,-6,141,-20c16362,17850,16369,17850,16362,17829em16075,17484v41,,49,-10,81,-20c16291,17420,16472,17484,16603,17443v16,-5,43,,60,c16656,17419,16636,17406,16603,17402v-33,-4,-49,-17,-79,-20c16481,17377,16493,17366,16461,17362v-54,-6,31,,42,c16562,17362,16590,17368,16645,17382v24,6,57,,82,c16718,17407,16690,17415,16663,17443v-11,12,-39,61,-39,61c16614,17523,16607,17558,16603,17565v,19,1,26,-18,20em11359,16894v23,-15,32,-14,61,-41c11468,16809,11509,16768,11561,16731v39,-28,86,-40,124,-61c11730,16645,11785,16619,11827,16589v36,-25,66,-57,102,-82c11963,16484,11996,16466,12029,16446v38,-23,67,-54,103,-81c12166,16339,12200,16325,12234,16304v35,-22,68,-41,100,-61c12378,16216,12413,16207,12457,16182v41,-23,80,-39,121,-61c12622,16097,12656,16062,12702,16040v44,-21,79,-34,121,-61c12869,15950,12903,15942,12946,15918v55,-31,109,-52,163,-82c13141,15819,13181,15792,13209,15775v38,-22,68,-40,102,-61c13342,15695,13365,15673,13393,15653v26,-18,51,-45,81,-61c13499,15578,13528,15564,13556,15551v24,-12,49,-33,60,-40c13629,15503,13654,15493,13658,15490v-29,7,-53,13,-84,21c13527,15524,13482,15529,13432,15531v-40,1,-81,,-121,c13344,15520,13394,15496,13432,15490v39,-6,94,-17,124,-20c13611,15464,13672,15466,13698,15490v29,26,24,17,,61c13683,15579,13616,15654,13595,15674v-35,17,-45,20,-60,40em11380,16914v-11,-32,-10,-8,-21,-40c11369,16843,11383,16853,11420,16853v21,,28,,21,21c11431,16903,11408,16896,11398,16914v-8,14,-29,38,-60,20c11325,16926,11275,16872,11299,16853v9,-7,54,-12,60,-20c11359,16813,11359,16806,11380,16813v9,30,18,19,18,61em11420,16853v,21,,27,,41c11387,16904,11398,16917,11398,16955v,7,,13,,20em11441,17199v,20,,27,,41em11462,17484v,20,,41,,61em13839,15612v,7,,13,,20c13812,15643,13821,15659,13821,15693v,34,,69,,103em13800,16304v,67,5,103,21,163c13827,16491,13821,16522,13821,16548em13779,16853v,63,5,91,21,142c13816,17046,13800,17125,13800,17179em13821,17341v,68,,136,,204em11501,17911v-9,31,-17,43,-18,81c11481,18047,11463,18155,11501,18196v27,29,46,18,82,20c11670,18222,11746,18206,11827,18196v48,-6,98,-15,142,-21c12016,18169,12074,18160,12111,18155v50,-6,96,-7,144,-20c12299,18123,12352,18100,12397,18094v56,-7,108,-14,163,-20c12635,18066,12720,18068,12783,18094v30,12,48,32,61,41c12871,18153,12867,18147,12883,18175v19,19,26,22,21,41c12877,18199,12843,18232,12844,18175v,-7,13,-48,21,-61c12870,18107,12906,18068,12925,18053v23,-18,30,-5,60,-20c13012,18020,13035,18017,13067,18013v92,-11,179,10,265,20c13413,18043,13506,18035,13574,18013v30,-10,56,-8,84,-21c13680,17982,13710,17961,13719,17951v17,-19,8,-58,18,-81c13747,17845,13744,17840,13758,17809v12,-28,45,-47,42,-81c13779,17728,13772,17728,13779,17707em12741,18643v-32,-8,-44,-20,-81,-20c12619,18623,12622,18659,12599,18684v-24,26,-22,56,-39,81c12538,18797,12539,18805,12539,18846v36,,53,5,81,-19c12646,18805,12694,18754,12702,18724v15,-53,32,-128,39,-183c12750,18466,12758,18392,12762,18318v2,-37,-21,-139,-21,-102c12741,18223,12741,18229,12741,18236v,66,12,119,21,183c12770,18477,12769,18546,12783,18602v11,44,24,85,40,122c12841,18765,12844,18766,12844,18806em12334,15612v,-35,-15,-49,-18,-81c12315,15517,12279,15479,12255,15490v-33,15,-52,40,-84,61c12136,15573,12108,15610,12092,15653v-8,22,-3,71,19,82c12147,15754,12190,15713,12213,15693v23,-20,32,-32,60,-40c12273,15702,12282,15713,12295,15735v5,10,32,52,60,40c12362,15768,12369,15761,12376,15754em12008,15328v-33,,30,,63,c12213,15328,12360,15342,12497,15308em16178,16650v8,-29,21,-111,21,-81c16199,16596,16168,16607,16156,16650v-10,37,-6,87,-18,122c16121,16821,16117,16840,16117,16894v,20,,27,,40c16203,16934,16288,16929,16362,16955v6,,12,,18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 w:rsidRPr="000C1CA0">
        <w:rPr>
          <w:rFonts w:ascii="Consolas" w:hAnsi="Consolas" w:cs="Consolas"/>
          <w:noProof/>
          <w:sz w:val="36"/>
        </w:rPr>
        <w:t>Ось</w:t>
      </w:r>
    </w:p>
    <w:p w:rsidR="000C1CA0" w:rsidRDefault="00407C5B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1" style="position:absolute;margin-left:24.5pt;margin-top:.7pt;width:198.85pt;height:77.85pt;z-index:252447744" coordorigin="1865,16569" coordsize="7015,2746" path="m1865,19314v36,-21,61,-41,102,-61c2010,19232,2059,19212,2109,19192v140,-57,286,-117,428,-162c2708,18976,2879,18933,3044,18867v281,-113,570,-196,854,-306c4108,18480,4320,18399,4529,18318v178,-69,351,-156,531,-224c5398,17966,5733,17832,6073,17707v330,-121,651,-259,978,-386c7351,17204,7647,17078,7944,16955v169,-70,342,-131,510,-203c8564,16705,8673,16662,8777,16609v98,-50,59,-22,63,-40c8810,16569,8796,16573,8777,165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" annotation="t"/>
          </v:shape>
        </w:pict>
      </w:r>
    </w:p>
    <w:p w:rsidR="000C1CA0" w:rsidRPr="000C1CA0" w:rsidRDefault="00407C5B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98" style="position:absolute;margin-left:296.55pt;margin-top:8.4pt;width:68.65pt;height:5.85pt;z-index:252444672" coordorigin="11462,17585" coordsize="2421,205" path="m11462,17768v,7,,14,,21em13860,17585v,21,,28,22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BHQO4ARABIABoDAAAAAAAwAAAAAAAAEZYz1SK5pfFT48G+LrS4ZsiAx5kBj6ARMjSAABIEUUS&#10;GwIAl/5GEhsCAJf+Vw0AAAAFAzgLZRkgMgkA/v8DAcD+H0UzCQD+/wMBAP5/RTgIAP4fAP62KzYV&#10;sBdBQBd2Kz8AAAC4AACAugorCIL+ckv5yTAAh/XuB69wQnk9h+XW5bOKxCL1XT/DcgoAESDgSDBW&#10;s4DPAQosB4P+ErL+ErM6dQCH9dz3rufTqdiH5WblXa1TaPi/hmQKABEgkIsoV7OAzwG=&#10;" annotation="t"/>
          </v:shape>
        </w:pict>
      </w:r>
    </w:p>
    <w:p w:rsidR="000C1CA0" w:rsidRPr="000C1CA0" w:rsidRDefault="00407C5B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2" style="position:absolute;margin-left:389.25pt;margin-top:13.35pt;width:115.9pt;height:22.5pt;z-index:252448768" coordorigin="14732,18501" coordsize="4089,794" path="m14998,18949v-7,-23,-12,-38,-39,-41c14926,18904,14941,18888,14895,18888v-37,,-50,-5,-78,20c14783,18938,14759,18963,14756,19010v-3,47,-51,78,,122c14774,19148,14828,19160,14856,19152v22,-7,111,-64,124,-81c15000,19046,14996,18965,15019,18989v20,20,-20,64,-21,82c14996,19096,14999,19159,15019,19172v9,5,50,,60,em14732,18725v81,,151,8,227,21c14999,18746,15013,18746,15040,18746em15487,18624v,169,-28,373,18,528c15505,19159,15505,19165,15505,19172em15263,19152v-7,,-14,,-21,c15279,19152,15295,19166,15324,19172v57,12,126,11,181,20c15588,19206,15685,19192,15770,19192em15852,18989v31,,77,-8,102,-20c15978,18957,16017,18926,16036,18908v26,-23,18,-49,18,-81c16009,18827,15991,18835,15954,18847v-43,14,-49,45,-81,81c15848,18956,15837,19033,15852,19071v19,47,58,78,102,101c15998,19196,16026,19192,16075,19192v43,,58,-15,63,-60c16138,19125,16138,19118,16138,19111em15791,18664v73,,131,11,202,21c16058,18694,16133,18685,16199,18685em16524,18949v46,-10,72,-21,121,-21c16703,18928,16763,18915,16808,18949em16503,19091v97,,199,-8,284,20c16794,19111,16801,19111,16808,19111em16890,18827v-7,,-15,,-22,c16894,18835,16902,18843,16929,18867v31,28,66,34,102,61c17059,18949,17088,18951,17092,18989v,21,,27,,41c17065,19036,17012,19059,16989,19071v-37,19,-26,43,-60,61c16904,19146,16911,19156,16911,19192v,7,,13,,20em17396,18746v,75,8,140,22,203c17424,18978,17418,19019,17418,19050v21,-7,30,-32,39,-61c17462,18972,17469,18879,17478,18867v21,,28,,21,-20c17499,18890,17492,18916,17520,18949v17,21,54,30,82,20c17652,18951,17662,18923,17683,18888v18,-29,35,-69,39,-102c17722,18779,17722,18773,17722,18766v-18,28,-34,84,-39,122c17674,18961,17692,19021,17701,19091v7,59,,123,,182c17701,19329,17701,19243,17701,19233v,-100,6,-190,21,-284c17729,18908,17745,18865,17765,18827v19,-36,42,-41,78,-41c17862,18792,17876,18820,17885,18847v10,30,-25,81,-42,102c17824,18972,17790,19001,17765,19010v-22,,-29,,-43,em18271,18705v,-26,-7,-54,-21,-61c18223,18631,18238,18634,18211,18624v-28,26,-53,55,-81,81c18098,18736,18087,18742,18087,18786v,23,2,32,21,41c18137,18820,18193,18797,18211,18766v12,-21,36,-56,39,-81c18256,18631,18250,18714,18250,18725v,51,7,81,21,122c18271,18854,18271,18860,18271,18867em18048,18501v95,,189,,284,em17988,19010v,-7,,-14,,-21c17988,19036,17980,19053,17967,19091v-8,22,-10,61,-21,81c17929,19205,17927,19213,17927,19253v57,,94,-3,142,-20c18095,19224,18141,19233,18169,19233em18658,18685v,-7,,-14,,-21c18705,18664,18752,18664,18799,18664em18576,18827v78,,181,18,244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05" style="position:absolute;margin-left:425.6pt;margin-top:11pt;width:103.75pt;height:61.7pt;z-index:252451840" coordorigin="16015,18419" coordsize="3660,2177" path="m19370,18541v-7,-46,-14,-67,-43,-102c19304,18411,19283,18419,19249,18419v-29,,-64,5,-85,20c19122,18468,19092,18497,19065,18541v-31,51,-53,103,-63,163c18991,18772,18993,18871,19026,18928v19,33,59,94,99,102c19206,19046,19315,19033,19388,19009v69,-23,145,-52,184,-121c19612,18818,19659,18746,19674,18663v12,-68,-2,-92,-60,-122c19556,18511,19453,18509,19388,18521v-56,10,-110,37,-160,61em16238,20148v26,-49,-7,-33,-21,-61c16203,20059,16196,20067,16156,20067v-33,,-78,38,-102,61c16014,20165,16015,20200,16015,20250v,47,-8,68,21,102c16067,20389,16119,20376,16156,20352v33,-21,70,-65,82,-102c16248,20221,16256,20176,16259,20148v,-7,,-13,,-20c16227,20138,16238,20152,16238,20189v,36,-14,79,21,102c16278,20304,16286,20323,16319,20332em16036,19883v,-7,,-13,,-20c16137,19863,16239,19863,16340,19863em16543,20332v11,41,21,51,21,101c16564,20465,16555,20508,16543,20534v-17,19,-21,26,-40,21c16494,20588,16494,20587,16461,20595em16663,20169v32,,77,-8,103,-21c16796,20133,16823,20090,16847,20067v30,-29,39,-61,43,-102c16890,19945,16890,19938,16890,19925v-40,,-72,-8,-103,19c16753,19973,16716,20024,16706,20067v-9,41,-10,132,21,163c16759,20263,16797,20308,16847,20311v52,3,62,6,82,-20c16953,20260,16950,20249,16950,20209em16585,19823v40,-11,50,-21,99,-21c16754,19802,16817,19782,16890,19782v47,,94,,141,em16238,19762v13,-52,23,-47,63,-81c16342,19646,16383,19619,16422,19579v39,-41,65,-82,102,-123c16542,19438,16548,19434,16543,19416v25,32,34,67,60,102c16638,19566,16694,19600,16727,19640v35,42,62,80,99,122c16833,19769,16840,19775,16847,19782em17520,19986v-11,-32,-25,-21,-63,-21c17417,19965,17404,19975,17375,20005v-31,33,-86,55,-99,103c17265,20149,17275,20200,17297,20230v24,32,102,39,142,41c17478,20273,17527,20269,17559,20250v29,-17,21,-34,21,-61em17336,20148v-42,-20,13,-20,39,-20c17458,20128,17573,20148,17641,20108em18151,19802v13,-22,14,-36,-21,-40c18104,19759,18055,19749,18027,19741v-58,-17,-100,-20,-163,-20c17814,19721,17781,19715,17783,19721v10,27,45,24,60,61c17860,19824,17831,19871,17825,19904v-10,52,-21,85,-21,143c17804,20106,17825,20103,17843,20148v8,20,31,56,42,61c17921,20226,17961,20198,17988,20189v26,,40,,60,em18332,19965v-27,-50,-27,-61,-82,-61c18206,19904,18207,19940,18190,19965v-18,26,-37,85,-21,122c18183,20119,18246,20143,18271,20148v49,9,84,-9,121,-20c18433,20116,18434,20111,18434,20067v,-45,-11,-48,-42,-81c18370,19963,18358,19964,18332,19944em18392,19843v-33,,-48,5,-60,40c18322,19913,18316,19973,18314,20005v-3,51,10,83,18,123c18332,20165,18329,20176,18353,20189em18636,20148v,82,,163,,245em18902,19721v-7,,-14,,-21,c18881,19768,18889,19785,18902,19823v5,15,,44,,60c18923,19883,18930,19883,18923,19904em18983,19721v32,8,51,28,61,61c19054,19817,19054,19851,19065,19883v,21,,28,,42em18863,19701v-19,-18,-26,-22,-21,-41c18922,19660,18996,19660,19065,19681v37,11,41,-9,60,20em18820,20067v45,,57,-17,103,-20c18990,20043,19058,20047,19125,20047em18863,20230v29,-25,39,-21,78,-21c18990,20209,19023,20219,19044,20230v6,3,48,40,21,61c19052,20301,19002,20344,18983,20352v-26,12,-32,12,-42,41c18953,20427,18984,20413,19026,20413v55,,87,-9,138,-20c19226,20379,19238,20366,19267,20311em19146,19437v34,34,69,67,103,101c19313,19603,19362,19686,19412,19762v51,77,88,193,99,285c19522,20135,19506,20211,19472,20291v-25,60,-64,97,-102,142c19348,20459,19349,20468,19327,2049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31" style="position:absolute;margin-left:107.55pt;margin-top:13.2pt;width:333.65pt;height:188pt;z-index:252478464" coordorigin="4794,18497" coordsize="11771,6632" path="m5545,18497v,164,-7,326,21,488c5590,19120,5587,19257,5606,19392v16,116,38,228,42,345c5651,19830,5654,19915,5669,20002v6,37,,84,,122em5606,18578v-16,-45,-19,-4,-40,21c5530,18641,5510,18691,5485,18741v-23,44,-49,96,-63,142c5412,18915,5402,18912,5422,18924v26,-38,37,-79,63,-122c5516,18753,5517,18694,5545,18639v20,-40,18,-89,40,-122c5592,18510,5599,18504,5606,18497v18,24,36,70,42,102c5658,18656,5696,18688,5708,18741v12,49,29,89,40,142c5748,18890,5748,18896,5748,18903em5220,19514v-28,-20,-36,-38,-61,-41c5132,19470,5093,19466,5078,19494v-15,29,-53,88,-61,121c5010,19644,5001,19783,5035,19798v34,15,79,-5,103,-19c5193,19748,5209,19697,5220,19636v9,-50,,-112,,-163c5220,19439,5220,19500,5220,19534v,56,9,90,21,142c5249,19709,5261,19731,5283,19758v6,7,12,14,18,21em4812,19413v-6,7,-12,13,-18,20c4854,19433,4901,19423,4957,19413v64,-11,120,-5,181,-21c5161,19386,5175,19378,5198,19372em5729,20206v,-24,6,-55,19,-61c5776,20131,5760,20134,5790,20124v,47,-8,64,-21,102c5759,20256,5744,20246,5708,20246v-7,,-14,,-21,c5687,20195,5696,20169,5708,20145v19,-37,9,-11,40,em5729,20226v39,-6,34,-5,61,-20c5829,20184,5865,20197,5910,20185v54,-15,109,-26,163,-40c6157,20122,6235,20104,6318,20084v99,-24,202,-38,304,-41c6707,20040,6784,20012,6867,20002v74,-9,152,-12,223,-40c7145,19940,7197,19936,7253,19921v27,-7,74,-37,100,-41c7386,19874,7408,19873,7437,19860v31,-14,24,-16,60,-20c7466,19828,7449,19828,7416,19819v-36,-9,-83,-11,-124,-21c7277,19794,7211,19782,7253,19779v49,-4,74,-18,121,-21c7415,19756,7456,19758,7497,19758v,47,-3,64,-21,102c7464,19887,7451,19913,7437,19941v-26,53,-51,53,-84,82c7334,20044,7327,20051,7313,20064em6441,19615v21,-7,37,-35,61,-60c6534,19521,6553,19489,6580,19453v20,-28,38,-67,42,-101c6622,19345,6622,19338,6622,19331v-39,,-51,-5,-81,21c6502,19386,6482,19427,6460,19473v-31,63,-50,138,-61,203c6394,19709,6396,19797,6420,19819v24,22,90,31,121,21c6580,19828,6630,19784,6644,19758v17,-33,24,-38,21,-61c6639,19678,6613,19658,6580,19656v-56,-4,-95,5,-139,20c6420,19676,6413,19676,6399,19676em6279,19188v-29,-12,9,-33,39,-40c6387,19132,6453,19116,6520,19087v51,-22,108,-56,163,-61c6719,19022,6714,19037,6725,19005v-29,7,-55,4,-21,21em7721,20694v-29,9,-30,28,-43,61c7657,20808,7631,20841,7618,20897v-7,31,,70,,102c7662,20999,7668,20989,7700,20958v27,-26,49,-84,60,-122c7768,20807,7760,20766,7760,20735v,54,8,73,21,122c7790,20892,7800,20928,7823,20958v17,19,23,23,18,41em7497,20674v66,,120,-10,181,-21c7716,20646,7764,20653,7802,20653em7353,20572v-27,38,-19,73,-19,122c7334,20759,7336,20836,7353,20897v20,73,57,152,84,223c7455,21162,7461,21176,7476,21202em7923,20307v,111,-8,219,21,326c7965,20710,7993,20797,8004,20877v9,68,27,118,43,182c8047,21066,8047,21073,8047,21080em8228,20653v7,,14,,21,c8257,20631,8296,20621,8330,20613v36,-9,69,-31,103,-41c8440,20572,8447,20572,8454,20572em8228,20816v34,,53,-8,81,-20c8354,20776,8390,20747,8433,20735v7,,14,,21,em8617,20185v,78,-1,148,18,224c8659,20505,8669,20600,8695,20694v21,76,47,150,64,223c8767,20951,8756,20946,8777,20978em8918,20613v,-44,10,-51,43,-82c8991,20503,9041,20482,9063,20450v18,-27,51,-74,61,-102c9124,20341,9124,20335,9124,20328v-42,,-48,,-82,20c8985,20381,8971,20432,8940,20490v-31,59,-22,118,-22,184c8918,20737,8942,20729,8982,20755v39,24,59,31,99,c9112,20731,9121,20671,9124,20633v4,-43,-38,-45,-61,-61c9015,20539,9010,20557,8961,20572v-36,11,-30,-16,-43,20em8858,20287v7,,14,,21,c8895,20262,8944,20254,8982,20226v45,-32,87,-49,142,-61c9148,20160,9161,20151,9184,20145em9287,19941v,71,11,135,18,204c9314,20228,9322,20308,9347,20389v22,72,38,150,42,224c9392,20667,9389,20721,9389,20775em9489,20267v14,,28,,42,c9543,20231,9578,20247,9612,20226v31,-19,67,-37,103,-41c9734,20185,9741,20185,9754,20185em9531,20409v36,-9,59,-31,99,-41c9663,20360,9677,20348,9715,20348v19,,26,,39,em9896,20145v,-61,18,-16,42,-61c9955,20052,9975,20015,9999,19982v21,-29,35,-65,39,-102c10042,19837,10038,19835,10038,19880v,87,7,163,21,244c10068,20179,10086,20216,10101,20267v9,30,18,47,18,81c10119,20355,10119,20361,10119,20368v-43,,-47,9,-81,21c10012,20398,9952,20398,9977,20409v42,19,87,-14,124,-20c10148,20381,10218,20367,10261,20348v35,-16,66,-32,103,-41em8107,21508v34,8,54,33,81,60c8216,21596,8269,21635,8291,21670v23,37,38,49,60,81c8371,21781,8390,21793,8390,21772em8372,21467v,49,-31,43,-42,81c8314,21604,8299,21637,8270,21690v-25,47,-40,103,-61,143c8194,21863,8171,21879,8167,21914v,7,,13,,20em8047,21426v-7,,-15,,-22,c8065,21426,8096,21412,8128,21406v54,-11,131,-23,181,-41c8347,21351,8388,21329,8433,21324v20,,26,,39,em8514,21609v41,-25,76,-25,121,-41c8683,21551,8735,21540,8777,21528v7,,14,,21,c8789,21554,8770,21560,8737,21568em8596,21710v68,,124,-3,181,-20c8805,21682,8849,21690,8879,21690em9305,21120v-30,,-57,6,-79,21c9185,21169,9182,21201,9166,21242v-28,71,-59,105,-63,184c9099,21507,9092,21597,9124,21670v18,42,51,89,81,122c9231,21820,9259,21847,9287,21873em9468,21508v8,-25,17,-35,42,-62c9540,21413,9568,21383,9591,21345v19,-31,50,-73,61,-103c9652,21222,9652,21215,9652,21202v-35,11,-22,38,-22,82c9630,21349,9633,21394,9652,21446v9,25,35,53,39,62c9710,21550,9672,21555,9652,21568v-25,17,-60,26,-82,41c9542,21628,9523,21642,9489,21650v49,35,37,9,81,c9605,21643,9659,21644,9691,21629v22,-10,57,-37,63,-40c9774,21589,9780,21589,9793,21589em9956,21446v7,,14,,21,c9983,21468,9989,21507,9999,21528v18,36,18,55,18,101c10017,21674,10010,21695,9999,21731v-10,35,-22,64,-22,102em10180,21100v-18,6,-35,51,-40,81c10131,21232,10119,21271,10119,21324v,49,-11,87,21,122c10168,21477,10199,21467,10240,21467v62,,80,-40,124,-82c10404,21346,10403,21315,10403,21263v,-44,7,-64,-18,-82c10351,21156,10323,21162,10282,21162v-32,,-39,17,-60,40em10261,20999v,60,-14,109,-21,163c10231,21232,10212,21298,10201,21365v-6,39,-16,178,21,183c10228,21548,10234,21548,10240,21548em10343,20653v79,10,50,,102,61c10491,20768,10559,20830,10587,20897v39,93,78,181,81,284c10671,21284,10656,21350,10626,21446v-22,70,-65,117,-99,183c10505,21669,10498,21682,10487,21710em8617,22199v-30,9,-16,46,,81c8628,22305,8648,22348,8677,22362v36,17,71,-6,82,-21c8791,22295,8814,22299,8819,22240v4,-47,,-96,,-143c8791,22133,8798,22151,8798,22199v,53,5,114,21,163c8837,22417,8869,22468,8879,22524v11,66,-4,149,-21,183c8850,22722,8830,22746,8798,22728v-30,-17,-46,-37,-82,-41c8709,22687,8702,22687,8695,22687v12,-46,32,-31,64,-61c8789,22598,8829,22585,8858,22565v34,-23,42,-56,60,-82c8925,22476,8933,22470,8940,22463em8514,22056v-7,,-14,,-21,c8553,22056,8601,22046,8656,22036v57,-10,107,-28,163,-41c8854,21987,8881,21975,8918,21975em9021,22240v33,-8,51,-31,82,-41c9149,22184,9179,22162,9226,22158v19,,26,,39,em9081,22362v57,,97,-5,145,-21c9252,22332,9279,22328,9305,22321em9591,21873v,-7,,-13,,-20c9555,21862,9550,21882,9531,21914v-28,47,-56,111,-63,163c9458,22153,9458,22253,9489,22321v28,62,54,80,102,122c9625,22473,9627,22483,9673,22483v6,,12,,18,em9754,22138v34,-11,20,-17,39,-41c9822,22060,9842,22040,9854,21995v10,-37,21,-57,21,-101c9875,21887,9875,21880,9875,21873v,74,1,140,21,204c9907,22112,9942,22124,9956,22158v12,31,10,10,21,41c9947,22208,9954,22227,9917,22240v-27,9,-26,32,-42,40c9854,22280,9847,22280,9854,22301v43,,49,-8,84,-21c9965,22270,9992,22248,10017,22240v36,-12,27,7,60,-21em10161,22179v6,,13,,19,c10180,22221,10189,22227,10201,22260v10,30,21,46,21,81c10222,22367,10235,22378,10240,22402em10343,22016v-9,-22,-34,-74,-19,-102c10336,21891,10360,21861,10364,21853v15,-28,12,-51,39,-61c10403,21861,10408,21911,10424,21975v8,31,30,52,39,81c10473,22090,10474,22065,10487,22097v-12,32,-33,22,-63,41c10405,22150,10369,22177,10364,22179v-35,18,13,,39,c10438,22179,10474,22147,10505,22138v27,-8,68,-29,82,-61c10600,22048,10608,22058,10608,22016em10385,21548v44,,60,12,78,20c10498,21583,10530,21607,10566,21629v61,37,119,61,163,122c10766,21802,10790,21863,10810,21914v22,55,39,82,39,142c10849,22114,10845,22151,10831,22199v-5,16,,44,,61c10803,22269,10810,22288,10810,22260em5648,19819v21,-5,62,-11,81,-21c5761,19781,5788,19761,5829,19758v46,-3,78,-21,124,-21c5977,19737,5990,19723,6013,19718v,51,12,81,21,122c6042,19877,6051,19926,6055,19962v2,16,10,67,18,81c6087,20069,6097,20081,6116,20104em11196,20104v20,5,64,10,82,20c11296,20134,11370,20194,11380,20206v39,47,71,63,121,101c11531,20330,11556,20363,11583,20389v27,26,26,49,39,20em11583,20043v-36,9,-42,29,-61,61c11494,20151,11466,20197,11441,20246v-23,45,-34,102,-61,143c11361,20418,11342,20455,11338,20490v-4,36,-8,8,-18,41em11136,19962v,-21,,-28,-21,-21c11144,19920,11166,19914,11196,19901v57,-25,121,-38,184,-41c11425,19858,11659,19829,11685,19880v,7,,14,,21em11706,20307v7,-23,12,-37,39,-40c11752,20267,11760,20267,11767,20267v-9,26,-17,32,-43,40c11726,20301,11753,20250,11767,20267v,7,,13,,20em11929,20023v,-49,-18,50,-21,61c11902,20109,11879,20184,11887,20206v6,19,39,71,61,81c11983,20303,12062,20287,12092,20267v26,-18,59,-52,61,-82c12156,20149,12187,20100,12171,20064v-17,-38,-19,-41,-60,-41c12091,20030,12076,20078,12071,20104v-12,61,12,109,21,163c12104,20337,12122,20386,12153,20450v19,39,36,100,39,142c12196,20644,12184,20673,12171,20714v-11,35,-19,56,-60,61c12066,20780,12022,20783,11990,20755v-15,-14,-77,-54,-82,-61c11908,20674,11908,20667,11908,20653v35,-26,65,-22,100,-40c12047,20593,12094,20591,12132,20572v21,-11,70,-37,81,-61c12213,20504,12213,20497,12213,20490em11869,19840v78,,147,11,223,20c12172,19869,12240,19861,12316,19880v8,2,73,,18,em11236,20714v-19,,-26,,-19,-20c11342,20694,11461,20684,11583,20674v115,-10,232,-18,346,-21c12021,20651,12103,20638,12192,20633v54,-3,66,7,63,c12245,20605,12248,20613,12213,20613v34,11,8,9,42,20em12415,20185v-6,,-12,,-18,c12461,20185,12550,20168,12599,20206em12415,20328v-6,,-12,,-18,c12407,20361,12438,20348,12479,20348v41,,76,-20,120,-20c12641,20328,12670,20316,12681,20348em12660,20287v37,11,68,3,102,20c12792,20322,12818,20343,12844,20368v28,26,68,69,81,102c12946,20522,12950,20595,12946,20653v-5,88,-34,160,-63,244c12844,21010,12788,21113,12741,21223v-57,132,-112,261,-181,386c12485,21744,12408,21871,12316,21995v-108,145,-216,284,-326,427c11908,22528,11836,22635,11767,22748v-58,95,-98,188,-145,285c11588,23103,11545,23180,11522,23256v-20,65,-46,139,-60,204c11450,23517,11426,23587,11420,23643v-8,81,8,149,21,223c11450,23918,11461,23956,11483,24009v16,38,41,84,60,122c11565,24174,11592,24236,11622,24273v42,52,95,106,145,143c11816,24452,11853,24462,11908,24477v64,17,116,19,184,20c12146,24498,12186,24481,12234,24477v27,-2,55,3,82,c12282,24463,12250,24454,12213,24436v-34,-16,-65,-34,-102,-41c12072,24388,12029,24398,11990,24395v19,17,30,42,60,62c12069,24470,12109,24486,12132,24497v10,5,77,15,81,20c12253,24563,12224,24574,12213,24599v-24,56,-119,119,-163,162em12518,24436v26,-8,33,-34,60,-61c12608,24344,12628,24308,12642,24273v13,-34,35,-69,39,-101c12684,24145,12702,24084,12702,24111v,190,,379,,569c12657,24680,12640,24691,12620,24700v-20,9,-68,2,-81,21c12539,24728,12539,24734,12539,24741v10,30,24,20,60,20c12651,24761,12673,24753,12720,24741v34,-8,63,3,81,-41c12811,24674,12795,24657,12783,24639em12479,23704v31,11,18,42,18,81c12497,23860,12497,23934,12497,24009em12578,23745v41,10,65,48,103,61c12710,23816,12733,23837,12762,23846v20,,26,,39,em12762,23745v-21,,-28,,-42,c12715,23762,12713,23786,12702,23806v-15,27,-8,58,-21,81c12662,23905,12655,23909,12660,23927em12801,23460v,93,6,177,22,264c12831,23770,12844,23796,12844,23846v,14,,27,,41em13028,24436v,-19,-1,-26,18,-20c13072,24424,13084,24452,13046,24457v-19,,-26,,-39,c13021,24403,13032,24436,13067,24416v7,-7,14,-14,21,-21em13290,23500v,81,-2,155,21,224c13311,23731,13311,23738,13311,23745em13432,23542v,-34,,27,,61c13432,23650,13440,23666,13453,23704v4,10,36,74,60,41c13529,23723,13535,23721,13535,23684v,-21,-1,-27,-22,-20c13513,23768,13517,23869,13495,23968v,20,,27,,41c13468,24009,13440,24002,13432,23988v-1,-3,-40,-56,-39,-61c13400,23920,13407,23914,13414,23907v29,,76,-8,99,-20c13543,23872,13557,23859,13574,23846v7,-7,14,-13,21,-20em13676,23338v30,46,10,69,22,122c13714,23527,13728,23595,13737,23664v6,51,21,89,21,142c13758,23854,13765,23872,13737,23907em7353,19676v,36,8,71,21,103c7401,19843,7387,19922,7416,19982v19,39,26,68,60,102em7416,20287v,34,29,-17,39,-41c7468,20213,7494,20212,7497,20185v,-7,,-13,,-20c7527,20181,7488,20192,7476,20226v-11,30,11,47,21,61c7515,20311,7585,20314,7558,20328v-21,11,-59,33,-82,40c7458,20374,7425,20389,7455,20389v29,,61,-23,82,-41c7553,20335,7611,20318,7618,20307v,-20,,-27,21,-20em5464,18599v,-21,,-27,,-41c5503,18558,5515,18544,5545,18538v46,-10,103,-33,142,-41c5721,18497,5728,18497,5748,18497em5035,18762v-37,,14,-13,25,-21c5083,18724,5112,18684,5120,18660v,-7,,-14,,-21c5120,18689,5126,18720,5138,18762v13,43,27,69,60,101c5218,18881,5225,18884,5220,18903v-49,,-42,22,-82,41c5122,18951,5064,18990,5099,18965v35,-25,78,-72,121,-82c5265,18873,5302,18853,5343,18843em13272,24131v7,31,18,46,18,81c13290,24312,13252,24521,13311,24599v7,-22,8,-35,21,-61c13345,24514,13339,24478,13351,24457v17,-30,31,-70,42,-102c13414,24292,13393,24212,13414,24151v13,-39,-13,-40,39,-40c13588,24111,13956,24111,13821,24111v-7,,-14,,-21,em13495,24334v5,-2,58,-36,61,-40c13570,24273,13562,24257,13595,24253v33,-4,45,-20,81,-20c13683,24233,13691,24233,13698,24233v,53,-9,76,-22,101c13670,24346,13658,24395,13658,24395v-15,34,-33,53,-63,82c13579,24492,13537,24533,13535,24538v-14,26,-12,12,-22,40c13524,24609,13537,24599,13574,24599v68,,137,,205,em14084,24436v7,,14,,21,c14114,24408,14110,24416,14144,24416v12,35,34,17,,61em14410,23988v,-49,20,47,21,61c14435,24092,14446,24155,14470,24192v7,10,35,78,39,81c14553,24302,14512,24284,14530,24253v16,-28,35,-66,42,-102c14584,24085,14580,24014,14594,23948v14,-69,34,-135,39,-203c14636,23705,14633,23663,14633,23623v76,,382,-4,365,20em14672,24029v7,-29,31,-52,60,-61c14768,23957,14791,23948,14835,23948v34,,69,,103,c14938,23994,14925,24014,14895,24049v-28,33,-56,65,-78,102c14798,24183,14766,24220,14756,24253v-6,21,13,60,19,62c14843,24334,15059,24315,15058,24315v-13,,-26,,-39,em14431,24477v10,34,37,20,78,20c14615,24497,14716,24489,14817,24477v20,-3,185,,142,c14927,24477,14913,24497,14877,24497em14530,24761v-48,,27,-19,42,-20c14610,24738,14755,24721,14775,24761v18,37,-23,61,-43,82c14700,24876,14664,24918,14633,24944v-40,33,-57,45,-82,82c14532,25045,14525,25048,14530,25067v43,31,40,19,82,41c14666,25137,14671,25118,14732,25108v64,-10,122,-34,184,-61c14930,25040,14945,25033,14959,25026em15366,24395v-21,,-28,,-21,-20c15450,24375,15550,24372,15650,24395v31,7,70,,102,c15709,24395,15703,24403,15668,24416v-6,,-12,,-18,em15366,24639v40,26,70,21,121,21c15579,24660,15673,24668,15752,24639v19,,25,-1,18,-20em16117,24395v31,-30,31,-29,61,-61c16210,24301,16250,24269,16277,24233v31,-41,69,-114,85,-163c16369,24048,16362,24011,16362,23988v,47,-16,81,-22,123c16321,24246,16336,24417,16362,24538v7,32,15,72,18,101c16384,24677,16380,24696,16340,24700v-37,4,-57,21,-102,21c16185,24721,16166,24737,16117,24741v-26,2,-35,19,-42,41c16245,24782,16713,24782,16543,24782v-20,,-27,,-4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" annotation="t"/>
          </v:shape>
        </w:pict>
      </w:r>
    </w:p>
    <w:p w:rsidR="000C1CA0" w:rsidRPr="000C1CA0" w:rsidRDefault="00407C5B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7" style="position:absolute;margin-left:416.4pt;margin-top:17.6pt;width:112.35pt;height:73.8pt;z-index:252453888" coordorigin="15689,19395" coordsize="3965,2605" path="m15689,21552v31,53,42,61,42,122c15731,21726,15748,21748,15752,21796v4,47,6,86,-21,122em16422,21409v,-30,-6,-59,-21,-81c16391,21314,16366,21269,16362,21267v-31,-14,-83,2,-103,20c16235,21308,16164,21372,16156,21388v-17,35,-18,102,-18,143c16138,21569,16135,21587,16178,21592v50,5,92,-50,123,-81c16330,21481,16349,21442,16362,21409v6,-16,18,-106,18,-61c16380,21392,16394,21416,16401,21449v10,44,27,63,39,103c16440,21559,16440,21565,16440,21572em16259,21165v9,-30,22,-26,42,-61c16332,21050,16370,21000,16422,20962v44,-32,153,-89,181,-123c16603,20819,16604,20813,16624,20820v,54,11,99,21,142c16656,21013,16671,21039,16706,21084v21,27,34,29,42,61em16645,21369v5,24,9,79,18,101c16682,21514,16684,21539,16684,21592v,51,-7,82,-21,123c16663,21722,16663,21728,16663,21735em16868,21369v41,,50,-14,82,-21c16976,21342,17053,21322,17071,21307v16,-13,21,-57,21,-81c17092,21219,17092,21213,17092,21206v-41,,-72,-8,-103,20c16950,21262,16950,21299,16950,21348v,43,21,77,60,101c17059,21480,17095,21491,17152,21491v43,,53,,63,-42em16787,21226v62,-17,121,-37,184,-40c17023,21183,17059,21165,17113,21165v21,,28,,21,-20em16096,21267v85,,162,3,244,-21c16421,21222,16504,21224,16585,21206v20,-7,40,-13,60,-20em17864,21206v-32,-8,-44,-20,-81,-20c17732,21186,17688,21222,17641,21246v-50,26,-86,87,-103,142c17527,21422,17530,21490,17559,21511v45,32,87,58,142,61c17762,21575,17784,21574,17825,21531v6,-7,12,-13,18,-20em17602,21409v-22,,-29,,-43,c17609,21419,17646,21430,17701,21430v75,,136,2,205,-21em18211,21226v,-7,,-13,,-20c18203,21238,18190,21250,18190,21287v,42,9,48,21,82c18211,21388,18211,21394,18229,21388em18374,21064v,66,5,119,18,182c18399,21281,18407,21288,18413,21328v32,10,21,23,21,60em18069,21125v35,-29,43,-7,82,-21c18213,21082,18264,21084,18332,21084v48,,170,20,184,-20em18211,21531v-53,,48,-19,60,-20c18339,21506,18392,21517,18455,21531v21,,27,,40,c18488,21563,18467,21582,18434,21592v-37,12,-46,26,-81,41c18314,21650,18315,21663,18293,21694v-19,19,-27,22,-22,41c18386,21735,18500,21735,18615,21735em18477,20636v,-20,,-27,,-41c18442,20600,18422,20603,18392,20616v-75,33,-111,104,-163,162c18143,20875,18067,20999,18027,21125v-39,123,-47,241,-21,366c18027,21590,18089,21696,18151,21776v60,77,141,132,223,182c18418,21984,18446,21993,18495,21999em18983,19498v-33,-21,-23,-15,-60,-21c18983,19477,19032,19463,19086,19456v84,-11,177,-16,262,-19c19405,19435,19479,19432,19533,19416v22,,31,-3,39,-21c19556,19437,19539,19487,19533,19538v-10,83,-22,159,-22,244c19511,19880,19542,19970,19551,20067v6,64,33,129,42,183c19607,20333,19584,20424,19572,20494v-6,37,,84,,122c19545,20584,19562,20581,19511,20575v-57,-7,-103,-20,-163,-20c19299,20555,19267,20558,19228,20575v-28,12,-64,10,-64,41c19164,20642,19179,20653,19186,20677em18739,21552v7,,14,,21,c18760,21584,18752,21582,18778,21592v,44,17,65,21,102c18804,21742,18807,21802,18778,21837v-17,19,-21,25,-39,20em19104,21206v,46,-11,84,-18,122c19077,21382,19092,21443,19104,21470v12,27,10,33,21,em19228,21165v7,,14,,21,c19249,21232,19254,21285,19267,21348v6,32,18,53,21,82c19290,21450,19288,21471,19288,21491em18962,21186v34,-26,57,-38,103,-41c19159,21139,19254,21145,19348,21145em19370,20839v34,28,53,41,81,82c19500,20993,19535,21068,19572,21145v44,90,69,166,81,264c19661,21472,19655,21540,19614,21592v-41,51,-79,80,-124,123c19468,21740,19456,21749,19430,2175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" annotation="t"/>
          </v:shape>
        </w:pict>
      </w:r>
    </w:p>
    <w:p w:rsidR="000C1CA0" w:rsidRPr="000C1CA0" w:rsidRDefault="00407C5B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4" style="position:absolute;margin-left:397.4pt;margin-top:6.35pt;width:17.9pt;height:54.2pt;z-index:252450816" coordorigin="15019,19741" coordsize="632,1913" path="m15263,20230v,-43,-12,-43,-21,-61c15235,20155,15209,20120,15182,20108v-47,-20,-39,-13,-63,c15079,20129,15079,20146,15058,20189v-26,52,-18,106,-18,163c15040,20389,15038,20403,15058,20433v54,,65,-3,103,-40c15213,20341,15238,20279,15263,20209v34,-95,38,-191,61,-284c15338,19868,15345,19823,15345,19762v,-21,,-28,-21,-21c15324,19788,15310,19820,15303,19863v-24,141,-1,313,21,448c15332,20361,15335,20405,15345,20453em15650,20453v,93,,177,-22,264c15622,20742,15611,20820,15589,20839v-7,,-14,,-21,em15221,21388v,-20,,-40,,-60c15181,21328,15150,21320,15119,21348v-20,18,-38,44,-40,61c15075,21442,15051,21430,15040,21470v-8,28,-18,56,-21,82c15014,21599,15030,21614,15040,21633v8,15,29,37,60,20c15133,21635,15153,21621,15182,21592v23,-23,50,-53,60,-81c15256,21471,15276,21412,15281,21369v9,-77,18,-149,22,-224c15306,21093,15324,21056,15324,21003v,-34,,-69,,-103c15315,20934,15287,20965,15281,21003v-11,77,-15,165,-18,243c15261,21310,15277,21373,15303,21430v18,39,47,66,63,101c15366,21554,15367,21562,15384,2157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407C5B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6" style="position:absolute;margin-left:391.65pt;margin-top:10.3pt;width:7.45pt;height:1.15pt;z-index:252452864" coordorigin="14817,21369" coordsize="263,41" path="m14817,21409v,-20,,-27,,-40c14904,21369,14992,21369,15079,213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MBHQIWBAEgAGgMAAAAAADAAAAAAAAARljPVIrml8VPjwb4utLhmyIDHmQGPoBEyNIAAEgRRRIb&#10;AgCX/kYSGwIAl/5XDQAAAAUDOAtlGSAyCQD+/wMBwP4fRTMJAP7/AwEA/n9FOAgA/h8A/rYrNhWw&#10;F0FAF3YrPwAAALgAAIC6CkMUg/4VLP4VLQcufRMHLmmAhvdDx7ot7wubgAAAh+TI5BWxTWN0anxe&#10;DU+NT2i0630Ca6LzPwA4CgARIAARnnizgM8B&#10;" annotation="t"/>
          </v:shape>
        </w:pict>
      </w:r>
    </w:p>
    <w:p w:rsidR="005B09D4" w:rsidRDefault="00407C5B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30" style="position:absolute;margin-left:257.3pt;margin-top:15.05pt;width:69.8pt;height:61.15pt;z-index:252477440" coordorigin="10077,22280" coordsize="2463,2157" path="m12539,24436v,-20,,-27,-21,-20em10101,22301v-23,,-31,1,-24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" annotation="t"/>
          </v:shape>
        </w:pict>
      </w:r>
    </w:p>
    <w:p w:rsidR="000C1CA0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Скалярное произведение векторов (dot product)</w:t>
      </w:r>
    </w:p>
    <w:p w:rsidR="005B09D4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B09D4" w:rsidRPr="005B09D4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5B09D4">
        <w:rPr>
          <w:rFonts w:ascii="Consolas" w:hAnsi="Consolas" w:cs="Consolas"/>
          <w:noProof/>
          <w:sz w:val="36"/>
          <w:u w:val="single"/>
          <w:lang w:val="en-US"/>
        </w:rPr>
        <w:t>a</w:t>
      </w:r>
      <w:r>
        <w:rPr>
          <w:rFonts w:ascii="Consolas" w:hAnsi="Consolas" w:cs="Consolas"/>
          <w:noProof/>
          <w:sz w:val="36"/>
          <w:lang w:val="en-US"/>
        </w:rPr>
        <w:t>·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b</w:t>
      </w:r>
      <w:r>
        <w:rPr>
          <w:rFonts w:ascii="Consolas" w:hAnsi="Consolas" w:cs="Consolas"/>
          <w:noProof/>
          <w:sz w:val="36"/>
          <w:lang w:val="en-US"/>
        </w:rPr>
        <w:t>=|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a</w:t>
      </w:r>
      <w:r>
        <w:rPr>
          <w:rFonts w:ascii="Consolas" w:hAnsi="Consolas" w:cs="Consolas"/>
          <w:noProof/>
          <w:sz w:val="36"/>
          <w:lang w:val="en-US"/>
        </w:rPr>
        <w:t>|·|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b</w:t>
      </w:r>
      <w:r>
        <w:rPr>
          <w:rFonts w:ascii="Consolas" w:hAnsi="Consolas" w:cs="Consolas"/>
          <w:noProof/>
          <w:sz w:val="36"/>
          <w:lang w:val="en-US"/>
        </w:rPr>
        <w:t>|·</w:t>
      </w:r>
      <w:r w:rsidRPr="005B09D4">
        <w:rPr>
          <w:rFonts w:ascii="Consolas" w:hAnsi="Consolas" w:cs="Consolas"/>
          <w:noProof/>
          <w:sz w:val="36"/>
          <w:lang w:val="en-US"/>
        </w:rPr>
        <w:t>cos</w:t>
      </w:r>
      <w:r w:rsidRPr="005B09D4">
        <w:rPr>
          <w:rFonts w:ascii="Consolas" w:hAnsi="Consolas" w:cs="Consolas"/>
          <w:noProof/>
          <w:sz w:val="36"/>
          <w:lang w:val="en-US"/>
        </w:rPr>
        <w:sym w:font="Symbol" w:char="F0D0"/>
      </w:r>
      <w:r w:rsidRPr="005B09D4">
        <w:rPr>
          <w:rFonts w:ascii="Consolas" w:hAnsi="Consolas" w:cs="Consolas"/>
          <w:noProof/>
          <w:sz w:val="36"/>
          <w:lang w:val="en-US"/>
        </w:rPr>
        <w:t>(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a</w:t>
      </w:r>
      <w:r w:rsidRPr="005B09D4">
        <w:rPr>
          <w:rFonts w:ascii="Consolas" w:hAnsi="Consolas" w:cs="Consolas"/>
          <w:noProof/>
          <w:sz w:val="36"/>
          <w:lang w:val="en-US"/>
        </w:rPr>
        <w:t>,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b</w:t>
      </w:r>
      <w:r w:rsidRPr="005B09D4">
        <w:rPr>
          <w:rFonts w:ascii="Consolas" w:hAnsi="Consolas" w:cs="Consolas"/>
          <w:noProof/>
          <w:sz w:val="36"/>
          <w:lang w:val="en-US"/>
        </w:rPr>
        <w:t>)</w: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Pr="000C1CA0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5B09D4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Рассмотрим ортонормированный базис:</w:t>
      </w:r>
    </w:p>
    <w:p w:rsidR="005B09D4" w:rsidRPr="005B09D4" w:rsidRDefault="005B09D4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Pr="000C1CA0" w:rsidRDefault="008A1BF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B09D4" w:rsidRDefault="005B09D4" w:rsidP="005B09D4">
      <w:pPr>
        <w:spacing w:after="0" w:line="240" w:lineRule="auto"/>
        <w:rPr>
          <w:rFonts w:ascii="Courier New" w:hAnsi="Courier New" w:cs="Courier New"/>
          <w:sz w:val="44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 — базис</w:t>
      </w:r>
      <w:r>
        <w:rPr>
          <w:rFonts w:ascii="Courier New" w:hAnsi="Courier New" w:cs="Courier New"/>
          <w:sz w:val="44"/>
          <w:lang w:val="en-US"/>
        </w:rPr>
        <w:t xml:space="preserve"> </w:t>
      </w:r>
      <w:proofErr w:type="spellStart"/>
      <w:r>
        <w:rPr>
          <w:rFonts w:ascii="Courier New" w:hAnsi="Courier New" w:cs="Courier New"/>
          <w:sz w:val="44"/>
          <w:lang w:val="en-US"/>
        </w:rPr>
        <w:t>на</w:t>
      </w:r>
      <w:proofErr w:type="spellEnd"/>
      <w:r>
        <w:rPr>
          <w:rFonts w:ascii="Courier New" w:hAnsi="Courier New" w:cs="Courier New"/>
          <w:sz w:val="44"/>
          <w:lang w:val="en-US"/>
        </w:rPr>
        <w:t xml:space="preserve"> </w:t>
      </w:r>
      <w:proofErr w:type="spellStart"/>
      <w:r>
        <w:rPr>
          <w:rFonts w:ascii="Courier New" w:hAnsi="Courier New" w:cs="Courier New"/>
          <w:sz w:val="44"/>
          <w:lang w:val="en-US"/>
        </w:rPr>
        <w:t>плоскости</w:t>
      </w:r>
      <w:proofErr w:type="spellEnd"/>
      <w:r>
        <w:rPr>
          <w:rFonts w:ascii="Courier New" w:hAnsi="Courier New" w:cs="Courier New"/>
          <w:sz w:val="44"/>
          <w:lang w:val="en-US"/>
        </w:rPr>
        <w:t>,</w:t>
      </w:r>
      <w:r>
        <w:rPr>
          <w:rFonts w:ascii="Courier New" w:hAnsi="Courier New" w:cs="Courier New"/>
          <w:sz w:val="44"/>
        </w:rPr>
        <w:t xml:space="preserve"> 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>
        <w:rPr>
          <w:rFonts w:ascii="Courier New" w:hAnsi="Courier New" w:cs="Courier New"/>
          <w:sz w:val="44"/>
        </w:rPr>
        <w:t>|</w:t>
      </w:r>
      <w:r>
        <w:rPr>
          <w:rFonts w:ascii="Courier New" w:hAnsi="Courier New" w:cs="Courier New"/>
          <w:sz w:val="44"/>
          <w:lang w:val="en-US"/>
        </w:rPr>
        <w:t>=</w:t>
      </w:r>
      <w:r>
        <w:rPr>
          <w:rFonts w:ascii="Courier New" w:hAnsi="Courier New" w:cs="Courier New"/>
          <w:sz w:val="44"/>
        </w:rPr>
        <w:t>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>
        <w:rPr>
          <w:rFonts w:ascii="Courier New" w:hAnsi="Courier New" w:cs="Courier New"/>
          <w:sz w:val="44"/>
        </w:rPr>
        <w:t>|=1</w:t>
      </w:r>
    </w:p>
    <w:p w:rsidR="005B09D4" w:rsidRDefault="005B09D4" w:rsidP="005B09D4">
      <w:pPr>
        <w:spacing w:after="0" w:line="240" w:lineRule="auto"/>
        <w:rPr>
          <w:rFonts w:ascii="Courier New" w:hAnsi="Courier New" w:cs="Courier New"/>
          <w:sz w:val="44"/>
          <w:vertAlign w:val="subscript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proofErr w:type="spellStart"/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2</w:t>
      </w:r>
    </w:p>
    <w:p w:rsidR="005B09D4" w:rsidRPr="005B09D4" w:rsidRDefault="005B09D4" w:rsidP="005B09D4">
      <w:pPr>
        <w:spacing w:after="0" w:line="240" w:lineRule="auto"/>
        <w:rPr>
          <w:rFonts w:ascii="Courier New" w:hAnsi="Courier New" w:cs="Courier New"/>
          <w:noProof/>
          <w:sz w:val="36"/>
          <w:lang w:val="en-US"/>
        </w:rPr>
      </w:pPr>
    </w:p>
    <w:p w:rsidR="005B09D4" w:rsidRPr="000C1CA0" w:rsidRDefault="00407C5B" w:rsidP="005B09D4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 w:rsidRPr="00407C5B">
        <w:rPr>
          <w:rFonts w:ascii="Courier New" w:hAnsi="Courier New" w:cs="Courier New"/>
          <w:b/>
          <w:noProof/>
          <w:sz w:val="56"/>
          <w:lang w:eastAsia="ru-RU"/>
        </w:rPr>
        <w:pict>
          <v:shape id="_x0000_s1832" style="position:absolute;margin-left:387.05pt;margin-top:34.2pt;width:2.25pt;height:25.95pt;z-index:252480512" coordorigin="14654,11341" coordsize="79,916" path="m14732,11341v-24,45,-28,92,-39,143c14673,11576,14661,11676,14654,11769v-12,148,-24,347,18,48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IRgEgAGgMAAAAAADAAAAAAAAARljPVIrml8VPjwb4utLhmyIDHmQGPoBEyNIAAEgRRRIb&#10;AgCX/kYSGwIAl/5XDQAAAAUDOAtlGSAyCQD+/wMBwP4fRTMJAP7/AwEA/n9FOAgA/h8A/rYrNhWw&#10;F0FAF3YrPwAAALgAAIC6CkcQhPwp2fhT5xZcmXIx4gYgh/OWR5yjZ5AYFdJ3OpzOE7niez2H5kbm&#10;L81WmDTiuw2kyudUeg5D03wAYAoAESCQ9pSEs4DPAY==&#10;" annotation="t"/>
          </v:shape>
        </w:pict>
      </w:r>
      <w:r w:rsidRPr="00407C5B">
        <w:rPr>
          <w:rFonts w:ascii="Courier New" w:hAnsi="Courier New" w:cs="Courier New"/>
          <w:b/>
          <w:noProof/>
          <w:sz w:val="56"/>
          <w:lang w:eastAsia="ru-RU"/>
        </w:rPr>
        <w:pict>
          <v:shape id="_x0000_s1833" style="position:absolute;margin-left:422.8pt;margin-top:34.75pt;width:16.1pt;height:1.8pt;z-index:252481536" coordorigin="15915,11361" coordsize="568,63" path="m15915,11402v21,-34,86,-39,139,-41c16140,11358,16218,11390,16301,11402v54,8,109,16,160,21c16468,11423,16475,11423,16482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BHQIsBgEgAGgMAAAAAADAAAAAAAAARljPVIrml8VPjwb4utLhmyIDHmQGPoBEyNIAAEgRRRIb&#10;AgCX/kYSGwIAl/5XDQAAAAUDOAtlGSAyCQD+/wMBwP4fRTMJAP7/AwEA/n9FOAgA/h8A/rYrNhWw&#10;F0FAF3YrPwAAALgAAIC6CkIPhPwv+fhf9cBkhFDPky4wh/Ob95zvZ4nc6Tqdzyep5PSH6dbpLbzg&#10;SfwSS2OmVmRVnSOu92gKABEgUBRwhbOAzwG=&#10;" annotation="t"/>
          </v:shape>
        </w:pict>
      </w:r>
      <w:r w:rsidR="005B09D4">
        <w:rPr>
          <w:rFonts w:ascii="Courier New" w:hAnsi="Courier New" w:cs="Courier New"/>
          <w:b/>
          <w:sz w:val="56"/>
          <w:lang w:val="en-US"/>
        </w:rPr>
        <w:t>a</w:t>
      </w:r>
      <w:r w:rsidR="005B09D4" w:rsidRPr="000C1CA0">
        <w:rPr>
          <w:rFonts w:ascii="Courier New" w:hAnsi="Courier New" w:cs="Courier New"/>
          <w:sz w:val="56"/>
        </w:rPr>
        <w:t>=</w:t>
      </w:r>
      <w:r w:rsidR="005B09D4">
        <w:rPr>
          <w:rFonts w:ascii="Courier New" w:hAnsi="Courier New" w:cs="Courier New"/>
          <w:i/>
          <w:sz w:val="56"/>
          <w:lang w:val="en-US"/>
        </w:rPr>
        <w:t>a</w:t>
      </w:r>
      <w:r w:rsidR="005B09D4" w:rsidRPr="000C1CA0">
        <w:rPr>
          <w:rFonts w:ascii="Courier New" w:hAnsi="Courier New" w:cs="Courier New"/>
          <w:sz w:val="56"/>
          <w:vertAlign w:val="subscript"/>
        </w:rPr>
        <w:t>1</w:t>
      </w:r>
      <w:r w:rsidR="005B09D4" w:rsidRPr="000C1CA0">
        <w:rPr>
          <w:rFonts w:ascii="Courier New" w:hAnsi="Courier New" w:cs="Courier New"/>
          <w:sz w:val="56"/>
        </w:rPr>
        <w:sym w:font="Symbol" w:char="F0D7"/>
      </w:r>
      <w:r w:rsidR="005B09D4" w:rsidRPr="000C1CA0">
        <w:rPr>
          <w:rFonts w:ascii="Courier New" w:hAnsi="Courier New" w:cs="Courier New"/>
          <w:b/>
          <w:sz w:val="56"/>
        </w:rPr>
        <w:t>l</w:t>
      </w:r>
      <w:r w:rsidR="005B09D4" w:rsidRPr="000C1CA0">
        <w:rPr>
          <w:rFonts w:ascii="Courier New" w:hAnsi="Courier New" w:cs="Courier New"/>
          <w:sz w:val="56"/>
          <w:vertAlign w:val="subscript"/>
        </w:rPr>
        <w:t>1</w:t>
      </w:r>
      <w:r w:rsidR="005B09D4" w:rsidRPr="000C1CA0">
        <w:rPr>
          <w:rFonts w:ascii="Courier New" w:hAnsi="Courier New" w:cs="Courier New"/>
          <w:sz w:val="56"/>
        </w:rPr>
        <w:t>+</w:t>
      </w:r>
      <w:r w:rsidR="005B09D4">
        <w:rPr>
          <w:rFonts w:ascii="Courier New" w:hAnsi="Courier New" w:cs="Courier New"/>
          <w:i/>
          <w:sz w:val="56"/>
          <w:lang w:val="en-US"/>
        </w:rPr>
        <w:t>a</w:t>
      </w:r>
      <w:r w:rsidR="005B09D4" w:rsidRPr="000C1CA0">
        <w:rPr>
          <w:rFonts w:ascii="Courier New" w:hAnsi="Courier New" w:cs="Courier New"/>
          <w:sz w:val="56"/>
          <w:vertAlign w:val="subscript"/>
        </w:rPr>
        <w:t>2</w:t>
      </w:r>
      <w:r w:rsidR="005B09D4" w:rsidRPr="000C1CA0">
        <w:rPr>
          <w:rFonts w:ascii="Courier New" w:hAnsi="Courier New" w:cs="Courier New"/>
          <w:sz w:val="56"/>
        </w:rPr>
        <w:sym w:font="Symbol" w:char="F0D7"/>
      </w:r>
      <w:r w:rsidR="005B09D4" w:rsidRPr="000C1CA0">
        <w:rPr>
          <w:rFonts w:ascii="Courier New" w:hAnsi="Courier New" w:cs="Courier New"/>
          <w:b/>
          <w:sz w:val="56"/>
        </w:rPr>
        <w:t>l</w:t>
      </w:r>
      <w:r w:rsidR="005B09D4" w:rsidRPr="000C1CA0">
        <w:rPr>
          <w:rFonts w:ascii="Courier New" w:hAnsi="Courier New" w:cs="Courier New"/>
          <w:sz w:val="56"/>
          <w:vertAlign w:val="subscript"/>
        </w:rPr>
        <w:t>2</w:t>
      </w:r>
    </w:p>
    <w:p w:rsidR="005B09D4" w:rsidRPr="005B09D4" w:rsidRDefault="00407C5B" w:rsidP="005B09D4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 w:rsidRPr="00407C5B">
        <w:rPr>
          <w:rFonts w:ascii="Courier New" w:hAnsi="Courier New" w:cs="Courier New"/>
          <w:b/>
          <w:noProof/>
          <w:sz w:val="56"/>
          <w:lang w:eastAsia="ru-RU"/>
        </w:rPr>
        <w:pict>
          <v:shape id="_x0000_s1834" style="position:absolute;margin-left:387.05pt;margin-top:34.2pt;width:2.25pt;height:25.95pt;z-index:252483584" coordorigin="14654,11341" coordsize="79,916" path="m14732,11341v-24,45,-28,92,-39,143c14673,11576,14661,11676,14654,11769v-12,148,-24,347,18,48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IRgEgAGgMAAAAAADAAAAAAAAARljPVIrml8VPjwb4utLhmyIDHmQGPoBEyNIAAEgRRRIb&#10;AgCX/kYSGwIAl/5XDQAAAAUDOAtlGSAyCQD+/wMBwP4fRTMJAP7/AwEA/n9FOAgA/h8A/rYrNhWw&#10;F0FAF3YrPwAAALgAAIC6CkcQhPwp2fhT5xZcmXIx4gYgh/OWR5yjZ5AYFdJ3OpzOE7niez2H5kbm&#10;L81WmDTiuw2kyudUeg5D03wAYAoAESCQ9pSEs4DPAY==&#10;" annotation="t"/>
          </v:shape>
        </w:pict>
      </w:r>
      <w:r w:rsidRPr="00407C5B">
        <w:rPr>
          <w:rFonts w:ascii="Courier New" w:hAnsi="Courier New" w:cs="Courier New"/>
          <w:b/>
          <w:noProof/>
          <w:sz w:val="56"/>
          <w:lang w:eastAsia="ru-RU"/>
        </w:rPr>
        <w:pict>
          <v:shape id="_x0000_s1835" style="position:absolute;margin-left:422.8pt;margin-top:34.75pt;width:16.1pt;height:1.8pt;z-index:252484608" coordorigin="15915,11361" coordsize="568,63" path="m15915,11402v21,-34,86,-39,139,-41c16140,11358,16218,11390,16301,11402v54,8,109,16,160,21c16468,11423,16475,11423,16482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BHQIsBgEgAGgMAAAAAADAAAAAAAAARljPVIrml8VPjwb4utLhmyIDHmQGPoBEyNIAAEgRRRIb&#10;AgCX/kYSGwIAl/5XDQAAAAUDOAtlGSAyCQD+/wMBwP4fRTMJAP7/AwEA/n9FOAgA/h8A/rYrNhWw&#10;F0FAF3YrPwAAALgAAIC6CkIPhPwv+fhf9cBkhFDPky4wh/Ob95zvZ4nc6Tqdzyep5PSH6dbpLbzg&#10;SfwSS2OmVmRVnSOu92gKABEgUBRwhbOAzwG=&#10;" annotation="t"/>
          </v:shape>
        </w:pict>
      </w:r>
      <w:r w:rsidR="005B09D4">
        <w:rPr>
          <w:rFonts w:ascii="Courier New" w:hAnsi="Courier New" w:cs="Courier New"/>
          <w:b/>
          <w:sz w:val="56"/>
          <w:lang w:val="en-US"/>
        </w:rPr>
        <w:t>b</w:t>
      </w:r>
      <w:r w:rsidR="005B09D4" w:rsidRPr="000C1CA0">
        <w:rPr>
          <w:rFonts w:ascii="Courier New" w:hAnsi="Courier New" w:cs="Courier New"/>
          <w:sz w:val="56"/>
        </w:rPr>
        <w:t>=</w:t>
      </w:r>
      <w:r w:rsidR="005B09D4">
        <w:rPr>
          <w:rFonts w:ascii="Courier New" w:hAnsi="Courier New" w:cs="Courier New"/>
          <w:i/>
          <w:sz w:val="56"/>
          <w:lang w:val="en-US"/>
        </w:rPr>
        <w:t>b</w:t>
      </w:r>
      <w:r w:rsidR="005B09D4" w:rsidRPr="000C1CA0">
        <w:rPr>
          <w:rFonts w:ascii="Courier New" w:hAnsi="Courier New" w:cs="Courier New"/>
          <w:sz w:val="56"/>
          <w:vertAlign w:val="subscript"/>
        </w:rPr>
        <w:t>1</w:t>
      </w:r>
      <w:r w:rsidR="005B09D4" w:rsidRPr="000C1CA0">
        <w:rPr>
          <w:rFonts w:ascii="Courier New" w:hAnsi="Courier New" w:cs="Courier New"/>
          <w:sz w:val="56"/>
        </w:rPr>
        <w:sym w:font="Symbol" w:char="F0D7"/>
      </w:r>
      <w:r w:rsidR="005B09D4" w:rsidRPr="000C1CA0">
        <w:rPr>
          <w:rFonts w:ascii="Courier New" w:hAnsi="Courier New" w:cs="Courier New"/>
          <w:b/>
          <w:sz w:val="56"/>
        </w:rPr>
        <w:t>l</w:t>
      </w:r>
      <w:r w:rsidR="005B09D4" w:rsidRPr="000C1CA0">
        <w:rPr>
          <w:rFonts w:ascii="Courier New" w:hAnsi="Courier New" w:cs="Courier New"/>
          <w:sz w:val="56"/>
          <w:vertAlign w:val="subscript"/>
        </w:rPr>
        <w:t>1</w:t>
      </w:r>
      <w:r w:rsidR="005B09D4" w:rsidRPr="000C1CA0">
        <w:rPr>
          <w:rFonts w:ascii="Courier New" w:hAnsi="Courier New" w:cs="Courier New"/>
          <w:sz w:val="56"/>
        </w:rPr>
        <w:t>+</w:t>
      </w:r>
      <w:r w:rsidR="005B09D4">
        <w:rPr>
          <w:rFonts w:ascii="Courier New" w:hAnsi="Courier New" w:cs="Courier New"/>
          <w:i/>
          <w:sz w:val="56"/>
          <w:lang w:val="en-US"/>
        </w:rPr>
        <w:t>b</w:t>
      </w:r>
      <w:r w:rsidR="005B09D4" w:rsidRPr="000C1CA0">
        <w:rPr>
          <w:rFonts w:ascii="Courier New" w:hAnsi="Courier New" w:cs="Courier New"/>
          <w:sz w:val="56"/>
          <w:vertAlign w:val="subscript"/>
        </w:rPr>
        <w:t>2</w:t>
      </w:r>
      <w:r w:rsidR="005B09D4" w:rsidRPr="000C1CA0">
        <w:rPr>
          <w:rFonts w:ascii="Courier New" w:hAnsi="Courier New" w:cs="Courier New"/>
          <w:sz w:val="56"/>
        </w:rPr>
        <w:sym w:font="Symbol" w:char="F0D7"/>
      </w:r>
      <w:r w:rsidR="005B09D4" w:rsidRPr="000C1CA0">
        <w:rPr>
          <w:rFonts w:ascii="Courier New" w:hAnsi="Courier New" w:cs="Courier New"/>
          <w:b/>
          <w:sz w:val="56"/>
        </w:rPr>
        <w:t>l</w:t>
      </w:r>
      <w:r w:rsidR="005B09D4" w:rsidRPr="000C1CA0">
        <w:rPr>
          <w:rFonts w:ascii="Courier New" w:hAnsi="Courier New" w:cs="Courier New"/>
          <w:sz w:val="56"/>
          <w:vertAlign w:val="subscript"/>
        </w:rPr>
        <w:t>2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b/>
          <w:sz w:val="56"/>
          <w:lang w:val="en-US"/>
        </w:rPr>
        <w:t>b=(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b/>
          <w:sz w:val="56"/>
          <w:lang w:val="en-US"/>
        </w:rPr>
        <w:t>)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b/>
          <w:sz w:val="56"/>
          <w:lang w:val="en-US"/>
        </w:rPr>
        <w:t>(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b/>
          <w:sz w:val="56"/>
          <w:lang w:val="en-US"/>
        </w:rPr>
        <w:t>)=</w:t>
      </w: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sz w:val="56"/>
          <w:lang w:val="en-US"/>
        </w:rPr>
        <w:t>+</w:t>
      </w:r>
      <w:r w:rsidRPr="005B09D4">
        <w:rPr>
          <w:rFonts w:ascii="Courier New" w:hAnsi="Courier New" w:cs="Courier New"/>
          <w:i/>
          <w:sz w:val="56"/>
          <w:lang w:val="en-US"/>
        </w:rPr>
        <w:t xml:space="preserve"> 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sz w:val="56"/>
          <w:lang w:val="en-US"/>
        </w:rPr>
        <w:t>=1</w:t>
      </w:r>
    </w:p>
    <w:p w:rsidR="005B09D4" w:rsidRP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0</w:t>
      </w: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</w:p>
    <w:p w:rsidR="005B09D4" w:rsidRDefault="00404001" w:rsidP="00A73607">
      <w:pPr>
        <w:spacing w:after="0" w:line="240" w:lineRule="auto"/>
        <w:rPr>
          <w:rFonts w:ascii="Courier New" w:hAnsi="Courier New" w:cs="Courier New"/>
          <w:b/>
          <w:sz w:val="56"/>
        </w:rPr>
      </w:pPr>
      <w:r>
        <w:rPr>
          <w:rFonts w:ascii="Courier New" w:hAnsi="Courier New" w:cs="Courier New"/>
          <w:b/>
          <w:sz w:val="56"/>
        </w:rPr>
        <w:t>т.е. угол между векторами:</w:t>
      </w:r>
    </w:p>
    <w:p w:rsidR="00404001" w:rsidRPr="00404001" w:rsidRDefault="00404001" w:rsidP="00A73607">
      <w:pPr>
        <w:spacing w:after="0" w:line="240" w:lineRule="auto"/>
        <w:rPr>
          <w:rFonts w:ascii="Courier New" w:hAnsi="Courier New" w:cs="Courier New"/>
          <w:b/>
          <w:sz w:val="56"/>
        </w:rPr>
      </w:pPr>
      <w:r w:rsidRPr="00404001">
        <w:rPr>
          <w:position w:val="-34"/>
          <w:sz w:val="28"/>
        </w:rPr>
        <w:object w:dxaOrig="5500" w:dyaOrig="680">
          <v:shape id="_x0000_i1030" type="#_x0000_t75" style="width:489.05pt;height:60.45pt" o:ole="">
            <v:imagedata r:id="rId16" o:title=""/>
          </v:shape>
          <o:OLEObject Type="Embed" ProgID="Equation.DSMT4" ShapeID="_x0000_i1030" DrawAspect="Content" ObjectID="_1464191929" r:id="rId17"/>
        </w:object>
      </w:r>
    </w:p>
    <w:p w:rsidR="00404001" w:rsidRDefault="00404001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lastRenderedPageBreak/>
        <w:t>Векторное произведение векторов (</w:t>
      </w:r>
      <w:r>
        <w:rPr>
          <w:rFonts w:ascii="Consolas" w:hAnsi="Consolas" w:cs="Consolas"/>
          <w:noProof/>
          <w:sz w:val="36"/>
          <w:lang w:val="en-US"/>
        </w:rPr>
        <w:t>cross</w:t>
      </w:r>
      <w:r>
        <w:rPr>
          <w:rFonts w:ascii="Consolas" w:hAnsi="Consolas" w:cs="Consolas"/>
          <w:noProof/>
          <w:sz w:val="36"/>
        </w:rPr>
        <w:t xml:space="preserve"> product)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urier New" w:hAnsi="Courier New" w:cs="Courier New"/>
          <w:sz w:val="44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, </w:t>
      </w:r>
      <w:proofErr w:type="spellStart"/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44"/>
        </w:rPr>
        <w:t xml:space="preserve"> — базис</w:t>
      </w:r>
      <w:r>
        <w:rPr>
          <w:rFonts w:ascii="Courier New" w:hAnsi="Courier New" w:cs="Courier New"/>
          <w:sz w:val="44"/>
          <w:lang w:val="en-US"/>
        </w:rPr>
        <w:t xml:space="preserve"> </w:t>
      </w:r>
      <w:proofErr w:type="spellStart"/>
      <w:r>
        <w:rPr>
          <w:rFonts w:ascii="Courier New" w:hAnsi="Courier New" w:cs="Courier New"/>
          <w:sz w:val="44"/>
          <w:lang w:val="en-US"/>
        </w:rPr>
        <w:t>на</w:t>
      </w:r>
      <w:proofErr w:type="spellEnd"/>
      <w:r>
        <w:rPr>
          <w:rFonts w:ascii="Courier New" w:hAnsi="Courier New" w:cs="Courier New"/>
          <w:sz w:val="44"/>
          <w:lang w:val="en-US"/>
        </w:rPr>
        <w:t xml:space="preserve"> </w:t>
      </w:r>
      <w:proofErr w:type="spellStart"/>
      <w:r>
        <w:rPr>
          <w:rFonts w:ascii="Courier New" w:hAnsi="Courier New" w:cs="Courier New"/>
          <w:sz w:val="44"/>
          <w:lang w:val="en-US"/>
        </w:rPr>
        <w:t>плоскости</w:t>
      </w:r>
      <w:proofErr w:type="spellEnd"/>
      <w:r>
        <w:rPr>
          <w:rFonts w:ascii="Courier New" w:hAnsi="Courier New" w:cs="Courier New"/>
          <w:sz w:val="44"/>
          <w:lang w:val="en-US"/>
        </w:rPr>
        <w:t>,</w:t>
      </w:r>
      <w:r>
        <w:rPr>
          <w:rFonts w:ascii="Courier New" w:hAnsi="Courier New" w:cs="Courier New"/>
          <w:sz w:val="44"/>
        </w:rPr>
        <w:t xml:space="preserve"> 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>
        <w:rPr>
          <w:rFonts w:ascii="Courier New" w:hAnsi="Courier New" w:cs="Courier New"/>
          <w:sz w:val="44"/>
        </w:rPr>
        <w:t>|</w:t>
      </w:r>
      <w:r>
        <w:rPr>
          <w:rFonts w:ascii="Courier New" w:hAnsi="Courier New" w:cs="Courier New"/>
          <w:sz w:val="44"/>
          <w:lang w:val="en-US"/>
        </w:rPr>
        <w:t>=</w:t>
      </w:r>
      <w:r>
        <w:rPr>
          <w:rFonts w:ascii="Courier New" w:hAnsi="Courier New" w:cs="Courier New"/>
          <w:sz w:val="44"/>
        </w:rPr>
        <w:t>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>
        <w:rPr>
          <w:rFonts w:ascii="Courier New" w:hAnsi="Courier New" w:cs="Courier New"/>
          <w:sz w:val="44"/>
        </w:rPr>
        <w:t>|</w:t>
      </w:r>
      <w:r>
        <w:rPr>
          <w:rFonts w:ascii="Courier New" w:hAnsi="Courier New" w:cs="Courier New"/>
          <w:sz w:val="44"/>
          <w:lang w:val="en-US"/>
        </w:rPr>
        <w:t>=</w:t>
      </w:r>
      <w:proofErr w:type="spellStart"/>
      <w:r>
        <w:rPr>
          <w:rFonts w:ascii="Courier New" w:hAnsi="Courier New" w:cs="Courier New"/>
          <w:sz w:val="44"/>
        </w:rPr>
        <w:t>|</w:t>
      </w:r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>
        <w:rPr>
          <w:rFonts w:ascii="Courier New" w:hAnsi="Courier New" w:cs="Courier New"/>
          <w:sz w:val="44"/>
        </w:rPr>
        <w:t>|=1</w:t>
      </w:r>
    </w:p>
    <w:p w:rsidR="00404001" w:rsidRPr="00404001" w:rsidRDefault="00404001" w:rsidP="00404001">
      <w:pPr>
        <w:spacing w:after="0" w:line="240" w:lineRule="auto"/>
        <w:rPr>
          <w:rFonts w:ascii="Courier New" w:hAnsi="Courier New" w:cs="Courier New"/>
          <w:sz w:val="44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proofErr w:type="spellStart"/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2</w:t>
      </w:r>
      <w:r>
        <w:rPr>
          <w:rFonts w:ascii="Courier New" w:hAnsi="Courier New" w:cs="Courier New"/>
          <w:sz w:val="44"/>
          <w:lang w:val="en-US"/>
        </w:rPr>
        <w:t xml:space="preserve"> 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proofErr w:type="spellStart"/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>
        <w:rPr>
          <w:rFonts w:ascii="Courier New" w:hAnsi="Courier New" w:cs="Courier New"/>
          <w:sz w:val="44"/>
          <w:lang w:val="en-US"/>
        </w:rPr>
        <w:t xml:space="preserve">  </w:t>
      </w:r>
      <w:proofErr w:type="spellStart"/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proofErr w:type="spellStart"/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2</w:t>
      </w:r>
    </w:p>
    <w:p w:rsidR="00404001" w:rsidRPr="005B09D4" w:rsidRDefault="00404001" w:rsidP="00404001">
      <w:pPr>
        <w:spacing w:after="0" w:line="240" w:lineRule="auto"/>
        <w:rPr>
          <w:rFonts w:ascii="Courier New" w:hAnsi="Courier New" w:cs="Courier New"/>
          <w:noProof/>
          <w:sz w:val="36"/>
          <w:lang w:val="en-US"/>
        </w:rPr>
      </w:pPr>
    </w:p>
    <w:p w:rsidR="00404001" w:rsidRPr="00404001" w:rsidRDefault="00404001" w:rsidP="00404001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</w:rPr>
        <w:t>=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</w:p>
    <w:p w:rsidR="00404001" w:rsidRPr="00404001" w:rsidRDefault="00404001" w:rsidP="00404001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</w:rPr>
        <w:t>=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7A6B07" w:rsidRDefault="00404001" w:rsidP="00404001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proofErr w:type="spellStart"/>
      <w:r>
        <w:rPr>
          <w:rFonts w:ascii="Courier New" w:hAnsi="Courier New" w:cs="Courier New"/>
          <w:b/>
          <w:sz w:val="56"/>
          <w:lang w:val="en-US"/>
        </w:rPr>
        <w:t>a</w:t>
      </w:r>
      <w:r w:rsidR="007A6B07"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b/>
          <w:sz w:val="56"/>
          <w:lang w:val="en-US"/>
        </w:rPr>
        <w:t>b</w:t>
      </w:r>
      <w:proofErr w:type="spellEnd"/>
      <w:r>
        <w:rPr>
          <w:rFonts w:ascii="Courier New" w:hAnsi="Courier New" w:cs="Courier New"/>
          <w:b/>
          <w:sz w:val="56"/>
          <w:lang w:val="en-US"/>
        </w:rPr>
        <w:t>=</w:t>
      </w:r>
    </w:p>
    <w:p w:rsidR="00404001" w:rsidRDefault="00404001" w:rsidP="00404001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(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="007A6B07" w:rsidRPr="000C1CA0">
        <w:rPr>
          <w:rFonts w:ascii="Courier New" w:hAnsi="Courier New" w:cs="Courier New"/>
          <w:sz w:val="56"/>
        </w:rPr>
        <w:t>+</w:t>
      </w:r>
      <w:r w:rsidR="007A6B07">
        <w:rPr>
          <w:rFonts w:ascii="Courier New" w:hAnsi="Courier New" w:cs="Courier New"/>
          <w:i/>
          <w:sz w:val="56"/>
          <w:lang w:val="en-US"/>
        </w:rPr>
        <w:t>a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="007A6B07" w:rsidRPr="000C1CA0">
        <w:rPr>
          <w:rFonts w:ascii="Courier New" w:hAnsi="Courier New" w:cs="Courier New"/>
          <w:b/>
          <w:sz w:val="56"/>
        </w:rPr>
        <w:t>l</w:t>
      </w:r>
      <w:proofErr w:type="spellEnd"/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)</w:t>
      </w:r>
      <w:r w:rsidR="007A6B07"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b/>
          <w:sz w:val="56"/>
          <w:lang w:val="en-US"/>
        </w:rPr>
        <w:t>(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="007A6B07" w:rsidRPr="000C1CA0">
        <w:rPr>
          <w:rFonts w:ascii="Courier New" w:hAnsi="Courier New" w:cs="Courier New"/>
          <w:sz w:val="56"/>
        </w:rPr>
        <w:t>+</w:t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="007A6B07" w:rsidRPr="000C1CA0">
        <w:rPr>
          <w:rFonts w:ascii="Courier New" w:hAnsi="Courier New" w:cs="Courier New"/>
          <w:b/>
          <w:sz w:val="56"/>
        </w:rPr>
        <w:t>l</w:t>
      </w:r>
      <w:proofErr w:type="spellEnd"/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)=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i/>
          <w:sz w:val="56"/>
          <w:lang w:val="en-US"/>
        </w:rPr>
      </w:pP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i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b/>
          <w:sz w:val="56"/>
          <w:lang w:val="en-US"/>
        </w:rPr>
        <w:t>-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-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i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b/>
          <w:sz w:val="56"/>
          <w:lang w:val="en-US"/>
        </w:rPr>
        <w:t>-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</w:p>
    <w:p w:rsidR="00404001" w:rsidRDefault="007A6B07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b/>
          <w:sz w:val="56"/>
          <w:lang w:val="en-US"/>
        </w:rPr>
        <w:t>-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</w:p>
    <w:p w:rsidR="00404001" w:rsidRDefault="007A6B07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0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sz w:val="56"/>
          <w:vertAlign w:val="subscript"/>
          <w:lang w:val="en-US"/>
        </w:rPr>
      </w:pP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0</w:t>
      </w:r>
    </w:p>
    <w:p w:rsidR="00404001" w:rsidRDefault="007A6B07" w:rsidP="00404001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0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lastRenderedPageBreak/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-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-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7A6B07"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-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</w:t>
      </w:r>
    </w:p>
    <w:p w:rsidR="007A6B07" w:rsidRDefault="00407C5B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68" style="position:absolute;margin-left:28.6pt;margin-top:20.65pt;width:193.05pt;height:137.25pt;z-index:252514304" coordorigin="2009,7134" coordsize="6811,4841" path="m4854,7438v-58,-25,-102,-59,-162,-81c4637,7337,4583,7333,4529,7316v-64,-20,-135,-47,-203,-61c4245,7239,4165,7239,4082,7235v-143,-8,-287,7,-428,20c3555,7264,3448,7281,3349,7296v-77,12,-147,19,-223,41c3063,7356,2983,7388,2924,7418v-70,36,-143,92,-206,143c2643,7621,2576,7689,2516,7764v-52,65,-102,133,-142,203c2325,8053,2292,8141,2251,8232v-45,101,-82,202,-121,305c2075,8684,2025,8828,2009,8984v-20,198,21,400,61,590c2118,9800,2200,10008,2272,10225v67,203,157,379,286,549c2633,10872,2712,10972,2800,11059v188,185,400,311,630,427c3543,11543,3659,11586,3777,11628v121,43,241,89,365,123c4260,11783,4372,11821,4489,11852v168,45,336,82,507,102c5145,11971,5294,11982,5446,11974v116,-6,230,-5,344,-20c5900,11940,6006,11911,6116,11893v110,-18,215,-36,325,-61c6717,11770,6994,11692,7253,11587v83,-34,164,-62,244,-101c7582,11444,7659,11391,7742,11344v261,-146,481,-356,670,-590c8464,10690,8496,10620,8532,10551v108,-208,223,-465,266,-692c8812,9783,8814,9714,8819,9635v13,-184,11,-392,-21,-569c8787,9005,8757,8898,8737,8842v-25,-69,-71,-136,-102,-203c8602,8567,8555,8499,8514,8435v-70,-109,-155,-193,-244,-285c8208,8085,8156,8025,8086,7967v-67,-56,-150,-115,-224,-162c7780,7753,7701,7710,7618,7662v-83,-48,-155,-101,-244,-142c7244,7461,7101,7404,6966,7357v-263,-91,-540,-164,-811,-203c6063,7141,5963,7138,5871,7134v-223,-9,-416,27,-630,81c5138,7241,5052,7277,4957,7316v-78,32,-179,66,-244,122c4648,7494,4650,7553,4610,76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" annotation="t"/>
          </v:shape>
        </w:pict>
      </w:r>
    </w:p>
    <w:p w:rsidR="007A6B07" w:rsidRPr="007A6B07" w:rsidRDefault="00407C5B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 w:rsidRPr="00407C5B">
        <w:rPr>
          <w:rFonts w:ascii="Courier New" w:hAnsi="Courier New" w:cs="Courier New"/>
          <w:b/>
          <w:noProof/>
          <w:sz w:val="56"/>
          <w:lang w:eastAsia="ru-RU"/>
        </w:rPr>
        <w:pict>
          <v:shape id="_x0000_s1866" style="position:absolute;margin-left:414.05pt;margin-top:31.05pt;width:.65pt;height:.6pt;z-index:252512256" coordorigin="15607,8618" coordsize="22,22" path="m15607,8618v19,19,26,29,21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IBHQIEBAEgAGgMAAAAAADAAAAAAAAARljPVIrml8VPjwb4utLhmyIDI2QGPoBEyJIAAEgRRPet&#10;mgJFEhsCAJf+RhIbAgCX/lcNAAAABQM4C2UZIDIJAP7/AwHA/h9FMwkA/v8DAQD+f0U4CAD+HwD+&#10;tis2FbAXQUAjdSs/AAAAuAAAALoKLQiD/hc4/hcr6gCH8pgnlLHnqezwh+pO6XOCWGf1/JfCCgoA&#10;ESCA+HAbuIDPAY==&#10;" annotation="t"/>
          </v:shape>
        </w:pict>
      </w:r>
      <w:r w:rsidRPr="00407C5B">
        <w:rPr>
          <w:rFonts w:ascii="Courier New" w:hAnsi="Courier New" w:cs="Courier New"/>
          <w:b/>
          <w:noProof/>
          <w:sz w:val="56"/>
          <w:lang w:eastAsia="ru-RU"/>
        </w:rPr>
        <w:pict>
          <v:shape id="_x0000_s1867" style="position:absolute;margin-left:225.05pt;margin-top:10.3pt;width:190.25pt;height:32.85pt;z-index:252513280" coordorigin="8940,7886" coordsize="6711,1160" path="m8961,9045v-7,,-14,,-21,c8948,9039,8978,9009,9003,9005v81,-12,159,-27,241,-41c9367,8943,9488,8890,9612,8862v115,-26,230,-52,344,-81c10027,8763,10098,8737,10161,8720v39,-10,18,-4,40,-21c10168,8661,10158,8665,10101,8639v-65,-29,-138,-21,-205,-41c9852,8585,9834,8570,9815,8557v48,-5,92,-18,141,-20c10048,8533,10142,8532,10222,8557v6,,12,,18,c10233,8620,10215,8625,10180,8679v-32,49,-73,109,-79,163c10101,8882,10101,8896,10101,8923em10831,8211v-12,60,-9,122,-21,184c10794,8479,10789,8551,10789,8639v,54,,108,,162c10841,8789,10846,8744,10874,8699v45,-73,75,-150,120,-223c11023,8428,11045,8374,11076,8333v-36,61,-40,95,-64,163c10992,8552,10985,8587,11012,8639v38,73,88,60,163,60c11238,8699,11260,8698,11299,8679em11462,8435v-23,-8,-50,-36,-82,-20c11332,8439,11342,8474,11338,8517v-5,52,28,66,60,101c11421,8643,11440,8645,11462,8659v13,-34,19,-40,21,-81c11486,8528,11486,8495,11462,8456v-25,-40,-46,-32,-82,-41c11406,8453,11406,8462,11462,8476v48,12,99,-5,142,-20c11654,8438,11662,8433,11685,8395v22,-36,16,-40,21,-82c11709,8287,11749,8323,11724,8333v-35,15,-50,3,-81,41c11621,8401,11603,8438,11604,8476v1,40,43,70,81,81c11726,8569,11774,8555,11806,8537v38,-23,38,-44,42,-81c11854,8402,11844,8388,11806,8354v-35,-32,-49,-8,-82,c11745,8383,11751,8395,11785,8415v51,29,106,20,163,20c11975,8435,12002,8435,12029,8435v,48,-2,77,-21,122c11983,8618,11958,8714,11948,8781v-10,67,-9,138,-19,203c11929,9005,11929,9011,11929,9025v5,-41,9,-83,19,-122c11973,8808,12000,8712,12029,8618v26,-86,80,-151,124,-223c12187,8339,12192,8313,12255,8354v29,19,25,93,18,122c12262,8521,12236,8584,12213,8618v-18,26,-48,49,-60,61c12169,8649,12188,8607,12213,8578v39,-45,94,-109,142,-143c12402,8402,12425,8368,12479,8354v10,-3,87,-33,99,-21c12584,8340,12577,8385,12578,8395v-9,-17,-13,-25,-18,-62c12534,8336,12473,8341,12457,8354v-37,32,-58,96,-60,142c12394,8551,12384,8573,12436,8598v53,25,83,25,142,c12640,8571,12689,8516,12720,8456v42,-81,42,-231,,-306c12700,8113,12608,8025,12560,8028v-47,3,-60,45,-81,82c12472,8123,12464,8137,12457,8150em12720,8659v,26,12,2,42,-20em13290,8354v11,-42,29,-42,61,-61c13425,8250,13502,8216,13574,8171v87,-54,136,-115,184,-204c13779,7929,13779,7924,13779,7886v-58,,-135,7,-184,41c13517,7982,13434,8085,13393,8171v-40,84,-54,156,-21,244c13390,8462,13450,8534,13495,8557v19,,27,,40,c13554,8533,13571,8491,13556,8456v-17,-40,-53,-63,-82,-82c13443,8354,13444,8339,13432,8374em13860,8395v7,,15,,22,c13891,8363,13905,8374,13942,8374em14286,8171v-2,5,-36,75,-39,101c14236,8354,14246,8447,14268,8517v,7,,13,,20c14301,8501,14308,8474,14328,8435v14,-28,40,-105,60,-122c14395,8313,14403,8313,14410,8313v,62,11,113,21,163c14441,8527,14439,8521,14491,8537v39,12,56,-18,81,-41c14610,8460,14631,8422,14654,8374v21,-44,35,-86,60,-122c14698,8294,14679,8345,14672,8395v-12,82,-18,161,-18,244c14654,8732,14656,8823,14633,8903v,7,,13,,20c14649,8866,14644,8819,14654,8760v19,-114,77,-224,121,-325c14810,8357,14827,8315,14877,8252v34,-44,50,-37,103,-41c14986,8211,14992,8211,14998,8211v,44,6,82,-18,122c14960,8367,14916,8419,14895,8435v-12,10,-46,13,-60,21em14980,8537v,-20,,-27,,-41em15405,8272v,-56,13,-29,61,-61c15514,8179,15549,8143,15589,8110v43,-36,61,-43,61,-102c15650,8001,15650,7995,15650,7988v-54,,-116,10,-163,40c15431,8064,15354,8172,15324,8232v-35,68,-21,151,-21,224c15303,8494,15345,8540,15384,8557v22,10,71,2,82,-20c15486,8499,15466,8408,15444,8374v-7,-11,-35,-72,-60,-41c15384,8340,15384,8347,15384,835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" annotation="t"/>
          </v:shape>
        </w:pict>
      </w:r>
      <w:r w:rsidRPr="00407C5B">
        <w:rPr>
          <w:rFonts w:ascii="Courier New" w:hAnsi="Courier New" w:cs="Courier New"/>
          <w:b/>
          <w:noProof/>
          <w:sz w:val="56"/>
          <w:lang w:eastAsia="ru-RU"/>
        </w:rPr>
        <w:pict>
          <v:shape id="_x0000_s1872" style="position:absolute;margin-left:-.85pt;margin-top:1.1pt;width:16.15pt;height:6.9pt;z-index:252518400" coordorigin="971,7561" coordsize="569,245" path="m993,7683v-58,,57,-21,60,-21c1131,7651,1219,7645,1297,7642v62,-2,92,-4,142,-20c1446,7622,1453,7622,1460,7622v-11,-33,-38,-37,-81,-41c1362,7580,1270,7581,1315,7581v47,-26,89,-20,145,-20c1486,7561,1513,7561,1539,7561v-9,53,-49,92,-61,143c1478,7752,1476,7773,1460,780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" annotation="t"/>
          </v:shape>
        </w:pict>
      </w:r>
      <w:proofErr w:type="spellStart"/>
      <w:r w:rsidR="007A6B07" w:rsidRPr="000C1CA0">
        <w:rPr>
          <w:rFonts w:ascii="Courier New" w:hAnsi="Courier New" w:cs="Courier New"/>
          <w:b/>
          <w:sz w:val="56"/>
        </w:rPr>
        <w:t>l</w:t>
      </w:r>
      <w:proofErr w:type="spellEnd"/>
      <w:r w:rsidR="007A6B07">
        <w:rPr>
          <w:rFonts w:ascii="Courier New" w:hAnsi="Courier New" w:cs="Courier New"/>
          <w:sz w:val="56"/>
          <w:vertAlign w:val="subscript"/>
          <w:lang w:val="en-US"/>
        </w:rPr>
        <w:t>1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sz w:val="56"/>
          <w:lang w:val="en-US"/>
        </w:rPr>
        <w:t>(</w:t>
      </w:r>
      <w:r w:rsidR="007A6B07" w:rsidRPr="007A6B07">
        <w:rPr>
          <w:rFonts w:ascii="Courier New" w:hAnsi="Courier New" w:cs="Courier New"/>
          <w:i/>
          <w:sz w:val="56"/>
          <w:lang w:val="en-US"/>
        </w:rPr>
        <w:t>a</w:t>
      </w:r>
      <w:r w:rsidR="007A6B07"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>
        <w:rPr>
          <w:rFonts w:ascii="Courier New" w:hAnsi="Courier New" w:cs="Courier New"/>
          <w:sz w:val="56"/>
          <w:lang w:val="en-US"/>
        </w:rPr>
        <w:t>-</w:t>
      </w:r>
      <w:r w:rsidR="007A6B07">
        <w:rPr>
          <w:rFonts w:ascii="Courier New" w:hAnsi="Courier New" w:cs="Courier New"/>
          <w:i/>
          <w:sz w:val="56"/>
          <w:lang w:val="en-US"/>
        </w:rPr>
        <w:t>a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 w:rsidRPr="000C1CA0">
        <w:rPr>
          <w:rFonts w:ascii="Courier New" w:hAnsi="Courier New" w:cs="Courier New"/>
          <w:sz w:val="56"/>
          <w:vertAlign w:val="subscript"/>
        </w:rPr>
        <w:t>2</w:t>
      </w:r>
      <w:r w:rsidR="007A6B07">
        <w:rPr>
          <w:rFonts w:ascii="Courier New" w:hAnsi="Courier New" w:cs="Courier New"/>
          <w:sz w:val="56"/>
          <w:lang w:val="en-US"/>
        </w:rPr>
        <w:t>)+</w:t>
      </w:r>
    </w:p>
    <w:p w:rsidR="007A6B07" w:rsidRPr="007A6B07" w:rsidRDefault="00407C5B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 w:rsidRPr="00407C5B">
        <w:rPr>
          <w:rFonts w:ascii="Courier New" w:hAnsi="Courier New" w:cs="Courier New"/>
          <w:b/>
          <w:noProof/>
          <w:sz w:val="56"/>
          <w:lang w:eastAsia="ru-RU"/>
        </w:rPr>
        <w:pict>
          <v:shape id="_x0000_s1871" style="position:absolute;margin-left:-2pt;margin-top:4.25pt;width:14.45pt;height:2.9pt;z-index:252517376" coordorigin="929,8964" coordsize="511,103" path="m929,9066v7,-22,50,-35,85,-41c1077,9014,1128,9005,1195,9005v58,,94,-7,142,-21c1375,8973,1389,8984,1337,8984v-33,,-67,,-100,c1285,8984,1319,8971,1358,8964v22,-4,57,,81,c1427,9011,1398,8988,1379,9025v-14,27,-11,11,-21,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" annotation="t"/>
          </v:shape>
        </w:pict>
      </w:r>
      <w:proofErr w:type="spellStart"/>
      <w:r w:rsidR="007A6B07" w:rsidRPr="000C1CA0">
        <w:rPr>
          <w:rFonts w:ascii="Courier New" w:hAnsi="Courier New" w:cs="Courier New"/>
          <w:b/>
          <w:sz w:val="56"/>
        </w:rPr>
        <w:t>l</w:t>
      </w:r>
      <w:proofErr w:type="spellEnd"/>
      <w:r w:rsid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sz w:val="56"/>
          <w:lang w:val="en-US"/>
        </w:rPr>
        <w:t>(</w:t>
      </w:r>
      <w:r w:rsidR="007A6B07">
        <w:rPr>
          <w:rFonts w:ascii="Courier New" w:hAnsi="Courier New" w:cs="Courier New"/>
          <w:i/>
          <w:sz w:val="56"/>
          <w:lang w:val="en-US"/>
        </w:rPr>
        <w:t>a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 w:rsidRPr="000C1CA0">
        <w:rPr>
          <w:rFonts w:ascii="Courier New" w:hAnsi="Courier New" w:cs="Courier New"/>
          <w:sz w:val="56"/>
          <w:vertAlign w:val="subscript"/>
        </w:rPr>
        <w:t>1</w:t>
      </w:r>
      <w:r w:rsidR="007A6B07">
        <w:rPr>
          <w:rFonts w:ascii="Courier New" w:hAnsi="Courier New" w:cs="Courier New"/>
          <w:sz w:val="56"/>
          <w:lang w:val="en-US"/>
        </w:rPr>
        <w:t>-</w:t>
      </w:r>
      <w:r w:rsidR="007A6B07" w:rsidRPr="007A6B07">
        <w:rPr>
          <w:rFonts w:ascii="Courier New" w:hAnsi="Courier New" w:cs="Courier New"/>
          <w:i/>
          <w:sz w:val="56"/>
          <w:lang w:val="en-US"/>
        </w:rPr>
        <w:t>a</w:t>
      </w:r>
      <w:r w:rsidR="007A6B07" w:rsidRPr="007A6B07">
        <w:rPr>
          <w:rFonts w:ascii="Courier New" w:hAnsi="Courier New" w:cs="Courier New"/>
          <w:sz w:val="56"/>
          <w:vertAlign w:val="subscript"/>
        </w:rPr>
        <w:t>1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>
        <w:rPr>
          <w:rFonts w:ascii="Courier New" w:hAnsi="Courier New" w:cs="Courier New"/>
          <w:sz w:val="56"/>
          <w:lang w:val="en-US"/>
        </w:rPr>
        <w:t>)+</w:t>
      </w:r>
    </w:p>
    <w:p w:rsidR="007A6B07" w:rsidRDefault="00407C5B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 w:rsidRPr="00407C5B">
        <w:rPr>
          <w:rFonts w:ascii="Courier New" w:hAnsi="Courier New" w:cs="Courier New"/>
          <w:b/>
          <w:noProof/>
          <w:sz w:val="56"/>
          <w:lang w:eastAsia="ru-RU"/>
        </w:rPr>
        <w:pict>
          <v:shape id="_x0000_s1847" style="position:absolute;margin-left:223.35pt;margin-top:36.4pt;width:33.45pt;height:27.7pt;z-index:252492800" coordorigin="8879,11387" coordsize="1181,977" path="m8982,12363v-7,,-14,,-21,c8978,12336,8995,12310,9021,12282v43,-45,86,-78,124,-122c9204,12092,9270,12026,9326,11956v68,-85,111,-181,184,-264c9560,11635,9588,11572,9630,11509v20,-30,47,-67,61,-82c9708,11409,9707,11398,9733,11387v7,,14,,21,c9759,11427,9766,11449,9775,11488v12,50,22,94,40,143c9836,11689,9865,11775,9875,11834v10,63,21,118,21,183c9896,12063,9907,12177,9896,12160v-16,-26,-22,-55,-42,-82c9831,12048,9797,12035,9775,12017v-24,-20,-19,-19,-42,-41c9746,11989,9776,12007,9793,12037v18,32,20,71,43,102c9861,12171,9892,12181,9917,12200v15,12,19,31,60,21c10003,12215,10045,12189,10059,12160v15,-31,,-108,,-143em9063,11956v-9,34,-26,51,-42,81c8997,12082,8967,12118,8940,12160v-25,40,-49,83,-61,122c8879,12302,8879,12309,8879,12322v52,,75,-18,124,-20c9068,12299,9118,12282,9184,12282v40,,81,,12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" annotation="t"/>
          </v:shape>
        </w:pict>
      </w:r>
      <w:r w:rsidRPr="00407C5B">
        <w:rPr>
          <w:rFonts w:ascii="Courier New" w:hAnsi="Courier New" w:cs="Courier New"/>
          <w:b/>
          <w:noProof/>
          <w:sz w:val="56"/>
          <w:lang w:eastAsia="ru-RU"/>
        </w:rPr>
        <w:pict>
          <v:shape id="_x0000_s1870" style="position:absolute;margin-left:-.85pt;margin-top:2.3pt;width:16.15pt;height:5.2pt;z-index:252516352" coordorigin="971,10184" coordsize="569,185" path="m1014,10307v-21,,-29,,-43,c1012,10307,1021,10293,1053,10286v55,-13,104,-21,163,-21c1274,10265,1525,10291,1539,10245v-36,,-48,-17,-79,-20c1455,10224,1380,10206,1379,10204v,-7,,-13,,-20c1436,10184,1473,10188,1521,10204v6,,12,,18,c1531,10240,1506,10251,1499,10265v-16,31,-19,72,-39,10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" annotation="t"/>
          </v:shape>
        </w:pict>
      </w:r>
      <w:proofErr w:type="spellStart"/>
      <w:r w:rsidR="007A6B07" w:rsidRPr="007A6B07">
        <w:rPr>
          <w:rFonts w:ascii="Courier New" w:hAnsi="Courier New" w:cs="Courier New"/>
          <w:b/>
          <w:sz w:val="56"/>
        </w:rPr>
        <w:t>l</w:t>
      </w:r>
      <w:proofErr w:type="spellEnd"/>
      <w:r w:rsidR="007A6B07" w:rsidRP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sz w:val="56"/>
          <w:lang w:val="en-US"/>
        </w:rPr>
        <w:t>(</w:t>
      </w:r>
      <w:r w:rsidR="007A6B07" w:rsidRPr="007A6B07">
        <w:rPr>
          <w:rFonts w:ascii="Courier New" w:hAnsi="Courier New" w:cs="Courier New"/>
          <w:i/>
          <w:sz w:val="56"/>
          <w:lang w:val="en-US"/>
        </w:rPr>
        <w:t>a</w:t>
      </w:r>
      <w:r w:rsidR="007A6B07" w:rsidRPr="007A6B07">
        <w:rPr>
          <w:rFonts w:ascii="Courier New" w:hAnsi="Courier New" w:cs="Courier New"/>
          <w:sz w:val="56"/>
          <w:vertAlign w:val="subscript"/>
        </w:rPr>
        <w:t>1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 w:rsidRPr="000C1CA0">
        <w:rPr>
          <w:rFonts w:ascii="Courier New" w:hAnsi="Courier New" w:cs="Courier New"/>
          <w:sz w:val="56"/>
          <w:vertAlign w:val="subscript"/>
        </w:rPr>
        <w:t>2</w:t>
      </w:r>
      <w:r w:rsidR="007A6B07">
        <w:rPr>
          <w:rFonts w:ascii="Courier New" w:hAnsi="Courier New" w:cs="Courier New"/>
          <w:i/>
          <w:sz w:val="56"/>
          <w:lang w:val="en-US"/>
        </w:rPr>
        <w:t>-a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 w:rsidRPr="000C1CA0">
        <w:rPr>
          <w:rFonts w:ascii="Courier New" w:hAnsi="Courier New" w:cs="Courier New"/>
          <w:sz w:val="56"/>
          <w:vertAlign w:val="subscript"/>
        </w:rPr>
        <w:t>1</w:t>
      </w:r>
      <w:r w:rsidR="007A6B07">
        <w:rPr>
          <w:rFonts w:ascii="Courier New" w:hAnsi="Courier New" w:cs="Courier New"/>
          <w:sz w:val="56"/>
          <w:lang w:val="en-US"/>
        </w:rPr>
        <w:t>)=</w:t>
      </w:r>
    </w:p>
    <w:p w:rsidR="007A6B07" w:rsidRDefault="00407C5B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41" style="position:absolute;margin-left:3.2pt;margin-top:27.5pt;width:73.25pt;height:57.1pt;z-index:252486656" coordorigin="1113,12363" coordsize="2584,2014" path="m1113,13481v18,18,22,25,40,21c1162,13476,1193,13454,1216,13420v44,-64,84,-135,121,-203c1361,13173,1376,13104,1379,13055v4,-52,-16,-60,-21,-102c1358,12932,1358,12925,1337,12932v-45,,-44,4,-61,41c1249,13035,1215,13091,1195,13156v-34,112,-42,209,-42,325c1153,13547,1137,13627,1174,13685v16,26,53,58,81,61c1282,13749,1310,13746,1337,13746em1521,13807v28,-10,35,-49,60,-81c1600,13701,1602,13640,1623,13624v27,-20,18,-22,18,20c1641,13705,1650,13751,1662,13807v9,41,1,85,22,122c1691,13941,1721,13992,1702,14010v-9,8,-75,15,-79,20c1609,14049,1590,14059,1581,14091v41,,47,-9,81,-20c1694,14061,1733,14051,1765,14030v30,-19,55,-56,81,-81em2027,13461v-30,-17,14,-34,43,-41c2061,13447,2052,13452,2027,13481v-23,27,-30,6,-39,-20c2026,13449,1992,13433,2027,13420em2658,12363v,71,-15,133,-21,203c2609,12921,2615,13313,2658,13665v18,146,12,303,39,447c2711,14189,2718,14257,2718,14336v,20,,27,,40c2705,14355,2700,14345,2697,14295v,-14,,-27,,-41em3267,12688v,-37,-12,-47,-18,-61c3238,12602,3212,12575,3207,12566v-8,-14,-29,-36,-60,-20c3116,12562,3067,12575,3044,12606v-26,35,-53,108,-60,143c2973,12804,2992,12849,3005,12892v12,40,34,49,81,61c3121,12962,3159,12896,3168,12871v18,-51,36,-106,39,-162c3210,12657,3228,12620,3228,12566v,-54,,70,,81c3228,12689,3250,12774,3267,12810v20,41,45,79,64,122em3430,12932v39,,48,-16,82,-20c3519,12912,3526,12912,3533,12912v,51,-9,74,-21,122c3500,13080,3468,13115,3452,13156v-10,25,-15,56,-22,81c3472,13237,3497,13224,3533,13197v31,-23,87,-73,121,-82c3668,13115,3682,13115,3696,131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46" style="position:absolute;margin-left:153.65pt;margin-top:19.4pt;width:28.25pt;height:20.8pt;z-index:252491776" coordorigin="6420,12078" coordsize="997,733" path="m6846,12322v-42,,-51,11,-82,41c6717,12408,6688,12459,6644,12505v-57,60,-105,124,-163,183c6455,12714,6456,12803,6441,12770v-2,-5,38,-99,40,-103c6500,12630,6529,12605,6541,12566v8,-26,35,-51,39,-61c6580,12485,6580,12478,6580,12464v-33,37,-40,56,-60,102c6498,12616,6457,12654,6441,12709v-10,34,-21,64,-21,101c6467,12810,6480,12801,6502,12789v28,-16,48,4,78,-19em6966,12119v-48,,34,,43,c7070,12119,7116,12106,7172,12098v60,-8,123,-17,181,-20c7399,12076,7439,12078,7374,12078v-21,,-28,,-21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0" style="position:absolute;margin-left:99.5pt;margin-top:24.6pt;width:141.75pt;height:67.5pt;z-index:252495872" coordorigin="4511,12261" coordsize="5000,2381" path="m4529,14091v59,-36,102,-86,163,-122c4752,13934,4794,13886,4833,13827v27,-41,21,-76,21,-122c4810,13705,4770,13718,4734,13746v-58,46,-130,136,-163,203c4531,14029,4511,14084,4511,14173v,85,22,74,78,102c4642,14301,4664,14297,4713,14254v26,-23,21,-29,21,-61c4705,14172,4670,14155,4631,14152v-28,-2,-107,19,-120,41c4496,14219,4515,14229,4529,14234em4957,14193v7,-32,28,-50,60,-61c5040,14124,5087,14128,5099,14152v17,34,-18,80,-39,102c5042,14272,5007,14311,4996,14336v-16,37,18,43,39,61c5064,14421,5065,14418,5099,14418v,52,-7,79,-21,121c5069,14567,5066,14605,5035,14620v-19,,-25,1,-18,21em5506,12261v-8,65,-21,114,-21,183c5485,12730,5492,13014,5506,13298v8,166,-10,326,-21,489c5477,13910,5474,14031,5464,14152v-7,85,,331,,346em6073,13563v7,,14,,21,c6109,13520,6130,13555,6176,13542v53,-16,108,-31,163,-40c6400,13492,6453,13518,6502,13481em6357,13237v,52,-12,95,-18,143c6330,13462,6306,13543,6297,13624v-8,70,-18,131,-18,203c6279,13874,6274,13874,6297,13908em7009,13420v23,-22,44,-36,60,-61c7100,13311,7138,13283,7172,13237v28,-38,71,-116,81,-162c7262,13035,7272,13014,7274,12973v2,-37,-3,-32,-21,-61c7210,12918,7207,12920,7172,12953v-66,62,-111,129,-163,203c6941,13254,6911,13353,6867,13461v-31,77,-59,157,-39,244c6840,13759,6897,13828,6948,13848v38,15,120,32,163,20c7133,13868,7141,13865,7150,13848em7193,13848v4,-12,19,-51,39,-61c7269,13768,7288,13750,7334,13746v27,-2,67,-9,82,20c7430,13793,7406,13885,7395,13908v-13,28,-79,121,-103,143c7258,14084,7229,14116,7193,14152v-25,25,-21,29,-21,62c7223,14214,7244,14205,7292,14193v48,-13,82,-35,124,-61c7451,14114,7460,14111,7476,14091em7944,13359v-56,,32,,42,c7986,13402,7974,13402,7965,13420v-12,24,-25,32,-60,41c7887,13437,7863,13402,7905,13380v22,-11,57,-33,81,-41c7992,13339,7998,13339,8004,13339em8309,12485v-27,-16,-5,-34,,20c8356,13034,8324,13606,8291,14132v-9,142,,529,,387c8291,14498,8291,14492,8291,14478em8858,12667v,-43,-14,-29,-18,-61c8836,12572,8808,12585,8798,12566v-21,-40,-23,-12,-61,c8712,12574,8703,12582,8677,12606v-21,19,-40,43,-42,61c8631,12699,8617,12713,8617,12749v,19,5,73,18,82c8656,12845,8688,12851,8716,12851v40,,48,-23,61,-41c8787,12796,8834,12732,8840,12728v18,-13,35,-25,39,-61c8883,12633,8900,12653,8900,12606v,-20,,-27,,-40c8889,12597,8879,12582,8879,12627v,70,3,124,21,183c8910,12841,8930,12863,8940,12892v,20,,27,21,20em9081,13014v30,-37,29,-30,64,-61c9169,12932,9182,12915,9205,12912v20,,26,,39,c9244,12940,9240,12972,9226,12993v-20,30,-36,108,-60,82c9139,13047,9219,13055,9226,13055v41,,44,11,61,20c9312,13089,9305,13099,9305,13136v,49,-22,42,-40,81c9255,13239,9239,13253,9205,13257v-8,1,-96,,-39,em8777,14030v24,-41,48,-87,81,-122c8901,13862,8946,13817,8982,13766v34,-49,16,-113,39,-163c9041,13561,9054,13585,9021,13542v-48,14,-50,44,-81,82c8879,13698,8850,13756,8819,13848v-30,88,-42,150,-42,243c8777,14153,8776,14186,8840,14214v36,16,76,-20,100,-41c8972,14145,8961,14112,8961,14071v,-34,-30,-58,-61,-61c8871,14007,8839,14017,8819,14030v-35,24,-28,52,,61em9184,14071v5,-14,19,-49,42,-61c9243,14001,9266,13983,9287,13969v27,-18,47,-36,81,-40c9388,13929,9394,13929,9407,13929v,35,6,54,-18,81c9369,14033,9340,14082,9326,14112v-13,28,-11,10,-21,40c9338,14144,9358,14123,9389,14112v40,-14,86,2,100,20c9524,14177,9495,14166,9489,14214v-5,42,-45,46,-61,81c9420,14313,9388,14333,9368,14336v-7,,-14,,-2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1" style="position:absolute;margin-left:250.45pt;margin-top:24.05pt;width:102pt;height:61.75pt;z-index:252496896" coordorigin="9836,12241" coordsize="3597,2178" path="m10180,12688v-7,-51,-25,-60,-40,-102c10137,12576,10120,12534,10101,12525v-36,-17,-120,-2,-145,21c9921,12579,9868,12600,9854,12647v-13,43,-18,95,-18,142c9836,12847,9851,12852,9896,12871v73,31,77,15,142,-20c10083,12826,10123,12802,10140,12749v14,-41,21,-77,21,-122c10161,12606,10161,12599,10140,12606v-23,30,-37,62,-39,103c10098,12757,10102,12808,10119,12851v19,48,51,70,61,122em10303,12973v15,-20,53,-50,61,-61c10374,12898,10397,12850,10403,12831v,-7,,-14,,-21c10403,12853,10394,12870,10385,12912v-12,53,7,95,18,143c10412,13096,10397,13100,10424,13136v-42,,-109,-14,-121,20c10314,13186,10328,13176,10364,13176v49,,82,-12,123,-20c10510,13152,10542,13156,10566,13156em10038,13949v,-38,6,-39,21,-61c10080,13857,10115,13864,10140,13827v27,-41,53,-82,82,-122c10243,13676,10269,13621,10282,13583v15,-43,21,-75,21,-122c10303,13441,10303,13434,10303,13420v-27,7,-64,39,-81,61c10188,13525,10141,13616,10119,13665v-31,71,-67,167,-81,243c10027,13967,10026,14060,10059,14112v12,19,58,32,81,20c10188,14106,10187,14069,10201,14030v15,-40,39,-96,21,-142c10212,13863,10181,13853,10161,13848v-11,31,-21,16,-21,60c10140,13929,10140,13936,10161,13929em10324,14030v30,-10,13,-31,40,-61c10385,13946,10432,13916,10445,13888v3,-7,16,-79,18,-81c10488,13790,10472,13819,10463,13848v-15,47,-18,70,-18,121c10445,14019,10451,14031,10463,14071v7,22,,58,,81c10422,14152,10417,14162,10385,14173v-34,12,-52,11,-61,41c10391,14214,10451,14204,10505,14193v42,-8,79,10,103,-41c10608,14145,10608,14139,10608,14132em10849,12241v,152,12,299,25,447c10917,13168,10473,14358,10874,14091v6,-7,12,-13,18,-20em11299,13359v37,,48,-18,81,-20c11440,13335,11504,13335,11561,13319v36,-10,116,-6,145,-21c11723,13279,11727,13273,11745,13278em11561,13034v-9,52,-7,110,-18,163c11526,13281,11522,13353,11522,13441v,69,13,118,21,183em12234,12261v,534,53,1102,-21,1627c12197,14000,12206,14132,12192,14234v-8,58,,125,,184c12209,14374,12206,14391,12213,14336em11827,13481v26,-24,36,-64,60,-81c11946,13359,11950,13339,11990,13278v27,-41,69,-113,81,-163c12080,13075,12092,13035,12092,12993v,-20,,-27,,-40c12022,12966,12030,12986,11990,13034v-52,63,-107,127,-142,203c11816,13307,11827,13386,11827,13461v,48,27,85,60,122c11914,13613,11970,13618,12008,13624em11990,13583v28,-10,17,-20,60,-20c12050,13600,12033,13611,12029,13644v,24,-2,33,-21,41c12019,13715,12027,13709,12050,13726v36,26,42,15,42,61c12092,13817,12055,13839,12029,13848v-35,12,-73,3,-81,-21em12883,12667v11,-31,21,-16,21,-61c12904,12563,12892,12564,12883,12546v-12,-23,-22,-37,-60,-41c12789,12502,12780,12512,12762,12525v-30,22,-110,99,-120,122c12626,12682,12620,12728,12620,12770v,32,6,66,40,81c12699,12868,12789,12854,12823,12831v49,-33,67,-59,102,-103c12952,12694,12946,12674,12946,12627v,-7,,-14,,-21c12924,12635,12907,12669,12904,12709v-4,60,7,88,21,142c12933,12880,12948,12902,12964,12932em13046,12953v31,-23,70,-23,102,-41c13177,12896,13253,12894,13230,12871v-31,-31,-59,76,-60,82c13163,12999,13158,13080,13188,13115v7,7,14,14,21,21em12702,13746v4,-12,33,-38,39,-41c12762,13694,12769,13673,12783,13665v30,-16,55,-34,82,-62c12889,13577,12954,13551,12964,13522v14,-40,26,-80,43,-122c13025,13356,13028,13343,13028,13298v-45,,-50,9,-82,41c12893,13392,12841,13440,12801,13502v-45,70,-104,139,-120,224c12669,13787,12678,13859,12702,13908v20,40,54,58,99,61c12858,13973,12866,13967,12904,13929v27,-27,21,-44,21,-81c12925,13805,12899,13807,12865,13807v-19,,-119,-12,-103,20c12769,13834,12776,13841,12783,13848em13109,13949v30,-8,44,-28,61,-41c13196,13888,13258,13837,13272,13807v16,-34,41,-50,18,-61c13290,13778,13284,13800,13272,13827v-22,52,-21,86,-21,142c13251,14008,13268,14034,13272,14071v3,32,18,46,18,81c13253,14152,13242,14169,13209,14173v-21,2,-72,5,-82,20c13127,14200,13127,14207,13127,14214v74,,142,-7,205,-21c13371,14184,13397,14182,13432,1417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2" style="position:absolute;margin-left:361.65pt;margin-top:22.9pt;width:32.25pt;height:54.2pt;z-index:252497920" coordorigin="13758,12200" coordsize="1138,1913" path="m13839,12667v26,-6,62,-26,82,-40c13963,12599,13996,12568,14023,12525v24,-39,53,-104,61,-142c14095,12329,14074,12323,14063,12302v,-7,,-13,,-20c14018,12282,14036,12298,14002,12302v-42,5,-69,-11,-102,20c13868,12352,13868,12348,13839,12383v-18,22,-54,55,-60,81c13769,12509,13758,12537,13758,12586v,42,-7,70,21,102c13796,12707,13855,12725,13882,12709v24,-14,57,-28,78,-42c13988,12648,14021,12622,14044,12606v32,-22,45,-55,61,-81c14124,12494,14123,12482,14123,12444v,-7,,-73,,-20c14123,12518,14087,12718,14144,12789em14225,12789v6,-15,38,-32,61,-40c14307,12742,14347,12749,14370,12749v-29,26,-57,54,-84,82c14254,12865,14229,12899,14207,12932v-7,7,-14,14,-21,21c14194,12976,14214,12990,14247,12993v46,5,95,,141,em14002,13787v28,-37,28,-31,61,-61c14105,13688,14127,13642,14165,13603v57,-59,42,-100,82,-162c14274,13399,14278,13378,14247,13339v-48,,-43,17,-82,41c14107,13416,14067,13484,14023,13542v-53,69,-91,141,-102,224c13913,13828,13945,13881,13981,13929v16,20,98,49,124,40c14132,13960,14163,13939,14165,13908v4,-57,-5,-62,-42,-101c14104,13787,14072,13769,14044,13766v-46,-5,-48,2,-21,21c14042,13805,14045,13811,14063,13807em14225,13908v-17,-19,-21,-25,-39,-20c14196,13860,14204,13864,14225,13848v35,-26,60,-21,103,-21c14362,13827,14362,13842,14370,13868v-28,31,-32,67,-63,101c14268,14012,14257,14029,14225,14071v-17,19,-23,23,-18,41c14287,14112,14356,14111,14431,14091v30,-8,55,-19,78,-40c14530,14030,14537,14023,14551,14010em14732,12221v,34,-11,28,,61c14756,12355,14773,12423,14775,12505v4,131,12,258,21,387c14806,13035,14800,13177,14817,13319v16,128,,260,18,386c14848,13797,14856,13875,14856,13969v,54,-20,118,21,102c14883,14064,14889,14058,14895,1405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" annotation="t"/>
          </v:shape>
        </w:pict>
      </w:r>
    </w:p>
    <w:p w:rsidR="007A6B07" w:rsidRDefault="00407C5B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42" style="position:absolute;margin-left:97.1pt;margin-top:2.7pt;width:17.3pt;height:20.2pt;z-index:252487680" coordorigin="4426,12606" coordsize="610,714" path="m4734,12728v,-21,-7,-72,-21,-81c4695,12636,4678,12616,4649,12606v-31,-11,-144,-10,-160,21c4471,12662,4460,12690,4447,12728v-18,50,-21,68,-21,123c4426,12896,4416,12927,4468,12932v79,8,55,-19,103,-61c4612,12835,4640,12819,4670,12770v20,-32,60,-68,64,-103c4734,12660,4734,12654,4734,12647v-36,11,-38,57,-42,102c4688,12802,4682,12867,4713,12912v17,25,22,35,39,61em4854,12892v8,-23,28,-37,61,-41c4934,12849,4955,12851,4975,12851v,28,-4,60,-18,81c4951,12942,4898,13013,4897,13014v-21,,-28,,-21,20c4886,13065,4899,13055,4936,13055v43,,63,-6,81,20c5048,13120,5025,13114,5017,13156v-11,59,-29,52,-60,101c4936,13297,4930,13311,4897,133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48" style="position:absolute;margin-left:314.95pt;margin-top:22.3pt;width:.65pt;height:1.2pt;z-index:252493824" coordorigin="12111,13298" coordsize="22,42" path="m12111,13339v,-23,2,-32,21,-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BHQIEBAEgAGgMAAAAAADAAAAAAAAARljPVIrml8VPjwb4utLhmyIDHmQGPoBEyNIAAEgRRRIb&#10;AgCX/kYSGwIAl/5XDQAAAAUDOAtlGSAyCQD+/wMBwP4fRTMJAP7/AwEA/n9FOAgA/h8A/rYrNhWw&#10;F0FAMnYrPwAAALgAAAC6CjQMg/4OKv4OKzp1AIf0UKeik+cJ7PAAh+hS57HLmDb3V4tR4Fk3eO2Q&#10;CgARIGD3k9i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3" style="position:absolute;margin-left:404.3pt;margin-top:18.85pt;width:11.5pt;height:11pt;z-index:252498944" coordorigin="15263,13176" coordsize="406,388" path="m15324,13217v13,-49,32,-41,81,-41c15480,13176,15538,13180,15607,13197v44,11,41,3,21,40em15263,13502v82,51,108,61,203,61c15510,13563,15609,13558,15650,13542v6,-7,12,-13,18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3" style="position:absolute;margin-left:1.5pt;margin-top:2.05pt;width:15pt;height:5.8pt;z-index:252519424" coordorigin="1053,12584" coordsize="529,205" path="m1053,12788v33,,54,-8,81,-20c1182,12747,1223,12730,1276,12727v51,-3,89,-20,142,-20c1445,12707,1472,12707,1499,12707v-32,-11,-15,-21,-60,-21c1393,12686,1376,12674,1358,12666v-21,,-29,,-43,c1326,12637,1347,12639,1379,12625v45,-19,95,-28,142,-41c1538,12580,1564,12584,1581,12584v,47,-10,61,-21,82c1550,12685,1544,12726,1539,1274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4" style="position:absolute;margin-left:166.3pt;margin-top:2.65pt;width:16.2pt;height:9.25pt;z-index:252520448" coordorigin="6867,12605" coordsize="571,326" path="m6888,12727v-21,,-28,,-21,-20c6912,12716,6940,12727,6988,12727v81,,148,9,226,20c7275,12755,7325,12743,7374,12727v21,,28,,21,-20c7357,12670,7339,12669,7292,12646v-19,-9,-132,-45,-142,-41c7150,12612,7150,12618,7150,12625v48,20,95,25,142,41c7324,12677,7389,12693,7416,12707v7,7,14,13,21,20c7429,12764,7409,12798,7395,12829v-22,50,-21,47,-21,10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5" style="position:absolute;margin-left:302.3pt;margin-top:4.95pt;width:10.95pt;height:8.7pt;z-index:252521472" coordorigin="11664,12686" coordsize="387,306" path="m11685,12910v-7,-7,-14,-14,-21,-21c11701,12863,11719,12869,11767,12869v80,,154,1,223,-20c12012,12842,12027,12835,12050,12829v-10,-39,-26,-46,-60,-61c11939,12745,11873,12728,11827,12707v-19,-19,-23,-26,-42,-21c11824,12696,11868,12727,11908,12747v41,20,87,19,121,41c12036,12795,12043,12801,12050,12808v-38,31,-77,58,-121,81c11876,12917,11834,12956,11785,1299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" annotation="t"/>
          </v:shape>
        </w:pict>
      </w:r>
    </w:p>
    <w:p w:rsidR="007A6B07" w:rsidRDefault="00407C5B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44" style="position:absolute;margin-left:63.75pt;margin-top:.95pt;width:5.8pt;height:20.75pt;z-index:252489728" coordorigin="3249,13665" coordsize="204,732" path="m3249,14152v20,-29,41,-50,61,-81c3352,14008,3370,13975,3391,13908v19,-62,46,-122,61,-182c3456,13709,3452,13683,3452,13665v-60,,-46,14,-82,61c3327,13782,3313,13861,3289,13929v-32,92,-40,168,-40,264c3249,14261,3241,14304,3289,14355v12,13,64,49,81,41c3406,14380,3409,14347,3409,14314v,-60,-19,-56,-39,-101c3363,14197,3340,14177,3310,14193v-26,14,-33,45,-43,60c3251,14272,3245,14277,3249,1429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49" style="position:absolute;margin-left:72.4pt;margin-top:17.1pt;width:7.5pt;height:12.7pt;z-index:252494848" coordorigin="3554,14234" coordsize="264,448" path="m3572,14376v-24,-35,-25,-42,,-61c3598,14295,3625,14247,3654,14234v13,-6,48,,63,c3717,14282,3717,14311,3696,14356v-25,55,-54,109,-82,163c3594,14557,3565,14603,3554,14641v,20,,27,,40c3608,14681,3647,14684,3696,14661v45,-21,82,-16,121,-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" annotation="t"/>
          </v:shape>
        </w:pict>
      </w:r>
    </w:p>
    <w:p w:rsidR="007A6B07" w:rsidRDefault="00407C5B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58" style="position:absolute;margin-left:115.6pt;margin-top:7.8pt;width:28.25pt;height:84.75pt;z-index:252504064" coordorigin="5078,15025" coordsize="996,2990" path="m5322,15472v35,-8,55,-33,82,-61c5437,15377,5457,15347,5485,15310v18,-23,73,-75,81,-102c5576,15174,5585,15143,5585,15106v,-26,15,-37,21,-61c5575,15022,5564,15025,5524,15025v-44,,-60,49,-78,81c5409,15171,5354,15220,5322,15289v-31,67,-89,151,-102,225c5209,15581,5181,15655,5220,15716v20,30,106,74,141,82c5408,15809,5465,15794,5506,15777v36,-15,51,-19,79,-40em5748,15737v,-26,7,-54,21,-61c5792,15665,5796,15646,5829,15635v23,-8,39,-14,63,-20c5892,15664,5880,15699,5871,15737v-12,54,-35,73,-63,122c5785,15899,5760,15942,5748,15981v-7,23,-13,37,-19,61c5770,16042,5776,16032,5808,16021v25,-9,64,-26,84,-40c5909,15961,5913,15954,5932,15960em5422,16673v-18,-35,-57,-67,-61,-103c5357,16535,5336,16513,5301,16509v-53,-6,-142,-11,-163,21c5114,16567,5087,16584,5078,16631v-10,55,-11,165,21,204c5127,16869,5138,16876,5180,16876v52,,130,-58,163,-102c5370,16738,5434,16672,5446,16631v8,-28,12,-53,18,-80c5453,16555,5427,16594,5422,16612v-13,50,-3,121,24,162c5467,16807,5499,16818,5524,16835v19,19,23,26,42,21em5648,16795v-7,,-14,,-21,c5638,16762,5646,16772,5669,16754v24,-19,48,-37,79,-41c5767,16711,5788,16713,5808,16713v,44,9,87,-18,122c5765,16868,5723,16899,5708,16937v-9,22,-36,54,-39,61c5669,17005,5669,17012,5669,17019v21,6,53,34,79,20c5791,17015,5831,16999,5871,16978v40,-21,54,-28,82,-41em5464,17568v9,-34,33,-55,60,-82c5564,17446,5591,17406,5627,17364v22,-26,38,-69,42,-102c5669,17255,5669,17249,5669,17242v-57,,-22,12,-63,41c5552,17321,5514,17382,5485,17446v-40,86,-77,147,-81,244c5403,17720,5402,17811,5422,17832v26,28,69,20,102,20c5560,17852,5582,17824,5585,17791v3,-28,13,-85,-19,-101c5551,17683,5441,17693,5464,17710v9,6,49,,60,em5769,17751v-20,,-27,,-40,c5759,17719,5790,17701,5829,17690v21,,28,,42,c5871,17732,5870,17737,5850,17771v-30,51,-31,94,-60,142c5772,17943,5757,17960,5748,17995v23,16,50,29,81,19c5885,17996,5940,17976,5992,17953v41,-20,54,-26,81,-4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9" style="position:absolute;margin-left:172.05pt;margin-top:11.25pt;width:24.8pt;height:85.35pt;z-index:252505088" coordorigin="7069,15147" coordsize="876,3011" path="m7193,15534v24,-6,62,-28,81,-41c7303,15472,7328,15436,7353,15411v37,-38,33,-64,63,-101c7440,15281,7451,15248,7455,15208v2,-20,,-41,,-61c7410,15147,7367,15137,7334,15167v-29,26,-54,55,-81,82c7222,15279,7190,15331,7172,15371v-33,76,-55,127,-82,204c7071,15630,7052,15717,7069,15777v14,48,63,79,103,102c7219,15906,7260,15899,7313,15899v31,,80,-25,103,-40c7423,15852,7430,15845,7437,15838em7558,15737v5,-14,35,-50,60,-61c7642,15665,7675,15643,7700,15635v16,-5,43,,60,c7753,15666,7741,15708,7721,15737v-19,27,-45,58,-61,81c7639,15848,7639,15842,7639,15879v35,,124,-17,142,20c7797,15932,7767,15976,7760,16002v-10,37,-32,71,-60,101c7679,16125,7646,16172,7618,16185v-19,,-26,,-39,em7618,16652v,-32,-4,-66,-39,-82c7553,16558,7529,16551,7497,16551v-45,,-83,-7,-123,19c7328,16600,7292,16634,7253,16673v-32,32,-36,96,-39,142c7211,16865,7247,16902,7292,16917v57,19,87,26,145,c7494,16892,7529,16848,7558,16795v20,-36,56,-83,60,-122c7618,16652,7618,16645,7618,16631v-31,9,-57,26,-60,62c7554,16743,7557,16775,7579,16815v17,32,45,85,81,102c7666,16917,7672,16917,7678,16917em7760,16856v10,-41,21,-41,63,-41c7854,16815,7869,16795,7905,16795v,44,-11,50,-43,81c7839,16898,7812,16930,7802,16958v-5,15,,45,,61c7848,17019,7867,17026,7905,17039v39,13,39,19,39,61c7944,17139,7904,17151,7884,17181v-37,55,-73,63,-124,102c7722,17312,7708,17317,7660,17323em7395,17751v30,-29,35,-54,60,-82c7490,17629,7506,17590,7537,17547v26,-37,38,-76,42,-122c7579,17405,7579,17398,7579,17384v-33,,-61,-10,-82,21c7458,17462,7387,17505,7353,17568v-39,73,-76,140,-79,223c7272,17834,7263,17880,7292,17913v18,20,50,57,82,40c7412,17933,7424,17921,7437,17872v8,-30,18,-46,18,-81c7455,17784,7455,17778,7455,17771v-45,,-87,-10,-121,20c7315,17809,7308,17813,7313,17832em7618,17811v6,-17,35,-32,60,-40c7707,17762,7750,17771,7781,17771v-8,23,-34,35,-60,61c7696,17857,7686,17870,7678,17893v26,18,58,24,82,40c7786,17950,7827,17961,7841,17995v18,42,-26,51,-39,80c7793,18095,7772,18149,7742,18157v-21,6,-59,,-8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60" style="position:absolute;margin-left:41.25pt;margin-top:6.1pt;width:40.9pt;height:73.9pt;z-index:252506112" coordorigin="2455,14965" coordsize="1444,2606" path="m2515,15090v,-27,,-55,,-82c2515,15101,2509,15185,2494,15272v-17,100,-4,208,-21,305c2453,15695,2472,15826,2455,15943v-49,334,-30,791,18,1118c2490,17180,2475,17338,2494,17428v9,43,15,103,21,122c2515,17557,2515,17563,2515,17570em3167,15575v42,-11,41,-32,61,-61c3247,15487,3273,15456,3288,15433v25,-36,50,-71,82,-102c3400,15302,3410,15262,3430,15229v26,-44,23,-81,42,-122c3487,15074,3490,15065,3490,15026v,-20,,-41,,-61c3462,14965,3429,14971,3409,14985v-31,22,-79,70,-100,102c3277,15136,3267,15159,3249,15209v-19,53,-48,89,-64,142c3164,15418,3146,15463,3146,15534v,70,1,125,21,183c3178,15748,3193,15767,3228,15778v37,12,54,-11,81,-20c3345,15747,3356,15713,3391,15697v6,,12,,18,em3593,15717v52,,29,-6,60,-41c3666,15661,3711,15614,3717,15595v9,-32,18,-114,18,-81c3735,15639,3758,15829,3717,15921v-8,19,-35,30,-64,40c3627,15970,3602,15998,3593,16002v-36,17,34,,60,c3678,16002,3731,15991,3756,15982v46,-15,56,-21,103,-21c3878,15961,3885,15961,3898,15961em3512,16592v,-45,-12,-42,-22,-61c3478,16508,3468,16494,3430,16490v-50,-5,-121,-11,-163,20c3219,16545,3175,16603,3146,16653v-21,36,-36,100,-21,142c3142,16843,3180,16868,3228,16876v63,11,122,-42,163,-81c3439,16749,3460,16712,3490,16653v22,-43,22,-57,22,-102c3484,16585,3474,16606,3472,16653v-2,46,-9,102,18,142c3507,16820,3545,16853,3572,16856v7,,14,,21,em3675,16815v,-50,18,-42,42,-81c3737,16702,3759,16659,3777,16632v7,-7,14,-13,21,-20c3789,16655,3777,16687,3777,16734v,81,,163,,2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64" style="position:absolute;margin-left:210.1pt;margin-top:14.7pt;width:4.65pt;height:74.45pt;z-index:252510208" coordorigin="8412,15269" coordsize="164,2625" path="m8454,15289v37,-11,32,,60,c8504,15337,8501,15383,8493,15432v-15,89,-21,172,-21,264c8472,15827,8488,15935,8514,16063v26,129,49,275,61,406c8587,16596,8581,16733,8553,16856v-22,98,-47,205,-60,305c8482,17242,8462,17324,8454,17405v-7,71,-33,136,-42,203c8402,17686,8428,17788,8433,17832v1,5,-6,93,21,61c8454,17872,8454,17866,8454,178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6" style="position:absolute;margin-left:60.25pt;margin-top:1.45pt;width:11pt;height:6.95pt;z-index:252522496" coordorigin="3126,14801" coordsize="387,245" path="m3126,14923v44,,60,-13,102,-20c3275,14895,3329,14891,3370,14883v44,-9,97,,142,c3483,14873,3490,14850,3473,14842v-9,-4,-79,-16,-82,-20c3370,14793,3369,14801,3409,14801v31,,59,5,82,21c3537,14853,3502,14872,3491,14903v-13,38,-18,57,-18,102c3473,15025,3473,15032,3473,150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7" style="position:absolute;margin-left:112.65pt;margin-top:2.6pt;width:16.8pt;height:7.55pt;z-index:252523520" coordorigin="4975,14842" coordsize="592,265" path="m4996,14923v-7,,-14,,-21,c5012,14951,5029,14944,5078,14944v89,,159,-31,244,-41c5396,14894,5473,14888,5545,14883v7,,14,,21,c5559,14862,5519,14848,5485,14842v-57,-10,-126,,-184,c5253,14842,5335,14842,5343,14842v60,,121,,181,c5500,14877,5503,14910,5485,14944v-24,45,-39,41,-39,101c5446,15065,5446,15086,5446,151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8" style="position:absolute;margin-left:166.9pt;margin-top:1.45pt;width:15.6pt;height:6.95pt;z-index:252524544" coordorigin="6888,14801" coordsize="550,245" path="m6906,14923v-6,,-12,,-18,c6898,14890,6926,14903,6966,14903v119,,234,-2,347,-20c7347,14883,7354,14883,7374,14883v,-36,2,-58,-40,-61c7285,14819,7267,14801,7214,14801v-21,,-28,,-42,c7260,14801,7349,14801,7437,14801v,44,-10,51,-42,82c7355,14922,7336,14949,7292,14984v-21,16,-40,42,-60,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" annotation="t"/>
          </v:shape>
        </w:pict>
      </w:r>
    </w:p>
    <w:p w:rsidR="007A6B07" w:rsidRPr="007A6B07" w:rsidRDefault="00407C5B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54" style="position:absolute;margin-left:10.15pt;margin-top:2.7pt;width:13.25pt;height:9.25pt;z-index:252499968" coordorigin="1358,15963" coordsize="468,326" path="m1358,15963v108,,276,-32,365,20em1478,16288v-46,,58,-19,61,-20c1595,16259,1648,16236,1702,16227v43,-7,80,-15,123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6" style="position:absolute;margin-left:65.5pt;margin-top:21.65pt;width:.05pt;height:.6pt;z-index:252502016" coordorigin="3310,16631" coordsize="1,22" path="m3310,16631v,7,,14,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" annotation="t"/>
          </v:shape>
        </w:pict>
      </w:r>
    </w:p>
    <w:p w:rsidR="007A6B07" w:rsidRPr="007A6B07" w:rsidRDefault="00407C5B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62" style="position:absolute;margin-left:42.95pt;margin-top:14.1pt;width:.65pt;height:24.3pt;z-index:252508160" coordorigin="2516,17486" coordsize="22,856" path="m2537,17507v,-21,,-28,-21,-21c2516,17742,2495,18012,2537,18259v4,24,,57,,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BHQIEQgEgAGgMAAAAAADAAAAAAAAARljPVIrml8VPjwb4utLhmyIDHmQGPoBEyNIAAEgRRRIb&#10;AgCX/kYSGwIAl/5XDQAAAAUDOAtlGSAyCQD+/wMBwP4fRTMJAP7/AwEA/n9FOAgA/h8A/rYrNhWw&#10;F0FAI3UrPwAAALgAAAC6ClMlg/ysH5WEB16AAAHTqACH9dWnrrzngAE8nE5nEATqdzoT2fT2AwC8&#10;rxPYAIfi6uH1hkOl8HhkhjkrjcctcEh0SgltiIAAAAoAESBQLAb7t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63" style="position:absolute;margin-left:62.55pt;margin-top:12.4pt;width:22.55pt;height:24.2pt;z-index:252509184" coordorigin="3207,17425" coordsize="795,855" path="m3207,17913v48,-11,61,-51,103,-81c3369,17789,3421,17743,3473,17690v43,-43,82,-103,99,-163c3583,17489,3573,17454,3554,17425v-45,,-49,9,-81,41c3428,17512,3386,17557,3349,17608v-53,73,-89,175,-100,264c3240,17948,3229,18090,3267,18157v25,43,54,69,103,82c3403,18248,3456,18205,3473,18178v20,-33,49,-90,60,-122c3533,18032,3531,18023,3512,18014v-44,,-67,1,-103,21c3400,18040,3313,18080,3331,18096v6,,12,,18,em3654,18075v9,-33,41,-70,63,-101c3739,17943,3783,17905,3798,17872v15,-32,28,-24,19,-20c3789,17864,3798,17877,3798,17913v,60,5,111,19,162c3826,18108,3855,18123,3859,18157v4,36,8,8,18,41c3855,18222,3827,18250,3798,18259v-17,5,-58,20,-21,20c3812,18279,3847,18245,3877,18239v47,-9,63,-28,103,-41c4006,18189,3992,18202,3961,181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" annotation="t"/>
          </v:shape>
        </w:pict>
      </w:r>
    </w:p>
    <w:p w:rsidR="007A6B07" w:rsidRPr="007A6B07" w:rsidRDefault="007A6B07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мешанное произведение векторов</w:t>
      </w:r>
    </w:p>
    <w:p w:rsidR="005B2D80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72"/>
        </w:rPr>
      </w:pPr>
      <w:r w:rsidRPr="005B2D80">
        <w:rPr>
          <w:sz w:val="44"/>
        </w:rPr>
        <w:t>(</w:t>
      </w:r>
      <w:proofErr w:type="spellStart"/>
      <w:r w:rsidRPr="005B2D80">
        <w:rPr>
          <w:b/>
          <w:sz w:val="44"/>
        </w:rPr>
        <w:t>a</w:t>
      </w:r>
      <w:proofErr w:type="spellEnd"/>
      <w:r w:rsidRPr="005B2D80">
        <w:rPr>
          <w:sz w:val="44"/>
        </w:rPr>
        <w:sym w:font="Symbol" w:char="F0B4"/>
      </w:r>
      <w:proofErr w:type="spellStart"/>
      <w:r w:rsidRPr="005B2D80">
        <w:rPr>
          <w:b/>
          <w:sz w:val="44"/>
        </w:rPr>
        <w:t>b</w:t>
      </w:r>
      <w:proofErr w:type="spellEnd"/>
      <w:r w:rsidRPr="005B2D80">
        <w:rPr>
          <w:sz w:val="44"/>
        </w:rPr>
        <w:t>)</w:t>
      </w:r>
      <w:r w:rsidRPr="005B2D80">
        <w:rPr>
          <w:sz w:val="44"/>
        </w:rPr>
        <w:sym w:font="Symbol" w:char="F0D7"/>
      </w:r>
      <w:proofErr w:type="spellStart"/>
      <w:r w:rsidRPr="005B2D80">
        <w:rPr>
          <w:b/>
          <w:sz w:val="44"/>
        </w:rPr>
        <w:t>c</w:t>
      </w:r>
      <w:proofErr w:type="spellEnd"/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 w:rsidRPr="00DE7C13">
        <w:rPr>
          <w:position w:val="-42"/>
        </w:rPr>
        <w:object w:dxaOrig="2000" w:dyaOrig="940">
          <v:shape id="_x0000_i1031" type="#_x0000_t75" style="width:203.75pt;height:96.45pt" o:ole="">
            <v:imagedata r:id="rId18" o:title=""/>
          </v:shape>
          <o:OLEObject Type="Embed" ProgID="Equation.DSMT4" ShapeID="_x0000_i1031" DrawAspect="Content" ObjectID="_1464191930" r:id="rId19"/>
        </w:object>
      </w:r>
    </w:p>
    <w:p w:rsid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B2D80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!!!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lastRenderedPageBreak/>
        <w:t>Двойное векторное произведение</w:t>
      </w:r>
    </w:p>
    <w:p w:rsidR="005B2D80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04001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160"/>
          <w:lang w:val="en-US"/>
        </w:rPr>
      </w:pPr>
      <w:proofErr w:type="spellStart"/>
      <w:r w:rsidRPr="005B2D80">
        <w:rPr>
          <w:rFonts w:ascii="Consolas" w:hAnsi="Consolas" w:cs="Consolas"/>
          <w:b/>
          <w:sz w:val="56"/>
        </w:rPr>
        <w:t>a</w:t>
      </w:r>
      <w:proofErr w:type="spellEnd"/>
      <w:r w:rsidRPr="005B2D80">
        <w:rPr>
          <w:rFonts w:ascii="Consolas" w:hAnsi="Consolas" w:cs="Consolas"/>
          <w:sz w:val="56"/>
        </w:rPr>
        <w:sym w:font="Symbol" w:char="F0B4"/>
      </w:r>
      <w:r w:rsidRPr="005B2D80">
        <w:rPr>
          <w:rFonts w:ascii="Consolas" w:hAnsi="Consolas" w:cs="Consolas"/>
          <w:sz w:val="56"/>
        </w:rPr>
        <w:t>(</w:t>
      </w:r>
      <w:proofErr w:type="spellStart"/>
      <w:r w:rsidRPr="005B2D80">
        <w:rPr>
          <w:rFonts w:ascii="Consolas" w:hAnsi="Consolas" w:cs="Consolas"/>
          <w:b/>
          <w:sz w:val="56"/>
        </w:rPr>
        <w:t>b</w:t>
      </w:r>
      <w:proofErr w:type="spellEnd"/>
      <w:r w:rsidRPr="005B2D80">
        <w:rPr>
          <w:rFonts w:ascii="Consolas" w:hAnsi="Consolas" w:cs="Consolas"/>
          <w:sz w:val="56"/>
        </w:rPr>
        <w:sym w:font="Symbol" w:char="F0B4"/>
      </w:r>
      <w:proofErr w:type="spellStart"/>
      <w:r w:rsidRPr="005B2D80">
        <w:rPr>
          <w:rFonts w:ascii="Consolas" w:hAnsi="Consolas" w:cs="Consolas"/>
          <w:b/>
          <w:sz w:val="56"/>
        </w:rPr>
        <w:t>c</w:t>
      </w:r>
      <w:proofErr w:type="spellEnd"/>
      <w:r w:rsidRPr="005B2D80">
        <w:rPr>
          <w:rFonts w:ascii="Consolas" w:hAnsi="Consolas" w:cs="Consolas"/>
          <w:b/>
          <w:sz w:val="56"/>
        </w:rPr>
        <w:t>)</w:t>
      </w:r>
      <w:proofErr w:type="spellStart"/>
      <w:r w:rsidRPr="005B2D80">
        <w:rPr>
          <w:rFonts w:ascii="Consolas" w:hAnsi="Consolas" w:cs="Consolas"/>
          <w:sz w:val="56"/>
        </w:rPr>
        <w:t>=</w:t>
      </w:r>
      <w:r w:rsidRPr="005B2D80">
        <w:rPr>
          <w:rFonts w:ascii="Consolas" w:hAnsi="Consolas" w:cs="Consolas"/>
          <w:b/>
          <w:sz w:val="56"/>
        </w:rPr>
        <w:t>b</w:t>
      </w:r>
      <w:proofErr w:type="spellEnd"/>
      <w:r w:rsidRPr="005B2D80">
        <w:rPr>
          <w:rFonts w:ascii="Consolas" w:hAnsi="Consolas" w:cs="Consolas"/>
          <w:sz w:val="56"/>
        </w:rPr>
        <w:sym w:font="Symbol" w:char="F0D7"/>
      </w:r>
      <w:r w:rsidRPr="005B2D80">
        <w:rPr>
          <w:rFonts w:ascii="Consolas" w:hAnsi="Consolas" w:cs="Consolas"/>
          <w:sz w:val="56"/>
        </w:rPr>
        <w:t>(</w:t>
      </w:r>
      <w:proofErr w:type="spellStart"/>
      <w:r w:rsidRPr="005B2D80">
        <w:rPr>
          <w:rFonts w:ascii="Consolas" w:hAnsi="Consolas" w:cs="Consolas"/>
          <w:b/>
          <w:sz w:val="56"/>
        </w:rPr>
        <w:t>a</w:t>
      </w:r>
      <w:proofErr w:type="spellEnd"/>
      <w:r w:rsidRPr="005B2D80">
        <w:rPr>
          <w:rFonts w:ascii="Consolas" w:hAnsi="Consolas" w:cs="Consolas"/>
          <w:sz w:val="56"/>
        </w:rPr>
        <w:sym w:font="Symbol" w:char="F0D7"/>
      </w:r>
      <w:proofErr w:type="spellStart"/>
      <w:r w:rsidRPr="005B2D80">
        <w:rPr>
          <w:rFonts w:ascii="Consolas" w:hAnsi="Consolas" w:cs="Consolas"/>
          <w:b/>
          <w:sz w:val="56"/>
        </w:rPr>
        <w:t>c</w:t>
      </w:r>
      <w:proofErr w:type="spellEnd"/>
      <w:r w:rsidRPr="005B2D80">
        <w:rPr>
          <w:rFonts w:ascii="Consolas" w:hAnsi="Consolas" w:cs="Consolas"/>
          <w:sz w:val="56"/>
        </w:rPr>
        <w:t>)-</w:t>
      </w:r>
      <w:proofErr w:type="spellStart"/>
      <w:r w:rsidRPr="005B2D80">
        <w:rPr>
          <w:rFonts w:ascii="Consolas" w:hAnsi="Consolas" w:cs="Consolas"/>
          <w:b/>
          <w:sz w:val="56"/>
        </w:rPr>
        <w:t>c</w:t>
      </w:r>
      <w:proofErr w:type="spellEnd"/>
      <w:r w:rsidRPr="005B2D80">
        <w:rPr>
          <w:rFonts w:ascii="Consolas" w:hAnsi="Consolas" w:cs="Consolas"/>
          <w:sz w:val="56"/>
        </w:rPr>
        <w:sym w:font="Symbol" w:char="F0D7"/>
      </w:r>
      <w:r w:rsidRPr="005B2D80">
        <w:rPr>
          <w:rFonts w:ascii="Consolas" w:hAnsi="Consolas" w:cs="Consolas"/>
          <w:sz w:val="56"/>
        </w:rPr>
        <w:t>(</w:t>
      </w:r>
      <w:proofErr w:type="spellStart"/>
      <w:r w:rsidRPr="005B2D80">
        <w:rPr>
          <w:rFonts w:ascii="Consolas" w:hAnsi="Consolas" w:cs="Consolas"/>
          <w:b/>
          <w:sz w:val="56"/>
        </w:rPr>
        <w:t>a</w:t>
      </w:r>
      <w:proofErr w:type="spellEnd"/>
      <w:r w:rsidRPr="005B2D80">
        <w:rPr>
          <w:rFonts w:ascii="Consolas" w:hAnsi="Consolas" w:cs="Consolas"/>
          <w:sz w:val="56"/>
        </w:rPr>
        <w:sym w:font="Symbol" w:char="F0D7"/>
      </w:r>
      <w:proofErr w:type="spellStart"/>
      <w:r w:rsidRPr="005B2D80">
        <w:rPr>
          <w:rFonts w:ascii="Consolas" w:hAnsi="Consolas" w:cs="Consolas"/>
          <w:b/>
          <w:sz w:val="56"/>
        </w:rPr>
        <w:t>b</w:t>
      </w:r>
      <w:proofErr w:type="spellEnd"/>
      <w:r w:rsidRPr="005B2D80">
        <w:rPr>
          <w:rFonts w:ascii="Consolas" w:hAnsi="Consolas" w:cs="Consolas"/>
          <w:sz w:val="56"/>
        </w:rPr>
        <w:t>)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7C5B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2" style="position:absolute;margin-left:93.7pt;margin-top:16.25pt;width:316.4pt;height:221.4pt;z-index:252538880" coordorigin="4305,4171" coordsize="11162,7811" path="m5220,9805v27,,54,,81,em5404,9885v25,20,49,38,81,42c5504,9929,5526,9927,5545,9927em5606,10008v25,6,38,14,63,20em5871,10130v36,,47,-2,61,21em6055,10252v33,14,70,31,100,41c6185,10303,6229,10305,6257,10313v7,,15,,22,em6562,10476v,19,-1,26,18,20em6764,10659v23,30,34,35,43,61em7030,10862v21,,28,,21,21em7111,10903r,l7111,10903r,l7111,10903r,em6807,10679v,-63,6,-104,21,-163c6835,10489,6843,10461,6846,10435v4,-40,-15,-123,,-102c6869,10365,6873,10371,6888,10394v21,31,35,31,60,61c6973,10485,6963,10506,6988,10537em7111,10883v13,7,26,13,39,20c7157,10879,7165,10866,7172,10842v24,-8,38,-27,42,-61c7214,10762,7213,10755,7232,10761em7334,10577v,-36,-6,-54,19,-81c7360,10489,7367,10483,7374,10476em7416,10333v21,-27,32,-48,39,-81c7494,10240,7458,10224,7497,10212em7537,10110v21,-28,34,-49,42,-82c7600,10028,7607,10028,7600,10008em7639,9947v,-44,11,-31,21,-62em4670,10984v22,,29,,43,c4723,10954,4737,10964,4773,10964v27,,54,,81,em4996,10944v65,,109,-3,163,-21c5166,10923,5173,10923,5180,10923em5322,10923v31,-14,72,-32,100,-40c5450,10874,5495,10883,5524,10883em5748,10883v40,-18,86,-30,123,-41c5887,10837,5915,10842,5932,10842em6155,10842v60,,95,-4,142,-20c6318,10822,6325,10822,6339,10822em6502,10842v74,,149,,223,em6807,10842v49,,74,-9,120,-20c6964,10813,7014,10822,7051,10822em7618,9723v-28,-16,4,-28,21,-41c7665,9663,7688,9645,7721,9642v7,,14,,21,c7742,9671,7736,9702,7721,9723v-22,32,-58,45,-82,61c7621,9802,7618,9809,7600,9805v,-43,-11,-90,18,-123c7645,9651,7651,9655,7660,9682em7760,9153v8,31,19,57,42,82c7835,9272,7877,9292,7923,9296v22,2,78,46,102,21c8025,9310,8025,9303,8025,9296em7965,9072v-7,,-14,,-21,c7935,9096,7919,9101,7905,9133v-19,44,-25,103,-43,142c7839,9323,7823,9340,7823,9398em8209,9113v20,,27,,40,c8259,9082,8272,9092,8309,9092v36,,50,-12,81,-20em8209,9214v55,,96,-5,142,-20c8387,9183,8376,9200,8412,9174em8596,8971v,-31,7,-58,21,-82c8625,8876,8673,8811,8677,8808v27,-20,18,-20,18,21c8695,8877,8687,8913,8716,8950v28,-6,68,-30,82,-61c8811,8860,8837,8818,8840,8788v,-20,,-27,,-41c8810,8786,8819,8828,8798,8869v-12,22,-39,71,-21,102c8798,9007,8811,9010,8840,9031v36,26,42,30,78,em9003,8889v14,-64,35,-15,18,c9015,8889,9009,8889,9003,8889em9347,8604v,-20,,-27,,-40c9309,8564,9294,8559,9265,8584v-21,18,-55,48,-39,81c9242,8697,9276,8686,9305,8686v33,,85,-15,102,21c9423,8741,9388,8768,9368,8788v-21,20,-55,70,-81,81c9251,8884,9255,8907,9265,8869v,-7,,-13,,-20em9489,8584v,56,7,96,21,142c9522,8766,9503,8772,9531,8808em9468,8482v,-41,,-81,,-122c9513,8349,9510,8330,9552,8360em9591,8482v,50,16,61,21,102c9617,8623,9644,8630,9652,8645v,20,,27,,41c9691,8676,9689,8655,9715,8625v19,-22,36,-55,39,-82c9760,8491,9754,8573,9754,8584v,32,21,44,21,81c9775,8685,9774,8692,9793,8686em10119,8137v-7,-26,-12,-37,-42,-41c10040,8091,10020,8105,9999,8137v-36,55,-42,106,-61,162c9915,8366,9910,8394,9938,8462v24,59,60,71,121,81c10105,8550,10173,8520,10201,8482v29,-40,58,-96,60,-142c10264,8279,10271,8211,10240,8157v-24,-41,-81,-58,-121,-61c10093,8094,10065,8103,10059,8116v-9,21,,59,,82em9938,8421v-21,-20,-28,-27,-42,-41c9933,8371,9955,8360,9999,8360v56,,102,-20,162,-20c10192,8340,10205,8320,10240,8320v21,,28,,21,-21em10587,8177v,-10,,-96,,-40em10892,7872v,-34,,-41,,-61c10849,7811,10849,7807,10831,7831v-25,34,-47,17,-60,62c10760,7929,10772,7961,10789,7974v32,24,45,20,85,20c10905,7994,10917,8015,10952,8015v,41,6,63,-18,81c10926,8102,10875,8156,10874,8157v,22,-2,28,-25,20em11033,7831v,39,19,48,22,82c11057,7937,11064,7993,11076,8015v20,20,27,26,39,40em11076,7730v-24,-37,-59,-81,-64,-122c11012,7601,11012,7594,11012,7587v4,1,61,17,64,21c11076,7615,11076,7621,11076,7628em11175,7730v,60,4,93,21,142c11205,7898,11197,7923,11217,7933v6,,13,,19,c11249,7895,11257,7915,11257,7852v,-30,,-104,21,-82c11279,7771,11297,7867,11299,7872v4,12,19,51,39,61c11366,7947,11350,7944,11380,7954em11338,7446v17,22,31,68,60,81c11427,7540,11471,7581,11501,7587v60,13,58,-6,82,-40c11608,7511,11622,7512,11622,7466v,-68,-2,-125,-18,-184c11604,7262,11603,7256,11583,7263v-20,23,-53,68,-61,101c11506,7431,11501,7497,11501,7567v,70,10,119,21,183c11531,7805,11570,7829,11583,7872v,14,,27,,41em4426,11086v-9,31,-24,20,-60,20c4339,11106,4322,11107,4305,11086v,-7,,-14,,-21c4322,11049,4358,10989,4366,10984v21,,28,,42,c4435,10995,4426,11011,4426,11045v,52,-22,35,-39,61c4369,11132,4361,11136,4326,11106v-17,-15,-35,-56,-21,-81c4326,10990,4325,10984,4366,10984v21,,28,,42,c4408,11036,4402,11063,4387,11106v-5,15,,45,,61em4489,11615v8,-22,29,-37,61,-41c4569,11572,4591,11574,4610,11574v,54,-9,91,-21,142c4580,11756,4567,11824,4550,11859v-17,35,-21,38,-21,81c4529,11963,4563,11978,4589,11981v44,5,69,-11,103,-21c4725,11950,4725,11954,4734,11920em4529,11818v-19,,-27,,-40,c4554,11818,4614,11809,4670,11798v47,-9,82,-11,124,-21em4833,11655v39,,65,-16,103,-20c4963,11632,4990,11635,5017,11635em4833,11798v68,,122,-10,184,-21c5052,11777,5058,11777,5078,11777em5301,11676v-18,,17,-26,42,-61c5369,11579,5389,11543,5422,11513v23,-21,55,-46,24,c5422,11550,5422,11568,5422,11615v,37,,56,42,61c5493,11679,5530,11638,5545,11615v25,-38,40,-58,40,-102c5585,11493,5585,11486,5585,11472v-40,15,-20,44,-40,82c5522,11598,5510,11642,5506,11696v-4,64,20,52,39,81c5558,11797,5581,11833,5627,11818v7,-7,14,-13,21,-20em5769,11676v3,-9,41,-46,60,-21c5849,11681,5821,11692,5808,11696v-34,-13,-18,-27,,-41c5815,11648,5822,11642,5829,11635em6155,11472v-41,-18,-57,-20,-100,-20c6016,11452,6005,11486,5992,11493v-18,9,-44,39,,61c6013,11564,6071,11572,6094,11574v57,4,55,6,82,21c6202,11609,6202,11625,6176,11655v-24,28,-31,53,-60,82c6095,11758,6029,11763,6055,11777v19,,25,-1,18,-20em6279,11533v,49,8,76,18,122c6302,11678,6339,11756,6339,11716em6257,11391v-17,-34,-24,-39,-21,-62c6272,11329,6269,11320,6279,11350em6378,11472v,55,7,60,21,102c6409,11603,6431,11627,6441,11655v,20,-1,27,19,21c6472,11660,6492,11602,6502,11595v19,-14,14,-13,39,-21c6541,11616,6551,11621,6562,11655v,20,-1,27,18,21em6948,11329v,-36,1,-32,-21,-61c6884,11268,6876,11279,6846,11310v-32,33,-55,99,-61,142c6778,11504,6775,11577,6807,11615v24,28,82,71,120,61c6988,11661,7046,11614,7090,11574v29,-27,32,-103,21,-142c7103,11403,7060,11300,7030,11289v-56,-20,-76,-10,-124,c6862,11298,6842,11302,6828,11350v,21,,27,,41em6807,11696v-7,,-15,,-22,c6785,11657,6780,11644,6807,11615v24,-25,51,-51,81,-61c6917,11544,6931,11533,6966,11533v14,,72,13,85,21c7088,11575,7081,11595,7129,11595v7,,14,,21,em7313,11493v,-21,,-28,21,-21c7344,11476,7376,11514,7353,11533v-6,,-13,,-19,c7298,11522,7309,11501,7334,11472v17,-18,22,-25,40,-20em7721,11268v-39,,-53,-5,-82,21c7612,11313,7613,11341,7600,11371v-9,21,-37,73,-21,101c7597,11504,7670,11502,7700,11493v28,-8,119,-79,141,-102c7870,11360,7894,11303,7905,11268v12,-36,,12,18,21c7944,11289,7951,11289,7944,11268v,-6,,-13,,-19c7905,11249,7895,11258,7862,11268v-23,7,-37,28,-39,61c7820,11374,7816,11413,7841,11432v22,17,51,31,82,20c7966,11437,7992,11432,8004,11391v14,-46,-25,-49,-39,-81c7952,11280,7944,11289,7905,11289v-57,,30,,39,c8002,11289,8039,11284,8086,11268v35,-12,29,16,42,-19c8128,11222,8122,11194,8107,11187v-33,-16,-96,,-103,20c8010,11226,8039,11240,8065,11249v27,9,57,3,81,19c8176,11289,8167,11318,8167,11350v,47,-17,27,-21,61c8146,11431,8147,11438,8128,11432em8291,10984v,38,-19,48,-21,81c8266,11117,8278,11146,8291,11187v11,34,19,57,60,62c8391,11253,8402,11247,8433,11228v37,-22,57,-59,60,-102c8495,11094,8506,11023,8472,11005v-27,-14,-55,18,-60,40c8401,11097,8390,11128,8390,11187v,72,24,106,64,163c8483,11391,8528,11401,8575,11411v32,7,38,-2,60,-20em13251,4394v,34,,28,,62c13251,4521,13267,4580,13272,4639v7,89,9,176,18,263c13309,5098,13289,5299,13311,5493v14,119,10,251,21,366c13345,6001,13336,6146,13351,6286v8,73,15,156,21,224c13390,6698,13375,6896,13393,7079v10,105,-14,213,21,306c13430,7428,13402,7428,13432,7405v,-7,,-13,,-20em12255,5900v13,28,26,54,40,81c12311,6012,12328,6033,12355,6062v32,33,75,99,102,122c12480,6204,12530,6220,12560,6245v34,28,63,58,100,81c12707,6355,12755,6379,12801,6408v45,29,92,63,145,81c12989,6503,13043,6519,13088,6530v62,16,120,9,184,20c13336,6561,13386,6579,13453,6571v51,-6,113,-9,163,-21c13687,6533,13741,6496,13800,6469v98,-45,180,-92,263,-163c14112,6264,14181,6229,14225,6184v46,-47,95,-93,145,-142c14421,5991,14440,5958,14470,5900v10,-20,38,-52,21,-82c14472,5800,14468,5793,14449,5798em12497,5533v15,14,28,26,42,41c12577,5613,12601,5603,12642,5635v64,51,140,90,202,142c12905,5829,12969,5852,13046,5879v73,25,149,38,226,41c13413,5925,13584,5941,13719,5900v74,-22,132,-26,202,-62c13997,5799,14037,5765,14105,5716v59,-43,111,-89,163,-142c14277,5565,14332,5502,14328,5493v-10,-25,-31,-24,-42,-41em12865,5066v15,29,26,59,60,81c12983,5185,13079,5238,13148,5249v69,11,132,20,203,20c13423,5269,13486,5236,13556,5228v86,-10,159,-45,244,-61c13868,5154,13904,5129,13960,5086v26,-20,54,-45,42,-81c13995,4998,13988,4991,13981,4984em13109,4842v39,32,89,54,142,60c13332,4912,13435,4897,13513,4882v69,-14,163,-47,224,-81c13758,4781,13765,4774,13779,4761em12518,6693v32,19,56,32,81,61c12639,6801,12669,6856,12720,6896v73,57,148,112,244,122c13100,7032,13237,7053,13372,7018v184,-47,366,-133,528,-223c13980,6751,14063,6713,14144,6672v34,-17,77,-43,103,-61c14254,6604,14261,6598,14268,6591em12681,7364v45,46,81,78,142,102c12939,7511,13050,7511,13170,7527v152,20,312,34,467,20c13765,7535,13913,7488,14023,7425v47,-27,126,-87,142,-143c14165,7248,14165,7241,14165,7221em13393,4415v-75,4,-140,-2,-205,20c13152,4447,13104,4470,13067,4496v-32,23,-86,72,-121,102c12858,4673,12751,4775,12681,4862v-119,148,-238,333,-305,509c12349,5442,12314,5522,12295,5594v-20,76,-50,167,-61,244c12225,5904,12218,5976,12213,6042v-9,130,,263,21,386c12242,6476,12241,6524,12255,6571v13,44,41,85,61,122c12340,6738,12368,6774,12397,6815v19,27,42,52,60,81c12476,6927,12499,6982,12518,7018v17,33,19,71,42,102c12567,7129,12599,7166,12620,7181v26,19,59,24,82,40c12726,7237,12764,7268,12783,7282v63,48,116,119,181,164c12991,7464,13077,7497,13109,7506v46,13,115,17,163,21c13457,7541,13662,7534,13839,7506v58,-9,106,-22,163,-40c14069,7445,14140,7430,14207,7405v69,-25,123,-61,181,-102c14446,7262,14503,7214,14551,7160v73,-83,160,-173,224,-264c14818,6835,14852,6759,14895,6693v40,-61,72,-120,103,-183c15048,6409,15087,6292,15119,6184v22,-74,22,-125,24,-203c15145,5888,15125,5803,15119,5716v-6,-98,-4,-191,-19,-284c15091,5374,15080,5324,15058,5269v-45,-113,-123,-204,-181,-306c14818,4859,14775,4788,14693,4700v-51,-56,-106,-97,-163,-143c14463,4502,14400,4443,14328,4394v-67,-46,-134,-87,-205,-122c14026,4225,13942,4209,13839,4191v-104,-18,-179,-20,-283,c13445,4212,13400,4257,13311,4313em13432,4517v33,28,72,54,103,81c13601,4656,13670,4705,13737,4761v97,80,180,173,265,263c14140,5171,14256,5316,14346,5493v110,216,198,453,248,691c14621,6311,14643,6444,14654,6571v8,98,-3,193,-42,284c14590,6908,14560,6951,14530,6998v-18,35,-21,44,-39,61em13535,4435v-28,10,-52,11,-82,21c13393,4475,13361,4497,13311,4537v-77,61,-138,126,-202,203c12995,4877,12917,5027,12844,5188v-89,197,-160,398,-202,610c12606,5981,12604,6184,12642,6367v36,173,130,332,241,468c12949,6915,13034,6986,13109,7059em13676,4862v40,,89,-8,124,-20c13874,4816,13955,4777,14023,4740v80,-44,160,-100,202,-183c14267,4474,14299,4406,14307,4313em13921,5066v57,25,83,26,142,c14127,5038,14171,5003,14225,4963v77,-57,142,-134,185,-223c14446,4666,14504,4568,14530,4496v,-42,1,-57,21,-81em14207,5554v47,,83,-13,121,-21c14398,5519,14446,5497,14491,5432v53,-76,95,-164,142,-244c14674,5117,14698,5062,14756,5005v23,-23,33,-34,40,-62em14346,6062v72,-63,146,-109,226,-162c14670,5835,14779,5766,14856,5676v73,-85,141,-169,202,-264em14286,6693v46,-23,97,-50,145,-82c14540,6540,14646,6476,14756,6408v118,-73,235,-158,344,-244c15158,6118,15203,6051,15242,6001v7,-7,14,-13,21,-20em13513,4354v26,,17,,43,c13611,4354,13646,4363,13698,4374v57,12,107,20,162,41c13950,4450,14016,4505,14084,4557v60,46,98,83,141,143c14258,4746,14294,4778,14328,4821v29,37,60,83,82,122c14438,4995,14455,5036,14470,5086v15,50,43,96,60,142c14550,5283,14554,5321,14594,5371v39,49,64,85,99,142c14720,5557,14736,5594,14756,5635v22,46,41,104,61,142c14840,5821,14861,5855,14877,5900v16,46,24,80,39,122c14927,6054,14954,6105,14959,6144v8,65,20,99,39,162c15016,6365,15036,6427,15058,6489v25,71,38,110,42,183c15105,6765,15093,6783,15040,6855v-27,27,-40,40,-60,61em13251,4394v-21,,-28,,-42,c13252,4442,13299,4482,13332,4537v33,56,71,107,100,163c13471,4775,13505,4864,13535,4943v33,87,87,161,123,245c13693,5269,13723,5352,13758,5432v37,85,49,178,81,264c13864,5763,13893,5834,13921,5900v34,80,76,136,81,223c14015,6333,13998,6552,13981,6754v-5,60,-9,106,-21,162c13949,6967,13927,7029,13921,7079v-9,73,-22,152,-39,224c13877,7323,13870,7381,13860,7405v-10,25,-28,22,-39,41em13332,4821v-47,22,-64,28,-102,61c13175,4930,13147,4984,13109,5045v-48,76,-94,162,-124,244c12946,5394,12947,5507,12925,5615v-29,142,-26,284,-42,427c12867,6184,12847,6325,12844,6469v-7,313,-41,671,21,977c12891,7572,12940,7678,12985,7791v,7,,13,,20em12702,5737v,-37,12,-47,18,-61c12732,5648,12724,5655,12762,5655v,51,-9,38,-42,61c12691,5737,12698,5737,12660,5737v,-42,-8,-71,21,-102c12703,5611,12720,5601,12741,5594v,35,15,103,-21,122c12714,5719,12678,5775,12660,5757v-24,-22,25,-73,42,-81c12721,5676,12727,5675,12720,5655v-9,30,-30,23,-39,41c12681,5703,12681,5709,12681,5716em12560,5635v,-7,,-13,,-20c12520,5602,12544,5587,12578,5615em12642,5777v,-20,,-41,,-61em12599,5696v-31,-46,-75,-94,-102,-142c12465,5498,12448,5490,12397,5452v-29,-21,-70,-67,-102,-81c12272,5361,12241,5369,12273,5351em12213,5391v32,11,24,31,42,61c12274,5483,12273,5495,12273,5533v,27,15,36,22,61c12266,5559,12273,5542,12273,5493v,-61,,-122,,-183c12320,5310,12338,5318,12376,5330v35,11,84,35,121,41c12540,5371,12554,5371,12578,5391em12457,5371v11,42,21,59,61,81c12578,5485,12626,5517,12681,5554v37,25,101,34,120,81c12801,5642,12801,5648,12801,5655em12436,5452v,49,20,63,43,102c12512,5610,12551,5649,12599,5696v45,44,96,79,142,122em13556,5351v-62,74,-134,142,-184,223em13779,5351v20,-14,40,-27,60,-41c13764,5310,13738,5348,13676,5391v-88,61,-156,141,-223,224c13396,5686,13338,5762,13290,5838em13800,5676v-70,46,-139,87,-205,142c13500,5897,13434,6012,13351,6103v-50,55,-85,97,-121,162em13800,6062v-51,20,-118,83,-163,122c13553,6257,13487,6327,13414,6408v-51,57,-87,97,-124,163em13821,6387v-76,83,-146,165,-226,245c13522,6705,13449,6789,13393,6876v-17,33,-24,38,-21,61em13779,6795v-72,93,-150,174,-223,264c13516,7109,13460,7177,13453,7242v,7,,14,,21em13821,7099v-69,87,-132,182,-205,265c13577,7408,13568,7434,13556,7486em13942,6306v,-7,,-13,,-20em14044,6367v-10,3,-28,18,-63,20c13961,6387,13955,6387,13942,6387v7,-38,-5,-48,18,-81c13972,6289,13986,6265,14023,6265v33,,51,5,61,41c14095,6345,14082,6380,14063,6408v-24,35,-43,41,-82,41c13949,6449,13921,6419,13921,6387v,-39,7,-55,39,-81c13967,6306,13974,6306,13981,6306v15,29,44,36,42,61c14020,6412,14010,6396,14002,6428v-10,-15,-30,-30,-42,-61c13950,6342,13950,6311,13942,6286v28,16,74,37,102,61c14091,6386,14142,6430,14186,6469v57,51,106,110,160,163c14426,6711,14499,6794,14572,6876v49,56,97,105,142,162c14764,7103,14808,7176,14856,7242v51,71,111,134,163,204c15063,7507,15113,7574,15161,7628v43,48,75,95,120,142c15304,7794,15332,7818,15345,7831v28,28,21,16,-21,c15289,7818,15257,7790,15221,7770v-56,-31,-106,-37,-163,-61c15001,7685,14951,7666,14895,7648v-47,-15,-50,-29,-78,-40c14854,7627,14896,7649,14938,7669v82,39,161,87,244,122c15228,7810,15234,7817,15263,7831v7,-22,8,-62,18,-81c15304,7706,15325,7649,15345,7608v26,-52,57,-106,81,-162c15447,7399,15455,7379,15466,73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" annotation="t"/>
          </v:shape>
        </w:pict>
      </w:r>
    </w:p>
    <w:p w:rsidR="0058318B" w:rsidRDefault="00407C5B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0" style="position:absolute;margin-left:64.9pt;margin-top:19.3pt;width:95.1pt;height:211.65pt;z-index:252526592" coordorigin="3289,5024" coordsize="3356,7466" path="m5606,5900v-8,35,-12,62,-21,101c5569,6068,5568,6133,5566,6204v-4,158,-11,312,-21,468c5527,6957,5544,7244,5524,7527v-8,121,-15,245,-18,366c5503,8012,5474,8121,5464,8238v-9,110,-31,218,-42,326c5411,8674,5407,8781,5382,8889v-23,100,-17,206,-39,305c5324,9279,5305,9377,5283,9459v-22,82,-53,160,-63,244c5214,9756,5215,9796,5198,9845v,23,-1,31,-18,40em5648,5676v-42,40,-73,73,-103,122c5505,5862,5451,5932,5422,6001v-25,59,-42,129,-79,183c5336,6191,5329,6197,5322,6204v51,-50,67,-103,100,-162c5465,5966,5527,5892,5566,5818v30,-56,79,-126,103,-183c5683,5603,5653,5607,5687,5594v,44,-16,77,-18,122c5665,5811,5631,5905,5648,6001v13,75,26,148,39,224em5198,9723v-29,42,-75,78,-99,122c5043,9947,4977,10046,4915,10151v-92,156,-214,291,-305,447c4520,10752,4422,10895,4326,11045v-83,131,-181,253,-286,366c3944,11514,3836,11599,3735,11696v-74,72,-141,141,-223,203c3461,11938,3404,11977,3349,12001v-6,,-12,,-18,c3352,11951,3386,11906,3409,11859v49,-98,83,-204,124,-305c3577,11447,3638,11356,3675,11249v13,-40,20,-22,,c3615,11317,3593,11391,3554,11472v-65,134,-149,271,-205,407c3327,11932,3306,11993,3289,12042v,7,,13,,20c3328,12038,3364,12018,3409,11981v66,-54,145,-117,227,-143c3696,11819,3739,11826,3798,11818em3877,11981v-64,-52,28,-25,84,-41c4021,11922,4081,11889,4142,11879v42,-7,79,-5,82,41c4229,11991,4164,12052,4121,12103v-59,70,-116,138,-181,203c3907,12339,3853,12392,3877,12448v13,30,77,40,103,41c4035,12492,4078,12492,4121,12469v40,-21,51,-16,82,-41em3961,12286v-84,-34,-53,-2,-21,-20c3989,12239,4060,12226,4121,12205v84,-29,178,-41,266,-61c4421,12137,4455,12130,4489,12123em6155,5147v,-34,,27,,61c6155,5275,6162,5328,6176,5391v9,41,15,70,39,102c6254,5493,6274,5488,6297,5452v40,-62,70,-116,102,-183c6427,5212,6424,5160,6441,5106v13,-40,19,-43,19,-82c6452,5059,6450,5089,6441,5127v-20,84,-21,156,-21,244c6420,5520,6435,5677,6399,5818v-8,31,-26,20,-60,20c6281,5838,6266,5805,6236,5757v-25,-40,-42,-57,-42,-102c6194,5601,6211,5612,6257,5594v72,-29,128,-75,203,-101c6522,5471,6583,5455,6644,54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" annotation="t"/>
          </v:shape>
        </w:pict>
      </w:r>
      <w:r w:rsidR="0058318B">
        <w:rPr>
          <w:rFonts w:ascii="Consolas" w:hAnsi="Consolas" w:cs="Consolas"/>
          <w:noProof/>
          <w:sz w:val="36"/>
        </w:rPr>
        <w:t>16:50</w:t>
      </w:r>
    </w:p>
    <w:p w:rsidR="0058318B" w:rsidRDefault="00407C5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3" style="position:absolute;margin-left:109.25pt;margin-top:7.55pt;width:113pt;height:55.35pt;z-index:252539904" coordorigin="4854,5351" coordsize="3987,1953" path="m5524,6591v,7,,13,,20c5551,6611,5579,6611,5606,6611em5687,6653v34,,69,,103,em5871,6713v52,,101,-9,142,20em6094,6835v26,19,50,37,82,41c6209,6880,6246,6876,6279,6876em6378,6977v27,20,57,25,82,41c6492,7039,6501,7038,6541,7038em6704,7202v32,16,45,15,39,40c6776,7250,6790,7263,6828,7263em6988,7263v,6,,13,,19c7020,7293,7006,7303,7051,7303v20,,40,,60,em5790,6693v,85,4,168,18,244c5813,6968,5808,7006,5808,7038v-28,-10,-17,-20,-60,-20c5711,7018,5696,7004,5669,6998v-53,-11,-63,9,-84,20c5579,7018,5572,7018,5566,7018em5585,6611v-29,,-72,-13,-19,-40c5592,6558,5576,6560,5606,6550v,7,,14,,21c5597,6598,5577,6595,5566,6632v-12,40,-30,41,-60,61c5487,6711,5483,6718,5464,6713v-20,-30,-18,-44,-18,-81c5446,6605,5477,6594,5506,6591v19,,26,,39,c5545,6639,5522,6633,5506,6672v-13,32,-5,32,-42,41em4975,6571v-18,26,-35,51,-39,82c4933,6679,4936,6707,4936,6733v42,,67,6,99,-20c5068,6687,5080,6660,5099,6632v26,-38,21,-52,21,-102c5120,6510,5120,6503,5120,6489v-34,,-53,3,-60,41c5035,6665,5065,6825,5078,6957v9,90,1,179,-18,264c5053,7254,5030,7242,4996,7242v-42,,-46,-45,-81,-61c4888,7168,4858,7169,4854,7140v,-7,,-13,,-20c4892,7111,4919,7080,4957,7059v53,-29,111,-24,163,-61c5151,6976,5186,6963,5220,6937em5198,6571v39,-9,108,-18,145,-41c5422,6480,5496,6466,5585,6428v88,-37,190,-88,286,-102c5933,6326,5954,6326,5992,6306em5262,6713v-44,,40,-10,60,-20c5413,6648,5514,6588,5606,6550v107,-43,218,-80,326,-122c5997,6403,6069,6382,6134,6367v7,,14,,21,em6481,6306v-21,,-28,,-21,20c6471,6285,6509,6257,6541,6225v45,-46,66,-91,103,-142c6652,6073,6709,6002,6683,6042v-20,30,-35,64,-39,102c6642,6163,6644,6184,6644,6204v36,,53,6,81,-20c6759,6153,6777,6116,6807,6083v9,-10,47,-76,21,-41c6793,6089,6782,6115,6764,6164v-26,72,-17,91,,162c6774,6367,6799,6384,6846,6387v55,4,78,-5,120,-40em7069,6123v34,-11,8,-9,42,-20c7111,6146,7112,6144,7069,6144v-20,,-40,,-60,c7020,6111,7028,6121,7051,6103v31,-24,45,-24,60,20c7111,6130,7111,6137,7111,6144em7476,5900v,-37,3,-48,-21,-62c7412,5844,7388,5847,7353,5879v-41,39,-76,110,-79,163c7271,6093,7271,6123,7313,6144v60,30,126,18,184,-21c7556,6084,7609,6032,7660,5981v23,-23,87,-69,100,-102c7774,5846,7766,5811,7760,5859v-7,54,23,26,42,20c7794,5850,7780,5825,7742,5838v-37,13,-62,58,-82,82c7632,5954,7639,5976,7639,6022v,59,35,64,82,81c7762,6118,7811,6099,7841,6083v54,-29,69,-42,82,-102c7930,5949,7922,5905,7905,5879v-22,-33,-69,-20,-103,-20c7781,5859,7774,5859,7781,5879v16,63,32,21,81,41c7919,5943,7932,5931,7986,5920v37,-7,81,-17,100,-61c8103,5820,8068,5817,8047,5798v-33,-29,-59,-21,-103,-21c7903,5777,7921,5772,7905,5798v,36,3,45,39,61c7973,5872,8021,5865,8047,5879v24,13,85,12,99,41c8160,5950,8147,6021,8128,6042v-22,26,-32,20,-63,20em8472,5391v,-20,,-27,,-40c8425,5363,8418,5393,8390,5432v-31,43,-36,108,-39,162c8347,5667,8357,5712,8390,5777v30,60,57,78,124,82c8565,5862,8640,5860,8677,5818v24,-27,76,-107,82,-142c8772,5606,8762,5516,8737,5452v-27,-70,-61,-62,-120,-81c8551,5349,8542,5342,8493,5391v-21,20,-34,73,-39,102c8454,5533,8454,5547,8454,5574em8412,5798v-22,,-29,,-22,-21c8425,5766,8412,5746,8433,5716v20,-29,49,-50,60,-81c8504,5603,8503,5627,8514,5594v21,33,30,53,61,82c8606,5705,8635,5696,8677,5696v49,,82,-39,121,-61c8812,5628,8826,5622,8840,561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" annotation="t"/>
          </v:shape>
        </w:pict>
      </w:r>
      <w:r w:rsidR="0058318B">
        <w:rPr>
          <w:rFonts w:ascii="Consolas" w:hAnsi="Consolas" w:cs="Consolas"/>
          <w:noProof/>
          <w:sz w:val="36"/>
          <w:lang w:val="en-US"/>
        </w:rPr>
        <w:t>T05GLOBE</w:t>
      </w:r>
    </w:p>
    <w:p w:rsidR="0058318B" w:rsidRDefault="00407C5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8" style="position:absolute;margin-left:431.35pt;margin-top:7.75pt;width:76.75pt;height:57.7pt;z-index:252545024" coordorigin="16217,6103" coordsize="2707,2035" path="m16503,6103v-6,30,-15,63,-21,101c16469,6292,16450,6380,16440,6469v-17,156,-30,314,-60,468c16359,7046,16359,7155,16340,7263v-15,88,-24,177,-39,264c16289,7593,16274,7665,16259,7730v-13,54,-31,108,-42,163c16217,7900,16217,7906,16217,7913v26,-11,56,-31,84,-41c16344,7856,16377,7858,16422,7852v110,-14,220,13,326,20c16863,7880,16978,7885,17092,7893v137,10,272,16,407,40c17629,7956,17756,7970,17885,7994v115,21,228,28,344,41c18319,8045,18402,8055,18495,8055v70,,119,16,184,21c18735,8081,18794,8081,18820,8055v20,-19,15,-26,22,-61c18853,7942,18824,7890,18820,7852v-6,-64,12,-122,22,-183c18857,7574,18861,7482,18863,7385v5,-231,6,-464,18,-692c18884,6626,18897,6574,18902,6510v4,-47,18,-107,21,-143c18926,6333,18921,6299,18923,6265v-42,3,-93,18,-124,21c18708,6294,18623,6270,18537,6265v-89,-5,-180,-14,-266,-20c18117,6234,17957,6234,17804,6225v-229,-13,-469,-6,-691,-21c17040,6199,17002,6204,16929,6204em17701,6265v-23,14,-50,35,-60,41c17617,6321,17590,6333,17580,6367v-21,69,-36,172,-42,244c17511,6954,17540,7305,17520,7648v-6,110,-17,218,-21,326c17498,7989,17462,8127,17478,8137v24,,33,-2,42,-21em17683,6225v,-20,,-41,,-61c17647,6172,17604,6217,17580,6245v-57,66,-84,142,-141,204c17403,6489,17368,6520,17357,6571v35,-38,72,-80,100,-122c17493,6395,17522,6339,17559,6286v17,-25,36,-34,61,-41c17620,6297,17635,6336,17641,6387v10,84,16,141,42,224c17706,6685,17715,6760,17722,6835em16543,7140v19,11,52,34,102,20c16727,7137,16802,7140,16890,7140v125,,242,12,365,20c17389,7169,17529,7166,17662,7181v112,13,233,21,344,40c18090,7235,18189,7223,18271,7242v59,14,100,21,163,21c18487,7263,18496,7267,18537,7242v19,,25,-1,18,-21c18520,7194,18513,7195,18477,7181v-10,-4,-78,-16,-85,-21c18392,7153,18392,7147,18392,7140v47,-12,88,-20,145,-20c18610,7120,18677,7126,18739,7140v7,,14,,21,c18720,7155,18681,7165,18636,7181v-37,13,-71,26,-99,61c18514,7270,18509,7294,18495,7324v-23,48,-29,53,-40,1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" annotation="t"/>
          </v:shape>
        </w:pict>
      </w:r>
    </w:p>
    <w:p w:rsidR="0058318B" w:rsidRDefault="00407C5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4" style="position:absolute;margin-left:108.65pt;margin-top:12.05pt;width:65.1pt;height:117.65pt;z-index:252530688" coordorigin="4833,6998" coordsize="2297,4149" path="m4876,10313v-28,8,-34,14,-43,41c4864,10364,4852,10374,4897,10374v96,,199,9,283,-20c5218,10341,5266,10345,5301,10333v24,-8,59,-13,81,-20c5413,10303,5406,10286,5446,10272v33,-11,72,-36,99,-60c5571,10189,5594,10186,5606,10151v11,-32,21,-17,21,-62c5627,10086,5640,10029,5606,10069v-10,12,-31,56,-40,61c5544,10141,5509,10163,5485,10171v-24,8,-58,18,-81,20c5377,10194,5397,10182,5422,10171v20,-9,64,-18,84,-20c5537,10147,5520,10130,5566,10130v31,,10,-10,40,-20c5606,10212,5606,10313,5606,10415em5138,10720v,-54,,32,,41c5138,10797,5173,10812,5180,10842v15,69,14,40,61,81c5261,10941,5292,10956,5322,10944v55,-21,49,-22,82,-61c5430,10852,5405,10827,5422,10801v35,-53,21,-29,,-81c5411,10693,5411,10688,5382,10679v-26,34,-36,78,-39,122c5339,10855,5354,10894,5361,10944v7,47,15,84,43,121c5419,11084,5457,11116,5464,11126v,7,,13,,20em5198,9805v,6,,13,,19c5210,9794,5209,9816,5220,9784v34,-11,8,-10,42,-21c5274,9716,5304,9740,5322,9703v13,-26,33,-52,39,-82c5395,9613,5395,9614,5404,9581v24,-9,33,-16,42,-41em5566,9418v6,-27,31,-68,61,-81c5634,9337,5641,9337,5648,9337v5,-14,36,-51,60,-62c5715,9275,5722,9275,5729,9275v8,-33,8,-32,40,-40c5780,9202,5779,9226,5790,9194v30,-11,6,-10,39,-20c5838,9140,5837,9141,5871,9133v5,-14,36,-50,61,-61c5960,9060,5953,9069,5953,9031em6116,8869v5,-24,13,-37,18,-61c6168,8800,6182,8776,6215,8768v9,-27,36,-32,64,-61c6301,8684,6311,8673,6318,8645v23,,31,-1,39,-20em6502,8320v10,-46,29,-31,60,-61c6587,8235,6589,8226,6622,8218v9,-33,9,-33,43,-41c6674,8147,6683,8158,6683,8116v34,-11,8,-9,42,-20c6725,8077,6724,8070,6743,8076em6948,7770v28,-29,36,-54,61,-81c7032,7664,7043,7659,7051,7628v30,-11,6,-10,39,-20c7101,7575,7100,7599,7111,7567v19,,25,-1,18,-20em5566,7709v58,,94,7,142,21c5728,7736,5772,7740,5790,7750v26,15,58,42,81,61c5889,7828,5893,7835,5910,7831v11,42,32,41,61,62c5998,7913,6006,7947,6034,7974v35,33,21,49,39,81c6090,8085,6112,8122,6116,8157v6,53,4,95,18,142c6146,8339,6127,8344,6155,8380em6094,8320v26,31,22,40,22,81c6116,8436,6131,8450,6134,8482v8,87,4,188,-18,265c6116,8754,6116,8761,6116,8768em5566,7913v-44,,25,15,40,20c5648,7947,5692,7965,5729,7994v51,39,72,88,100,143c5865,8208,5884,8244,5910,8320v22,64,22,94,22,162em5910,8360v23,50,22,67,22,122c5932,8557,5941,8617,5953,8686v9,53,14,110,18,163c5975,8905,5967,8945,5953,8991v,20,,27,,40em6378,7099v-2,-5,-34,-57,-39,-61c6316,7023,6323,7005,6297,6998v-35,-9,-79,-2,-103,20c6159,7050,6143,7084,6116,7120v-42,56,-41,99,-61,162c6036,7342,6016,7403,6013,7466v-3,71,29,119,60,182c6102,7707,6128,7713,6176,7750v37,29,61,27,103,c6325,7720,6350,7700,6378,7648v33,-61,72,-132,82,-202c6474,7350,6454,7250,6441,7160v-6,-38,-19,-82,-63,-101c6361,7052,6320,7024,6297,7038v-28,17,-58,58,-82,82c6208,7127,6201,7133,6194,7140em6055,7527v21,-33,44,-31,61,-61c6130,7440,6166,7420,6176,7405v16,-24,-2,-20,39,-20c6215,7422,6232,7433,6236,7466v,7,,13,,20c6258,7491,6292,7520,6318,7506v40,-21,66,-25,102,-60c6441,7425,6447,7419,6460,740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6" style="position:absolute;margin-left:172.65pt;margin-top:18.4pt;width:6.35pt;height:12.1pt;z-index:252532736" coordorigin="7090,7221" coordsize="224,428" path="m7129,7486v-6,,-12,,-18,c7111,7454,7114,7420,7150,7405v46,-19,42,-12,64,c7250,7425,7224,7431,7214,7466v-7,22,-17,37,-42,40c7134,7510,7115,7506,7111,7466v-3,-28,-10,-57,18,-61c7154,7402,7186,7369,7214,7385v16,18,22,23,18,40c7225,7450,7206,7462,7172,7466v-22,,-29,,-43,c7129,7438,7118,7400,7150,7385v27,-12,49,-21,82,-21c7232,7389,7242,7431,7214,7446v-26,14,-52,20,-85,20c7108,7458,7093,7450,7090,7425v-4,-29,8,-60,21,-81c7136,7304,7136,7312,7172,7282v29,-24,45,-19,81,-19c7260,7263,7267,7263,7274,7263v,54,15,122,-21,162c7246,7432,7239,7439,7232,7446v-41,,-44,-13,-60,-21c7148,7414,7133,7402,7129,7364v-3,-28,7,-64,21,-82c7166,7260,7210,7229,7232,7221v15,-5,44,,60,c7300,7253,7313,7266,7313,7303v,34,-6,74,-21,102c7275,7436,7248,7454,7232,7466v-30,24,-42,20,-82,20c7126,7455,7129,7445,7129,7405v,-40,-4,-66,21,-102c7166,7281,7210,7250,7232,7242v24,,33,2,42,21c7291,7288,7309,7314,7313,7344v2,16,-23,73,-39,81c7248,7438,7225,7446,7193,7446v-7,,-14,,-21,c7163,7414,7135,7398,7129,7385v-10,-20,31,-69,43,-82c7181,7294,7238,7262,7253,7282v,24,-2,33,-21,42em7292,7547v,44,-6,67,21,1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8318B" w:rsidRDefault="00407C5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7" style="position:absolute;margin-left:177.85pt;margin-top:3.95pt;width:1.15pt;height:6.35pt;z-index:252533760" coordorigin="7274,8198" coordsize="40,224" path="m7313,8198v-16,41,-35,82,-39,122c7271,8353,7274,8388,7274,842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gBHQIEEgEgAGgMAAAAAADAAAAAAAAARljPVIrml8VPjwb4utLhmyIDI2QGPoBEyJIAAEgRRPet&#10;mgJFEhsCAJf+RhIbAgCX/lcNAAAABQM4C2UZIDIJAP7/AwHA/h9FMwkA/v8DAQD+f0U4CAD+HwD+&#10;tis2FbAXQUAbdCs/AAAAuAAAgDcKMwmD/gG+/gHN6c+QAIfycPeTaVPUAgM8noCH5ubmx43CodN4&#10;vkfLoAoAESDwTUrmv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8" style="position:absolute;margin-left:177.85pt;margin-top:20.65pt;width:.05pt;height:8.65pt;z-index:252534784" coordorigin="7274,8788" coordsize="1,305" path="m7274,8788v,101,,203,,30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sBHQICGAEgAGgMAAAAAADAAAAAAAAARljPVIrml8VPjwb4utLhmyIDI2QGPoBEyJIAAEgRRPet&#10;mgJFEhsCAJf+RhIbAgCX/lcNAAAABQM4C2UZIDIJAP7/AwHA/h9FMwkA/v8DAQD+f0U4CAD+HwD+&#10;tis2FbAXQUAbdCs/AAAAuAAAgDcKNguC/kbr+RuwAIfyqAeVA/Gc4nMBnk9gEBCH5SzlKclVWqpX&#10;C5vwCfECgAoAESCAF2TmvIDPAY==&#10;" annotation="t"/>
          </v:shape>
        </w:pict>
      </w:r>
    </w:p>
    <w:p w:rsidR="0058318B" w:rsidRDefault="00407C5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4" style="position:absolute;margin-left:339.15pt;margin-top:15.7pt;width:53.05pt;height:25.4pt;z-index:252540928" coordorigin="12964,9357" coordsize="1872,896" path="m13007,9357v-31,79,-43,120,-43,204c12964,9649,12967,9730,12985,9805v38,-28,53,-31,82,-82c13090,9683,13136,9625,13148,9581v11,-42,8,-73,,c13142,9636,13134,9723,13170,9763v26,29,69,22,102,c13303,9743,13338,9705,13351,9682v20,-36,21,-57,21,-101c13356,9600,13331,9622,13311,9662v-24,47,-49,88,-39,143c13277,9831,13302,9874,13332,9885v33,12,77,4,100,-19c13462,9835,13453,9806,13453,9763v,-48,,-70,-39,-101c13391,9644,13364,9632,13332,9642v-21,,-28,,-21,20c13364,9662,13404,9650,13453,9642v68,-11,138,-26,205,-41c13681,9596,13704,9583,13737,9581v-18,45,-38,78,-61,122c13652,9750,13613,9797,13595,9845v,7,,14,,21c13634,9857,13665,9859,13698,9824v30,-32,90,-102,102,-142c13811,9643,13816,9602,13821,9561v-44,42,-77,61,-84,121c13733,9713,13731,9744,13758,9763v48,34,77,12,124,c13955,9745,13973,9738,14023,9682v37,-42,56,-64,61,-121c14084,9554,14084,9547,14084,9540v-43,11,-45,9,-82,41c13962,9615,13972,9614,13960,9662v29,33,38,50,84,61c14097,9736,14141,9705,14186,9682v51,-26,77,-49,100,-101c14299,9551,14301,9537,14307,9500v-45,33,-39,43,-60,101c14219,9680,14210,9759,14207,9845v-3,106,6,204,18,306c14230,10194,14210,10239,14207,10252v-18,-27,-39,-23,-42,-81c14161,10101,14144,10039,14144,9967v,-53,29,-103,63,-143c14241,9783,14286,9736,14328,9703v65,-51,123,-88,163,-163c14520,9485,14535,9487,14509,9459v-6,,-12,,-18,c14479,9481,14451,9490,14491,9500v57,14,63,-17,103,-41c14628,9438,14662,9433,14693,9418v-33,26,-59,29,-81,82c14599,9533,14587,9583,14594,9621v16,19,22,24,18,41em14796,9805v20,,26,,39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5" style="position:absolute;margin-left:408.35pt;margin-top:7.05pt;width:55.35pt;height:28.3pt;z-index:252541952" coordorigin="15405,9052" coordsize="1953,998" path="m15405,9174v,75,27,89,82,143c15542,9370,15640,9425,15710,9459v55,27,145,68,205,81c15928,9540,15941,9540,15954,9540em15812,9194v-72,9,-103,39,-144,102c15634,9348,15620,9403,15607,9459v-14,59,-18,102,-18,162em16054,9581v-26,42,-47,75,-79,122c15941,9753,15919,9782,15915,9845v-2,36,-1,52,18,82em16380,9256v-31,-33,-32,-47,-61,-42c16319,9270,16328,9305,16340,9357v14,59,40,63,82,102c16444,9480,16492,9495,16524,9479v26,-13,57,-95,61,-122c16594,9292,16585,9219,16585,9153v-38,47,-54,102,-61,164c16504,9503,16524,9703,16543,9885v5,45,5,108,-19,143c16517,10035,16510,10042,16503,10049v-52,-13,-58,-54,-81,-102c16397,9897,16401,9860,16401,9805v,-44,1,-46,39,-62c16498,9719,16542,9685,16603,9662em16868,9682v-32,49,-70,111,-81,163c16778,9887,16786,9898,16808,9927em17071,9174v-16,-40,-19,-43,-19,-82c17084,9084,17123,9058,17152,9052v37,-7,86,,124,c17276,9097,17271,9109,17255,9153v-31,82,-85,146,-121,225c17104,9444,17092,9490,17092,9561v,42,-4,80,42,101c17168,9678,17233,9646,17255,9621v41,-47,42,-82,42,-142c17297,9426,17245,9407,17194,9398v-49,-8,-91,-20,-142,-20c17045,9378,17038,9378,17031,9378v39,28,75,28,121,40c17219,9436,17267,9439,17336,9439v7,,14,,21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" annotation="t"/>
          </v:shape>
        </w:pict>
      </w:r>
    </w:p>
    <w:p w:rsidR="0058318B" w:rsidRDefault="00407C5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1" style="position:absolute;margin-left:118.5pt;margin-top:5pt;width:135.4pt;height:10.4pt;z-index:252527616" coordorigin="5180,9723" coordsize="4777,367" path="m5220,9763v27,,-27,,,c5535,9763,5842,9738,6155,9723v606,-29,1226,-5,1831,20c8202,9752,8420,9743,8635,9763v190,17,381,22,570,42c9380,9823,9558,9840,9733,9845v75,2,181,-11,223,-21c9927,9817,9906,9812,9875,9805v-61,-13,-122,-29,-184,-42c9631,9750,9571,9754,9510,9743v-26,-5,-36,-15,-61,-20c9497,9732,9544,9734,9591,9743v68,14,160,20,224,41c9859,9798,9900,9830,9938,9845v-18,21,-34,58,-63,82c9811,9982,9739,10034,9673,100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2" style="position:absolute;margin-left:260.8pt;margin-top:2.7pt;width:10.4pt;height:14.45pt;z-index:252528640" coordorigin="10201,9642" coordsize="366,510" path="m10222,9662v37,38,75,77,102,122c10350,9828,10400,9876,10445,9906v41,21,55,27,82,41em10566,9642v-63,9,-81,47,-121,101c10386,9821,10350,9906,10303,9988v-31,55,-69,109,-102,16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9" style="position:absolute;margin-left:172.05pt;margin-top:1.55pt;width:1.7pt;height:4.6pt;z-index:252535808" coordorigin="7069,9601" coordsize="61,163" path="m7129,9601v-4,48,-13,100,-39,142c7083,9750,7076,9756,7069,976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EBHQIGDgEgAGgMAAAAAADAAAAAAAAARljPVIrml8VPjwb4utLhmyIDI2QGPoBEyJIAAEgRRPet&#10;mgJFEhsCAJf+RhIbAgCX/lcNAAAABQM4C2UZIDIJAP7/AwHA/h9FMwkA/v8DAQD+f0U4CAD+HwD+&#10;tis2FbAXQUAbdCs/AAAAuAAAgDcKLAaE/AJ5+AT3HHJlh/Lz95dybzPJ6Ifnhug5uWG9n8HSCgAR&#10;IPB0gua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0" style="position:absolute;margin-left:170.35pt;margin-top:15.4pt;width:4pt;height:8.1pt;z-index:252536832" coordorigin="7009,10089" coordsize="142,286" path="m7030,10252v-6,54,-21,73,-21,122em7150,10089v-7,47,-21,72,-21,123c7129,10252,7143,10321,7111,1033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6" style="position:absolute;margin-left:357.6pt;margin-top:19.45pt;width:170.05pt;height:27.1pt;z-index:252542976" coordorigin="13616,10232" coordsize="5999,956" path="m13676,10577v-8,29,-31,57,-39,102c13628,10729,13616,10770,13616,10822v,34,,67,,101c13634,10894,13651,10838,13658,10801v12,-63,,-138,,-203c13630,10633,13637,10652,13637,10700v,37,-17,101,21,122c13664,10822,13670,10822,13676,10822v53,,80,-9,124,-41c13834,10757,13856,10698,13860,10659v4,-39,46,-47,,-61c13829,10637,13836,10674,13821,10720v-24,73,-18,73,,142c13830,10897,13841,10920,13882,10923v72,5,71,-5,120,-40c14056,10844,14090,10801,14123,10740v19,-35,66,-92,84,-102c14237,10621,14225,10687,14225,10700v,36,-9,31,22,40c14258,10698,14268,10689,14268,10638v,-36,1,-32,-21,-61c14199,10589,14197,10600,14165,10638v-31,36,-70,95,-81,143c14074,10825,14078,10872,14105,10903v37,43,37,46,81,20c14232,10896,14269,10876,14286,10822v5,-17,-10,-123,21,-21c14319,10840,14311,10867,14346,10903v28,23,40,32,64,41em14732,10537v19,-28,29,-46,43,-61c14798,10451,14828,10413,14856,10394v23,,31,-1,39,-20c14920,10413,14916,10424,14916,10476v,70,-10,119,-21,183c14887,10708,14884,10757,14856,10801v-3,5,-34,15,-39,21c14795,10806,14763,10798,14756,10761v-8,-42,-8,-66,-24,-102c14756,10650,14794,10650,14817,10638v45,-23,70,-10,121,-20c14964,10613,15016,10610,15040,10598v9,-4,76,-54,79,-61c15130,10506,15129,10464,15119,10516v-12,60,-7,140,24,184c15183,10695,15189,10705,15221,10679v40,-32,41,-61,60,-102c15296,10545,15276,10453,15303,10476v20,17,-20,84,-22,101c15276,10615,15285,10651,15303,10679v15,24,55,29,81,21c15420,10689,15446,10650,15466,10618v,-23,2,-32,21,-41c15471,10619,15477,10653,15466,10700v-21,88,-37,172,-40,264c15424,11023,15388,11087,15405,11146v,24,2,33,21,41c15430,11139,15424,11116,15444,11065v37,-96,30,-187,61,-284c15537,10681,15558,10549,15607,10455v14,-27,42,-29,61,-40c15708,10453,15708,10461,15710,10516v3,74,-1,104,-42,163c15648,10708,15621,10733,15589,10740v-46,11,-76,-23,-84,-61c15495,10627,15515,10611,15547,10577em15993,10476v,-59,-17,-16,-39,-61c15940,10386,15932,10394,15891,10394v-60,,-69,10,-100,61c15760,10506,15752,10541,15752,10598v,49,39,59,79,61c15883,10662,15935,10630,15975,10598v40,-32,71,-77,79,-122c16061,10436,16061,10424,16036,10415v-48,,-65,9,-82,61c15948,10495,15918,10532,15933,10557v20,35,46,41,82,41c16069,10598,16113,10569,16156,10537v30,-23,56,-55,82,-82c16238,10501,16214,10518,16199,10557v-9,23,-18,59,-21,81c16178,10645,16178,10652,16178,10659v39,-10,45,-27,60,-61c16255,10559,16273,10519,16277,10476v,-24,3,-34,24,-41c16310,10466,16326,10455,16362,10455v30,,43,-20,78,-20c16434,10471,16422,10499,16422,10537v,46,-5,47,18,81em16950,10293v-18,86,-47,177,-60,264c16879,10633,16868,10703,16868,10781v,34,,68,,102c16885,10862,16908,10824,16929,10781v47,-97,57,-209,102,-305c17060,10414,17093,10351,17113,10293v-12,34,-15,26,-21,61c17082,10410,17071,10456,17071,10516v,39,10,29,21,61c17162,10577,17180,10583,17234,10537v47,-41,108,-99,123,-163c17357,10338,17354,10328,17375,10313v-37,10,-53,,-78,41c17272,10395,17276,10425,17276,10476v,46,7,33,39,61c17372,10531,17390,10534,17439,10496v42,-33,77,-74,99,-122c17562,10320,17549,10314,17538,10272v-17,15,-37,14,-60,41c17459,10334,17445,10373,17478,10394v30,19,81,-12,102,-20c17603,10365,17621,10346,17641,10333v-19,35,-41,63,-61,102c17541,10512,17509,10594,17499,10679v-9,76,-21,146,-21,224c17478,10950,17478,10998,17478,11045v-18,-31,-25,-38,-39,-61c17418,10949,17405,10953,17396,10923v-14,-49,-1,-120,22,-162c17472,10665,17527,10588,17602,10516v72,-69,136,-119,223,-162c17872,10331,17894,10279,17946,10272v60,-9,-12,49,-19,61c17907,10367,17899,10399,17885,10435v29,-38,27,-42,42,-81c17943,10311,17941,10298,17927,10272v,-20,,-27,-21,-20c17864,10262,17857,10254,17825,10293v-35,43,-58,87,-60,142c17763,10483,17749,10521,17804,10537v54,16,136,1,184,-21c18042,10491,18111,10433,18130,10374v6,-18,-2,-43,,-61c18089,10318,18082,10308,18048,10333v-34,25,-52,61,-60,102c17983,10461,17995,10497,18006,10516v7,7,14,14,21,21c18067,10533,18099,10521,18130,10516v56,-10,79,-33,120,-81c18283,10396,18306,10319,18314,10272v,-20,,-27,,-40c18275,10260,18257,10260,18229,10313v-34,64,-53,153,-60,224c18161,10622,18167,10718,18151,10801v-11,58,-7,126,-21,183c18123,10998,18115,11011,18108,11025v-9,-28,-16,-99,-39,-122c18034,10868,17984,10838,17946,10801v33,-39,27,-21,81,-40c18084,10741,18135,10729,18190,10700v40,-21,53,-29,81,-41em18516,10415v-66,,-15,9,21,c18582,10404,18638,10398,18679,10374v35,-20,39,-45,39,-81c18718,10272,18718,10266,18718,10252v-54,,-92,-3,-142,20c18522,10297,18451,10355,18434,10415v-14,49,1,112,43,142c18533,10597,18611,10614,18679,10598v39,-9,117,-49,141,-82c18854,10471,18863,10449,18863,10394v,-16,-39,-50,-64,-40c18779,10362,18743,10418,18739,10435v-11,51,8,64,21,102c18769,10564,18827,10565,18863,10557v49,-11,78,-37,120,-61c19027,10471,19068,10427,19086,10374v5,-15,,-45,,-61c19056,10313,19022,10304,19002,10333v-16,23,-19,71,-19,102c18983,10462,18983,10489,18983,10516v57,,133,15,181,-20c19213,10461,19252,10416,19288,10374v21,-25,21,-34,39,-61c19304,10327,19263,10341,19249,10374v-17,40,-21,77,-21,122c19228,10525,19243,10549,19249,10577em19614,10598v,52,-18,73,-21,122c19589,10791,19550,10794,19511,10842v-24,46,-36,62,-81,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" annotation="t"/>
          </v:shape>
        </w:pict>
      </w:r>
    </w:p>
    <w:p w:rsidR="0058318B" w:rsidRDefault="00407C5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5" style="position:absolute;margin-left:170.95pt;margin-top:9.85pt;width:2.8pt;height:6.95pt;z-index:252531712" coordorigin="7030,10638" coordsize="100,246" path="m7030,10638v,27,,55,,82em7051,10822v,20,,27,,40em7111,10883v,-23,1,-31,18,-4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1" style="position:absolute;margin-left:172.65pt;margin-top:9.85pt;width:.05pt;height:2.9pt;z-index:252537856" coordorigin="7090,10638" coordsize="1,103" path="m7090,10638v,34,,68,,10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MBHQICCAEgAGgMAAAAAADAAAAAAAAARljPVIrml8VPjwb4utLhmyIDI2QGPoBEyJIAAEgRRPet&#10;mgJFEhsCAJf+RhIbAgCX/lcNAAAABQM4C2UZIDIJAP7/AwHA/h9FMwkA/v8DAQD+f0U4CAD+HwD+&#10;tis2FbAXQUAbdCs/AAAAuAAAgDcKLgiC/kUD+RQQAIfzVLealmAwCezpO4fkmuStvU3o8ezbxaoK&#10;ABEgIICB97yAzwG=&#10;" annotation="t"/>
          </v:shape>
        </w:pict>
      </w:r>
    </w:p>
    <w:p w:rsidR="0058318B" w:rsidRDefault="00407C5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7" style="position:absolute;margin-left:316.15pt;margin-top:2.05pt;width:189.65pt;height:30.05pt;z-index:252544000" coordorigin="12153,11106" coordsize="6690,1059" path="m12295,11635v-44,,-63,-5,-82,20c12181,11697,12161,11720,12153,11777v-7,47,-5,122,18,143c12209,11954,12234,11941,12273,11920v38,-20,91,-58,103,-102c12390,11768,12364,11731,12334,11696v-49,-56,-64,-34,-121,-20c12189,11676,12180,11678,12171,11696v,37,-1,58,42,61c12227,11757,12241,11757,12255,11757em12539,11655v7,,14,,21,c12560,11733,12557,11810,12578,11879v2,6,,77,,20em12457,11635v-14,-7,-28,-13,-42,-20c12469,11615,12507,11633,12560,11635v82,4,166,8,241,-20em12883,11574v-25,21,-48,27,-60,61c12811,11669,12812,11700,12801,11737v-13,44,-34,63,,101c12821,11860,12874,11872,12904,11859v33,-14,77,-46,81,-82c12990,11729,12976,11674,12946,11635v-43,-55,-103,-109,-163,-142c12746,11472,12730,11462,12702,11432v42,-46,67,-43,121,-61c12887,11350,12939,11350,13007,11350v7,,14,,21,em13188,11513v-49,-26,-40,12,-40,61c13148,11755,13117,11981,13170,12144v,7,,13,,20c13187,12158,13204,12111,13209,12082v26,-141,7,-305,21,-447c13234,11593,13226,11497,13272,11472v25,-13,10,-11,39,-20c13342,11483,13369,11508,13372,11554v3,50,7,99,-21,142c13328,11731,13284,11747,13251,11757v-23,7,-66,-47,-63,-61c13194,11671,13233,11660,13251,11655em13474,11513v-45,11,-43,7,-81,41c13366,11578,13358,11620,13351,11655v-11,58,28,63,63,82c13458,11761,13464,11752,13513,11716v20,-14,44,-57,43,-81c13554,11605,13521,11550,13495,11533v-73,-47,-61,-2,-63,c13505,11533,13574,11525,13637,11513v25,-5,56,,82,c13703,11498,13698,11461,13658,11472v-18,5,-55,54,-63,82c13583,11598,13576,11628,13574,11676v-4,71,28,59,84,61c13708,11739,13784,11735,13821,11696v26,-26,90,-83,100,-122c13926,11555,13919,11532,13921,11513v-56,14,-44,-23,-82,41c13820,11586,13814,11613,13821,11655v,23,1,31,18,41c13886,11690,13901,11680,13942,11655v38,-23,95,-45,121,-81c14091,11535,14079,11531,14084,11493v-42,41,-38,58,-61,102c14000,11639,13991,11654,14023,11696v30,39,64,16,100,c14195,11665,14227,11622,14286,11574v71,-57,148,-135,184,-224c14490,11300,14533,11181,14530,11126v-7,-7,-14,-13,-21,-20c14446,11141,14431,11162,14388,11228v-59,92,-58,163,-81,265c14292,11563,14264,11629,14307,11696v19,30,65,61,103,41c14438,11723,14463,11676,14470,11635v,-27,,-41,,-61c14438,11562,14411,11546,14370,11554v-37,18,-47,20,-63,41em14835,11432v,41,-15,59,-18,101c14813,11593,14800,11601,14817,11655v10,32,23,21,60,21c14914,11676,14941,11623,14959,11595v29,-46,48,-91,60,-143c15019,11432,15019,11425,15019,11411v-38,10,-49,40,-60,82c14950,11527,14960,11550,14980,11574v27,33,77,39,120,41c15147,11617,15202,11582,15242,11554v31,-22,51,-67,61,-102c15303,11445,15303,11439,15303,11432v-21,-5,-56,-37,-82,-21c15191,11429,15169,11481,15161,11513v-9,33,,59,21,82c15212,11627,15221,11635,15263,11635v29,,72,-5,82,-40c15355,11562,15339,11516,15324,11493v-20,-29,-52,-54,-82,-61c15228,11450,15205,11485,15221,11513v7,7,14,13,21,20em15529,11452v-44,,-67,-7,-85,20c15419,11509,15405,11508,15405,11554v,45,15,76,61,81c15515,11640,15565,11641,15607,11615v29,-18,58,-50,61,-82c15672,11489,15657,11463,15628,11432v-25,-27,-88,-35,-123,-21c15471,11425,15466,11462,15466,11493v,43,21,52,63,61c15594,11567,15651,11543,15710,11533v65,-11,50,-16,81,-61c15810,11454,15817,11450,15812,11432v-27,,-66,-10,-81,20c15715,11485,15710,11513,15710,11554v,119,2,233,21,345c15734,11915,15731,12053,15731,12001v11,-41,12,-76,21,-122c15770,11786,15782,11689,15791,11595v6,-60,27,-131,40,-163c15831,11425,15831,11418,15831,11411v16,5,49,34,60,61c15908,11515,15915,11547,15915,11595v,43,-39,44,-63,60c15814,11680,15829,11684,15791,11655v,-42,9,-47,21,-81c15812,11567,15812,11561,15812,11554em16054,11411v19,-18,26,-22,21,-40c16015,11386,16040,11390,16015,11432v-29,50,-40,61,-40,122c15975,11587,15978,11619,16015,11635v37,16,80,-39,102,-61c16177,11512,16178,11499,16178,11411v,-95,5,-151,-61,-224c16062,11125,16009,11126,15933,11126v-43,,-78,14,-81,61c15852,11201,15852,11214,15852,11228em16319,11432v,-21,,-27,,-41c16310,11410,16282,11455,16277,11472v-11,36,-27,73,,102c16306,11605,16340,11595,16380,11595v50,,94,-18,123,-62c16526,11498,16557,11446,16564,11411v8,-37,-2,-28,-21,-40c16533,11389,16524,11391,16524,11432v,7,,13,,20c16578,11452,16637,11463,16684,11432v29,-19,52,-28,82,-41c16755,11403,16741,11433,16727,11452v-24,31,-21,41,-21,81c16750,11533,16756,11524,16787,11493v20,-19,34,-76,39,-102c16830,11368,16826,11335,16826,11310v-9,13,-30,24,-18,61c16821,11411,16824,11411,16868,11411v48,,66,1,103,-20c17003,11372,17021,11370,17031,11329v-34,,-53,3,-60,42c16964,11407,16974,11428,17010,11432v67,8,145,6,205,-21c17269,11387,17309,11389,17357,11350em17336,11329v-23,24,-26,37,-39,62c17342,11384,17339,11391,17357,11350v,-7,,-14,,-21c17312,11308,17303,11303,17255,11329v-35,19,-50,32,-61,82c17183,11460,17212,11452,17234,11472v50,46,70,9,123,c17420,11462,17408,11453,17439,11411v23,-32,3,-24,,-40c17439,11364,17439,11357,17439,11350v-26,14,-67,18,-64,61c17377,11451,17415,11482,17457,11472v35,-8,73,-17,102,-40c17574,11420,17636,11385,17641,11371v,-21,,-28,,-42c17634,11337,17587,11366,17580,11391v-15,51,9,101,22,122c17620,11480,17619,11471,17620,11432v1,-36,-22,-121,-18,-143c17602,11269,17601,11262,17620,11268v15,15,40,25,63,42c17710,11330,17730,11359,17743,11371v21,20,8,30,22,61c17766,11434,17811,11468,17825,11472v25,7,63,-9,81,-20c17946,11428,17935,11422,17967,11391v29,-28,16,-27,21,-62c17978,11348,17952,11391,17946,11411v-22,81,-36,162,-61,244c17862,11730,17835,11802,17825,11879v-3,25,,55,,81c17797,11933,17804,11926,17783,11879v-18,-39,-33,-37,-40,-81c17778,11793,17810,11790,17843,11777v67,-25,134,-22,205,-40c18075,11730,18103,11723,18130,11716em18434,11207v-7,-13,-14,-27,-21,-40c18456,11133,18484,11109,18537,11106v52,-3,124,-15,163,20c18741,11164,18686,11238,18658,11268v-45,49,-108,125,-142,184c18502,11477,18479,11564,18495,11595v23,44,77,58,120,60c18682,11658,18725,11631,18778,11615v30,-9,21,-6,21,-41em18477,11472v-52,-16,-64,-14,-85,-40c18473,11432,18557,11439,18636,11452v75,13,130,20,206,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" annotation="t"/>
          </v:shape>
        </w:pict>
      </w:r>
    </w:p>
    <w:p w:rsidR="0058318B" w:rsidRP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F83CE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+7 921 752 7150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.з. http://www.school30.spb.ru/cgsg/cgc/</w:t>
      </w:r>
    </w:p>
    <w:p w:rsidR="00556445" w:rsidRPr="00556445" w:rsidRDefault="00556445" w:rsidP="00404001">
      <w:pPr>
        <w:spacing w:after="0" w:line="240" w:lineRule="auto"/>
        <w:rPr>
          <w:rFonts w:ascii="Consolas" w:hAnsi="Consolas" w:cs="Consolas"/>
          <w:b/>
          <w:i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                                </w:t>
      </w:r>
      <w:r w:rsidRPr="00556445">
        <w:rPr>
          <w:rFonts w:ascii="Consolas" w:hAnsi="Consolas" w:cs="Consolas"/>
          <w:b/>
          <w:i/>
          <w:noProof/>
          <w:sz w:val="36"/>
        </w:rPr>
        <w:t>про математику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!!!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о клавиатуру: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BYTE Keys[256];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GetKeyboardState(Keys);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if (Key[VK_SPACE] &amp; 0x80)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...</w:t>
      </w:r>
    </w:p>
    <w:p w:rsidR="00556445" w:rsidRDefault="00556445" w:rsidP="00556445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if (Key['S'] &amp; 0x80)</w:t>
      </w:r>
    </w:p>
    <w:p w:rsidR="00556445" w:rsidRDefault="00556445" w:rsidP="00556445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...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56445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= 06.06.2014 =-</w: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07C5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lastRenderedPageBreak/>
        <w:pict>
          <v:shape id="_x0000_s1900" style="position:absolute;margin-left:155.35pt;margin-top:9.25pt;width:24.2pt;height:16.75pt;z-index:252547072" coordorigin="6481,453" coordsize="854,591" path="m6743,737v-12,-42,-35,-6,-60,20c6644,798,6612,834,6580,879v-24,34,-50,72,-78,103c6449,1041,6535,949,6541,940v33,-50,58,-79,103,-122c6676,788,6693,750,6725,717v19,-21,25,-28,39,-41c6764,757,6767,825,6785,900v9,39,32,69,43,102c6828,1025,6830,1033,6846,1043em7090,473v-8,33,-36,46,-39,82c7048,585,7061,567,7069,595v33,,76,-5,103,-20c7207,555,7215,519,7232,494v21,-31,37,-29,,-41c7207,486,7180,534,7172,575v-13,71,6,139,21,203c7203,822,7202,890,7172,921v-29,30,-64,19,-103,19c7032,940,7021,916,7009,900v-19,-19,-26,-22,-21,-41c7022,851,7060,820,7090,798v45,-33,92,-56,142,-81c7286,691,7300,683,7334,636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3" style="position:absolute;margin-left:92pt;margin-top:15pt;width:57.65pt;height:113.6pt;z-index:252550144" coordorigin="4245,656" coordsize="2035,4008" path="m5464,1673v-16,-6,-29,-36,-60,-20c5379,1666,5343,1679,5322,1693v-35,23,-35,55,-60,82c5236,1804,5241,1818,5241,1856v57,,94,-5,141,-20c5404,1829,5413,1805,5422,1775v8,-28,,-72,,-102c5402,1678,5365,1706,5361,1714v-13,24,-18,51,-18,81c5343,1828,5356,1852,5322,1856v-7,,-14,,-21,c5292,1826,5283,1837,5283,1795v,-39,-4,-44,18,-61c5332,1711,5344,1714,5382,1714v24,,32,1,40,20c5422,1776,5412,1798,5404,1816v-12,27,-30,50,-61,61c5328,1882,5299,1877,5283,1877v-14,-18,-37,-54,-21,-82c5277,1770,5292,1744,5322,1734v28,-9,109,-8,124,20c5446,1761,5446,1768,5446,1775v,30,-8,53,-24,61c5397,1849,5374,1856,5343,1856v-21,,-28,,-42,c5298,1843,5267,1790,5283,1775v6,-5,36,-40,39,-41c5339,1726,5385,1734,5404,1734v,53,-8,77,-22,102c5371,1857,5357,1873,5322,1877v-43,5,-39,-31,-39,-61c5283,1790,5301,1782,5322,1775em5506,2487v,20,,27,,40em5566,2690v20,28,19,27,19,61em5687,2995v15,33,32,72,42,102c5737,3120,5743,3135,5748,3158em5850,3463v,65,15,71,21,122c5871,3605,5871,3612,5871,3625em5992,3829v6,43,21,59,21,102c6013,3943,6027,4000,6034,4012v7,7,14,13,21,20em6134,4317v,55,6,59,21,102c6155,4442,6157,4451,6176,4459em6215,4561v,20,,27,,em5524,2670v-40,5,-44,1,-78,20c5420,2705,5413,2695,5382,2710v,,-35,37,-39,41c5332,2762,5306,2779,5283,2791v-28,15,-47,28,-63,41c5209,2841,5191,2862,5180,2873v-13,13,-29,28,-42,41c5123,2929,5119,2949,5099,2975v-5,6,-32,34,-39,40c5046,3028,5032,3048,5017,3076v-15,29,-28,54,-42,82c4959,3192,4950,3196,4936,3219v-17,28,-25,53,-39,81c4882,3331,4866,3327,4854,3341v-5,36,-3,40,-21,61c4814,3425,4826,3431,4812,3463v-2,4,-35,42,-39,61c4768,3547,4755,3589,4752,3605v-5,31,-17,95,-18,102c4729,3734,4716,3769,4713,3788v-7,43,15,145,,122c4698,3887,4694,3860,4692,3829v-2,-41,-16,-71,-22,-102c4666,3707,4673,3686,4670,3666v-9,15,-31,19,-21,61c4657,3759,4668,3772,4670,3809v2,37,16,48,22,81c4692,3910,4692,3917,4692,3931v31,-22,36,-26,60,-61c4775,3836,4788,3798,4812,3768v23,-29,47,-56,64,-82em5078,2568v,27,-6,82,-18,102c5035,2712,5022,2761,4996,2812v-27,52,-23,94,-60,142c4914,2983,4894,3002,4876,3015v-20,19,-24,26,-43,21c4828,3015,4797,2980,4812,2954v17,-30,48,-50,64,-61c4909,2870,4924,2861,4957,2893v18,17,26,73,39,82c5018,2990,5048,2995,5078,2995em6279,4663v-34,,-69,,-103,em6055,4663v-28,,-56,,-84,em5524,4459v-27,-16,-74,-55,-102,-61c5395,4392,5347,4391,5322,4378v-30,-16,-52,-17,-60,-41em5241,4317v-20,,-41,,-61,c5167,4278,5151,4314,5138,4276em5120,4256v-47,,-66,-8,-103,-21c4996,4235,4989,4235,4975,4235em4833,4174v-32,-24,-52,-3,-81,-20c4719,4135,4712,4134,4670,4134v-20,,-26,,-39,em4550,4073v-7,,-14,,-21,c4523,4054,4494,4041,4468,4032v-27,-9,-74,,-102,em4305,3992v,-35,-31,-21,-60,-21em5180,798v-43,43,-68,75,-102,123c5041,972,5026,1021,5017,1083v-9,63,-20,209,18,265c5051,1372,5075,1382,5099,1388em5241,1002v,20,,27,,41c5274,1053,5265,1074,5283,1104v14,23,55,34,78,40c5371,1174,5368,1165,5404,1165em5422,961v-48,,-40,7,-61,41c5337,1041,5310,1088,5283,1124v-37,50,-21,74,-42,122c5234,1253,5227,1259,5220,1266em5545,1124v,45,-13,67,-21,102c5517,1258,5509,1298,5506,1327v-3,36,-10,9,-21,41em5669,1002v,-7,,-13,,-20c5647,989,5630,996,5627,1022v-4,33,,69,,102c5672,1124,5689,1129,5708,1104v27,-36,40,-35,40,-82c5748,990,5766,955,5748,982v-21,31,-19,42,-19,81c5729,1161,5737,1263,5708,1348v-10,28,-28,50,-60,60c5625,1416,5590,1397,5585,1388v-13,-25,-19,-22,-19,-61c5611,1327,5593,1311,5627,1307v35,-4,50,-17,81,-20c5745,1283,5755,1264,5769,1246v7,-7,14,-13,21,-20em5790,656v43,,47,11,60,61c5863,767,5871,805,5871,859v,100,-10,189,-21,285c5839,1241,5816,1301,5769,1388v-7,14,-14,27,-21,41em5850,1002v-11,-32,-10,-8,-21,-41c5879,961,5911,954,5953,940v16,-5,44,,60,c6013,986,6002,989,5971,1022v-31,33,-65,58,-79,102c5882,1155,5871,1169,5871,1205v,43,27,41,61,41c5966,1246,5962,1254,5971,1226em5850,1104v-7,-7,-14,-14,-21,-21c5915,1083,6001,1079,6073,1104v21,,29,,43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6" style="position:absolute;margin-left:371.5pt;margin-top:19pt;width:48.4pt;height:19.65pt;z-index:252553216" coordorigin="14105,798" coordsize="1708,693" path="m15791,798v7,,14,,21,em14105,1429v7,-32,24,-63,39,-21em15650,1490v6,,12,,18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7" style="position:absolute;margin-left:267.75pt;margin-top:6.35pt;width:54.15pt;height:66.9pt;z-index:252554240" coordorigin="10445,351" coordsize="1911,2360" path="m11257,798v-5,21,-11,62,-21,81c11217,916,11230,943,11217,982v-19,54,-21,82,-21,142c11196,1173,11175,1194,11175,1246v,31,-6,113,-18,142c11140,1431,11136,1457,11136,1510v,48,,205,,183em11320,737v-12,-34,-34,-24,-63,c11229,761,11201,791,11175,818v-27,28,-43,54,-60,82c11099,919,11093,923,11097,940v15,-5,42,-27,60,-40c11181,883,11193,843,11217,818v18,-18,50,-41,61,-61c11291,732,11291,726,11320,717v,41,10,63,18,81c11348,821,11353,865,11380,879v26,14,9,11,40,21em11441,372v10,-31,23,-21,60,-21c11504,351,11582,371,11583,372v22,26,-17,66,-22,81c11544,499,11536,518,11501,555v-22,23,-50,53,-60,81c11441,656,11441,663,11441,676v60,,121,,181,em11483,473v-7,-7,-14,-13,-21,-20c11529,453,11580,459,11643,473v39,9,67,32,102,41em11115,1775v41,,47,9,81,20c11232,1807,11283,1807,11320,1816v49,12,119,11,163,20c11552,1850,11622,1838,11685,1856v34,10,85,,121,c11777,1847,11784,1824,11767,1816v-24,-11,-27,-33,-43,-41c11705,1775,11699,1774,11706,1754v41,,48,10,79,21c11816,1786,11843,1792,11869,1816v11,10,35,66,18,81c11881,1903,11854,1954,11848,1958v-25,16,-17,8,-42,41em12050,1571v-7,-7,-14,-13,-21,-20c12029,1598,12040,1611,12050,1632v15,30,19,56,61,61c12154,1698,12155,1681,12171,1673v20,-10,57,-30,63,-41c12237,1625,12253,1550,12255,1551v8,7,-39,92,-42,102c12204,1686,12177,1723,12171,1754v-7,33,-15,72,-18,102c12153,1877,12153,1883,12153,1897v-32,-8,-51,-28,-61,-61c12092,1816,12092,1809,12071,1816v32,-24,42,-21,82,-21c12200,1795,12223,1775,12273,1775v52,,46,7,82,-21em11157,1856v-39,,-51,-5,-81,21c11041,1908,11025,1945,10994,1978v-46,50,-98,94,-145,142c10818,2152,10774,2185,10750,2222v-23,36,-40,51,-61,81c10682,2310,10675,2317,10668,2324v31,-10,25,-31,43,-61c10729,2233,10760,2213,10771,2181v7,-22,13,-38,18,-61c10775,2125,10743,2140,10729,2161v-16,25,-49,76,-61,102c10655,2290,10647,2310,10647,2344v,7,,14,,21c10697,2365,10729,2358,10771,2344v34,-11,27,16,39,-20em10445,2466v,52,22,41,42,82c10506,2586,10515,2587,10548,2609v31,22,41,51,78,61em10626,2548v-39,,-70,2,-99,20c10515,2576,10470,2635,10463,2649v-13,26,1,33,-18,61em11175,1775v,-7,,-14,,-21c11201,1748,11253,1744,11278,1734v34,-13,71,-44,102,-61c11424,1648,11430,1666,11441,1632em11543,1571v5,-24,13,-37,18,-61c11581,1510,11602,1510,11622,1510v10,-28,7,-20,42,-20em11724,1449v7,,14,,21,c11754,1425,11762,1417,11785,1408em11643,1531v,-38,-17,-48,-21,-82c11617,1408,11614,1383,11604,1348v-10,-33,-18,-37,-21,-61c11579,1254,11555,1265,11543,1226v-8,-26,-18,-32,-42,-61c11480,1140,11463,1131,11441,1124v,43,,186,,163c11441,1226,11441,1165,11441,1104v38,,48,16,81,20c11536,1125,11637,1124,11583,1124em11462,1043v-7,,-14,,-21,c11432,1076,11407,1091,11398,1124v-24,9,-18,13,-39,41em11299,1307v,7,,13,,20c11265,1338,11291,1337,11257,1348v,20,,40,,60em11217,1531v-19,18,-26,22,-21,40c11171,1579,11163,1605,11136,1632v-7,7,-14,14,-21,21em11055,1714v,27,,54,,81em11848,1185v-17,16,-60,56,-63,61c11775,1266,11751,1275,11745,1287v-13,24,-25,31,-60,40c11685,1294,11672,1271,11706,1266v31,-4,59,40,79,61c11806,1349,11827,1366,11848,1368v7,,14,,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8" style="position:absolute;margin-left:333.4pt;margin-top:10.95pt;width:113.55pt;height:39.8pt;z-index:252555264" coordorigin="12762,514" coordsize="4005,1404" path="m12783,798v,60,-14,135,18,184c12844,972,12842,937,12865,921v23,-16,18,-24,18,-62c12883,814,12883,814,12883,859v,66,-8,122,-18,184c12853,1122,12868,1196,12844,1266v,21,,28,-21,21c12800,1264,12772,1234,12762,1205v-9,-27,34,-28,39,-40c12815,1133,12835,1145,12865,1124v29,-20,31,-47,60,-61c12948,1063,12956,1062,12964,1043em13067,818v47,,95,,142,em13067,900v32,24,41,21,81,21c13175,921,13203,921,13230,921em13474,798v-19,25,-38,49,-42,81c13428,915,13439,929,13474,940v29,9,64,-42,82,-61c13575,859,13592,824,13595,798v6,-52,,31,,41c13595,894,13577,929,13574,982v-5,92,6,182,-18,264c13551,1262,13556,1290,13556,1307v-34,,-66,-4,-82,-41c13461,1236,13461,1230,13453,1205v29,-28,54,-37,82,-61c13563,1120,13587,1111,13616,1083v7,-7,14,-13,21,-20em13719,900v9,32,29,31,39,c13711,900,13715,884,13758,879v7,,14,,21,em14023,778v-42,,-45,10,-63,20c13935,811,13950,809,13921,818v,27,6,53,21,61c13979,899,14036,868,14063,859v32,-10,54,-18,81,-41c14163,802,14202,788,14207,778v17,-33,,-5,,20c14207,818,14207,825,14207,798v,-45,-4,-53,-42,-20c14152,789,14124,838,14123,839v,20,,27,,40c14155,890,14141,900,14186,900v10,,52,-24,61,-41c14261,832,14253,808,14225,818v-6,,-12,,-18,c14220,864,14236,829,14268,818v20,-7,36,-16,39,-40c14307,771,14307,764,14307,757v-12,,-93,9,-60,41c14266,817,14262,827,14286,839v22,11,38,24,42,61c14331,925,14319,955,14307,961v-21,,-28,,-21,-21em14572,615v-21,,-28,,-42,c14521,641,14505,643,14491,676v-19,44,-52,79,-60,122c14425,833,14418,957,14449,961v7,,14,,21,em14654,717v,47,-8,63,-21,101c14623,847,14616,875,14594,900v-25,29,-49,21,-85,21c14503,921,14497,921,14491,921v,-42,-4,-42,39,-42c14556,879,14587,886,14594,900v10,20,29,30,60,40c14684,950,14707,927,14732,921em14714,514v,49,8,75,18,122c14742,679,14761,736,14775,778v19,55,37,104,42,162c14820,972,14811,1019,14796,1043v-7,7,-14,13,-21,20em15058,859v75,,141,2,205,-20c15269,839,15275,839,15281,839em15444,676v34,,69,,103,c15538,707,15519,701,15505,737v-10,26,-31,56,-39,81c15459,839,15466,877,15466,900v36,,123,17,141,-21c15607,872,15607,866,15607,859em15405,798v45,,65,9,100,20c15527,825,15565,818,15589,818em12883,1510v31,-7,46,-20,81,-20c12985,1490,13007,1490,13028,1490v-7,26,-29,61,-43,81c12965,1600,12936,1622,12925,1653v-10,30,-21,45,-21,81c12904,1741,12904,1747,12904,1754v41,,47,-9,81,-20c13009,1727,13024,1720,13028,1693v,-23,-2,-32,-21,-40em12925,1653v-24,,-33,-2,-42,-21c12948,1632,13037,1649,13088,1612em13148,1531v41,,83,,124,em13148,1612v,7,,13,,20c13195,1632,13243,1632,13290,1632em13495,1490v,41,10,63,18,81c13526,1601,13535,1592,13574,1592v35,,59,-29,63,-61c13637,1510,13637,1504,13637,1490v-32,10,-21,24,-21,61c13616,1620,13611,1671,13595,1734v-14,55,-5,113,-21,163c13574,1916,13575,1923,13556,1917v,-37,-17,-48,-21,-81c13530,1792,13525,1807,13513,1775v8,-23,28,-37,61,-41c13613,1730,13642,1718,13676,1714v25,,34,-2,43,-21em13800,1531v,-32,12,-21,39,-21em13960,1470v,-7,,-14,,-21c13916,1449,13926,1456,13900,1490v20,26,27,50,60,61c13994,1562,13968,1560,14002,1571v11,33,10,9,21,41c14012,1642,14004,1636,13981,1653v-18,17,-22,24,-39,20em14105,1470v,59,-14,134,18,183em14144,1470v,37,17,48,21,81c14165,1571,14165,1578,14165,1592v27,,53,-6,60,-21c14236,1546,14234,1485,14247,1510v19,36,-29,95,21,102c14274,1612,14280,1612,14286,1612em14530,1307v,-7,,-13,,-20c14510,1293,14488,1321,14470,1348v-33,50,-21,109,-39,162c14413,1563,14410,1596,14410,1653v,61,21,56,60,81c14490,1754,14497,1761,14509,1734em14672,1327v,42,-12,62,-18,102c14646,1478,14626,1508,14612,1551v-11,35,-20,57,-61,61c14544,1612,14537,1612,14530,1612v,-48,-8,-85,21,-122c14580,1518,14605,1527,14633,1551v29,25,43,20,81,20c14733,1571,14739,1570,14732,1551em14732,1185v,50,32,42,43,81c14788,1313,14802,1359,14817,1408v16,51,18,88,18,143c14835,1607,14835,1613,14796,1653em15079,1531v-7,-7,-14,-14,-21,-21c15089,1520,15075,1531,15119,1531v54,,103,10,144,-21em15203,1388v-24,31,-21,42,-21,82c15182,1524,15190,1543,15203,1592v6,23,,57,,81em15384,1368v,-19,1,-26,-18,-20c15417,1348,15444,1353,15487,1368v19,,25,1,18,20c15497,1415,15478,1415,15466,1449v-6,19,-37,57,-22,82c15465,1565,15466,1571,15505,1571v43,,42,3,42,-40em15384,1470v48,,97,,145,em15852,1348v-25,6,-36,14,-61,20c15783,1400,15770,1412,15770,1449v,39,-1,56,42,61c15859,1515,15919,1520,15954,1490v7,-7,14,-13,21,-20em16036,1388v-45,,-62,-6,-82,20c15942,1424,15906,1467,15915,1490v14,36,46,41,78,41c16038,1531,16035,1535,16054,1510v7,-10,43,-64,21,-81c16067,1422,16040,1390,16036,1388v-7,,-14,,-21,c16015,1430,16012,1429,16054,1429v43,,45,-12,63,-21c16123,1405,16165,1368,16138,1348v-8,-6,-52,,-63,c16075,1374,16082,1401,16096,1408v29,14,25,16,42,41c16145,1460,16189,1520,16178,1531v-11,10,-25,15,-40,20em16422,1226v-19,6,-43,16,-60,40c16331,1311,16325,1346,16301,1388v-31,55,-24,101,-24,163c16277,1572,16297,1642,16319,1653v7,,14,,21,em16564,1327v-8,32,-31,51,-40,81c16513,1443,16493,1479,16482,1510v-8,23,-27,37,-60,41c16401,1551,16394,1551,16380,1551v,-43,12,-43,21,-61c16404,1484,16441,1445,16461,1470v9,12,59,55,63,61c16541,1556,16543,1551,16585,1551v34,,32,,60,-20em16645,1144v5,25,9,58,18,82c16681,1274,16718,1338,16727,1388v12,67,30,135,39,204c16772,1635,16766,1687,16727,1714v-14,7,-29,13,-43,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9" style="position:absolute;margin-left:422.8pt;margin-top:9.25pt;width:23.6pt;height:17.3pt;z-index:252556288" coordorigin="15915,453" coordsize="834,611" path="m16015,697v,-21,,-27,,-41c15970,656,15954,665,15933,676v-7,4,-40,41,-18,61c15935,755,15949,741,15975,757v27,17,57,26,61,61c16039,844,16027,873,16015,879v-25,11,-25,34,-40,42c15954,921,15947,921,15954,900em16096,697v,61,,121,,182em16075,656v,-20,,-41,,-61c16096,595,16103,595,16117,595em16156,697v-7,31,-18,46,-18,81c16138,805,16138,832,16138,859v28,-10,24,-20,40,-41c16202,787,16224,798,16238,757v17,-50,-20,38,-21,41c16202,841,16231,865,16238,879v,21,,28,21,21em16524,534v-42,-30,-48,-17,-84,21c16403,593,16386,629,16362,676v-25,50,-39,107,-43,163c16315,884,16310,928,16340,961v18,20,49,60,82,41c16428,995,16434,989,16440,982em16564,697v,38,-17,47,-21,81c16541,799,16525,848,16503,859v-27,13,-22,20,-63,20c16440,852,16440,825,16440,798v25,,56,6,63,20c16518,849,16521,874,16564,879v19,2,41,,60,em16663,453v,48,32,65,43,102c16728,632,16748,694,16748,778v,56,15,120,-21,162c16684,991,16660,1031,16603,106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" annotation="t"/>
          </v:shape>
        </w:pict>
      </w:r>
    </w:p>
    <w:p w:rsidR="004C78CC" w:rsidRDefault="00407C5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1" style="position:absolute;margin-left:85.65pt;margin-top:1.4pt;width:201.7pt;height:193.75pt;z-index:252548096" coordorigin="4022,921" coordsize="7115,6834" path="m6725,961v-24,-17,-5,-45,-21,-21c6684,970,6670,1007,6665,1043v-6,42,-17,82,-21,122c6638,1224,6626,1302,6622,1348v-5,62,-15,132,-21,183c6597,1570,6583,1624,6580,1653v-4,34,-15,74,-18,101c6557,1793,6544,1848,6541,1877v-5,47,-17,99,-21,142c6514,2074,6506,2129,6502,2181v-6,73,-15,163,-21,224c6475,2466,6465,2532,6460,2588v-5,57,-7,108,-19,163c6428,2811,6414,2874,6399,2934v-12,47,-19,92,-21,142c6375,3160,6365,3243,6357,3321v-8,86,-11,185,-18,264c6331,3666,6325,3753,6318,3829v-7,81,-14,168,-21,244c6285,4217,6303,4404,6279,4520em6297,4602v-10,11,-27,47,-40,61c6245,4676,6213,4696,6194,4724v-18,26,-33,53,-60,81c6092,4849,6030,4886,5992,4927v-47,51,-80,109,-121,163c5828,5147,5771,5195,5729,5253v-43,60,-82,137,-123,203c5554,5538,5513,5618,5464,5700v-43,72,-93,136,-142,204c5270,5976,5232,6054,5180,6127v-46,65,-78,138,-120,204c5013,6404,4959,6463,4915,6534v-36,59,-65,125,-103,183c4762,6793,4697,6865,4649,6941v-21,32,-41,68,-60,101c4576,7064,4584,7061,4571,7083v13,-35,22,-65,39,-102c4642,6911,4652,6852,4670,6778v12,-47,31,-94,43,-142c4691,6671,4671,6698,4649,6738v-65,118,-112,249,-160,365c4479,7127,4476,7159,4468,7184v35,-11,48,-1,82,-19c4594,7141,4627,7118,4670,7103v41,-15,67,-30,103,-41c4780,7062,4787,7062,4794,7062em4061,7348v39,,47,-17,81,-21c4188,7322,4237,7327,4284,7327v,39,4,52,-21,82c4232,7446,4191,7477,4164,7510v-29,36,-51,83,-61,122c4092,7675,4069,7674,4103,7714v19,22,73,37,100,40c4229,7757,4291,7752,4305,7733v,-20,1,-26,21,-19em4061,7592v-13,,-26,,-39,c4068,7592,4100,7578,4142,7571v59,-10,125,-12,184,-20c4376,7544,4401,7534,4447,7510em6441,4663v54,3,117,16,160,20c6646,4687,6670,4695,6704,4704v33,8,70,9,103,20c6852,4739,6898,4753,6948,4765v55,14,107,28,163,40c7179,4820,7245,4834,7313,4846v74,13,149,27,224,40c7618,4900,7698,4898,7781,4907v79,9,164,10,244,20c8095,4935,8176,4938,8249,4947v73,9,150,29,223,41c8553,5002,8634,4998,8716,5008v70,9,151,29,224,41c9022,5063,9103,5076,9184,5090v84,14,161,42,244,61c9527,5173,9633,5193,9733,5212v78,15,168,21,244,41c10061,5275,10138,5297,10222,5314v68,14,137,26,202,41c10470,5366,10520,5364,10566,5375v27,6,54,14,81,20c10634,5383,10614,5353,10587,5334v-25,-18,-60,-25,-82,-40c10482,5278,10436,5248,10463,5253v46,9,44,18,85,41c10575,5309,10600,5314,10626,5334v7,7,14,14,21,21c10614,5369,10585,5377,10548,5395v-28,13,-60,17,-85,41c10458,5441,10434,5485,10424,5497em10831,5294v21,31,32,52,61,81c10919,5402,10946,5429,10973,5456v37,36,5,67,60,81c11033,5561,11035,5570,11055,5578em11136,5294v-40,8,-91,34,-124,61c10961,5397,10919,5459,10874,5497v-48,40,-72,63,-103,12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" annotation="t"/>
          </v:shape>
        </w:pict>
      </w:r>
    </w:p>
    <w:p w:rsidR="004C78CC" w:rsidRDefault="00407C5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4" style="position:absolute;margin-left:124.2pt;margin-top:6.85pt;width:12.1pt;height:78.45pt;z-index:252551168" coordorigin="5382,1856" coordsize="427,2768" path="m5382,1856v,21,,28,22,21em5422,2080v,7,,13,,20em5808,4623v-28,-24,-30,-14,-39,-42em5687,4520v-23,-6,-36,-14,-60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" annotation="t"/>
          </v:shape>
        </w:pict>
      </w:r>
    </w:p>
    <w:p w:rsidR="004C78CC" w:rsidRDefault="00407C5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5" style="position:absolute;margin-left:64.25pt;margin-top:15.75pt;width:36.4pt;height:34.6pt;z-index:252552192" coordorigin="3267,2914" coordsize="1284,1221" path="m4103,4114v-10,-3,-46,-42,-21,-61c4093,4045,4117,4022,4121,4012v5,-12,36,-38,43,-41c4184,3971,4190,3971,4203,3971v,43,10,89,-18,122c4167,4114,4129,4131,4103,4134v-21,,-28,,-42,c4061,4106,4050,4068,4082,4053v25,-12,21,-37,60,-41c4180,4008,4151,4003,4185,3992v5,18,33,31,18,61c4187,4085,4150,4107,4121,4114v,-45,10,-51,43,-82em3473,3097v-48,,-35,6,-64,40c3368,3186,3352,3217,3331,3280v-33,98,-64,137,-64,244c3267,3573,3263,3666,3289,3707v21,33,67,73,102,81em3473,3341v32,35,66,67,99,101c3595,3466,3626,3494,3654,3503v7,,14,,21,em3636,3280v-26,8,-45,48,-64,81c3543,3412,3540,3469,3512,3524v-27,52,-39,84,-39,142c3473,3673,3473,3679,3473,3686em3798,3056v-9,36,-32,62,-42,102c3747,3193,3735,3222,3735,3260v,37,-2,51,-18,81em3798,3564v,64,-3,110,-21,163c3766,3759,3756,3781,3735,3809em3940,3240v,-49,-18,49,-21,60c3905,3353,3929,3400,3940,3422v3,6,40,45,61,20c4015,3425,4028,3379,4040,3361v17,-25,21,-111,21,-81c4061,3383,4105,3629,4040,3707v-34,41,-45,11,-79,c3939,3700,3922,3691,3919,3666v-5,-40,38,-41,61,-61c3999,3588,4051,3564,4061,3544v,-7,,-13,,-20em4224,3036v-20,26,-36,49,-39,82c4182,3145,4174,3193,4164,3219v-18,33,-25,38,-22,61em4263,2914v,48,17,43,42,81c4340,3049,4346,3135,4366,3198v29,87,59,170,42,265c4395,3535,4387,3621,4348,3686v-27,45,-68,104,-103,143c4238,3836,4231,3842,4224,3849em4224,3442v,64,-3,110,-21,163c4203,3632,4203,3646,4203,3666v-26,10,-18,8,-18,41em4284,3240v58,,95,-5,142,-21c4433,3219,4440,3219,4447,3219v-9,28,-28,24,-39,61c4400,3307,4380,3338,4366,3361v-16,27,-36,50,-40,81c4322,3477,4334,3492,4366,3503v25,8,56,-11,60,-20c4426,3463,4426,3456,4426,3442em4284,3361v32,8,46,21,82,21c4409,3382,4437,3367,4468,3341v7,-7,14,-13,21,-20em4550,2954v,56,-6,77,-21,122c4521,3099,4513,3135,4511,3158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07C5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24" style="position:absolute;margin-left:241.2pt;margin-top:1.35pt;width:134.35pt;height:172.4pt;z-index:252571648" coordorigin="9510,6122" coordsize="4738,6082" path="m12111,6122v-144,60,-263,126,-387,224c11629,6421,11530,6507,11441,6590v-93,86,-178,176,-266,264c11020,7011,10889,7172,10750,7342v-143,175,-258,332,-365,529c10275,8074,10200,8285,10119,8502v-105,282,-226,578,-283,874c9797,9578,9765,9781,9754,9986v-7,138,8,254,39,387c9818,10479,9860,10599,9896,10698v19,19,26,22,21,41em12397,6142v-28,32,-52,43,-81,82c12266,6293,12234,6372,12192,6447v-42,74,-67,145,-100,224c12052,6765,12011,6865,11969,6956v-53,114,-86,223,-121,346c11815,7417,11780,7533,11745,7648v-43,143,-70,284,-102,426c11621,8171,11600,8263,11583,8359v-15,85,-22,180,-40,265c11513,8768,11489,8908,11462,9051v-24,123,-49,242,-64,366c11383,9545,11372,9675,11359,9803v-14,135,-26,271,-39,407c11303,10392,11280,10576,11278,10759v-2,179,5,352,21,529c11316,11471,11341,11659,11380,11838v13,58,32,173,61,223c11479,12125,11486,12091,11501,12102v,-7,,-14,,-21em13028,6203v7,37,11,68,18,102c13053,6340,13061,6372,13067,6407v11,60,17,122,21,183c13096,6708,13075,6825,13067,6935v-5,73,17,139,21,204c13093,7212,13104,7271,13109,7342v13,191,-9,384,-21,570c13069,8221,13081,8541,13067,8847v-7,156,-14,315,-21,468c13040,9459,13042,9599,13028,9742v-14,147,-21,301,-43,448c12966,10321,12964,10443,12964,10576v,123,-16,242,-18,366c12944,11100,12933,11256,12925,11410v-7,123,-8,243,-21,366c12892,11889,12885,12010,12865,12122v-16,47,-23,52,-21,81em9510,7119v18,23,46,65,60,81c9603,7236,9636,7288,9673,7322v47,43,111,82,163,122c9910,7501,9981,7538,10059,7587v113,71,224,125,344,183c10616,7873,10823,7987,11033,8094v107,55,215,100,326,143c11470,8280,11574,8337,11685,8380v111,43,231,64,344,102c12131,8516,12233,8546,12334,8583v147,54,294,110,449,142c12878,8744,12970,8767,13067,8786v94,18,209,36,305,41c13529,8836,13687,8814,13839,8807v96,-4,193,-15,284,-21c14172,8783,14178,8797,14225,8786v-13,,-26,,-39,em10445,8603v-45,,-30,-16,-60,-20c10338,8577,10287,8583,10240,8583v36,12,24,32,,61c10217,8671,10190,8716,10180,8746v-9,27,-16,74,-19,101c10158,8872,10153,8915,10180,8929v19,10,82,14,102,20c10303,8949,10310,8949,10324,8949em10403,8786v-7,32,-18,47,-18,82c10385,8888,10385,8909,10385,8929v35,,31,1,60,-21em10445,8705v-23,-30,-14,-32,-42,-41c10431,8664,10459,8664,10487,8664em10487,8766v29,23,41,20,79,20c10587,8786,10594,8786,10608,8786em10587,8705v-8,32,-21,45,-21,81c10566,8822,10551,8836,10548,8868v-2,20,,41,,61em10668,8807v10,-30,33,-22,43,-41c10711,8747,10710,8740,10729,8746v,35,-15,49,-18,81c10708,8856,10729,8875,10729,8908v,45,10,30,21,61c10710,8969,10705,8957,10689,8949v-30,-14,-36,3,-42,20c10703,8969,10766,8981,10810,8949em10789,8664v,-7,,-13,,-20c10817,8644,10846,8644,10874,8644v,55,4,95,18,142c10902,8822,10892,8858,10913,8888v20,28,36,67,39,102c10955,9024,10947,9040,10913,9051v-15,5,-48,,-64,em11097,8685v-26,-20,-37,-22,-64,-41c11027,8646,10977,8670,10994,8685v16,14,35,25,39,61c11036,8776,11025,8806,11012,8827v-23,38,-35,55,-39,102c10971,8952,10932,8955,10952,8990v12,21,61,39,81,41c11055,9031,11062,9031,11055,9010em11175,8827v,120,-15,260,21,366c11206,9222,11183,9263,11157,9275v-33,15,-52,-15,-60,-41c11083,9188,11106,9131,11115,9112v9,-20,15,-39,21,-61em11157,8644v,-31,12,-20,39,-20em11217,8644v40,,49,10,82,20c11324,8672,11349,8667,11359,8685v17,32,-15,76,-21,101c11326,8834,11351,8872,11359,8908v9,42,10,87,39,123c11412,9048,11434,9088,11441,9092v21,,28,,21,20c11430,9122,11443,9132,11398,9132v-35,,-55,21,-99,21c11275,9153,11266,9155,11257,917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07C5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2" style="position:absolute;margin-left:144.4pt;margin-top:18pt;width:13.3pt;height:145.9pt;z-index:252559360" coordorigin="6094,8197" coordsize="469,5147" path="m6094,8197v,323,27,638,40,956c6138,9248,6151,9345,6155,9437v5,111,10,216,21,326c6187,9871,6201,9980,6215,10088v13,102,28,204,42,305c6272,10500,6308,10611,6318,10719v13,150,38,297,60,447c6394,11278,6412,11399,6420,11511v9,123,12,244,21,367c6452,12019,6465,12164,6481,12305v15,135,34,270,39,407c6524,12816,6536,12914,6541,13016v5,95,13,204,21,285c6562,13322,6562,13329,6562,1334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5" style="position:absolute;margin-left:137.5pt;margin-top:13.95pt;width:8.05pt;height:16.75pt;z-index:252562432" coordorigin="5850,8054" coordsize="285,591" path="m5992,8054v-27,35,-38,79,-60,122c5901,8234,5881,8297,5871,8359v-7,45,-14,56,-21,102c5871,8502,5878,8412,5892,8380v26,-63,67,-106,100,-164c6011,8183,6039,8123,6073,8115v7,,14,,21,c6129,8158,6103,8184,6116,8237v17,70,18,130,18,204c6134,8509,6134,8576,6134,864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25" style="position:absolute;margin-left:234.3pt;margin-top:19.15pt;width:140.6pt;height:51.9pt;z-index:252572672" coordorigin="9265,8237" coordsize="4961,1832" path="m9265,8237v8,38,16,68,22,102c9296,8388,9308,8418,9326,8461v36,87,98,199,163,264c9529,8765,9603,8815,9652,8847v64,42,137,82,202,122c9926,9013,10001,9049,10077,9092v68,38,137,82,205,122c10355,9258,10423,9302,10505,9336v83,34,163,66,245,101c10865,9486,10983,9529,11097,9580v138,62,280,112,425,162c11820,9846,12114,9918,12415,9986v108,24,197,28,305,41c12877,10046,13031,10034,13188,10047v163,13,322,21,488,21c13859,10068,14042,10068,14225,1006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" annotation="t"/>
          </v:shape>
        </w:pict>
      </w:r>
    </w:p>
    <w:p w:rsidR="004C78CC" w:rsidRDefault="00407C5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8" style="position:absolute;margin-left:112.65pt;margin-top:14.75pt;width:26.05pt;height:87.65pt;z-index:252565504" coordorigin="4975,8827" coordsize="918,3092" path="m5892,8827v-31,15,-38,5,-63,20c5805,8861,5803,8870,5769,8888v-26,14,-48,31,-61,41c5687,8944,5663,8977,5648,8990v-21,18,-58,32,-82,61c5550,9070,5526,9107,5506,9132v-26,34,-57,68,-84,102c5391,9274,5382,9316,5361,9356v-23,43,-51,80,-78,121c5257,9516,5241,9561,5220,9599v-25,44,-45,81,-61,123c5144,9762,5134,9802,5120,9844v-16,49,-39,94,-60,142c5044,10024,5029,10071,5017,10108v-16,49,-10,90,-21,143c4986,10302,4977,10339,4975,10393v-3,92,12,179,21,265c5000,10699,5014,10749,5017,10779v5,44,4,80,18,122c5050,10946,5050,10975,5060,11023v9,43,8,80,18,123c5086,11183,5088,11211,5099,11247v14,47,24,96,39,143c5150,11429,5169,11471,5180,11511v10,37,28,69,40,102c5234,11652,5248,11693,5262,11735v13,37,45,66,60,103c5332,11863,5332,11893,5343,11918v-16,-38,-31,-65,-60,-101c5261,11790,5249,11783,5220,11756v-18,-16,-24,-30,-61,-41c5140,11697,5133,11687,5138,11715v13,20,14,38,42,61c5211,11801,5231,11817,5262,11838v19,13,21,7,39,19c5308,11827,5319,11804,5322,11776v5,-43,16,-81,21,-122c5351,11586,5351,11519,5361,11451v,-43,1,-58,21,-8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9" style="position:absolute;margin-left:117.3pt;margin-top:18.2pt;width:3.55pt;height:6.95pt;z-index:252566528" coordorigin="5138,8949" coordsize="125,245" path="m5198,8949v-33,35,-25,44,-39,82c5143,9075,5138,9087,5138,9132v,22,30,74,60,61c5227,9181,5259,9140,5262,9112v,-7,,-13,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IBHQIKFAEgAGgMAAAAAADAAAAAAAAARljPVIrml8VPjwb4utLhmyIDI2QGPoBEyPIAAEgRRJ+S&#10;9QNFEhsCAJf+RhIbAgCX/lcNAAAABQM4C2UZIDIJAP7/AwHA/h9FMwkA/v8DAQD+f0U4CAD+HwD+&#10;tis2ELAXQUAAAAAAAAAAABt0Kz8AAAC4AAAAAApVFoT7Dz7D1jjkZcgyZckYZcjKh/K3F5W406gE&#10;BgE4nMBQCAzudTudzqdwGACH5cjlXY9K4XGpvH4VL5JF4fMp/IIHR5bgPDvA5goAESDASPppVIH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20" style="position:absolute;margin-left:118.5pt;margin-top:10.75pt;width:1.15pt;height:1.75pt;z-index:252567552" coordorigin="5180,8685" coordsize="41,62" path="m5180,8746v,-20,,-41,,-61c5199,8685,5207,8685,5220,868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wBHQIEBgEgAGgMAAAAAADAAAAAAAAARljPVIrml8VPjwb4utLhmyIDI2QGPoBEyPIAAEgRRJ+S&#10;9QNFEhsCAJf+RhIbAgCX/lcNAAAABQM4C2UZIDIJAP7/AwHA/h9FMwkA/v8DAQD+f0U4CAD+HwD+&#10;tis2ELAXQUAAAAAAAAAAABt0Kz8AAAC4AAAAAAovCYP9hx+w5DlHUIfypCeVMNPJzOAAh+cM5veI&#10;Sq0xKIav4HUKABEg8D4ka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23" style="position:absolute;margin-left:112.15pt;margin-top:18.8pt;width:47.25pt;height:60.55pt;z-index:252570624" coordorigin="4957,8969" coordsize="1666,2137" path="m5060,10840v,-49,6,-80,18,-121c5087,10689,5085,10698,5120,10698v,42,-10,47,-21,81c5093,10797,5082,10851,5060,10861v-27,13,-52,20,-85,20c4953,10840,4957,10808,4957,10759v,-26,12,-88,39,-101c5018,10648,5035,10643,5060,10637v8,29,27,26,39,61c5109,10727,5106,10805,5078,10820v-27,14,-7,11,-43,20c5013,10816,4985,10787,4975,10759v-15,-43,1,-107,21,-122c5028,10614,5038,10617,5078,10617v24,,33,2,42,20c5120,10679,5111,10685,5099,10719v-12,35,-23,56,-64,60c5013,10781,4999,10742,4996,10719v,-24,2,-33,21,-41c5030,10633,5035,10670,5035,10698em5871,10840v,-7,,-13,,-20c5840,10810,5852,10800,5808,10800v6,24,15,36,21,61c5862,10872,5851,10893,5871,10922v20,28,24,42,39,61c5934,11013,5924,11034,5953,11044em5932,10800v-7,,-15,,-22,c5910,10827,5906,10861,5892,10881v-27,40,-36,83,-63,122c5805,11038,5810,11067,5790,11105em5099,9660v28,,65,-10,81,21c5191,9703,5212,9741,5220,9763v,7,,13,,20c5249,9792,5243,9814,5283,9824v,19,-1,26,18,20em5322,9620v-29,8,-56,19,-81,40c5216,9681,5175,9687,5159,9722v-10,23,-25,61,-39,81c5100,9833,5087,9851,5078,9885em6013,9702v27,19,57,24,81,40c6120,9759,6147,9790,6176,9803v6,,12,,18,c6203,9837,6202,9836,6236,9844v,20,,27,21,20em6279,9660v-21,15,-76,32,-85,62c6181,9766,6184,9802,6155,9844v-25,36,-15,66,-39,102em6034,9844v18,-14,61,-36,82,-41c6168,9791,6163,9806,6215,9783em6622,8969v-19,17,-71,50,-81,62c6515,9061,6503,9095,6481,9132v-29,47,-70,78,-103,122c6341,9304,6330,9367,6297,9417v-49,74,-94,174,-121,264c6134,9821,6087,9965,6055,10108v-32,142,-56,284,-63,42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62" style="position:absolute;margin-left:252.15pt;margin-top:18.2pt;width:4.05pt;height:3.5pt;z-index:252610560" coordorigin="9896,8949" coordsize="143,123" path="m9999,9010v-8,23,-16,38,-43,41c9950,9051,9944,9051,9938,9051v,-52,23,-36,39,-61c9994,8964,10004,8974,10038,8949v,23,-6,71,-21,82c9997,9046,9966,9051,9938,9051v-25,,-65,-1,-42,-41c9908,8989,9939,8967,9956,8949v7,,14,,21,c9977,8972,9971,9020,9956,9031v-21,16,-29,12,-39,4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" annotation="t"/>
          </v:shape>
        </w:pict>
      </w:r>
    </w:p>
    <w:p w:rsidR="00556445" w:rsidRDefault="00407C5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1" style="position:absolute;margin-left:87.35pt;margin-top:16.8pt;width:.65pt;height:.55pt;z-index:252558336" coordorigin="4082,9641" coordsize="22,20" path="m4082,9660v7,-6,14,-13,21,-1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cBHQIEAgEgAGgMAAAAAADAAAAAAAAARljPVIrml8VPjwb4utLhmyIDI2QGPoBEyPIAAEgRRJ+S&#10;9QNFEhsCAJf+RhIbAgCX/lcNAAAABQM4C2UZIDIJAP7/AwHA/h9FMwkA/v8DAQD+f0U4CAD+HwD+&#10;tis2ELAXQUAAAAAAAAAAABt0Kz8AAAC4AAAAAAoqCIP9LB+lT6gAhvL7d5fqbgCH5nDmV4lOZNL8&#10;d5xACgARIID/j2d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22" style="position:absolute;margin-left:313.8pt;margin-top:6.4pt;width:1.2pt;height:.6pt;z-index:252569600" coordorigin="12071,9275" coordsize="41,21" path="m12071,9295v19,-18,22,-24,40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0BHQIEBAEgAGgMAAAAAADAAAAAAAAARljPVIrml8VPjwb4utLhmyIDI2QGPoBEyPIAAEgRRJ+S&#10;9QNFEhsCAJf+RhIbAgCX/lcNAAAABQM4C2UZIDIJAP7/AwHA/h9FMwkA/v8DAQD+f0U4CAD+HwD+&#10;tis2ELAXQUAAAAAAAAAAABt0Kz8AAAC4AAAAAAowCoP+DhD+DgPqOXMAhvLZV5bZ7oAAh+ZE5d28&#10;YXhtNjUR03oUCgARILAsfJZ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26" style="position:absolute;margin-left:223.95pt;margin-top:20.25pt;width:163.1pt;height:52.45pt;z-index:252573696" coordorigin="8900,9763" coordsize="5755,1851" path="m8900,9763v17,34,22,73,40,101c8970,9911,9024,9955,9063,9986v45,36,113,95,163,122c9292,10144,9362,10172,9428,10210v70,40,130,84,202,122c9710,10374,9794,10414,9875,10454v124,62,240,145,365,204c10332,10701,10414,10754,10505,10800v92,46,189,82,284,122c10894,10966,10994,11017,11097,11064v98,45,200,81,301,122c11526,11238,11655,11281,11785,11329v107,39,214,73,326,101c12273,11470,12434,11492,12599,11511v142,16,287,51,429,61c13176,11582,13326,11586,13474,11593v150,7,298,15,447,20c14165,11621,14410,11613,14654,1161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8" style="position:absolute;margin-left:293.65pt;margin-top:16.8pt;width:4.05pt;height:3.45pt;z-index:252596224" coordorigin="11359,9641" coordsize="143,123" path="m11441,9742v-9,-26,-16,-32,-43,-40c11406,9679,11415,9663,11441,9660v19,-2,41,,60,c11501,9684,11496,9716,11483,9722v-24,12,-60,32,-85,41c11376,9763,11367,9760,11359,9742v,-31,5,-67,39,-82c11409,9655,11461,9641,11462,9641v7,6,14,13,21,19c11473,9689,11450,9684,11441,9702v-12,22,-13,36,-43,40c11353,9748,11392,9706,11398,9702v7,-7,15,-14,22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9" style="position:absolute;margin-left:301.7pt;margin-top:4.1pt;width:7.55pt;height:11.55pt;z-index:252597248" coordorigin="11643,9193" coordsize="266,407" path="m11908,9254v-16,-46,-38,8,-60,-20c11829,9211,11828,9214,11785,9214v-29,,-108,-21,-79,-21c11737,9193,11724,9228,11724,9254v,13,-11,70,-18,82c11689,9365,11668,9382,11664,9417v-4,33,-21,43,-21,81c11643,9524,11650,9552,11664,9559v17,9,63,19,81,21c11787,9585,11774,9595,11806,9599v21,,28,,42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50" style="position:absolute;margin-left:310.95pt;margin-top:9.3pt;width:2.3pt;height:5.2pt;z-index:252598272" coordorigin="11969,9376" coordsize="82,184" path="m12050,9376v-23,6,-55,30,-60,41c11981,9437,11971,9478,11969,9498v-4,35,1,57,39,61c12043,9563,12043,9544,12050,951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EBHQIIEAEgAGgMAAAAAADAAAAAAAAARljPVIrml8VPjwb4utLhmyIDI2QGPoBEyPIAAEgRRJ+S&#10;9QNFEhsCAJf+RhIbAgCX/lcNAAAABQM4C2UZIDIJAP7/AwHA/h9FMwkA/v8DAQD+f0U4CAD+HwD+&#10;tis2ELAXQUAAAAAAAAAAABt0Kz8AAAC4AAAAAApUF4T8G/X4N+8uRlyY8TLkGTLix5GUh/Le95b3&#10;xOk7nkBQCAp3PJ6J7PJ2h+W85Se2YtjU1i8OlMQSmYTeJRCWwzBNDnemeCVACgARIBCGLJZ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51" style="position:absolute;margin-left:316.15pt;margin-top:12.75pt;width:3.4pt;height:1.15pt;z-index:252599296" coordorigin="12153,9498" coordsize="121,41" path="m12153,9498v41,,71,-8,102,20c12261,9525,12267,9531,12273,953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kBHQIKBAEgAGgMAAAAAADAAAAAAAAARljPVIrml8VPjwb4utLhmyIDI2QGPoBEyPIAAEgRRJ+S&#10;9QNFEhsCAJf+RhIbAgCX/lcNAAAABQM4C2UZIDIJAP7/AwHA/h9FMwkA/v8DAQD+f0U4CAD+HwD+&#10;tis2ELAXQUAAAAAAAAAAABt0Kz8AAAC4AAAAAAo8DoT8HH34OP8WPJlyMuTKxYyH8upXl1LATqdp&#10;1OyH5obmNZlEpzH5TJZtV8G3HMNpCgARIHARpZZ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52" style="position:absolute;margin-left:317.85pt;margin-top:9.3pt;width:1.2pt;height:8.05pt;z-index:252600320" coordorigin="12213,9376" coordsize="43,285" path="m12255,9376v-7,,-14,,-21,c12234,9415,12220,9427,12213,9457v-14,61,,140,,20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0BHQIGFgEgAGgMAAAAAADAAAAAAAAARljPVIrml8VPjwb4utLhmyIDI2QGPoBEyPIAAEgRRJ+S&#10;9QNFEhsCAJf+RhIbAgCX/lcNAAAABQM4C2UZIDIJAP7/AwHA/h9FMwkA/v8DAQD+f0U4CAD+HwD+&#10;tis2ELAXQUAAAAAAAAAAABt0Kz8AAAC4AAAAAApAEIP+Dor+Dot16HXoAIfy3veW98nSAQGeT1Pq&#10;DAkDh+TW472dpzO4lXYDBZXNsV3fFfAJgAoAESDAVc+W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53" style="position:absolute;margin-left:320.75pt;margin-top:10.45pt;width:5.15pt;height:8.1pt;z-index:252601344" coordorigin="12316,9417" coordsize="182,286" path="m12334,9559v10,-38,20,-45,42,-61c12390,9487,12435,9439,12436,9437v17,-32,-19,3,-21,20c12410,9493,12397,9517,12397,9559v,38,8,50,18,82c12420,9657,12415,9685,12415,9702v-33,,-66,,-99,c12364,9702,12486,9720,12497,968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54" style="position:absolute;margin-left:325.9pt;margin-top:8.7pt;width:3.5pt;height:13.3pt;z-index:252602368" coordorigin="12497,9356" coordsize="124,469" path="m12497,9396v,-20,,-27,,-40c12527,9356,12582,9343,12599,9376v50,98,-15,283,21,387c12625,9778,12620,9808,12620,9824v-44,,-111,15,-123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55" style="position:absolute;margin-left:331.1pt;margin-top:11.55pt;width:4.65pt;height:9.85pt;z-index:252603392" coordorigin="12681,9457" coordsize="164,347" path="m12844,9477v-42,,-44,-12,-61,-20c12770,9451,12734,9457,12720,9457v,72,,140,-18,203c12692,9693,12684,9698,12681,9722v-6,44,12,45,21,61c12710,9798,12730,9820,12762,9803v24,-13,39,-24,61,-4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56" style="position:absolute;margin-left:334.5pt;margin-top:16.8pt;width:4.15pt;height:14.4pt;z-index:252604416" coordorigin="12801,9641" coordsize="146,509" path="m12946,9641v-11,30,-21,16,-21,61c12925,9795,12919,9879,12904,9966v-9,51,26,167,-21,183c12856,10138,12860,10129,12844,10108v-20,-25,-39,-49,-43,-81c12796,9984,12800,9982,12823,9966v30,-21,41,-25,60,-40c12911,9904,12913,9893,12946,988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57" style="position:absolute;margin-left:338.05pt;margin-top:12.75pt;width:2.35pt;height:.6pt;z-index:252605440" coordorigin="12925,9498" coordsize="83,21" path="m12925,9518v,-7,,-13,,-20c12963,9498,12995,9487,13007,951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4BHQIIBAEgAGgMAAAAAADAAAAAAAAARljPVIrml8VPjwb4utLhmyIDI2QGPoBEyPIAAEgRRJ+S&#10;9QNFEhsCAJf+RhIbAgCX/lcNAAAABQM4C2UZIDIJAP7/AwHA/h9FMwkA/v8DAQD+f0U4CAD+HwD+&#10;tis2ELAXQUAAAAAAAAAAABt0Kz8AAAC4AAAAAAoxCYP+EEb+EEc6TDqAh/LsN5dh53OgnQCH5iTm&#10;H5JCZbFIPl/gjwoAESCAd1CY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58" style="position:absolute;margin-left:343.75pt;margin-top:16.2pt;width:3.55pt;height:.6pt;z-index:252606464" coordorigin="13127,9620" coordsize="125,22" path="m13127,9620v32,24,42,21,82,21c13230,9641,13237,9641,13251,96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YBHQIKAgEgAGgMAAAAAADAAAAAAAAARljPVIrml8VPjwb4utLhmyIDI2QGPoBEyPIAAEgRRJ+S&#10;9QNFEhsCAJf+RhIbAgCX/lcNAAAABQM4C2UZIDIJAP7/AwHA/h9FMwkA/v8DAQD+f0U4CAD+HwD+&#10;tis2ELAXQUAAAAAAAAAAABt0Kz8AAAC4AAAAAAopB4L+g4v6DVWAhvL3t5eub0CH5ebl5ZFN4Drn&#10;gTQKABEggDRwmF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59" style="position:absolute;margin-left:344.95pt;margin-top:13.85pt;width:1.15pt;height:7pt;z-index:252607488" coordorigin="13170,9538" coordsize="40,246" path="m13209,9538v-23,30,-35,62,-39,103c13166,9687,13170,9736,13170,978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cBHQIEFAEgAGgMAAAAAADAAAAAAAAARljPVIrml8VPjwb4utLhmyIDI2QGPoBEyPIAAEgRRJ+S&#10;9QNFEhsCAJf+RhIbAgCX/lcNAAAABQM4C2UZIDIJAP7/AwHA/h9FMwkA/v8DAQD+f0U4CAD+HwD+&#10;tis2ELAXQUAAAAAAAAAAABt0Kz8AAAC4AAAAAAo6DIP+EQL+ERHo58gAh/LuF5dhZ7PJxOYHQJ+g&#10;EBCH5izlz5pMZFgOEQGSx3OerwoAESDwIIyY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60" style="position:absolute;margin-left:348.35pt;margin-top:13.85pt;width:5.25pt;height:8.15pt;z-index:252608512" coordorigin="13290,9538" coordsize="185,287" path="m13332,9681v,-49,8,-39,40,-61c13397,9603,13410,9563,13432,9538v-20,8,-36,31,-39,61c13389,9637,13372,9662,13372,9702v,43,15,110,-21,122c13348,9823,13293,9806,13290,9803v,-7,,-13,,-20c13353,9783,13400,9780,13453,9763v7,,14,,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61" style="position:absolute;margin-left:354.2pt;margin-top:8.7pt;width:4.65pt;height:15.05pt;z-index:252609536" coordorigin="13495,9356" coordsize="164,530" path="m13495,9396v7,-23,12,-37,40,-40c13578,9351,13599,9354,13616,9376v24,31,21,41,21,81c13637,9531,13646,9591,13658,9660v10,55,15,165,-21,204c13611,9892,13592,9885,13556,9885v-7,,-14,,-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63" style="position:absolute;margin-left:245.85pt;margin-top:4.1pt;width:16.1pt;height:12.7pt;z-index:252611584" coordorigin="9673,9193" coordsize="568,449" path="m10240,9193v-50,,-80,8,-121,41c10059,9282,10005,9336,9938,9376v-66,40,-93,86,-145,142c9750,9565,9722,9606,9673,96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cBHQIsJAEgAGgMAAAAAADAAAAAAAAARljPVIrml8VPjwb4utLhmyIDI2QGPoBEyPIAAEgRRJ+S&#10;9QNFEhsCAJf+RhIbAgCX/lcNAAAABQM4C2UZIDIJAP7/AwHA/h9FMwkA/v8DAQD+f0U4CAD+HwD+&#10;tis2ELAXQUAAAAAAAAAAABt0Kz8AAAC4AAAAAApKEYT8EpX4JV8+bOgy4mbPDFDOh/LN15Zu08gM&#10;8ns8T2eQGAJ3OJyAh+Xs5W2JSWBzWUTuMxCQxiE1+p5R0KAKABEgICz8q1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64" style="position:absolute;margin-left:251pt;margin-top:8.15pt;width:16.75pt;height:16.75pt;z-index:252612608" coordorigin="9854,9336" coordsize="592,591" path="m10445,9336v-6,17,-35,43,-60,60c10324,9436,10279,9473,10222,9518v-71,57,-161,117,-223,184c9956,9748,9908,9811,9875,9864v-17,34,-24,39,-21,6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MBHQIuLgEgAGgMAAAAAADAAAAAAAAARljPVIrml8VPjwb4utLhmyIDI2QGPoBEyPIAAEgRRJ+S&#10;9QNFEhsCAJf+RhIbAgCX/lcNAAAABQM4C2UZIDIJAP7/AwHA/h9FMwkA/v8DAQD+f0U4CAD+HwD+&#10;tis2ELAXQUAAAAAAAAAAABt0Kz8AAAC4AAAAAApWFYT8E6X4J02XJlhnhGGVix4oYjIAh/LbJ5bZ&#10;Z1O08gKATiAJ1PYFOJ7AJ7PJ2Ifk+uRNsVrj8tlVJj0Vl80m8XjUztM7zHhXgFQKABEggJA8rFSB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65" style="position:absolute;margin-left:258pt;margin-top:15.05pt;width:22.45pt;height:16.75pt;z-index:252613632" coordorigin="10101,9580" coordsize="792,590" path="m10892,9580v-48,6,-57,15,-103,40c10727,9654,10667,9687,10608,9722v-73,43,-186,121,-244,183c10304,9968,10243,10025,10180,10088v-27,27,-53,54,-79,8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8BHQI8LgEgAGgMAAAAAADAAAAAAAAARljPVIrml8VPjwb4utLhmyIDI2QGPoBEyPIAAEgRRJ+S&#10;9QNFEhsCAJf+RhIbAgCX/lcNAAAABQM4C2UZIDIJAP7/AwHA/h9FMwkA/v8DAQD+f0U4CAD+HwD+&#10;tis2ELAXQUAAAAAAAAAAABt0Kz8AAAC4AAAAAApSFIT8FfX4LB5yzwRxkYZM+aObPmCH8vH3l4/T&#10;iBIHQJ/PJ1PYBOp2gM5nE5CH5EjkIcYSNU4lE5TKqLHZZX5FabTB8/8R+AoAESCg/oqs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66" style="position:absolute;margin-left:259.7pt;margin-top:19.1pt;width:26.55pt;height:19.05pt;z-index:252614656" coordorigin="10161,9722" coordsize="937,672" path="m11097,9722v-13,13,-35,42,-64,61c10965,9827,10900,9861,10831,9905v-107,69,-219,117,-326,183c10413,10145,10328,10211,10240,10271v-43,30,-65,54,-79,102c10161,10380,10161,10386,10161,1039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" annotation="t"/>
          </v:shape>
        </w:pict>
      </w:r>
    </w:p>
    <w:p w:rsidR="00556445" w:rsidRDefault="00407C5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6" style="position:absolute;margin-left:100.65pt;margin-top:6.65pt;width:88.15pt;height:25.4pt;z-index:252563456" coordorigin="4550,10027" coordsize="3111,896" path="m4571,10149v-8,31,-24,45,-21,81c4553,10266,4562,10280,4571,10312v5,18,6,39,18,61c4603,10400,4618,10427,4631,10454v17,33,46,42,61,61c4709,10537,4723,10573,4752,10597v30,24,54,38,81,61c4872,10692,4900,10697,4936,10719v43,26,76,42,124,60c5112,10798,5167,10824,5220,10840v45,14,116,36,162,41c5439,10887,5490,10896,5545,10901v58,5,107,16,163,21c5898,10938,6097,10915,6279,10901v71,-5,133,-8,202,-20c6533,10872,6616,10856,6665,10840v64,-21,143,-57,202,-81c6945,10727,7020,10682,7090,10637v42,-27,83,-54,124,-81c7269,10519,7324,10477,7374,10434v35,-30,57,-75,81,-102c7488,10295,7494,10261,7516,10230v31,-44,23,-12,42,-61c7561,10160,7602,10106,7579,10088v-27,-21,-31,28,-63,40c7490,10138,7463,10157,7437,10169v31,-19,48,-46,79,-61c7545,10094,7592,10085,7618,10068v23,-16,31,-32,42,-41c7660,10108,7660,10190,7660,1027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7" style="position:absolute;margin-left:85.05pt;margin-top:2pt;width:5.25pt;height:15.05pt;z-index:252564480" coordorigin="4001,9864" coordsize="185,530" path="m4185,9864v-32,11,-21,25,-21,62c4164,9959,4142,9969,4142,10007v,47,-17,26,-21,61c4113,10127,4118,10177,4103,10230v-12,42,-8,84,-21,122c4082,10373,4082,10379,4082,10393v-66,,-13,-14,-42,-41c4029,10342,4010,10317,4001,10291v-9,-27,-5,-87,21,-101c4027,10187,4078,10174,4082,10169v16,-19,23,-32,60,-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27" style="position:absolute;margin-left:247.05pt;margin-top:15.85pt;width:4.55pt;height:5.25pt;z-index:252574720" coordorigin="9715,10352" coordsize="161,185" path="m9793,10495v-27,-11,-18,-27,-18,-61c9775,10397,9802,10377,9836,10373v19,,26,,39,c9875,10416,9863,10416,9854,10434v-18,34,-14,43,-39,61c9786,10515,9786,10528,9754,10536v-21,-7,-30,-33,-39,-62c9702,10429,9740,10425,9754,10393v10,-22,38,-34,61,-41c9839,10384,9836,10394,9836,10434v,33,-30,57,-61,61c9768,10495,9761,10495,9754,10495v,-47,8,-64,21,-102c9790,10350,9793,10383,9793,10413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67" style="position:absolute;margin-left:267.75pt;margin-top:8.35pt;width:16.65pt;height:16.2pt;z-index:252615680" coordorigin="10445,10088" coordsize="589,571" path="m11033,10088v-49,7,-82,24,-120,61c10860,10200,10796,10231,10750,10291v-54,71,-120,118,-184,183c10517,10524,10489,10569,10463,10617v-17,19,-23,23,-18,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ABHQIuLAEgAGgMAAAAAADAAAAAAAAARljPVIrml8VPjwb4utLhmyIDI2QGPoBEyPIAAEgRRJ+S&#10;9QNFEhsCAJf+RhIbAgCX/lcNAAAABQM4C2UZIDIJAP7/AwHA/h9FMwkA/v8DAQD+f0U4CAD+HwD+&#10;tis2ELAXQUAAAAAAAAAAABt0Kz8AAAC4AAAAAApTFIT8FrH4Lc8WPFjigz5owxZeFjxAh/MhV5kK&#10;55AU+oNAgc8naAwBPZ5PZ3PAh+dW5quYwyRwiB0OkVOIyaqyyc3uH4xouXQKABEgcH0JrV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68" style="position:absolute;margin-left:275.8pt;margin-top:15.3pt;width:10.45pt;height:10.95pt;z-index:252616704" coordorigin="10729,10332" coordsize="369,388" path="m11097,10332v-33,32,-68,53,-103,81c10943,10455,10895,10509,10849,10556v-36,36,-82,72,-99,122c10741,10706,10709,10705,10750,1071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" annotation="t"/>
          </v:shape>
        </w:pict>
      </w:r>
    </w:p>
    <w:p w:rsidR="00556445" w:rsidRPr="00556445" w:rsidRDefault="00407C5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3" style="position:absolute;margin-left:85.65pt;margin-top:9.2pt;width:137.1pt;height:9.85pt;z-index:252560384" coordorigin="4022,10861" coordsize="4837,347" path="m4022,11044v192,,375,-21,567,-21c4701,11023,4805,11006,4915,11003v178,-4,354,-10,531,-20c5828,10961,6221,10980,6601,11003v511,31,1058,21,1566,-20c8381,10966,8604,10983,8819,10983v-1,,-38,-15,-60,-21c8720,10951,8673,10937,8635,10922v,-20,1,-27,-18,-21c8622,10899,8655,10865,8677,10861v54,-11,81,12,121,20c8829,10887,8832,10891,8858,10901v-16,28,-14,49,-39,82c8748,11077,8644,11145,8553,11207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4" style="position:absolute;margin-left:101.75pt;margin-top:14.4pt;width:50.15pt;height:44.45pt;z-index:252561408" coordorigin="4589,11044" coordsize="1769,1567" path="m6357,11044v-67,9,-80,11,-142,41c6145,11118,6072,11156,6013,11207v-98,85,-192,172,-284,264c5557,11644,5364,11804,5198,11980v-119,126,-226,277,-365,386c4796,12395,4735,12444,4692,12467v-7,,-15,,-22,c4680,12410,4679,12397,4713,12345v37,-56,84,-106,120,-162c4868,12129,4894,12087,4936,12041v7,-7,14,-13,21,-20c4917,12075,4872,12126,4833,12183v-55,81,-109,163,-163,244c4636,12479,4608,12537,4589,12590v,7,,13,,20c4640,12573,4684,12527,4734,12488v72,-56,136,-118,202,-183c4996,12246,5050,12190,5099,121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28" style="position:absolute;margin-left:233.15pt;margin-top:8.05pt;width:8.1pt;height:13.3pt;z-index:252575744" coordorigin="9226,10820" coordsize="285,469" path="m9510,10922v-7,,-14,,-21,c9478,10889,9458,10900,9428,10881v-31,-20,-23,-20,-60,-20c9357,10828,9358,10852,9347,10820v-46,14,,25,-21,61c9309,10910,9300,10932,9287,10962v-19,41,-28,82,-43,123c9229,11126,9226,11144,9226,11186v,27,,55,,82c9271,11268,9289,11276,9326,11288v7,,14,,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29" style="position:absolute;margin-left:240.65pt;margin-top:16.15pt;width:2.3pt;height:5.75pt;z-index:252576768" coordorigin="9489,11105" coordsize="82,204" path="m9531,11105v,7,,13,,20c9513,11131,9498,11160,9489,11186v-7,21,,59,,82c9507,11274,9523,11321,9552,11308v6,-7,12,-13,18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0" style="position:absolute;margin-left:242.95pt;margin-top:12.1pt;width:1.2pt;height:.6pt;z-index:252577792" coordorigin="9570,10962" coordsize="43,22" path="m9570,10962v36,,32,-9,42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8BHQIEBAEgAGgMAAAAAADAAAAAAAAARljPVIrml8VPjwb4utLhmyIDI2QGPoBEyPIAAEgRRJ+S&#10;9QNFEhsCAJf+RhIbAgCX/lcNAAAABQM4C2UZIDIJAP7/AwHA/h9FMwkA/v8DAQD+f0U4CAD+HwD+&#10;tis2ELAXQUAAAAAAAAAAABt0Kz8AAAC4AAAAAAoyC4T8Dx34Hj2TKMmUh/Ny95uXwE8noIfl2uUx&#10;jVdocGncSvOTcqgKABEgUInMi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1" style="position:absolute;margin-left:245.25pt;margin-top:13.8pt;width:4.65pt;height:13.3pt;z-index:252578816" coordorigin="9652,11023" coordsize="164,469" path="m9673,11023v40,,80,,120,c9799,11040,9833,11055,9815,11085v-18,30,-36,64,-40,101c9770,11239,9809,11465,9754,11491v-16,8,-125,-4,-102,-20c9659,11471,9666,11471,9673,1147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2" style="position:absolute;margin-left:251pt;margin-top:16.7pt;width:5.8pt;height:10.95pt;z-index:252579840" coordorigin="9854,11125" coordsize="206,387" path="m10059,11207v-6,-19,-34,-33,-60,-41c9974,11158,9941,11149,9917,11146v-38,-4,-28,-38,-21,-21c9913,11168,9886,11215,9875,11247v-13,38,-10,102,-21,143c9845,11425,9854,11475,9854,11511v43,,111,14,123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4" style="position:absolute;margin-left:259.7pt;margin-top:20.15pt;width:1.15pt;height:.65pt;z-index:252581888" coordorigin="10161,11247" coordsize="41,22" path="m10180,11268v-32,-35,-9,-21,21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8BHQIEBAEgAGgMAAAAAADAAAAAAAAARljPVIrml8VPjwb4utLhmyIDI2QGPoBEyPIAAEgRRJ+S&#10;9QNFEhsCAJf+RhIbAgCX/lcNAAAABQM4C2UZIDIJAP7/AwHA/h9FMwkA/v8DAQD+f0U4CAD+HwD+&#10;tis2ELAXQUAAAAAAAAAAABt0Kz8AAAC4AAAAAAoyCoT8EkX4JL8TFjZMoIbzkXecm28AAIfmcOY7&#10;sFtk8gnMnx/wB4AKABEgQMQJjF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5" style="position:absolute;margin-left:261.9pt;margin-top:20.15pt;width:4.15pt;height:14.45pt;z-index:252582912" coordorigin="10240,11247" coordsize="146,510" path="m10240,11247v20,5,66,11,84,21c10339,11276,10383,11304,10385,11308v16,31,-18,55,-21,82c10360,11426,10343,11447,10343,11491v,43,10,67,21,102c10374,11624,10382,11666,10385,11695v2,20,,41,,61c10343,11756,10293,11769,10282,1173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6" style="position:absolute;margin-left:289pt;margin-top:15.55pt;width:4.65pt;height:3.5pt;z-index:252583936" coordorigin="11196,11085" coordsize="164,123" path="m11320,11146v-54,9,-32,20,-84,20c11230,11166,11223,11166,11217,11166v,-24,6,-55,19,-61c11258,11095,11309,11103,11320,11125v18,35,-8,52,-21,61c11290,11193,11233,11229,11217,11207v-28,-38,-12,-46,,-82c11223,11106,11251,11093,11278,11085v22,-7,58,,8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69" style="position:absolute;margin-left:279.2pt;margin-top:1.15pt;width:7.55pt;height:9.85pt;z-index:252617728" coordorigin="10849,10576" coordsize="267,347" path="m11115,10576v-24,21,-88,51,-103,82c10996,10692,10967,10727,10952,10759v-18,39,-37,65,-60,102c10876,10898,10872,10909,10849,109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" annotation="t"/>
          </v:shape>
        </w:pict>
      </w:r>
    </w:p>
    <w:p w:rsidR="00556445" w:rsidRDefault="00407C5B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33" style="position:absolute;margin-left:254.45pt;margin-top:4.25pt;width:5.25pt;height:15.05pt;z-index:252580864" coordorigin="9977,11430" coordsize="185,531" path="m10161,11430v-21,7,-40,16,-42,41c10107,11620,10137,11781,10101,11918v-10,39,18,30,-24,42c10056,11952,10043,11941,10017,11918v-19,-17,-37,-56,-40,-80c9972,11794,9977,11793,9999,11776v14,-11,73,-32,78,-41c10091,11712,10090,11717,10119,1169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7" style="position:absolute;margin-left:301.1pt;margin-top:3.7pt;width:8.15pt;height:10.4pt;z-index:252584960" coordorigin="11622,11410" coordsize="287,367" path="m11908,11511v-7,,-14,,-21,c11878,11480,11871,11488,11848,11471v-25,-18,-51,-38,-81,-41c11731,11426,11735,11442,11724,11410v-28,10,-18,27,-18,61c11706,11507,11674,11522,11664,11552v-10,29,-32,54,-42,82c11610,11668,11622,11712,11643,11735v29,31,40,41,81,41c11745,11776,11753,11776,11767,11776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8" style="position:absolute;margin-left:308.6pt;margin-top:10.6pt;width:3.45pt;height:6.95pt;z-index:252585984" coordorigin="11887,11654" coordsize="122,246" path="m11990,11654v-30,29,-36,53,-61,81c11908,11758,11890,11786,11887,11817v-2,20,,41,,61c11918,11888,11904,11899,11948,11899v42,,51,,60,-4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9" style="position:absolute;margin-left:312.65pt;margin-top:7.7pt;width:1.8pt;height:.05pt;z-index:252587008" coordorigin="12029,11552" coordsize="64,1" path="m12029,11552v21,,42,,63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YBHQIGAgEgAGgMAAAAAADAAAAAAAAARljPVIrml8VPjwb4utLhmyIDI2QGPoBEyPIAAEgRRJ+S&#10;9QNFEhsCAJf+RhIbAgCX/lcNAAAABQM4C2UZIDIJAP7/AwHA/h9FMwkA/v8DAQD+f0U4CAD+HwD+&#10;tis2ELAXQUAAAAAAAAAAABt0Kz8AAAC4AAAAAAo5DoT8G9n4N7RkysmUyZSC/wCLTf4BFpwAAIfl&#10;PuSHnGAZFIafDqPHGgcu8BGACgARIHD2C5F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0" style="position:absolute;margin-left:315.55pt;margin-top:7.7pt;width:4pt;height:13.9pt;z-index:252588032" coordorigin="12132,11552" coordsize="142,490" path="m12132,11572v10,-30,24,-20,60,-20c12213,11552,12234,11552,12255,11552v,42,-9,48,-21,82c12213,11696,12244,11788,12255,11838v8,36,18,63,18,101c12273,11974,12262,11989,12255,12021v-38,,-50,16,-84,20c12152,12041,12146,12040,12153,120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1" style="position:absolute;margin-left:323.05pt;margin-top:11.15pt;width:5.75pt;height:11pt;z-index:252589056" coordorigin="12397,11674" coordsize="203,388" path="m12599,11715v-6,-18,-41,-39,-60,-41c12492,11668,12476,11686,12457,11695v-29,14,-21,20,-21,61c12436,11825,12433,11880,12415,11939v-9,30,-18,48,-18,82c12397,12041,12397,12048,12397,12061v57,,94,-5,142,-20c12562,12041,12570,12040,12578,120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2" style="position:absolute;margin-left:328.8pt;margin-top:18.1pt;width:2.95pt;height:14.45pt;z-index:252590080" coordorigin="12599,11918" coordsize="104,510" path="m12702,11918v,106,-4,205,-21,305c12672,12276,12673,12315,12660,12366v-6,22,-2,53,-18,61c12635,12427,12627,12427,12620,12427v,-42,-9,-48,-21,-82c12586,12306,12595,12229,12620,12203v16,-17,76,-52,82,-61c12702,12135,12702,12129,12702,121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3" style="position:absolute;margin-left:331.1pt;margin-top:14.05pt;width:2.35pt;height:1.2pt;z-index:252591104" coordorigin="12681,11776" coordsize="82,42" path="m12702,11796v,-20,,-27,-21,-20c12687,11778,12760,11794,12762,11796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UBHQIIBAEgAGgMAAAAAADAAAAAAAAARljPVIrml8VPjwb4utLhmyIDI2QGPoBEyPIAAEgRRJ+S&#10;9QNFEhsCAJf+RhIbAgCX/lcNAAAABQM4C2UZIDIJAP7/AwHA/h9FMwkA/v8DAQD+f0U4CAD+HwD+&#10;tis2ELAXQUAAAAAAAAAAABt0Kz8AAAC4AAAAAAo4C4T8H1X4Pq8uTJlxY8jKh/PAx54VZ0J1OyeA&#10;h+bo5tPDWJ4vNp/HMJ8A7tEKABEgMPFUk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4" style="position:absolute;margin-left:337.45pt;margin-top:18.1pt;width:5.25pt;height:1.2pt;z-index:252592128" coordorigin="12904,11918" coordsize="185,43" path="m12904,11918v26,19,49,39,81,42c13018,11964,13054,11960,13088,1196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YBHQIQBAEgAGgMAAAAAADAAAAAAAAARljPVIrml8VPjwb4utLhmyIDI2QGPoBEyPIAAEgRRJ+S&#10;9QNFEhsCAJf+RhIbAgCX/lcNAAAABQM4C2UZIDIJAP7/AwHA/h9FMwkA/v8DAQD+f0U4CAD+HwD+&#10;tis2ELAXQUAAAAAAAAAAABt0Kz8AAAC4AAAAAAo5DYT8IGH4QI8uSMCOPIygh/PMJ55R56nk9ACH&#10;5mTmS8QXOUTmlzyYy/Huv9HgCgARIDAfd5J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5" style="position:absolute;margin-left:339.15pt;margin-top:16.35pt;width:1.85pt;height:7.55pt;z-index:252593152" coordorigin="12964,11857" coordsize="65,266" path="m13028,11857v-20,27,-34,68,-43,103c12976,11995,12973,12031,12964,12061v-5,16,,44,,6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8BHQIGFgEgAGgMAAAAAADAAAAAAAAARljPVIrml8VPjwb4utLhmyIDI2QGPoBEyPIAAEgRRJ+S&#10;9QNFEhsCAJf+RhIbAgCX/lcNAAAABQM4C2UZIDIJAP7/AwHA/h9FMwkA/v8DAQD+f0U4CAD+HwD+&#10;tis2ELAXQUAAAAAAAAAAABt0Kz8AAAC4AAAAAApCD4T8IQX4Qg8uQy5DLkCH88Z3njPnk9nkDoE/&#10;TyewCAp2h+Ys5X+H1OGR63wyByObX/EeLeALCgARIABJm5J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6" style="position:absolute;margin-left:342.65pt;margin-top:15.8pt;width:5.75pt;height:9.8pt;z-index:252594176" coordorigin="13088,11838" coordsize="203,346" path="m13127,12000v,-53,25,-35,43,-61c13192,11907,13198,11907,13230,11878v34,-30,6,-29,42,-40c13238,11848,13250,11870,13230,11899v-21,30,-39,60,-42,101c13184,12052,13204,12059,13209,12102v4,33,21,43,21,81c13199,12173,13213,12162,13170,12162v-43,,-44,-12,-61,-20c13073,12125,13123,12142,13148,12142v38,,73,-1,103,-20c13269,12105,13273,12098,13290,1210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7" style="position:absolute;margin-left:349.55pt;margin-top:12.9pt;width:5.15pt;height:17.3pt;z-index:252595200" coordorigin="13332,11735" coordsize="182,611" path="m13332,11776v,-20,,-27,,-41c13379,11735,13427,11735,13474,11735v,125,-2,255,21,367c13503,12139,13513,12165,13513,12203v,28,13,86,-18,102c13475,12316,13435,12338,13414,12345v-21,,-28,,-21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" annotation="t"/>
          </v:shape>
        </w:pic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P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04001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2:20 affine coordinate transformation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радиус вектор</w:t>
      </w:r>
      <w:r>
        <w:rPr>
          <w:rFonts w:ascii="Consolas" w:hAnsi="Consolas" w:cs="Consolas"/>
          <w:noProof/>
          <w:sz w:val="36"/>
          <w:lang w:val="en-US"/>
        </w:rPr>
        <w:t xml:space="preserve">    </w:t>
      </w:r>
      <w:r>
        <w:rPr>
          <w:rFonts w:ascii="Consolas" w:hAnsi="Consolas" w:cs="Consolas"/>
          <w:noProof/>
          <w:sz w:val="36"/>
        </w:rPr>
        <w:t xml:space="preserve"> (x y 1)</w:t>
      </w:r>
    </w:p>
    <w:p w:rsidR="00445006" w:rsidRP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свободный вектор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>
        <w:rPr>
          <w:rFonts w:ascii="Consolas" w:hAnsi="Consolas" w:cs="Consolas"/>
          <w:noProof/>
          <w:sz w:val="36"/>
        </w:rPr>
        <w:t xml:space="preserve"> (x y 0)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овариантные и контравариантные вектора</w:t>
      </w:r>
    </w:p>
    <w:p w:rsidR="000E454A" w:rsidRDefault="00407C5B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1" style="position:absolute;margin-left:112.65pt;margin-top:15.25pt;width:155.1pt;height:106.1pt;z-index:252619776" coordorigin="4975,19252" coordsize="5471,3743" path="m6194,19272v-24,-12,-14,-7,-39,-20c6150,19335,6137,19414,6134,19496v-12,312,,627,21,935c6164,20566,6173,20703,6176,20838v7,325,5,654,-21,976c6146,21929,6144,22046,6134,22160v-9,100,-15,205,-18,305c6114,22558,6097,22640,6094,22730v-2,58,-16,110,-21,162c6069,22933,6060,22977,6055,22994em4975,22140v113,-5,216,-6,326,-20c5391,22109,5474,22100,5566,22099v367,-6,736,-4,1099,21c6847,22133,7032,22129,7214,22140v141,9,284,17,425,20c7783,22163,7920,22181,8065,22181v146,,285,11,428,20c8716,22215,8945,22211,9166,22221v107,5,218,16,323,21c9593,22246,9691,22248,9793,22262v89,12,177,9,266,20c10129,22290,10188,22301,10261,22303v49,1,106,17,142,20c10424,22323,10431,22323,10445,22323v-9,-5,-37,-30,-60,-41c10343,22262,10290,22237,10240,22221v-36,-12,-89,-34,-121,-40c10093,22176,10064,22186,10038,22181v25,10,57,33,81,40c10158,22232,10202,22227,10240,22242v37,17,46,20,63,40c10282,22300,10235,22329,10222,22343v-38,40,-69,79,-103,122c10094,22496,10081,22517,10059,22546em6116,20777v19,,25,1,18,21c6162,20815,6190,20826,6215,20859v25,32,37,65,64,101c6327,21023,6387,21087,6441,21143v42,44,83,78,121,122c6597,21305,6647,21377,6683,21408v48,41,81,74,124,122c6838,21565,6873,21598,6906,21631v33,33,68,53,103,82c7036,21735,7070,21766,7090,21794v26,36,34,70,60,102c7176,21928,7210,21971,7232,21997v24,29,55,55,81,82c7345,22112,7388,22136,7416,22160v26,22,35,28,60,41c7449,22183,7454,22189,7437,22160em6927,21672v6,-42,6,-48,39,-81c7026,21531,7085,21481,7129,21408v41,-68,104,-113,145,-183c7309,21165,7347,21112,7395,21061v38,-40,33,-77,60,-121c7473,20911,7483,20895,7497,20879v13,-15,9,-23,19,-41c7477,20843,7469,20846,7437,20859v-44,17,-81,36,-124,60c7290,20932,7277,20936,7253,20960v48,-6,76,-19,121,-41c7420,20897,7455,20864,7497,20838v15,-9,45,-12,61,-20c7554,20856,7543,20883,7537,20919v-15,90,,193,,28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73" style="position:absolute;margin-left:279.9pt;margin-top:7.15pt;width:81.75pt;height:28.85pt;z-index:252621824" coordorigin="10874,18967" coordsize="2885,1018" path="m11136,19353v,47,-14,79,-21,122c11101,19557,11115,19655,11115,19739v,53,,-45,,-61c11115,19584,11123,19504,11136,19414v6,-39,,-82,,-122c11160,19331,11165,19386,11175,19435v9,44,31,109,61,142c11264,19608,11256,19627,11299,19638v17,-23,47,-55,60,-81c11387,19499,11395,19416,11398,19353v,-8,,-134,,-81c11398,19279,11398,19285,11398,19292em11561,19455v61,,136,-16,184,20em11561,19557v,7,,13,,20c11607,19586,11636,19597,11685,19597v27,,55,,82,em12213,19252v-38,,-52,-5,-81,20c12088,19310,12038,19385,12008,19435v-40,66,-57,148,-60,223c11946,19716,11942,19779,11990,19821v32,17,38,23,60,20em12234,19435v,74,1,140,21,203c12265,19670,12252,19667,12273,19699v10,-29,45,-22,61,-61c12345,19611,12360,19561,12376,19536v7,-7,14,-13,21,-20c12397,19551,12379,19660,12415,19678v17,9,62,,82,c12488,19708,12479,19697,12479,19739em12599,19557v11,42,31,33,61,60c12684,19639,12691,19650,12720,19658v,20,,27,21,20em12762,19557v-20,,-40,,-60,c12693,19591,12677,19607,12660,19638v-19,36,-46,87,-61,122c12599,19767,12599,19773,12599,19780em12904,19739v,68,,136,,204em13028,19475v,85,-2,168,18,244c13046,19739,13046,19746,13067,19739v33,-10,24,-31,42,-61c13130,19643,13126,19591,13148,19557v19,-18,22,-25,40,-21c13188,19592,13195,19631,13209,19678v7,23,16,38,42,41c13270,19721,13292,19719,13311,19719em13414,19536v-19,-18,-23,-25,-42,-20c13358,19534,13335,19570,13351,19597v17,30,26,57,63,61c13454,19663,13463,19649,13495,19638v21,-7,36,-31,40,-61c13538,19551,13535,19523,13535,19496v-53,,-26,1,-40,40c13468,19610,13483,19627,13495,19699v8,48,16,96,18,142c13514,19868,13551,19917,13535,19943v-21,35,-21,41,-61,41c13428,19984,13431,19949,13414,19923v-7,-10,-43,-65,-21,-82c13401,19835,13434,19805,13453,19801v45,-9,85,-11,121,-41c13602,19732,13616,19719,13637,19699em13595,19150v9,36,27,63,42,102c13669,19337,13669,19428,13698,19516v28,83,56,157,60,244c13760,19810,13762,19843,13737,19882em10874,19048v182,,364,,546,c11412,19026,11391,19009,11359,19007v-25,-2,-87,1,-102,-20c11257,18980,11257,18974,11257,18967v73,,189,-24,244,20c11491,19031,11473,19021,11441,19048v-29,24,-21,46,-21,81c11420,19143,11420,19156,11420,1917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" annotation="t"/>
          </v:shape>
        </w:pict>
      </w:r>
    </w:p>
    <w:p w:rsidR="000E454A" w:rsidRDefault="00407C5B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4" style="position:absolute;margin-left:144.4pt;margin-top:12pt;width:255.3pt;height:73.25pt;z-index:252622848" coordorigin="6094,19882" coordsize="9007,2584" path="m6155,20818v7,,14,,21,c6170,20842,6151,20879,6116,20859v-39,-22,-15,-57,,-82c6133,20758,6137,20752,6155,20757v40,10,39,20,39,61c6194,20862,6169,20859,6134,20859v-22,,-37,-37,-40,-61c6091,20772,6113,20773,6134,20757v32,10,21,24,21,61em6176,20818v43,7,83,14,121,20c6359,20849,6419,20849,6481,20859v63,10,122,28,184,40c6726,20910,6788,20929,6846,20940v69,13,135,27,205,40c7112,20992,7172,21010,7232,21021v63,12,123,22,184,40c7471,21077,7524,21088,7579,21102v69,18,135,25,202,41c7849,21159,7917,21168,7986,21183v77,17,146,43,223,61c8283,21261,8357,21285,8433,21306v75,21,147,37,223,61c8777,21406,8902,21436,9021,21469v159,44,312,110,468,162c9753,21719,10017,21783,10282,21855v394,107,788,215,1180,326c11569,22211,11678,22256,11785,22282v74,18,133,39,205,61c12026,22354,12047,22358,12071,22363v20,4,-62,-24,-42,-20c12027,22354,12091,22395,12071,22404v-18,8,-67,-13,-81,c12024,22380,11958,22313,12050,22323v43,4,42,-8,61,20c12121,22358,12154,22422,12132,22445v-12,12,-60,25,-82,20c12004,22454,11977,22368,11948,22343em9021,21530v5,-37,15,-47,21,-61c9056,21438,9053,21400,9063,21367v18,-55,53,-128,61,-184c9136,21100,9162,21022,9166,20940v3,-65,9,-122,18,-183c9194,20687,9192,20614,9205,20553v9,-43,-20,-88,21,-102c9203,20474,9198,20462,9184,20492v-18,39,-43,81,-60,123c9109,20650,9077,20683,9063,20716v,7,,14,,21c9089,20701,9147,20652,9166,20615v27,-52,39,-117,60,-164c9237,20427,9248,20411,9265,20390v-6,35,-16,67,-21,102c9236,20547,9253,20584,9265,20634v,28,,41,,62em7455,20431v22,-31,19,-26,61,-61c7576,20319,7630,20268,7700,20228v130,-73,267,-114,407,-162c8279,20008,8474,19975,8656,19963v176,-11,419,-34,588,21c9343,20016,9467,20064,9552,20126v80,58,101,99,139,183c9715,20362,9720,20377,9691,20431v-19,21,-25,28,-39,41em9591,20126v52,,92,-14,142,-20c9834,20094,9938,20103,10038,20085v67,-12,133,-13,184,-61c10245,20002,10254,19991,10261,19963v-45,-35,-73,-44,-121,-61c10083,19881,10039,19882,9977,19882v7,,15,,22,c10059,19882,10106,19895,10161,19902v64,8,109,4,163,21c10330,19923,10337,19923,10343,19923v-3,11,-46,68,-61,81c10240,20039,10210,20055,10180,20106v-28,48,-40,66,-40,122em11012,20553v-6,,-12,,-18,c11012,20538,11048,20518,11076,20533v46,24,4,51,,82c11071,20661,11055,20688,11055,20737v,39,-18,64,-22,101c11033,20859,11033,20865,11033,20879v,-129,,-258,,-387c11063,20529,11056,20554,11076,20594v19,38,51,71,81,102c11173,20713,11208,20771,11217,20777v19,13,72,-1,82,-20c11315,20727,11334,20672,11338,20634v7,-63,16,-122,21,-183c11362,20412,11361,20399,11338,20370em11055,20268v35,-25,56,-20,102,-20c11255,20248,11355,20255,11441,20228v7,,14,,21,c11456,20212,11424,20179,11398,20167v-16,-7,-86,-20,-39,-20c11405,20147,11424,20155,11462,20167v18,6,38,32,21,61c11466,20257,11445,20274,11441,20309v-2,20,,41,,61em11706,20512v47,,150,-17,163,21em11685,20615v,6,,13,,19c11719,20645,11712,20661,11767,20676v34,9,84,,120,em12255,20329v20,31,18,44,18,82c12273,20460,12295,20481,12295,20533v,46,21,57,21,101c12343,20595,12316,20575,12334,20533v15,-36,31,-80,42,-122c12379,20398,12410,20338,12436,20370v8,10,38,67,43,81c12498,20504,12471,20554,12457,20594v,20,,27,,40em12599,20390v31,40,37,48,82,82c12714,20497,12737,20534,12762,20553v21,20,27,26,39,41em12823,20370v-7,,-15,,-22,c12793,20396,12755,20416,12741,20451v-16,39,-26,84,-39,122c12689,20611,12664,20640,12660,20676v,7,,13,,20em12946,20512v27,11,18,27,18,61c12964,20596,12947,20612,12925,20615v-39,5,-56,-2,-60,-42c12863,20551,12885,20535,12904,20533v38,-4,56,1,60,40c12965,20583,12946,20637,12946,20594em13127,20431v20,-45,26,-67,61,-102c13224,20293,13229,20269,13251,20228v28,-50,39,-64,39,-122c13290,20099,13290,20092,13290,20085v-8,45,-18,76,-18,123c13272,20259,13234,20293,13251,20350v9,30,10,96,21,122c13278,20485,13319,20565,13311,20573v-7,,-14,,-21,em13109,20655v45,,75,-18,121,-21c13296,20630,13432,20633,13432,20634v,20,1,27,-18,21em13209,20838v,-20,,-27,-21,-20c13160,20828,13164,20838,13148,20859v-13,16,-48,57,-39,81c13125,20981,13139,20973,13170,21001v17,16,54,57,60,60c13251,21061,13258,21061,13251,21082v-11,32,-35,20,-63,40c13157,21144,13149,21143,13109,21143v-32,,-67,-6,-21,-21em13290,20899v36,25,39,29,61,61c13371,20989,13407,21016,13432,21041v30,30,39,41,81,41c13520,21082,13528,21082,13535,21082em13513,20919v-17,-19,-21,-25,-39,-20c13464,20937,13428,20945,13414,20980v-13,33,-28,71,-42,102c13354,21123,13351,21124,13351,21164em13658,20757v26,27,45,51,61,81c13739,20876,13772,20924,13779,20960v8,39,4,74,-21,101c13740,21079,13737,21086,13719,21082em13882,20451v,67,5,120,18,183c13905,20658,13909,20716,13921,20737v24,41,21,45,21,c13942,20688,13958,20661,13960,20615v3,-51,32,-100,42,-123c14015,20463,14025,20472,14063,20472v,39,17,64,21,101c14088,20614,14063,20752,14105,20757v6,,12,,18,em14225,20533v,-7,,-14,,-21c14198,20523,14207,20539,14207,20573v,30,-15,107,18,123c14251,20709,14275,20716,14307,20716v25,,57,-38,63,-61c14381,20611,14373,20563,14346,20533v-11,37,-18,22,-18,82c14328,20694,14335,20764,14346,20838v9,59,24,101,24,163c14370,21070,14351,21048,14328,21102v-14,32,-31,26,-60,c14243,21079,14229,21035,14225,21001v-3,-28,-8,-67,22,-82c14269,20908,14308,20911,14328,20899v17,-19,22,-26,42,-20em14594,20737v-10,-38,-29,-28,,-41em14817,20553v13,-47,22,-83,39,-122c14876,20385,14927,20350,14959,20309v19,-18,26,-22,21,-41c14951,20306,14957,20351,14938,20390v-24,48,-22,84,-22,143c14916,20601,14916,20669,14916,20737em14775,20737v-51,,33,,42,c14897,20737,14978,20737,15058,20737em14877,20838v-29,7,-57,13,-60,41c14812,20922,14807,20989,14835,21021v20,23,38,50,42,81c14877,21109,14877,21115,14877,21122v-42,,-110,15,-121,-20em14938,20919v,-53,,32,,41c14938,21002,14947,21007,14959,21041v,20,,27,,41c15001,21082,15001,21070,15019,21061v27,-13,35,-37,39,-81c15061,20942,15070,20890,15040,20879v-8,32,-21,44,-21,81c15019,21014,15037,21049,15040,21102v3,49,30,82,39,123c15081,21234,15112,21317,15100,21326v-20,15,-25,21,-60,21c15002,21347,14984,21349,14980,21306v-6,-57,34,-26,60,-41c15064,21251,15076,21241,15100,2122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Pr="000E454A" w:rsidRDefault="00407C5B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7" style="position:absolute;margin-left:107.55pt;margin-top:18pt;width:67.45pt;height:64.6pt;z-index:252625920" coordorigin="4794,23068" coordsize="2379,2279" path="m6116,24593v,37,2,32,-22,61c6057,24654,6042,24659,6013,24634v-17,-15,-35,-57,-21,-82c6005,24530,6053,24498,6073,24491v16,-5,44,,61,c6134,24530,6142,24563,6116,24593v-20,23,-55,52,-82,61c5997,24666,5995,24642,5971,24634v,-38,-5,-53,21,-82c6010,24532,6048,24515,6073,24512v20,-2,41,,61,c6134,24542,6149,24618,6116,24634v-23,11,-91,3,-103,-20c5998,24584,6030,24544,6055,24532v19,,26,,39,c6094,24579,6099,24593,6073,24614v-18,21,-25,28,-39,40em6236,24756v,115,,230,,345c6236,25150,6255,25052,6257,25041v14,-69,-3,-147,-21,-204c6228,24811,6230,24749,6257,24736v34,-16,51,7,61,20c6348,24794,6357,24763,6357,24818v,37,-12,46,-18,60c6326,24908,6318,24899,6279,24899v-39,,-56,-30,-64,-62em6094,24593v,-20,,-27,,-41c6122,24528,6124,24501,6155,24471v51,-49,107,-103,142,-163c6330,24252,6369,24205,6399,24146v27,-52,48,-116,82,-163c6512,23939,6532,23887,6562,23841v27,-42,38,-78,60,-122c6637,23689,6642,23665,6665,23637v25,-29,-29,8,-43,20em6644,23597v-16,5,-52,34,-64,60c6567,23686,6534,23709,6520,23739v-8,18,-13,41,-18,61c6524,23766,6533,23732,6562,23698v25,-29,36,-56,60,-81c6641,23598,6653,23562,6665,23556v6,,12,,18,c6683,23598,6692,23603,6704,23637v12,34,12,65,21,82c6725,23738,6724,23745,6743,23739em6906,23353v-10,-35,-32,-26,-60,c6829,23369,6791,23435,6785,23455v-13,47,-9,149,22,182c6833,23665,6861,23697,6906,23678v29,-13,84,-52,103,-81c7039,23552,7061,23508,7069,23455v7,-44,7,-118,-39,-143c7015,23304,6969,23280,6948,23292v-39,21,-39,30,-60,61c6864,23376,6857,23386,6867,23414em6906,23556v,7,,13,,20c6922,23581,6955,23610,6966,23637v18,43,28,68,64,102c7053,23761,7062,23790,7069,23820em6601,23556v-11,-17,-32,-28,-39,-41c6545,23486,6536,23471,6520,23455v-13,-14,-26,-28,-39,-41c6440,23372,6421,23377,6378,23353v-32,-18,-48,-46,-81,-61c6259,23275,6218,23280,6176,23271v-37,-8,-91,-36,-121,-40c6017,23226,5962,23213,5932,23210v-86,-10,-171,12,-245,21c5645,23236,5621,23241,5585,23251v-36,10,-64,11,-100,20c5450,23280,5395,23296,5361,23312v-31,14,-50,38,-78,61c5266,23387,5245,23407,5220,23434v-11,12,-25,42,-40,61c5153,23529,5139,23571,5120,23597v-31,42,-72,79,-103,122c4985,23763,4982,23796,4957,23841v-19,35,-44,59,-60,101c4884,23976,4866,24011,4854,24044v-12,32,-38,94,-42,122c4806,24206,4798,24249,4794,24288v-9,90,10,185,18,264c4816,24593,4830,24645,4833,24675v5,46,7,78,21,122c4869,24845,4883,24891,4897,24939v13,45,40,76,60,122c4975,25104,4987,25124,5017,25163v23,30,58,51,82,81c5112,25260,5158,25303,5159,25305v16,42,-18,-16,-21,-20c5129,25275,5101,25240,5078,25224v-25,-17,-32,-34,-61,-41c4999,25178,4976,25185,4957,25183v18,16,15,25,39,41c5028,25245,5049,25265,5078,25285v27,19,76,24,102,40c5180,25345,5179,25352,5198,25346v-3,-38,-8,-50,-18,-82c5169,25229,5164,25200,5159,25163v-7,-51,14,-84,21,-122c5180,25034,5180,25027,5180,25020em6055,24471v-26,11,-77,28,-84,41c5949,24553,5973,24640,5992,24654v35,26,35,41,81,41c6125,24695,6103,24689,6134,24654v29,-33,21,-57,21,-102c6155,24501,6160,24492,6134,24471v-35,-28,-61,-30,-100,c6027,24478,6020,24484,6013,24491em6257,24695v-47,,24,-18,40,-20c6346,24670,6392,24642,6441,24634v44,-7,97,-17,139,-20c6625,24611,6651,24608,6683,24634v-40,,-49,-10,-82,-20c6580,24607,6532,24610,6520,24593v,-7,,-13,,-20c6552,24565,6565,24552,6601,24552v41,,83,,124,c6725,24602,6702,24594,6683,24634v-19,41,-26,32,-61,61c6615,24702,6608,24708,6601,24715em6704,23190v-21,,-28,,-21,-20c6737,23170,6785,23156,6828,23149v60,-9,123,-11,181,-20c7058,23121,7089,23122,7129,23109v45,-15,-41,9,-60,c7035,23094,7031,23088,6988,23088v-7,,-15,,-22,c7007,23079,7021,23068,7069,23068v34,,69,,103,c7160,23111,7129,23120,7129,23170v,41,,81,,1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3" style="position:absolute;margin-left:140.4pt;margin-top:7.6pt;width:55.35pt;height:56.55pt;z-index:252632064" coordorigin="5953,22702" coordsize="1953,1994" path="m6094,22864v,42,-9,48,-21,82c6060,22983,6073,23048,6073,23088em6094,23170v,27,,54,,81em6116,23434v,27,,54,,81em6116,23597v,43,-9,46,-22,81c6085,23704,6094,23752,6094,23780em6094,23922v,48,,95,,143em6094,24227v,41,,81,,122em6116,24471v,14,,27,,41c6083,24522,6094,24535,6094,24573v,20,,41,,61em6116,24695v-22,,-29,,,em6116,24695v64,-57,46,-13,99,-41c6255,24632,6267,24634,6318,24634v7,,14,,21,em6601,24614v42,,49,-10,82,-21c6715,24582,6772,24593,6807,24593em7009,24593v43,-6,59,-20,102,-20c7138,24573,7166,24573,7193,24573em7395,24573v20,,40,,60,em7437,24390v8,33,6,32,39,40c7485,24457,7503,24463,7537,24471v10,28,7,20,42,20c7589,24520,7583,24512,7618,24512v-8,37,-32,53,-60,81c7526,24624,7516,24631,7516,24675em7700,24430v21,28,26,55,42,82c7763,24546,7798,24556,7823,24573v29,20,24,20,61,20c7884,24570,7886,24561,7905,24552em7862,24471v-32,17,-45,16,-39,41c7758,24528,7802,24543,7781,24593v-8,20,-28,66,-39,82c7735,24682,7728,24688,7721,24695em6116,23109v,-21,,-41,,-62c6083,23047,6059,23034,6055,23068v-5,49,-40,80,-63,122c5976,23220,5956,23260,5953,23292v-4,43,36,-29,39,-41c6005,23207,6014,23148,6034,23109v18,-35,31,-55,39,-82c6073,23074,6081,23091,6094,23129v13,39,19,41,61,41em6236,22722v,-53,,32,,41c6236,22805,6245,22810,6257,22844v6,18,32,57,40,61c6309,22911,6343,22905,6357,22905v,56,-5,111,-18,142c6322,23086,6354,23088,6297,23088v-27,,-28,-25,-40,-41c6223,23003,6242,23003,6279,22966v26,-27,52,-44,78,-61c6376,22887,6380,22880,6399,22885em6378,24146v,-38,-6,-39,-21,-61c6336,24055,6314,24037,6297,24024v-25,-19,-50,-37,-82,-41c6189,23980,6160,23983,6134,23983v10,-39,47,-41,60,-61c6209,23898,6204,23905,6236,23881v-10,29,-44,23,-60,61c6170,23958,6139,23976,6155,24004v11,20,47,38,60,40c6242,24047,6253,24059,6279,24065em6399,23617v7,,14,,21,c6412,23649,6399,23661,6399,23698v,29,-4,103,-21,122c6369,23830,6322,23853,6318,23861v,20,,27,-21,20c6269,23871,6279,23854,6279,23820v,-7,,-13,,-20c6324,23800,6341,23799,6378,23820v39,22,99,48,142,61c6546,23889,6574,23896,6601,2390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" annotation="t"/>
          </v:shape>
        </w:pict>
      </w:r>
    </w:p>
    <w:p w:rsidR="00445006" w:rsidRDefault="00407C5B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6" style="position:absolute;margin-left:74.1pt;margin-top:10.2pt;width:7.5pt;height:21.35pt;z-index:252624896" coordorigin="3614,23536" coordsize="264,753" path="m3717,23536v-32,10,-21,24,-21,61c3696,23646,3704,23661,3717,23698v,21,,27,,41c3753,23739,3774,23740,3777,23698v2,-33,,-68,,-101c3743,23608,3756,23636,3756,23678v,105,8,206,21,305c3786,24051,3794,24121,3798,24187v2,27,-13,87,-42,101c3728,24301,3654,24293,3636,24268v-26,-37,-22,-60,-22,-102c3614,24128,3666,24103,3696,24085v55,-34,120,-29,181,-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79" style="position:absolute;margin-left:82.75pt;margin-top:20pt;width:8.05pt;height:55.4pt;z-index:252627968" coordorigin="3919,23881" coordsize="285,1954" path="m4103,24187v,77,12,149,18,223c4136,24586,4115,24765,4103,24939v-20,305,,1179,,874c4103,25806,4103,25800,4103,25793em4121,23963v-29,16,-66,63,-81,102c4014,24132,3986,24200,3961,24268v-16,43,-37,102,-42,142c3919,24417,3919,24423,3919,24430v42,-40,42,-67,61,-122c4007,24231,4022,24161,4040,24085v10,-45,23,-146,42,-183c4089,23895,4096,23888,4103,23881v,59,10,108,18,163c4132,24116,4160,24161,4185,24227v16,54,22,67,18,10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" annotation="t"/>
          </v:shape>
        </w:pict>
      </w:r>
    </w:p>
    <w:p w:rsidR="000E454A" w:rsidRDefault="00407C5B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8" style="position:absolute;margin-left:251.55pt;margin-top:.6pt;width:118.75pt;height:51.4pt;z-index:252626944" coordorigin="9875,23942" coordsize="4189,1812" path="m10140,24146v-8,-24,-32,-26,-39,-41c10088,24076,10075,24085,10038,24085v-18,,-86,26,-100,41c9916,24149,9883,24255,9875,24288v-16,69,-9,190,21,244c9925,24584,9959,24611,10017,24614v60,4,113,-3,163,-41c10219,24543,10273,24460,10282,24410v11,-60,15,-179,-21,-223c10240,24161,10173,24156,10140,24166v-35,11,-106,45,-123,82c10009,24266,10004,24288,9999,24308em10119,24390v14,52,50,43,82,81c10243,24520,10283,24568,10324,24614v37,41,83,61,121,101c10477,24749,10447,24745,10487,24756em10587,24410v,-7,,-13,,-20c10589,24396,10629,24435,10608,24451v-16,12,-77,-15,-81,-21c10527,24409,10526,24403,10505,24410v11,-30,25,-20,61,-20c10609,24390,10608,24387,10608,24430v,44,-22,15,-42,em10831,24044v,36,12,53,18,82c10859,24179,10871,24236,10874,24288v4,72,15,133,18,203c10893,24525,10892,24667,10892,24634v,-27,,-41,,-61em10831,24085v27,40,28,41,61,81c10920,24200,10959,24245,10973,24288v14,43,26,69,60,102c11052,24408,11060,24451,11097,24430v40,-23,38,-66,60,-101c11192,24272,11202,24229,11217,24166v14,-57,46,-113,61,-162c11280,23996,11278,23905,11278,23963v,151,-2,303,21,447c11305,24444,11306,24501,11320,24532v17,19,23,23,18,41em11501,24512v-10,-34,-8,-8,-18,-41c11458,24471,11427,24477,11420,24491v-14,28,-22,19,-22,61c11398,24596,11427,24593,11462,24593v33,,65,-6,81,-41c11543,24532,11543,24525,11543,24512v-10,3,-46,41,-21,61c11541,24588,11548,24593,11583,24593v40,,44,-12,60,-20c11676,24557,11664,24599,11664,24614v-10,-29,-29,-25,-42,-62c11612,24524,11606,24513,11604,24491v,-20,,-27,,-40c11658,24451,11697,24458,11724,24471v29,14,21,21,21,61c11745,24585,11767,24616,11767,24675v,48,,95,,143c11794,24807,11785,24790,11785,24756v,-87,7,-163,21,-244c11815,24457,11796,24471,11827,24430v21,7,40,16,42,41c11872,24507,11883,24589,11848,24593v-21,,-28,,-42,em11236,25244v,130,-11,264,21,387c11267,25671,11237,25699,11278,25712em11033,25346v-7,,-14,,-21,c11023,25313,11045,25324,11076,25305v58,-36,80,-24,141,-41c11262,25252,11291,25244,11338,25244v20,,40,,60,c11398,25264,11398,25271,11398,25285em11441,25529v,51,8,74,21,122c11466,25667,11462,25783,11462,25732v,-37,-19,-48,-21,-81c11437,25599,11434,25592,11420,25550v-7,-21,40,-60,42,-61c11489,25476,11525,25493,11543,25509v6,7,12,13,18,20em11685,25590v23,-29,21,-25,21,-61c11659,25529,11619,25520,11583,25550v-30,25,-22,44,-22,81c11561,25676,11573,25673,11583,25692v3,5,40,45,60,20c11656,25697,11670,25673,11685,25651v25,-36,21,-53,21,-101c11706,25543,11706,25536,11706,25529v,31,-15,105,18,122c11750,25664,11746,25671,11785,25671em11806,25529v,38,17,48,21,82c11831,25646,11844,25660,11848,25692v,20,,27,,40c11873,25724,11884,25705,11887,25671v2,-19,,-40,,-60c11904,25632,11920,25667,11929,25692v11,32,9,8,19,40em12092,25550v-37,,-56,-6,-84,20c11985,25591,11990,25602,11990,25631v40,,81,,121,c12111,25667,12117,25685,12092,25712v-26,29,-42,42,-42,20em12192,25285v,-7,,-14,,-21c12192,25314,12205,25340,12213,25386v16,91,-5,183,21,265c12247,25691,12213,25719,12255,25732em12415,25590v32,-10,21,-24,21,-61c12403,25529,12371,25535,12355,25570v-13,28,-21,19,-21,61c12334,25651,12334,25672,12334,25692v44,,44,-10,63,-21c12422,25657,12446,25644,12457,25611v,-21,,-27,,-41c12433,25578,12419,25597,12415,25631v-3,24,24,34,42,40c12483,25663,12490,25655,12518,25631v12,-10,56,-65,60,-81c12590,25503,12596,25434,12599,25386v,-8,16,-105,21,-101c12647,25310,12599,25349,12599,25386v,59,-15,133,21,184c12640,25598,12643,25627,12681,25631v21,,28,,21,-20em12560,25468v,-7,,-14,,-21c12595,25447,12589,25439,12599,25468v49,,65,7,103,21c12721,25489,12728,25489,12741,25489em12762,25529v40,,45,-12,61,-20c12856,25494,12879,25491,12883,25447v,-6,,-13,,-19c12862,25433,12813,25445,12801,25468v-13,25,-18,52,-18,82c12783,25575,12772,25617,12801,25631v31,15,81,-4,103,-20em13372,25081v-14,4,-50,18,-61,41c13290,25164,13284,25219,13272,25264v-20,76,-38,146,-42,225c13227,25543,13252,25602,13272,25651v17,40,41,68,79,81c13358,25732,13365,25732,13372,25732em13372,25489v47,,63,-8,102,-21c13507,25457,13545,25457,13574,25447v7,,14,,21,em13658,25305v24,35,18,57,18,102c13676,25469,13687,25520,13698,25570v12,55,-12,40,21,81c13747,25641,13737,25624,13737,25590v,-91,4,-184,-18,-265c13709,25289,13732,25275,13737,25264v10,-22,28,-36,63,-40c13829,25221,13852,25262,13860,25285v14,41,-11,71,-21,101c13831,25411,13814,25424,13779,25428v-21,,-28,,-42,em13616,25203v78,,157,-6,223,-20c13877,25183,13887,25187,13900,25163em13882,24919v25,49,53,92,78,142c13990,25121,14021,25181,14044,25244v25,68,19,132,19,203c14063,25486,14064,25538,14044,25570v-23,37,-72,69,-102,1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4" style="position:absolute;margin-left:86.15pt;margin-top:16.8pt;width:100.35pt;height:48.45pt;z-index:252633088" coordorigin="4040,24512" coordsize="3540,1710" path="m7579,24573v-6,-25,-15,-37,-21,-61em4061,26200v,21,,28,-21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5" style="position:absolute;margin-left:376.1pt;margin-top:20.8pt;width:62.2pt;height:31.2pt;z-index:252634112" coordorigin="14268,24654" coordsize="2194,1100" path="m14268,25367v18,,24,,18,19c14264,25378,14252,25350,14286,25346v41,-5,19,15,,21em14551,24980v,-55,3,33,,40c14524,25094,14530,25164,14530,25244v,63,-21,119,-21,184c14509,25462,14509,25495,14509,25529v,-144,-11,-292,21,-428c14539,25064,14546,25027,14572,25000v30,-32,39,-40,82,-40c14674,24960,14694,24960,14714,24960v,61,6,107,-21,162c14669,25172,14644,25219,14612,25264v-15,21,-58,54,-61,61c14551,25346,14551,25353,14551,25367v24,16,73,34,103,40c14694,25414,14759,25414,14796,25428v7,6,14,13,21,19em14959,25325v-35,-33,-43,-54,-82,-20c14851,25328,14839,25372,14835,25407v-4,44,-3,65,21,82c14890,25514,14903,25519,14938,25489v29,-25,21,-47,21,-82c14959,25381,14959,25318,14938,25305v-18,-11,-82,,-103,c14874,25305,14885,25308,14916,25285em15019,25122v16,-56,50,-133,60,-183c15085,24911,15089,24835,15079,24899v-11,66,-32,135,-39,202c15032,25179,15019,25244,15019,25325v,44,11,90,39,122c15079,25471,15091,25481,15119,25489v32,-37,24,-51,24,-103c15143,25322,15138,25278,15100,25224v-36,-51,-96,-40,-141,-61c14940,25144,14935,25137,14916,25142v-49,,51,18,64,21c15040,25176,15088,25193,15143,25224v32,17,38,23,60,20em15281,25244v-27,-22,-25,-20,-60,-20c15214,25257,15192,25276,15182,25305v-15,42,3,87,21,102c15238,25436,15244,25436,15263,25407v25,-38,40,-34,40,-82c15293,25297,15297,25305,15263,25305v-24,31,-21,41,-21,81c15242,25430,15268,25428,15303,25428v69,,65,-33,102,-82c15428,25315,15438,25245,15444,25203v10,-75,32,-148,43,-223c15492,24942,15487,24897,15487,24858v,-58,3,34,,41c15464,24961,15447,25033,15444,25101v-3,77,-18,146,-18,224c15426,25338,15434,25440,15444,25447v7,,15,,22,c15520,25434,15505,25398,15505,25346v,-49,12,-104,-18,-143c15466,25177,15436,25145,15405,25142v-20,,-26,,-39,c15389,25151,15392,25193,15426,25203v37,10,73,21,103,41c15535,25251,15541,25257,15547,25264em15607,25285v-49,,35,,43,c15683,25285,15715,25279,15731,25244v17,-36,-12,-58,-42,-61c15635,25177,15626,25214,15607,25244v-20,32,-63,55,-39,102c15587,25383,15605,25412,15650,25428v24,8,78,,102,em16156,24736v-49,29,-112,71,-141,122c15967,24941,15942,25030,15915,25122v-27,91,-24,170,-24,264c15891,25461,15917,25490,15954,25550v7,13,14,27,21,40em16178,25061v,55,,91,-22,142c16134,25254,16112,25305,16075,25346v-23,25,-36,58,-60,61c15994,25407,15988,25407,15975,25407v,-51,-9,-101,18,-143c16030,25273,16065,25297,16096,25325v41,37,89,50,142,61c16261,25391,16347,25380,16362,25367v,-7,,-14,,-21em16340,24654v22,75,39,148,61,224c16433,24991,16458,25108,16461,25224v3,116,,186,-60,285c16351,25592,16293,25674,16199,25712v-82,20,-109,27,-163,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6" style="position:absolute;margin-left:448.1pt;margin-top:15.05pt;width:64.6pt;height:32.9pt;z-index:252635136" coordorigin="16808,24451" coordsize="2279,1161" path="m16826,25183v27,8,92,20,64,20c16878,25203,16844,25247,16826,25224v-12,-15,-12,-22,-18,-41c16834,25162,16843,25145,16868,25142v7,,15,,22,em17194,24858v,-58,3,34,,41c17171,24961,17190,25019,17173,25081v-15,54,-21,86,-21,143c17152,25255,17134,25270,17134,25305em17010,24776v10,-40,20,-40,61,-40c17123,24736,17151,24743,17194,24756v44,13,64,-8,103,20em17297,25081v6,48,18,71,18,122c17315,25221,17315,25332,17315,25285v,-81,,-163,,-244c17367,25041,17396,25046,17439,25061v29,10,16,20,60,20em17520,25101v,-7,,-13,,-20c17486,25081,17455,25084,17439,25122v-10,24,,75,,102c17460,25221,17509,25219,17520,25203v14,-20,18,-54,18,-81c17538,25102,17538,25081,17538,25061v-20,30,-18,44,-18,81c17520,25194,17542,25177,17559,25203v16,25,42,26,61,-20c17626,25169,17620,25137,17620,25122v,-7,,-14,,-21c17620,25152,17629,25179,17641,25203v14,27,3,21,42,21c17683,25222,17699,25164,17701,25163v20,-15,21,-48,21,-21c17722,25168,17729,25197,17743,25203v22,,29,,22,21c17796,25202,17804,25210,17804,25163v,-33,-28,-54,-61,-41c17736,25129,17729,25135,17722,25142v,52,8,28,43,61c17797,25233,17795,25250,17843,25264v37,11,58,-6,21,21c17838,25304,17828,25322,17804,25346v15,31,31,-13,60,-41c17893,25276,17908,25223,17927,25183v43,-88,54,-176,79,-264c18017,24879,18038,24854,18048,24818v-10,38,-9,80,-21,121c18011,24994,17991,25042,17988,25101v-3,67,3,126,18,184c18016,25321,17990,25313,18027,25325v,-54,-8,-73,-21,-122c17993,25152,17963,25147,17946,25122v-34,-50,-5,9,21,20c17991,25152,18026,25169,18048,25183v35,22,22,13,60,20em18555,24675v-37,,-56,6,-78,40c18433,24783,18381,24864,18353,24939v-37,99,-62,182,-82,285c18259,25288,18231,25379,18250,25447v9,33,47,107,82,123c18372,25588,18442,25564,18477,25550em18576,24919v-31,49,-7,86,-21,142c18538,25130,18537,25191,18537,25264v,53,14,93,18,143c18555,25428,18555,25435,18555,25407v,-54,19,-91,21,-143c18580,25181,18542,24962,18597,24919v45,-35,49,-14,103,c18730,24927,18759,24951,18778,24980v28,43,30,65,,101c18735,25132,18731,25101,18679,25122v-20,8,-77,45,-103,20c18576,25135,18576,25129,18576,25122em18615,24756v,-7,,-13,,-20c18654,24736,18669,24749,18700,24756v50,11,93,29,142,41c18859,24801,18885,24797,18902,24797em18902,24451v27,69,58,131,81,203c19022,24774,19047,24856,19065,24980v19,136,30,252,,387c19044,25458,19025,25487,18962,25550v-43,43,-47,37,-99,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" annotation="t"/>
          </v:shape>
        </w:pict>
      </w:r>
    </w:p>
    <w:p w:rsidR="000E454A" w:rsidRDefault="00407C5B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81" style="position:absolute;margin-left:240.65pt;margin-top:17.05pt;width:38.05pt;height:24.25pt;z-index:252630016" coordorigin="9489,25264" coordsize="1343,856" path="m9510,25264v,59,-14,110,-21,164c9474,25545,9489,25674,9489,25793v28,-9,39,-41,42,-81c9541,25564,9531,25412,9531,25264v,47,-9,86,21,122c9578,25418,9559,25417,9591,25428v9,-3,55,-23,61,-42c9664,25347,9656,25318,9691,25305v,-52,-17,52,-18,62c9669,25437,9651,25570,9691,25631v25,38,27,65,63,101em9917,25590v-12,-67,-6,-16,-21,-61c9845,25529,9859,25537,9836,25570v-24,35,-21,58,-21,101c9815,25700,9817,25747,9836,25753v33,10,58,-2,81,-21c9950,25704,9956,25692,9956,25651v,-20,,-27,,-40c9928,25628,9901,25630,9896,25671v-5,45,29,38,60,41c9985,25714,10018,25689,10038,25671v7,-7,14,-13,21,-20c10059,25689,10042,25699,10038,25732v-4,36,-8,52,21,61c10079,25763,10077,25749,10077,25712v,-54,-25,-59,-39,-101c10029,25584,10038,25590,10017,25570v38,,191,-23,205,20c10261,25712,10221,25891,10240,26017v8,54,-10,41,21,82c10261,26133,10261,26072,10261,26038v,-107,-50,-371,21,-448c10311,25559,10323,25550,10364,25550v49,,46,47,60,81c10438,25665,10462,25733,10445,25773v-11,26,-57,58,-81,61c10330,25838,10306,25802,10303,25773v,-7,,-13,,-20em10626,25447v68,,137,,205,em10668,25590v,7,,14,,21c10710,25621,10721,25631,10771,25631v22,,30,-3,39,-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" annotation="t"/>
          </v:shape>
        </w:pict>
      </w:r>
    </w:p>
    <w:p w:rsidR="000E454A" w:rsidRDefault="00407C5B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80" style="position:absolute;margin-left:36.05pt;margin-top:8.65pt;width:234.05pt;height:36.95pt;z-index:252628992" coordorigin="2272,25712" coordsize="8256,1303" path="m4082,25712v,125,-9,245,-21,366c4051,26180,4030,26280,4022,26383v-7,91,-4,195,-21,285c3986,26749,3971,26830,3961,26912v-5,40,,41,,82em2272,26322v1,,33,-17,60,-20c2404,26295,2471,26318,2537,26322v425,27,856,-3,1280,21c4243,26367,4674,26340,5099,26363v376,21,766,2,1137,-20c6305,26339,6362,26334,6420,26322v-26,-11,6,-16,-21,-20c6368,26298,6324,26283,6318,26282v-7,,-14,,-21,c6350,26285,6398,26271,6441,26302v17,18,24,23,19,41c6447,26356,6433,26370,6420,26383v-26,26,-31,39,-42,61c6378,26451,6378,26458,6378,26465em6562,26383v41,11,33,32,60,61c6650,26474,6659,26498,6683,26526v29,33,26,33,60,61em6743,26444v-50,41,-102,89,-142,143c6578,26618,6581,26660,6562,26688v-7,7,-14,14,-21,21em10505,25773v7,-7,15,-13,22,-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7" style="position:absolute;margin-left:84.45pt;margin-top:20.2pt;width:5.25pt;height:6.95pt;z-index:252636160" coordorigin="3980,26119" coordsize="185,245" path="m4022,26139v,-57,3,36,,41c4004,26210,3991,26250,3980,26282v-7,21,,59,,81c4022,26363,4031,26364,4040,26322v33,-8,49,-33,63,-40c4114,26276,4151,26282,4164,2628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P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&gt; vec plan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P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VEC MATR CAMERA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F15AE" w:rsidRPr="004107C8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C20F9E">
        <w:rPr>
          <w:b/>
          <w:noProof/>
          <w:sz w:val="20"/>
          <w:szCs w:val="20"/>
        </w:rPr>
        <w:t>Реализация — файлы:</w:t>
      </w:r>
      <w:r w:rsidRPr="004107C8">
        <w:rPr>
          <w:rFonts w:ascii="Courier New" w:hAnsi="Courier New" w:cs="Courier New"/>
          <w:noProof/>
          <w:sz w:val="20"/>
          <w:szCs w:val="20"/>
        </w:rPr>
        <w:t xml:space="preserve"> VEC.H VEC.C 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#include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&lt;math.h&gt;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#define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PI 3.14159265358979323846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#define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D2R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(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A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)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((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A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)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*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(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PI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/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180.0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)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 xml:space="preserve">/* </w:t>
      </w:r>
      <w:r>
        <w:rPr>
          <w:rFonts w:ascii="Courier New" w:hAnsi="Courier New" w:cs="Courier New"/>
          <w:noProof/>
          <w:sz w:val="20"/>
          <w:szCs w:val="20"/>
        </w:rPr>
        <w:t>базовый вещественный тип</w:t>
      </w:r>
      <w:r w:rsidRPr="00756A0D">
        <w:rPr>
          <w:rFonts w:ascii="Courier New" w:hAnsi="Courier New" w:cs="Courier New"/>
          <w:noProof/>
          <w:sz w:val="20"/>
          <w:szCs w:val="20"/>
        </w:rPr>
        <w:t xml:space="preserve"> */</w:t>
      </w: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typedef</w:t>
      </w:r>
      <w:r w:rsidRPr="00756A0D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double</w:t>
      </w:r>
      <w:r w:rsidRPr="00756A0D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DBL</w:t>
      </w:r>
      <w:r w:rsidRPr="00756A0D">
        <w:rPr>
          <w:rFonts w:ascii="Courier New" w:hAnsi="Courier New" w:cs="Courier New"/>
          <w:noProof/>
          <w:sz w:val="20"/>
          <w:szCs w:val="20"/>
        </w:rPr>
        <w:t>;</w:t>
      </w: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 xml:space="preserve">/* </w:t>
      </w:r>
      <w:r>
        <w:rPr>
          <w:rFonts w:ascii="Courier New" w:hAnsi="Courier New" w:cs="Courier New"/>
          <w:noProof/>
          <w:sz w:val="20"/>
          <w:szCs w:val="20"/>
        </w:rPr>
        <w:t>тип для вектора в простанстве</w:t>
      </w:r>
      <w:r w:rsidRPr="00756A0D">
        <w:rPr>
          <w:rFonts w:ascii="Courier New" w:hAnsi="Courier New" w:cs="Courier New"/>
          <w:noProof/>
          <w:sz w:val="20"/>
          <w:szCs w:val="20"/>
        </w:rPr>
        <w:t xml:space="preserve"> */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typedef struct tagVEC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 DBL X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,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Y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,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Z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;</w:t>
      </w: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>}</w:t>
      </w:r>
      <w:r w:rsidRPr="00756A0D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VEC</w:t>
      </w:r>
      <w:r w:rsidRPr="00756A0D">
        <w:rPr>
          <w:rFonts w:ascii="Courier New" w:hAnsi="Courier New" w:cs="Courier New"/>
          <w:noProof/>
          <w:sz w:val="20"/>
          <w:szCs w:val="20"/>
        </w:rPr>
        <w:t>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 xml:space="preserve">/* </w:t>
      </w:r>
      <w:r>
        <w:rPr>
          <w:rFonts w:ascii="Courier New" w:hAnsi="Courier New" w:cs="Courier New"/>
          <w:noProof/>
          <w:sz w:val="20"/>
          <w:szCs w:val="20"/>
        </w:rPr>
        <w:t>тип для матрицы - массив в структуре</w:t>
      </w:r>
      <w:r w:rsidRPr="00756A0D">
        <w:rPr>
          <w:rFonts w:ascii="Courier New" w:hAnsi="Courier New" w:cs="Courier New"/>
          <w:noProof/>
          <w:sz w:val="20"/>
          <w:szCs w:val="20"/>
        </w:rPr>
        <w:t xml:space="preserve"> */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typedef struct tagMATR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 DBL </w:t>
      </w:r>
      <w:r w:rsidR="00CE5412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A</w:t>
      </w:r>
      <w:r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[4][4]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;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}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MATR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>MATR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sz w:val="20"/>
          <w:szCs w:val="20"/>
          <w:lang w:val="en-US"/>
        </w:rPr>
        <w:t>MatrTranslate( DBL Dx, DBL Dy, DBL Dz 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MATR A =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 1,  0,  0, 0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 0,  1,  0, 0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 0,  0,  1, 0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Dx, Dy, Dz, 1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}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return A;</w:t>
      </w:r>
    </w:p>
    <w:p w:rsidR="00DF15AE" w:rsidRP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Векторы: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 w:rsidRPr="00DF15AE">
        <w:rPr>
          <w:rFonts w:ascii="Courier New" w:hAnsi="Courier New" w:cs="Courier New"/>
          <w:b/>
          <w:noProof/>
          <w:sz w:val="40"/>
          <w:szCs w:val="20"/>
        </w:rPr>
        <w:t>VEC VecSet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( DBL X, DBL Y, DBL Z 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EC v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.X = X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.Y = Y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.Z = Z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lastRenderedPageBreak/>
        <w:t>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AddVec( VEC V1, VEC V2 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ecSet(V1.X + V2.X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            V1.Y + V2.Y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            V1.Z + V2.Z)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SubVec( VEC V1, VEC V2 )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MulNum( VEC V, DBL N )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DivNum( VEC V, DBL N )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Neg( VEC V )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b VecSet(-V.X, -V.Y, -V.Z)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DBL VecDotVec( VEC V1, VEC V2 )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1.X * V2.X + ... 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CrossVec( VEC V1, VEC V2 )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br/>
        <w:t>{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ecSet(V1.Y * V2.Z - V1.Z * V2.Y,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            ... )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DBL VecLen2( VEC V ); - квадрат длины</w:t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DBL VecLen( VEC V ); - длина</w:t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Normalize( VEC V )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</w:rPr>
        <w:t>все функции делаем INLINE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: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в VisualStudio __inline - в файле *.H можно писать реализацию функции и она доступна только в файле включения</w:t>
      </w:r>
      <w:r>
        <w:rPr>
          <w:rFonts w:ascii="Courier New" w:hAnsi="Courier New" w:cs="Courier New"/>
          <w:b/>
          <w:noProof/>
          <w:sz w:val="40"/>
          <w:szCs w:val="20"/>
        </w:rPr>
        <w:t>: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.H: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#ifndef ...</w:t>
      </w:r>
    </w:p>
    <w:p w:rsidR="00110497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softHyphen/>
        <w:t>__inline VEC VecDotVec( VEC V1, VEC V2 )</w:t>
      </w:r>
    </w:p>
    <w:p w:rsidR="00110497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110497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1.X * V2.X + ... ;</w:t>
      </w:r>
    </w:p>
    <w:p w:rsidR="00110497" w:rsidRPr="003A3F58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__inline VEC VecLen( VEC V )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DBL len = VecDotVec(V, V)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if (len != 0 &amp;&amp; len != 1)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return sqrt(len)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len;</w:t>
      </w:r>
    </w:p>
    <w:p w:rsidR="003A3F58" w:rsidRP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*********************</w:t>
      </w:r>
    </w:p>
    <w:p w:rsidR="003A3F58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матрицы:</w:t>
      </w:r>
    </w:p>
    <w:p w:rsidR="00110497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/* единичная матрица */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UnitMatrix =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{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1, 0, 0, 0},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0, 1, 0, 0},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0, 0, 1, 0},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0, 0, 0, 1},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}</w:t>
      </w:r>
    </w:p>
    <w:p w:rsidR="00170919" w:rsidRP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12034D" w:rsidRDefault="0012034D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Idenity( VOID )</w:t>
      </w:r>
    </w:p>
    <w:p w:rsidR="0012034D" w:rsidRDefault="0012034D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UnitMatrix;</w:t>
      </w:r>
    </w:p>
    <w:p w:rsidR="0012034D" w:rsidRDefault="0012034D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3A3F58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lastRenderedPageBreak/>
        <w:t>MATR MatrTranslate( DBL Dx, DBL Dy, DBL Dz )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ATR m = UnitMatrix;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.A[3][0] = Dx;</w:t>
      </w: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.A[3][1] = Dy;</w:t>
      </w: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.A[3][2] = Dz;</w:t>
      </w: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m;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A83ADF" w:rsidRDefault="00A83ADF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Scale( DBL Sx, DBL Sy, DBL Sz );</w:t>
      </w:r>
    </w:p>
    <w:p w:rsidR="00A83ADF" w:rsidRDefault="00A83ADF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RotateX( DBL AngleInDegree );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RotateY( DBL AngleInDegree );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RotateZ( DBL AngleInDegree );</w:t>
      </w:r>
    </w:p>
    <w:p w:rsidR="002C5FCC" w:rsidRPr="002C5FCC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MATR MatrRotate( DBL AngleInDegree</w:t>
      </w:r>
      <w:r w:rsidR="002C5FCC"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,</w:t>
      </w:r>
    </w:p>
    <w:p w:rsidR="00A83ADF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               DBL X, DBL Y, DBL Z )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{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DBL a, si, co, len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ATR m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a = D2R(AngleInDegree</w:t>
      </w:r>
      <w:r w:rsidRPr="002C5FCC">
        <w:rPr>
          <w:rFonts w:ascii="Courier New" w:hAnsi="Courier New" w:cs="Courier New"/>
          <w:b/>
          <w:noProof/>
          <w:sz w:val="32"/>
          <w:szCs w:val="20"/>
        </w:rPr>
        <w:t>)</w:t>
      </w: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</w:rPr>
      </w:pPr>
      <w:r w:rsidRPr="002C5FCC">
        <w:rPr>
          <w:rFonts w:ascii="Courier New" w:hAnsi="Courier New" w:cs="Courier New"/>
          <w:b/>
          <w:noProof/>
          <w:sz w:val="32"/>
          <w:szCs w:val="20"/>
        </w:rPr>
        <w:t xml:space="preserve">  si = sin(a)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co = cos(a)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len = X * X + Y * Y + Z * Z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if (len != 0 &amp;&amp; len != 1)</w:t>
      </w:r>
    </w:p>
    <w:p w:rsid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  len = sqrt(len), X /= len, Y /= len, Z /= len;</w:t>
      </w:r>
    </w:p>
    <w:p w:rsidR="002C5FCC" w:rsidRP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X *= si;</w:t>
      </w:r>
    </w:p>
    <w:p w:rsidR="002C5FCC" w:rsidRP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Y *= si;</w:t>
      </w:r>
    </w:p>
    <w:p w:rsid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Z *= si;</w:t>
      </w:r>
    </w:p>
    <w:p w:rsid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0][0] = 1 - 2 * (Y * Y </w:t>
      </w:r>
      <w:r w:rsidR="006F1DC0">
        <w:rPr>
          <w:rFonts w:ascii="Courier New" w:hAnsi="Courier New" w:cs="Courier New"/>
          <w:b/>
          <w:noProof/>
          <w:sz w:val="32"/>
          <w:szCs w:val="20"/>
          <w:lang w:val="en-US"/>
        </w:rPr>
        <w:t>+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Z * Z)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0][1] = 2 * X * Y - 2 * co * Z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0][2] = 2 * co * Y + 2 * X * Z;</w:t>
      </w:r>
    </w:p>
    <w:p w:rsidR="006F1DC0" w:rsidRPr="006C7E64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0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1][0] = 2 * X * Y + 2 * co * Z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1][1] = 1 - 2 * (X * X + Z * Z)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1][2] = 2 * Y * Z - 2 * co * X;</w:t>
      </w:r>
    </w:p>
    <w:p w:rsidR="006F1DC0" w:rsidRPr="006C7E64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1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2][0] = 2 * X * Z - 2 * co * Y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2][1] = 2 * co * X + 2 * Y * Z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2][2] = 1 - 2 * (X * X + Y * Y);</w:t>
      </w:r>
    </w:p>
    <w:p w:rsidR="006F1DC0" w:rsidRPr="006C7E64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2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lastRenderedPageBreak/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32"/>
          <w:szCs w:val="20"/>
        </w:rPr>
        <w:t>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1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2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1;</w:t>
      </w:r>
    </w:p>
    <w:p w:rsidR="006C7E64" w:rsidRDefault="006C7E64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return m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}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>MATR MatrMulMatr( MATR M1, MATR M2 )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>{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MATR m;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for (i = 0; i &lt; 4; i++)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  for (j = 0; j &lt; 4; j++)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    for (m.A[i][j] = 0, k = 0; k &lt; 4; k++)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      m.A[i][j] += M1.A[i][k] * M2.A[k][j];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return m;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>}</w:t>
      </w:r>
    </w:p>
    <w:p w:rsid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B6F81" w:rsidRDefault="00DB6F81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Transpose( MATR M );</w:t>
      </w:r>
    </w:p>
    <w:p w:rsidR="00DB6F81" w:rsidRDefault="00DB6F81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B6F81" w:rsidRPr="00DB6F81" w:rsidRDefault="00DB6F81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>DBL MatrDeterm3x3( DBL A11, DBL A12, DBL A13,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DBL A21, DBL A22, DBL A23,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DBL A31, DBL A32, DBL A33 )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return A11 * A22 * A33 + A12 * A23 * A31 + A13 * A21 * A32 +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-A11 * A23 * A32 - A12 * A21 * A33 - A</w:t>
      </w:r>
      <w:r w:rsidR="000F0D6F">
        <w:rPr>
          <w:rFonts w:ascii="Courier New" w:hAnsi="Courier New" w:cs="Courier New"/>
          <w:b/>
          <w:noProof/>
          <w:sz w:val="28"/>
          <w:szCs w:val="20"/>
          <w:lang w:val="en-US"/>
        </w:rPr>
        <w:t>13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* A22 * A31;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>}</w:t>
      </w:r>
    </w:p>
    <w:p w:rsidR="00DB6F81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DBL MatrDeterm( MATR M )</w:t>
      </w:r>
    </w:p>
    <w:p w:rsidR="000F0D6F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0F0D6F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return</w:t>
      </w:r>
    </w:p>
    <w:p w:rsid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0][0] * MatrDeterm3x3(M.A[1][1], M.A[1][2], M.A[1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1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1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-</w:t>
      </w:r>
    </w:p>
    <w:p w:rsid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 * MatrDeterm3x3(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2], M.A[1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+</w:t>
      </w:r>
    </w:p>
    <w:p w:rsid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 * MatrDeterm3x3(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-</w:t>
      </w:r>
    </w:p>
    <w:p w:rsid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 * MatrDeterm3x3(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;</w:t>
      </w:r>
    </w:p>
    <w:p w:rsidR="000F0D6F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}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ATR MatrInverse( MATR M )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MATR r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DBL det = MatrDeterm(M)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INT perm[4][</w:t>
      </w:r>
      <w:r w:rsidR="00DC5F9B"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 =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{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1, 2, 3}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0, 2, 3}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0, 1, 3}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0, 1, 2}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}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if (det == 0)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return UnitMatrix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F4726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for (i = 0; i &lt; 4; i++)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for (j = 0; j &lt; 4; j++)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r.A[j][i] =</w:t>
      </w:r>
    </w:p>
    <w:p w:rsid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MatrDeterm3x3(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/ det;</w:t>
      </w:r>
    </w:p>
    <w:p w:rsid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return r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}</w:t>
      </w:r>
    </w:p>
    <w:p w:rsidR="00A83ADF" w:rsidRPr="003A3F58" w:rsidRDefault="00A83ADF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PointTransform( VEC V, MATR M );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torTransform( VEC V, MATR M );</w:t>
      </w:r>
    </w:p>
    <w:p w:rsidR="003B51B3" w:rsidRDefault="003B51B3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 для но</w:t>
      </w:r>
      <w:r w:rsidR="003B51B3">
        <w:rPr>
          <w:rFonts w:ascii="Courier New" w:hAnsi="Courier New" w:cs="Courier New"/>
          <w:b/>
          <w:noProof/>
          <w:sz w:val="40"/>
          <w:szCs w:val="20"/>
          <w:lang w:val="en-US"/>
        </w:rPr>
        <w:t>р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малей:</w:t>
      </w:r>
    </w:p>
    <w:p w:rsid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Q = MatrTranspose(MatrInverse(M));</w:t>
      </w:r>
    </w:p>
    <w:p w:rsid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N1 = VectorTransform(N, Q);</w:t>
      </w:r>
    </w:p>
    <w:p w:rsidR="0044181A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br/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>VEC VecNormalize( VEC V )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>{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DBL len =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V.X * V.X + V.Y * V.Y + V.Z * V.Z;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if (len != 0 &amp;&amp; len != 1)</w:t>
      </w:r>
    </w:p>
    <w:p w:rsid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  len = sqrt(len), V.X /= len, V.Y /= len, V.Z /= len;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return V;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>}</w:t>
      </w:r>
    </w:p>
    <w:p w:rsid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B55B92" w:rsidRDefault="00B55B9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B55B92" w:rsidRPr="00B55B92" w:rsidRDefault="00B55B92" w:rsidP="00B55B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VEC PointTransform( VEC V, MATR M )</w:t>
      </w:r>
    </w:p>
    <w:p w:rsidR="00B55B92" w:rsidRPr="00B55B92" w:rsidRDefault="00B55B92" w:rsidP="00B55B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{</w:t>
      </w:r>
    </w:p>
    <w:p w:rsidR="00B55B92" w:rsidRPr="00B55B92" w:rsidRDefault="00B55B92" w:rsidP="00B55B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  return VecSet(</w:t>
      </w:r>
    </w:p>
    <w:p w:rsidR="00B55B92" w:rsidRPr="00B55B92" w:rsidRDefault="00B55B92" w:rsidP="00B55B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    V.X * M.A[0][0] + V.Y * N.A[</w:t>
      </w:r>
      <w:r w:rsidRPr="00B55B92">
        <w:rPr>
          <w:rFonts w:ascii="Courier New" w:hAnsi="Courier New" w:cs="Courier New"/>
          <w:b/>
          <w:noProof/>
          <w:sz w:val="24"/>
          <w:szCs w:val="20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][0] + V.Z * 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M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.A[2][0]</w:t>
      </w:r>
      <w:r w:rsidRPr="00B55B92">
        <w:rPr>
          <w:rFonts w:ascii="Courier New" w:hAnsi="Courier New" w:cs="Courier New"/>
          <w:b/>
          <w:noProof/>
          <w:color w:val="F79646" w:themeColor="accent6"/>
          <w:sz w:val="24"/>
          <w:szCs w:val="20"/>
          <w:lang w:val="en-US"/>
        </w:rPr>
        <w:t xml:space="preserve"> + M.A[3][0]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,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br/>
        <w:t xml:space="preserve">    V.X * M.A[0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 + V.Y * N.A[</w:t>
      </w:r>
      <w:r w:rsidRPr="00B55B92">
        <w:rPr>
          <w:rFonts w:ascii="Courier New" w:hAnsi="Courier New" w:cs="Courier New"/>
          <w:b/>
          <w:noProof/>
          <w:sz w:val="24"/>
          <w:szCs w:val="20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] + V.Z * 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M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.A[2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</w:t>
      </w:r>
      <w:r w:rsidRPr="00B55B92">
        <w:rPr>
          <w:rFonts w:ascii="Courier New" w:hAnsi="Courier New" w:cs="Courier New"/>
          <w:b/>
          <w:noProof/>
          <w:color w:val="F79646" w:themeColor="accent6"/>
          <w:sz w:val="24"/>
          <w:szCs w:val="20"/>
          <w:lang w:val="en-US"/>
        </w:rPr>
        <w:t xml:space="preserve"> + M.A[3][1]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,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br/>
        <w:t xml:space="preserve">    V.X * M.A[0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2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 + V.Y * N.A[</w:t>
      </w:r>
      <w:r w:rsidRPr="00B55B92">
        <w:rPr>
          <w:rFonts w:ascii="Courier New" w:hAnsi="Courier New" w:cs="Courier New"/>
          <w:b/>
          <w:noProof/>
          <w:sz w:val="24"/>
          <w:szCs w:val="20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2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] + V.Z * 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M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.A[2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2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</w:t>
      </w:r>
      <w:r w:rsidRPr="00B55B92">
        <w:rPr>
          <w:rFonts w:ascii="Courier New" w:hAnsi="Courier New" w:cs="Courier New"/>
          <w:b/>
          <w:noProof/>
          <w:color w:val="F79646" w:themeColor="accent6"/>
          <w:sz w:val="24"/>
          <w:szCs w:val="20"/>
          <w:lang w:val="en-US"/>
        </w:rPr>
        <w:t xml:space="preserve"> + M.A[3][2]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);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br/>
        <w:t>}</w:t>
      </w:r>
    </w:p>
    <w:p w:rsidR="00B55B92" w:rsidRPr="00B55B92" w:rsidRDefault="004F5D13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>
        <w:rPr>
          <w:rFonts w:ascii="Courier New" w:hAnsi="Courier New" w:cs="Courier New"/>
          <w:b/>
          <w:noProof/>
          <w:sz w:val="24"/>
          <w:szCs w:val="20"/>
          <w:lang w:val="en-US"/>
        </w:rPr>
        <w:tab/>
      </w:r>
    </w:p>
    <w:p w:rsidR="00B55B92" w:rsidRDefault="00B55B9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B55B92" w:rsidRDefault="00B55B9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B55B92" w:rsidRPr="00ED61D4" w:rsidRDefault="00B55B9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44181A" w:rsidRDefault="0044181A">
      <w:pPr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br w:type="page"/>
      </w:r>
    </w:p>
    <w:p w:rsidR="00DC5F9B" w:rsidRP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lastRenderedPageBreak/>
        <w:t xml:space="preserve">!!! </w:t>
      </w:r>
      <w:r>
        <w:rPr>
          <w:rFonts w:ascii="Courier New" w:hAnsi="Courier New" w:cs="Courier New"/>
          <w:b/>
          <w:noProof/>
          <w:sz w:val="40"/>
          <w:szCs w:val="20"/>
        </w:rPr>
        <w:t xml:space="preserve">ПРОВЕРКА 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</w:t>
      </w:r>
    </w:p>
    <w:p w:rsidR="0044181A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5 - GDI</w:t>
      </w:r>
    </w:p>
    <w:p w:rsidR="0044181A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6 - Linear Algebra</w:t>
      </w:r>
    </w:p>
    <w:p w:rsidR="00F348E6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07 - Double Buffering</w:t>
      </w:r>
    </w:p>
    <w:p w:rsidR="0044181A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8 - WinAPI surway</w:t>
      </w:r>
      <w:r w:rsidR="003E3C74"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+ 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Full Screen</w:t>
      </w:r>
    </w:p>
    <w:p w:rsidR="0044181A" w:rsidRDefault="003E3C7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9</w:t>
      </w:r>
      <w:r w:rsidR="0044181A"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- SinCos through assembler</w:t>
      </w:r>
    </w:p>
    <w:p w:rsidR="00F348E6" w:rsidRPr="007B15BF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1</w:t>
      </w:r>
      <w:r w:rsidR="003E3C74">
        <w:rPr>
          <w:rFonts w:ascii="Courier New" w:hAnsi="Courier New" w:cs="Courier New"/>
          <w:b/>
          <w:noProof/>
          <w:sz w:val="40"/>
          <w:szCs w:val="20"/>
          <w:lang w:val="en-US"/>
        </w:rPr>
        <w:t>0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- Vec plan</w:t>
      </w:r>
      <w:r w:rsidR="007B15BF">
        <w:rPr>
          <w:rFonts w:ascii="Courier New" w:hAnsi="Courier New" w:cs="Courier New"/>
          <w:b/>
          <w:noProof/>
          <w:sz w:val="40"/>
          <w:szCs w:val="20"/>
        </w:rPr>
        <w:tab/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4F5D13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-= 07.06.2014 =-</w:t>
      </w:r>
    </w:p>
    <w:p w:rsidR="00F348E6" w:rsidRDefault="00B15C0C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10:25</w:t>
      </w:r>
    </w:p>
    <w:p w:rsidR="00B15C0C" w:rsidRDefault="00B15C0C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>DBL A[4][4];</w:t>
      </w:r>
    </w:p>
    <w:p w:rsid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A[2][3] &lt;-- ...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>__asm {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...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fsincos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...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fstp A + </w:t>
      </w:r>
      <w:r w:rsidRPr="00317161">
        <w:rPr>
          <w:rFonts w:ascii="Courier New" w:hAnsi="Courier New" w:cs="Courier New"/>
          <w:b/>
          <w:noProof/>
          <w:sz w:val="32"/>
          <w:szCs w:val="20"/>
        </w:rPr>
        <w:t xml:space="preserve">88 ; </w:t>
      </w: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>8bytes * (2стр * 4ширина + 3столб)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>}</w:t>
      </w:r>
    </w:p>
    <w:p w:rsidR="00F348E6" w:rsidRP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10:55</w:t>
      </w:r>
    </w:p>
    <w:p w:rsidR="00E32B35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89" style="position:absolute;margin-left:252.75pt;margin-top:5.45pt;width:70.35pt;height:32.3pt;z-index:252638208" coordorigin="9917,16464" coordsize="2481,1140" path="m11115,16504v-38,-29,-34,-36,-82,-40c10976,16459,10942,16479,10892,16504v-124,61,-208,168,-305,265c10478,16878,10385,17000,10282,17115v-68,76,-122,152,-163,243c10104,17392,10097,17454,10077,17481v-6,,-12,,-18,c10063,17438,10057,17422,10077,17379v22,-46,52,-112,63,-163c10146,17187,10140,17145,10140,17115v-40,36,-64,71,-102,122c9981,17313,9966,17332,9938,17420v-12,37,-43,100,-21,142c9934,17594,9964,17609,9999,17603v36,-6,69,-42,102,-61c10132,17524,10164,17507,10201,17501v36,,46,2,60,-20em11522,16748v-3,-34,13,-107,-39,-122c11443,16614,11388,16624,11359,16647v-30,23,-38,86,-39,122c11317,16843,11327,16830,11380,16871v38,29,89,62,142,41c11553,16900,11597,16868,11604,16830v9,-49,-13,-86,-21,-122c11572,16656,11572,16643,11522,16626v-7,,-14,,-21,c11521,16638,11518,16645,11561,16647v50,2,107,10,145,-21c11725,16626,11731,16625,11724,16606v-16,34,-38,67,-60,102c11635,16754,11643,16798,11643,16851v,56,-1,40,21,81c11717,16925,11695,16923,11724,16891v30,-33,54,-59,61,-101c11785,16769,11785,16762,11785,16748v-28,22,-16,25,-18,61c11765,16845,11763,16863,11785,16891v19,25,54,28,84,21c11911,16902,11939,16881,11969,16851v29,-29,37,-53,60,-82c12016,16782,11987,16802,11969,16830v-22,34,-33,83,-40,122c11926,16971,11929,16994,11929,17013v9,-12,29,-34,40,-61c11984,16915,11976,16865,11990,16830v12,-30,15,-46,18,-82c12008,16798,12021,16831,12029,16871v10,46,-8,35,42,41c12115,16918,12114,16905,12132,16891v27,-21,50,-46,39,-82c12171,16790,12171,16784,12153,16790v-10,25,-29,49,-21,81c12142,16913,12152,16910,12192,16912v43,3,70,5,103,-21c12323,16869,12321,16855,12334,16830v-47,14,-23,3,-61,41c12247,16897,12257,16918,12255,16952v-1,28,5,61,18,82c12287,17057,12330,17062,12355,17054v21,-6,39,-64,42,-81c12405,16927,12403,16864,12376,16830v-26,-32,-45,-16,-81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" annotation="t"/>
          </v:shape>
        </w:pict>
      </w:r>
      <w:r w:rsidR="00E32B35">
        <w:rPr>
          <w:rFonts w:ascii="Courier New" w:hAnsi="Courier New" w:cs="Courier New"/>
          <w:b/>
          <w:noProof/>
          <w:sz w:val="40"/>
          <w:szCs w:val="20"/>
        </w:rPr>
        <w:t>Система анимации:</w:t>
      </w:r>
    </w:p>
    <w:p w:rsidR="00E32B35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91" style="position:absolute;margin-left:98.3pt;margin-top:9.9pt;width:265.65pt;height:178.75pt;z-index:252640256" coordorigin="4468,17420" coordsize="9372,6306" path="m4631,18152v-16,96,-48,189,-60,285c4558,18539,4560,18639,4550,18742v-13,135,-34,270,-39,407c4503,19374,4500,19595,4489,19820v-17,345,-9,697,,1037c4506,21503,4457,22211,4529,22810v4,-1,55,-39,81,-41c5001,22746,5386,22799,5769,22851v130,18,256,43,386,61c6330,22936,6508,22949,6683,22972v137,18,271,45,407,62c7233,23052,7375,23072,7516,23095v620,102,1233,247,1852,346c9488,23460,9613,23488,9733,23502v123,14,245,26,368,40c10209,23555,10315,23555,10424,23563v208,16,422,26,631,40c11163,23610,11271,23614,11380,23623v108,9,218,10,326,21c11808,23655,11906,23674,12008,23684v142,14,285,35,428,41c12768,23739,13104,23729,13432,23705v48,-3,79,-14,124,-21c13614,23675,13692,23649,13719,23644v-7,-29,-59,-11,-61,-41c13635,23295,13633,22997,13616,22688v-10,-188,-29,-381,-42,-569c13566,21996,13560,21874,13556,21752v-19,-628,-42,-1293,39,-1912c13609,19736,13622,19638,13637,19535v13,-89,25,-175,39,-264c13691,19175,13720,19081,13737,18986v13,-70,27,-132,42,-203c13788,18739,13816,18677,13821,18640v8,-62,-6,-135,,-183c13789,18463,13801,18471,13758,18478v-36,6,-77,36,-121,40c13332,18543,13033,18493,12741,18437v-115,-22,-233,-53,-344,-81c11995,18254,11597,18157,11196,18050v-600,-160,-1197,-283,-1807,-365c9272,17669,9159,17653,9042,17643v-147,-13,-299,-22,-446,-40c8480,17589,8366,17572,8249,17562v-114,-10,-231,-34,-344,-41c7667,17507,7431,17514,7193,17501v-236,-12,-475,-35,-712,-41c6313,17456,6158,17451,5992,17440v-103,-7,-205,-17,-305,-20c5471,17413,5267,17435,5060,17440v-172,4,-346,-42,-411,102c4567,17723,4614,18091,4571,1829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" annotation="t"/>
          </v:shape>
        </w:pict>
      </w:r>
    </w:p>
    <w:p w:rsidR="00E32B35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90" style="position:absolute;margin-left:336.85pt;margin-top:17.25pt;width:20.8pt;height:28.8pt;z-index:252639232" coordorigin="12883,18478" coordsize="734,1017" path="m13028,18478v,65,-14,120,-21,182c12995,18763,12985,18864,12964,18966v-19,93,-14,195,-39,285c12912,19299,12888,19344,12883,19393v,7,,13,,20em13067,19413v31,22,42,20,81,20c13236,19433,13311,19435,13393,19454v32,7,53,11,81,20c13507,19484,13483,19483,13513,19494em13372,18905v28,36,24,64,60,101c13463,19038,13481,19076,13513,19108v24,24,36,21,61,41em13616,18905v-44,,-70,9,-103,40c13474,18982,13451,19033,13414,19067v-43,40,-65,75,-103,1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92" style="position:absolute;margin-left:104.05pt;margin-top:8.55pt;width:242.65pt;height:36.4pt;z-index:252641280" coordorigin="4670,18172" coordsize="8561,1283" path="m4670,18172v160,4,312,3,468,20c5223,18201,5316,18224,5404,18234v82,9,163,9,244,19c5724,18262,5796,18283,5871,18295v73,12,150,11,223,20c6161,18323,6230,18331,6297,18335v98,5,187,10,283,21c6648,18364,6716,18368,6785,18376v90,11,177,30,266,41c7131,18427,7211,18427,7292,18437v96,11,191,31,287,41c7686,18489,7798,18501,7905,18518v88,14,175,26,262,41c8262,18575,8359,18584,8454,18600v96,16,186,41,283,60c8905,18693,9076,18726,9244,18762v517,110,1028,264,1545,367c11048,19181,11301,19249,11561,19291v141,23,287,42,429,61c12117,19369,12250,19374,12376,19393v91,14,175,35,266,40c12709,19436,12783,19451,12844,19454v101,5,237,4,304,-21c13174,19423,13199,19398,13209,19393v21,,28,,21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" annotation="t"/>
          </v:shape>
        </w:pict>
      </w: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E32B35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94" style="position:absolute;margin-left:79.85pt;margin-top:5.3pt;width:73.2pt;height:31.7pt;z-index:252643328" coordorigin="3817,19656" coordsize="2583,1119" path="m3838,19859v20,-19,-6,-14,21,-20c3915,19826,3966,19803,4022,19778v52,-23,124,-50,181,-61c4274,19704,4354,19682,4426,19676v200,-18,414,,609,20c5113,19704,5187,19725,5262,19737v62,10,72,28,120,61c5421,19825,5399,19824,5422,19859v15,24,45,40,24,21c5419,19856,5409,19827,5382,19798v-34,-36,-24,-42,-39,-81c5330,19685,5327,19692,5322,19656v26,35,34,28,60,61c5406,19746,5419,19767,5446,19798v12,14,7,27,18,41c5451,19853,5425,19864,5404,19880v-33,26,-94,56,-103,81c5301,19981,5301,19988,5301,20002em4876,20245v-21,79,-22,142,-22,224c4854,20570,4850,20661,4876,20754v13,48,,-50,,-61em4876,20408v-17,-53,-22,-71,-22,-122c4854,20279,4854,20273,4854,20266v80,,225,-27,284,20em4876,20469v-20,19,-24,26,-43,21c4844,20522,4859,20511,4897,20511v87,,175,,262,em5262,20490v-24,32,-21,42,-21,82c5241,20626,5250,20644,5262,20693v6,23,,57,,81c5262,20701,5254,20633,5241,20572v-9,-42,-12,-65,-21,-103c5293,20469,5354,20475,5422,20490v25,6,59,,84,em5585,20551v-4,-14,-17,-50,-40,-61c5517,20476,5482,20495,5464,20511v-31,29,-68,59,-82,101c5364,20662,5391,20698,5404,20734v11,30,23,20,60,20c5530,20754,5526,20718,5566,20673v27,-30,36,-60,40,-101c5606,20565,5606,20558,5606,20551v,-42,-16,25,-21,40c5574,20623,5574,20719,5606,20734v28,14,63,-4,81,-20c5712,20691,5739,20662,5748,20632v11,-35,21,-64,21,-102c5769,20569,5752,20578,5748,20612v-3,26,,55,,81c5791,20693,5790,20697,5808,20673v20,-26,38,-49,42,-82c5854,20557,5863,20542,5871,20511v-8,31,-21,44,-21,80c5850,20638,5860,20652,5871,20673v,7,,13,,20c5897,20687,5939,20661,5953,20632v12,-26,18,-50,18,-81c5971,20544,5971,20537,5971,20530v45,15,4,11,,42c5965,20615,5964,20663,5992,20693v15,17,56,35,81,21c6080,20707,6087,20700,6094,20693em6134,20653v43,,46,-9,81,-21c6245,20622,6265,20620,6279,20612v18,-10,36,-15,39,-40c6322,20545,6310,20518,6297,20511v-16,-8,-77,11,-82,19c6199,20554,6179,20600,6176,20632v-4,46,7,66,18,102c6202,20762,6260,20771,6297,20774v44,4,69,4,102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" annotation="t"/>
          </v:shape>
        </w:pict>
      </w: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620354" w:rsidRDefault="00620354">
      <w:pPr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br w:type="page"/>
      </w: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>
        <w:rPr>
          <w:rFonts w:ascii="Courier New" w:hAnsi="Courier New" w:cs="Courier New"/>
          <w:b/>
          <w:noProof/>
          <w:sz w:val="36"/>
          <w:szCs w:val="20"/>
          <w:lang w:eastAsia="ru-RU"/>
        </w:rPr>
        <w:lastRenderedPageBreak/>
        <w:pict>
          <v:shape id="_x0000_s1996" style="position:absolute;margin-left:222.8pt;margin-top:8.4pt;width:61.35pt;height:26.35pt;z-index:252645376" coordorigin="8860,423" coordsize="2165,930" path="m9056,1086v,-48,19,-62,23,-111c9082,944,9092,875,9102,843v14,-47,7,-111,23,-154c9139,652,9156,612,9168,577v7,-20,19,-76,42,-88c9240,473,9258,460,9279,445v32,-23,27,-22,66,-22c9345,477,9366,523,9368,577v6,135,1,268,20,398c9396,1028,9395,1042,9410,1086v,7,,15,,22em9191,887v-21,-20,-26,-27,-46,-22c9153,842,9175,823,9210,821v73,-5,149,,223,em9653,755v,64,-36,303,23,331c9684,1086,9691,1086,9699,1086v,-38,10,-57,23,-89c9742,948,9741,907,9765,865v35,-62,18,-49,65,-89c9875,738,9875,764,9899,776v31,16,20,43,20,89c9919,915,9901,1029,9942,1042em10119,776v,88,-1,168,23,244c10153,1056,10146,1055,10184,1064v7,19,34,39,66,22c10281,1069,10273,1049,10273,1020em10142,644v-25,-32,-23,-27,-23,-67c10166,577,10192,571,10227,600em10361,776v9,35,23,49,23,89c10384,915,10400,932,10404,975v5,46,-3,55,46,67c10468,1015,10507,961,10515,931v13,-47,23,-80,23,-132c10538,791,10538,784,10538,776v,63,5,103,23,155c10573,968,10595,961,10627,931v16,-15,57,-68,66,-88c10693,822,10692,815,10712,821v30,8,42,26,46,66c10762,923,10781,934,10781,975em8860,1329v71,,136,14,196,23c9204,1374,9383,1354,9522,1329v85,-15,180,-10,266,-22c10055,1268,10340,1326,10604,1286v74,-11,150,-11,220,-23c10868,1255,10923,1246,10958,1240v29,-5,68,19,66,-21c11016,1219,11009,1219,11001,12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" annotation="t"/>
          </v:shape>
        </w:pict>
      </w:r>
      <w:r>
        <w:rPr>
          <w:rFonts w:ascii="Courier New" w:hAnsi="Courier New" w:cs="Courier New"/>
          <w:b/>
          <w:noProof/>
          <w:sz w:val="36"/>
          <w:szCs w:val="20"/>
          <w:lang w:eastAsia="ru-RU"/>
        </w:rPr>
        <w:pict>
          <v:shape id="_x0000_s2035" style="position:absolute;margin-left:436.95pt;margin-top:4.6pt;width:92.15pt;height:31.35pt;z-index:252684288" coordorigin="16414,290" coordsize="3251,1106" path="m16637,400v18,-20,28,-27,,-22c16637,432,16626,484,16611,533v-20,62,-51,115,-66,177c16535,753,16532,789,16503,820v-28,30,-14,34,-43,45em16637,378v30,11,20,29,20,66c16657,512,16669,559,16680,621v10,58,7,105,23,155c16714,810,16700,809,16722,842em16568,710v-39,-31,-52,-23,,-23c16635,687,16701,687,16768,687em16880,644v,45,18,63,20,109c16903,817,16919,869,16922,931v4,80,,162,,243c16902,1147,16886,1100,16880,1064v-12,-78,9,-150,20,-222c16908,792,16915,750,16945,710v20,-23,27,-31,43,-45c17006,694,17026,737,17011,776v-6,15,-36,103,-46,110c16952,895,16902,922,16880,909v-39,-23,-46,-48,-46,-89c16834,813,16834,805,16834,798em17142,687v,148,,295,,443c17142,1058,17132,999,17122,931v-5,-32,-9,-102,-22,-133c17074,739,17081,768,17100,732v21,-40,28,-44,65,-67c17194,647,17238,626,17277,644v40,18,42,52,42,88c17319,774,17297,784,17277,798v-34,25,-46,22,-89,22c17159,820,17129,820,17100,820em17454,312v,-57,18,55,19,66c17477,437,17496,490,17496,555v,61,13,106,23,155c17528,755,17529,854,17496,865em17650,621v,71,-18,161,23,221c17693,862,17701,866,17696,886v38,,54,11,66,-21em17696,599v-39,-19,-50,-21,-65,-44c17663,529,17676,533,17719,533v7,,13,,20,em17982,776v33,-11,22,-26,22,-66c18004,687,18004,680,18004,665v-51,,-90,-9,-111,22c17857,740,17850,729,17850,798v,45,11,52,23,88c17882,913,17900,927,17939,931v27,3,59,-9,65,-22c18008,900,18023,823,18027,820v8,,15,,23,em18293,776v-32,-11,-26,-48,-66,-66c18201,698,18130,706,18116,732v-9,18,-21,69,-23,88c18087,868,18107,868,18116,886v16,31,22,23,66,23c18201,909,18260,885,18270,865v14,-29,23,-53,23,-89c18293,748,18307,737,18313,710v-30,11,-20,29,-20,66c18293,814,18287,835,18313,865v33,37,16,44,69,44c18422,909,18435,895,18470,886em18559,400v,-61,3,36,,44c18533,513,18536,569,18536,644v,57,4,102,23,154c18580,858,18602,853,18624,886v,23,,31,23,23c18677,897,18667,880,18667,842v,-39,-5,-66,-43,-89c18578,725,18519,711,18470,687v-37,-18,-142,-15,-111,-43c18392,614,18505,660,18536,665v49,8,77,22,131,22c18693,687,18703,689,18713,710em18867,665v,56,9,80,23,133c18898,828,18920,871,18955,886v8,,15,,23,c18990,854,19001,868,19001,820v,-7,,-15,,-22em19001,798v-28,-62,-61,-141,-92,-199c18892,579,18885,574,18890,555v30,25,32,15,42,44em19109,665v-28,28,-50,49,-65,67c19029,751,19004,790,19021,820v22,37,50,45,88,45c19151,865,19166,870,19198,842v35,-30,23,-65,23,-110c19221,702,19181,657,19152,644v-23,-10,-61,14,-65,21c19087,672,19087,680,19087,687em19329,665v,62,8,97,23,155c19364,865,19345,869,19375,909v38,-29,42,-25,66,-67c19460,808,19487,760,19506,732v21,-20,29,-24,23,-45c19551,716,19568,762,19572,798v4,38,10,78,-20,88em16414,1395v,-22,,-30,,-45c16483,1350,16555,1334,16611,1329v205,-20,417,-2,620,-22c17364,1294,17500,1299,17631,1284v86,-10,176,-19,262,-22c17980,1259,18056,1249,18139,1240v168,-17,341,-5,508,-22c18960,1187,19290,1225,19598,1196v22,-2,44,2,66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" annotation="t"/>
          </v:shape>
        </w:pict>
      </w:r>
      <w:r>
        <w:rPr>
          <w:rFonts w:ascii="Courier New" w:hAnsi="Courier New" w:cs="Courier New"/>
          <w:b/>
          <w:noProof/>
          <w:sz w:val="36"/>
          <w:szCs w:val="20"/>
          <w:lang w:eastAsia="ru-RU"/>
        </w:rPr>
        <w:pict>
          <v:shape id="_x0000_s2047" style="position:absolute;margin-left:398.75pt;margin-top:10.25pt;width:2.5pt;height:275.1pt;z-index:252696576" coordorigin="15067,488" coordsize="89,9706" path="m15090,488v,107,16,256,19,332c15114,938,15109,1056,15109,1174v4,29,22,36,23,66c15133,1284,15130,1329,15132,1373v3,30,26,36,23,66c15151,1481,15134,1514,15132,1549v-1,22,2,45,,67c15127,1645,15110,1652,15109,1682v-2,86,-16,166,-19,244c15083,2092,15103,2300,15109,2434v2,56,-18,152,-19,177c15083,2838,15071,3058,15067,3274v-3,192,14,371,23,553c15107,4175,15104,4525,15109,4866v11,787,-19,1562,-19,2343c15090,8164,15008,9305,15109,1017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36"/>
          <w:szCs w:val="20"/>
          <w:lang w:val="en-US"/>
        </w:rPr>
        <w:t>OS</w:t>
      </w:r>
    </w:p>
    <w:p w:rsidR="00E32B35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main:</w:t>
      </w: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1998" style="position:absolute;margin-left:227.15pt;margin-top:-.15pt;width:163.5pt;height:48.95pt;z-index:252647424" coordorigin="9014,1240" coordsize="5768,1726" path="m9279,1883v,-37,,29,,66c9279,2105,9266,2266,9302,2413v9,37,11,77,20,110c9327,2541,9322,2570,9322,2589em9102,2700v22,,29,,43,c9171,2663,9189,2693,9233,2678v58,-20,118,-30,177,-44c9449,2625,9481,2612,9522,2612v41,,45,15,23,-23em9014,1992v8,-27,49,-53,88,-66c9142,1913,9187,1890,9233,1883v56,-9,97,-23,155,-23c9437,1860,9532,1843,9545,1883em9742,2302v-10,32,-20,20,-20,66c9722,2447,9720,2540,9742,2589v,23,,31,23,23c9765,2573,9776,2556,9788,2523v15,-38,30,-77,42,-110c9845,2369,9850,2368,9899,2368v7,,13,,20,c9919,2410,9938,2420,9942,2457v5,46,-19,97,23,110em10161,2346v,50,-26,198,23,221c10207,2578,10261,2569,10273,2546v,-23,,-30,,-45em10119,2191v-20,-20,-28,-23,-23,-43c10134,2148,10132,2146,10161,2169em10427,1949v,-46,17,26,23,43c10506,2156,10424,2381,10470,2546v12,45,7,50,45,88c10550,2623,10543,2615,10561,2589v18,-20,25,-24,20,-43em10319,2324v-51,,-51,,,c10359,2324,10375,2308,10404,2302v48,-10,91,-10,134,-22c10560,2280,10567,2280,10581,2280em11243,1617v-16,-18,-5,-47,-42,-45c11166,1574,11132,1608,11112,1639v-17,27,-57,77,-65,110c11036,1795,11010,1841,11001,1883v-14,64,-27,134,-43,198c10930,2188,10912,2255,10912,2368v,100,27,151,46,244c10969,2670,10979,2734,11001,2788v20,49,43,90,65,133c11066,2946,11068,2956,11089,2965em11266,1816v-27,33,-23,44,-23,88c11243,1992,11252,2066,11266,2148v22,123,,456,,331c11266,2433,11276,2428,11289,2391v10,-30,17,-81,20,-111c11312,2247,11328,2217,11355,2214v45,-5,57,53,65,88c11428,2339,11454,2357,11466,2391v9,25,17,63,20,88c11486,2486,11486,2494,11486,2501em11443,1771v26,9,34,49,43,89c11497,1910,11517,1967,11532,2015v17,54,37,130,66,176c11621,2228,11622,2268,11643,2302v18,20,23,28,43,22c11698,2279,11709,2269,11709,2214v,-118,,-236,,-354c11660,1876,11706,1884,11709,1926v5,64,33,117,43,177c11760,2151,11773,2216,11798,2258v15,25,48,38,65,44c11896,2259,11889,2219,11906,2169v25,-75,23,-139,23,-220c11929,1931,11937,1685,11952,1705v,22,,29,,44em12063,2081v,65,3,121,20,177c12096,2301,12075,2307,12106,2346v,-34,7,-62,23,-88c12151,2222,12139,2120,12171,2148v21,19,23,45,23,88c12194,2287,12203,2305,12217,2346v,22,,30,,45em12414,2191v,-45,5,-73,-20,-110c12380,2085,12333,2122,12325,2148v-13,42,-16,111,-19,154c12303,2348,12318,2374,12325,2391v,7,,15,,22c12363,2413,12397,2410,12414,2368v17,-42,38,-109,46,-154c12481,2091,12455,1956,12437,1837v-12,-77,,-165,,-243c12437,1695,12448,1786,12460,1883v11,93,48,173,65,265c12537,2212,12566,2265,12571,2324v3,38,10,36,43,44em12502,1240v29,35,38,74,69,112c12634,1429,12695,1506,12745,1594v63,111,138,254,177,376c12957,2080,12968,2188,12968,2302v,95,-26,137,-46,221c12911,2572,12902,2636,12880,2678v-10,20,-45,63,-46,66c12834,2751,12834,2759,12834,2766em13322,2081v-9,-61,-15,-50,-23,-89c13288,1938,13299,1871,13299,1816v-27,42,-23,54,-23,110c13276,1972,13278,1977,13299,2015v22,39,15,42,66,44c13433,2062,13412,2052,13453,2015v11,-10,40,-38,46,-66c13499,1926,13499,1919,13499,1904v-9,14,-38,22,-23,66c13483,1990,13508,2018,13542,2015v24,-2,42,-22,65,-45c13631,1946,13639,1898,13630,1949v-6,32,-18,63,-23,88c13598,2078,13611,2095,13630,2125v6,-37,17,-54,23,-88c13660,1996,13653,1946,13653,1904v,29,-11,18,,45c13671,1993,13706,1987,13742,1992v17,-20,22,-33,43,-66c13813,1882,13794,1879,13785,1860v-15,28,-18,25,-20,66c13763,1970,13770,1972,13785,1992v12,16,9,31,22,45c13845,2031,13850,2034,13873,2015v22,-18,8,-37,23,-66c13915,1912,13913,1924,13919,1883v-17,27,-35,49,-23,87c13904,1994,13916,2011,13942,2037v54,-8,37,-11,66,-45c14023,1975,14041,1963,14050,1926v,-22,,-29,,-43c14050,1936,14042,1974,14073,2015v29,38,58,24,89,c14210,1977,14179,1991,14204,1949v24,-40,17,-43,23,-89c14213,1882,14207,1878,14204,1926v-3,42,-3,58,23,89c14263,2059,14272,2067,14316,2037v32,-22,30,-48,46,-67c14388,1940,14379,1921,14381,1883v,-23,,-31,,-46c14394,1859,14401,1856,14404,1904v2,32,-16,96,23,111c14472,2033,14497,2002,14512,1992v,82,8,191,-19,244c14479,2223,14460,2205,14447,2191v-7,-7,-13,-15,-20,-22c14458,2158,14477,2151,14512,2148v24,,31,,46,em14735,2081v23,,31,,4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 xml:space="preserve">  - регистрация класса окна</w:t>
      </w: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3" style="position:absolute;margin-left:550.95pt;margin-top:-.2pt;width:.6pt;height:.65pt;z-index:252692480" coordorigin="20437,1638" coordsize="21,24" path="m20457,1661v-7,-8,-13,-15,-20,-23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LkBHQIEBAEgAGgMAAAAAADAAAAAAAAARljPVIrml8VPjwb4utLhmyIDI2QGPoBEyEIAAEgRRM+C&#10;9gVFEhsCAJf+RhIbAgCX/lcNAAAABQM4C2UZIDIJAP7/AwHA/h9FMwkA/v8DAQD+f0U4CAD+HwD+&#10;tis2EKjZUUAAAAAAAAAAABFdOj8AAIA4AAAAAAosCYL+vov6+v+AAIbwBIeAM+8Ah+kW5/Ol4nqc&#10;h1XUdVgKABEgUMOesSC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4" style="position:absolute;margin-left:428.2pt;margin-top:-.2pt;width:122.8pt;height:13.15pt;z-index:252693504" coordorigin="16106,1638" coordsize="4332,465" path="m16106,1815v26,-10,27,-37,43,-45c16167,1761,16216,1770,16237,1770v,42,19,52,23,89c16268,1928,16256,1981,16237,2036v-12,35,-33,22,-46,44c16165,2123,16172,2091,16149,2080v-8,,-15,,-23,em16126,1970v,-8,,-15,,-23c16165,1947,16161,1938,16172,1970v37,,74,,111,em16391,1837v-5,37,-10,57,-23,89c16356,1955,16339,1987,16326,2014v-16,33,-28,68,,22c16337,2018,16362,1970,16368,1947v11,-45,,-72,23,-110c16391,1815,16391,1807,16414,1815v6,44,-7,53,23,89c16453,1924,16463,1930,16480,1947v24,25,-2,16,46,23c16543,1946,16538,1934,16568,1904v19,-19,34,-24,43,-67c16617,1811,16611,1776,16611,1749v-23,16,-58,29,-66,66c16532,1876,16545,1943,16568,1970v16,19,26,32,69,22c16683,1981,16682,1956,16703,1926v12,-16,34,-31,42,-67c16745,1837,16745,1830,16745,1815v-14,22,-20,18,-23,66c16721,1903,16722,1925,16722,1947v50,,65,-2,89,-21c16841,1903,16842,1866,16857,1837v15,-30,18,-53,23,-88c16867,1781,16859,1799,16857,1837v-2,29,,60,,89c16902,1920,16906,1926,16945,1904v48,-27,97,-59,109,-111c17066,1744,17042,1723,17031,1704v-17,24,-13,37,-43,66c16970,1788,16967,1801,16965,1837v-2,33,7,78,46,89c17057,1939,17088,1923,17122,1904v35,-20,66,-47,86,-67c17241,1804,17225,1791,17231,1749v-11,17,-9,35,-23,66c17191,1852,17190,1861,17188,1904v-1,21,,1,,22c17188,1874,17188,1822,17188,1770v10,18,18,25,20,67c17209,1859,17208,1882,17208,1904v38,-5,65,14,92,-23c17316,1859,17317,1822,17319,1793v,-8,,-15,,-23c17305,1786,17282,1812,17277,1837v-10,50,8,69,23,89c17313,1943,17325,1960,17365,1947v31,-10,65,-40,89,-66c17470,1863,17500,1816,17496,1793v-8,,-15,,-23,c17470,1821,17459,1831,17454,1859v-6,34,10,59,19,88c17469,1912,17471,1902,17454,1881v-19,-24,-20,-16,-23,-66c17431,1793,17431,1785,17431,1770v14,14,35,38,65,45c17543,1826,17617,1820,17650,1793v23,,31,,23,-23c17653,1791,17640,1779,17631,1815v-10,37,-6,101,19,111c17672,1934,17715,1926,17739,1926v-13,-47,5,-37,-43,-67c17674,1845,17675,1864,17650,1859v61,,103,-5,135,-22c17822,1817,17853,1789,17873,1770v-5,36,-17,62,-23,89c17846,1880,17853,1904,17850,1926em16657,1970v,-52,-14,-34,23,-23c16680,1970,16680,1978,16703,1970em18159,1815v14,-18,9,-27,23,-45c18138,1770,18102,1760,18070,1793v-30,30,-11,31,-20,66c18099,1859,18120,1861,18159,1837v28,-17,32,-12,46,-44c18205,1785,18205,1778,18205,1770v-27,18,-34,15,-23,45c18194,1847,18201,1842,18227,1859v38,25,48,35,86,c18341,1833,18349,1817,18359,1793v,-8,,-15,,-23c18350,1794,18318,1824,18336,1859v26,51,14,-21,23,-44c18372,1783,18379,1764,18382,1727v,-8,,-15,,-23c18384,1709,18403,1790,18405,1793v19,24,53,32,85,22c18519,1806,18527,1799,18536,1770v,-21,,-29,,-43c18520,1746,18500,1751,18490,1793v-6,26,13,62,23,66c18544,1871,18580,1858,18601,1837v26,-26,36,-56,46,-88c18647,1742,18647,1734,18647,1727v-14,23,-20,17,-23,66c18623,1815,18624,1837,18624,1859v44,-6,52,5,89,-22c18755,1806,18736,1781,18755,1749v,7,,14,,21c18760,1805,18740,1837,18778,1859v18,11,84,-14,89,-22c18881,1815,18884,1789,18890,1770v,-7,,-14,,-21c18881,1763,18852,1771,18867,1815v1,4,43,34,65,22c18965,1820,18992,1780,19001,1749v,-22,,-30,,-45c19001,1734,19001,1719,19001,1749v,43,10,48,20,66c19078,1799,19046,1815,19087,1770v18,-20,36,-36,45,-66c19132,1697,19132,1689,19132,1682v-8,14,-38,23,-23,67c19117,1773,19127,1786,19152,1793v42,12,61,-9,92,-23c19284,1753,19288,1734,19309,1704v20,,27,,,c19309,1726,19309,1705,19309,1727v-12,-36,12,-56,-45,-45c19233,1688,19207,1719,19198,1749v,22,,29,,44c19225,1809,19223,1813,19264,1815v38,2,46,-6,65,-22c19371,1757,19363,1750,19375,1704v-50,16,-38,-14,-46,45c19326,1770,19329,1794,19329,1815v51,,69,-9,92,-22c19441,1782,19480,1760,19487,1749v16,-23,16,-58,19,-88c19496,1693,19489,1713,19487,1749v,22,,29,,44c19531,1793,19565,1803,19598,1770v25,-25,37,-42,43,-66c19646,1686,19641,1657,19641,1638v-5,6,-44,41,-43,66c19599,1718,19610,1781,19618,1793v20,31,44,60,65,88c19712,1920,19695,1902,19683,1926v-45,-7,-31,-11,-65,-22c19611,1904,19605,1904,19598,1904v31,-28,53,-49,85,-67c19737,1807,19774,1772,19818,1727v24,-24,28,-44,42,-66c19835,1686,19830,1671,19818,1704v-8,23,,65,,89c19869,1793,19883,1782,19906,1770v40,-21,45,-29,66,-66c20003,1650,19982,1689,19972,1661v-13,32,-21,50,-23,88c19949,1771,19949,1778,19949,1793v56,,89,4,134,-23c20104,1757,20122,1732,20149,1704v18,-19,16,-32,20,-66c20157,1651,20139,1670,20126,1682v-11,11,-34,37,-23,67c20112,1775,20135,1785,20169,1793v25,6,78,-10,91,-23c20285,1745,20294,1696,20303,1661v-35,29,-36,10,-43,66c20256,1762,20268,1782,20303,1793v22,,29,,43,em20411,1881v,-42,-3,-34,26,-66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</w:rPr>
        <w:t xml:space="preserve">  - создание окна</w:t>
      </w: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9" style="position:absolute;margin-left:33pt;margin-top:2.9pt;width:199.2pt;height:221.85pt;z-index:252657664" coordorigin="2164,2148" coordsize="7028,7826" path="m2207,5419v-11,-4,-40,-39,-43,-44c2148,5345,2178,5321,2187,5309v7,-7,13,-15,20,-22c2245,5287,2263,5291,2276,5330v16,47,-15,74,-23,89c2238,5449,2225,5473,2187,5485v-8,,-15,,-23,c2164,5440,2174,5433,2187,5397v9,-25,13,-40,43,-44c2258,5350,2273,5391,2276,5419v4,36,-9,73,-46,89c2208,5508,2201,5508,2187,5508v,-36,-15,-107,20,-111c2266,5390,2249,5421,2276,5442v20,,26,1,19,22c2265,5475,2276,5485,2230,5485v-36,,-53,-5,-66,-43c2155,5415,2177,5380,2187,5375v7,,13,,20,c2242,5375,2271,5361,2276,5397v4,29,9,73,-23,88c2239,5492,2203,5485,2187,5485v-20,-6,-41,-34,-23,-66c2180,5392,2221,5367,2230,5353v18,-27,1,-23,46,-23c2283,5364,2295,5381,2295,5419v,38,-31,25,-42,45c2242,5483,2213,5508,2207,5464v-5,-39,-8,-57,23,-67em2276,5375v29,,59,,88,c2367,5374,2397,5354,2430,5353v123,-3,175,-28,285,-66c2762,5271,2804,5256,2849,5242v44,-14,88,-11,132,-22c3026,5209,3085,5189,3135,5176v48,-13,84,-10,134,-22c3322,5142,3388,5124,3446,5110v49,-12,103,-31,154,-45c3638,5055,3670,5052,3712,5043v64,-14,131,-34,196,-44c3956,4992,3997,4984,4043,4977v48,-7,109,-19,154,-22c4266,4951,4337,4941,4394,4933v64,-9,118,-14,177,-22c4614,4905,4645,4894,4682,4888v60,-9,105,-8,158,-21c4874,4859,4912,4856,4948,4845v42,-12,90,-32,134,-45c5131,4785,5185,4774,5233,4756v47,-17,93,-27,135,-44c5414,4694,5451,4663,5502,4645v36,-13,75,-32,108,-44c5654,4585,5702,4572,5745,4557v33,-11,99,-27,131,-44c5918,4491,5946,4468,5987,4447v39,-20,67,-45,108,-67c6143,4354,6183,4344,6230,4314v39,-25,72,-62,111,-89c6384,4195,6430,4166,6473,4136v39,-27,97,-56,131,-88c6643,4011,6678,3958,6715,3916v31,-36,52,-70,89,-111c6843,3761,6882,3714,6912,3673v43,-58,73,-121,111,-177c7048,3458,7068,3423,7089,3385v22,-39,46,-69,69,-110c7178,3239,7200,3200,7223,3164v21,-33,44,-75,66,-110c7309,3022,7336,2999,7355,2965v,-7,,-15,,-22c7367,2930,7384,2899,7400,2877v27,-36,39,-27,66,-66c7487,2790,7494,2786,7489,2766v21,-18,48,-46,66,-66c7579,2673,7600,2657,7620,2634v42,-27,92,-59,135,-88c7783,2528,7811,2495,7843,2479v27,-13,63,-10,89,-22c7963,2442,7986,2425,8020,2413v7,,13,,20,c8047,2409,8084,2375,8109,2368v29,-8,55,-13,85,-22c8202,2346,8209,2346,8217,2346v32,-10,36,-38,69,-44c8306,2298,8332,2308,8351,2302v4,-1,36,-18,66,-22c8450,2275,8468,2264,8505,2258v39,-6,75,-19,109,-22c8716,2228,8822,2236,8925,2236v-34,-11,-21,-12,-65,-22c8842,2210,8794,2198,8771,2191v-5,-3,-45,-12,-65,-22c8706,2147,8705,2140,8683,2148v22,,28,,42,c8728,2149,8764,2164,8791,2169v36,7,59,17,92,22c8889,2191,8896,2191,8902,2191v6,3,46,13,66,23c8968,2236,8968,2244,8991,2236v-28,23,-80,37,-108,66c8838,2347,8800,2383,8771,2434v-10,17,9,50,,67c8746,2513,8747,2507,8725,2523em2295,9420v-44,-16,-6,-31,,-44c2313,9335,2315,9333,2364,9333v,47,-12,46,-23,66c2324,9430,2335,9433,2295,9443v,-47,13,-47,23,-67c2334,9346,2341,9354,2384,9354v,26,-5,59,-20,66c2313,9444,2320,9435,2295,9420v-6,,-13,,-19,c2276,9375,2273,9376,2318,9376v24,,43,23,46,44c2369,9456,2357,9489,2341,9443em2384,9399v50,-6,91,-17,134,-23c2590,9367,2646,9367,2715,9354v42,-8,69,-12,111,-21c2865,9325,2894,9317,2938,9310v53,-8,99,-15,154,-22c3137,9283,3157,9272,3203,9266v91,-12,177,-7,266,-22c3524,9235,3548,9230,3600,9221v53,-9,108,-32,154,-43c3799,9167,3844,9169,3889,9155v42,-13,91,-29,131,-44c4062,9095,4111,9083,4151,9067v39,-16,75,-50,112,-66c4305,8983,4332,8958,4374,8935v49,-27,100,-50,154,-89c4613,8785,4681,8696,4748,8624v61,-65,129,-124,177,-198c4944,8397,4969,8332,4991,8293v34,-61,61,-114,91,-177c5103,8071,5128,8031,5148,7984v20,-46,44,-83,65,-133c5236,7796,5250,7732,5279,7674v22,-45,42,-82,66,-132c5366,7499,5387,7456,5410,7409v27,-53,43,-104,69,-155c5499,7214,5525,7160,5545,7121v30,-61,59,-123,88,-176c5664,6888,5693,6841,5722,6790v21,-38,45,-75,65,-111c5812,6634,5826,6589,5853,6547v30,-46,62,-86,88,-133c5960,6379,5987,6342,6007,6304v29,-56,59,-119,88,-177c6122,6072,6160,6027,6184,5972v32,-74,52,-166,89,-244c6348,5570,6408,5423,6473,5264v23,-55,61,-99,88,-154c6589,5053,6613,4985,6650,4933v24,-33,38,-54,65,-88c6736,4824,6740,4817,6761,4822v11,-9,45,-30,66,-44c6884,4739,6926,4702,6981,4667v32,-20,55,-45,88,-66c7117,4571,7175,4545,7223,4513v35,-23,56,-44,89,-66c7334,4432,7361,4414,7378,4402v11,-7,39,-50,65,-66c7468,4320,7505,4307,7532,4291v29,-17,61,-27,88,-43c7651,4230,7680,4219,7709,4203v34,-19,54,-51,88,-67c7823,4124,7859,4127,7886,4115v33,-14,56,-32,88,-45c8003,4058,8033,4058,8063,4048v38,-13,72,-33,111,-44c8195,4004,8203,4004,8217,4004v11,-4,55,-38,88,-44c8342,3953,8361,3944,8394,3938v69,-13,137,-13,200,-22c8658,3907,8713,3899,8771,3894v22,-2,44,3,66,c8811,3877,8840,3869,8791,3850v-35,-14,-75,-29,-108,-45c8662,3775,8682,3790,8637,3783v23,-43,3,-13,23,c8682,3783,8703,3783,8725,3783v21,12,23,16,66,22c8809,3817,8851,3827,8883,3850v11,8,40,42,42,44c8903,3909,8870,3933,8837,3960v-35,28,-75,34,-112,66c8708,4046,8701,4051,8706,4070v-15,19,-54,31,-69,66c8637,4144,8637,4151,8637,4159em2207,6237v,-28,8,-59,23,-66c2259,6157,2253,6149,2295,6149v28,,42,36,46,66c2345,6250,2306,6278,2276,6282v-24,3,-79,-7,-89,-23c2187,6237,2187,6229,2164,6237v17,-17,61,-64,66,-66c2253,6171,2261,6171,2276,6171v18,7,33,36,19,66c2287,6254,2222,6277,2207,6259v-3,-4,-38,-50,-20,-66c2199,6183,2235,6175,2253,6171em2253,6304v39,-3,83,-19,111,-22c2400,6279,2436,6284,2472,6282v29,-10,40,-13,69,-23c2577,6247,2610,6224,2649,6215v60,-14,118,-30,177,-44c2878,6159,2929,6139,2981,6127v44,-11,118,-41,154,-45c3196,6074,3237,6075,3292,6060v42,-12,90,-30,131,-44c3454,6005,3482,6001,3512,5993v30,-8,61,-13,88,-21c3633,5962,3658,5961,3689,5950v30,-10,58,-13,88,-23c3808,5917,3834,5915,3866,5906v37,-10,78,-37,108,-45c4014,5850,4049,5850,4086,5839v30,-9,58,-12,88,-22c4204,5807,4232,5805,4263,5795v35,-11,71,-32,111,-44c4406,5741,4432,5736,4463,5728v32,-9,57,-12,88,-21c4580,5698,4610,5695,4640,5685v38,-13,67,-11,108,-23c4776,5654,4809,5649,4840,5640v39,-11,89,-30,131,-44c5011,5583,5038,5585,5082,5574v33,-8,68,-15,109,-22c5240,5544,5297,5520,5345,5508v36,-9,76,-13,111,-23c5497,5473,5527,5474,5568,5464v34,-8,72,-12,108,-22c5708,5433,5730,5427,5764,5419v21,-5,76,-20,89,-22c5897,5392,5952,5379,5987,5375v43,-5,88,3,131,c6146,5366,6156,5362,6184,5353v-21,,-27,1,-20,22em6561,5397v37,-3,102,-21,108,-22c6926,5335,7238,5371,7489,5397v97,10,193,8,285,22c7839,5429,7913,5434,7974,5442v74,10,150,11,220,22c8252,5473,8316,5477,8371,5485v47,7,121,20,157,23c8589,5514,8648,5523,8706,5530v44,6,97,17,131,22c8878,5558,8938,5570,8968,5574v38,5,81,17,111,22c9144,5606,9107,5611,9079,5596v-15,-8,-45,-34,-65,-44c8981,5535,8966,5525,8948,5508v-20,-18,-16,-39,-46,-66c8883,5426,8893,5442,8883,5419v21,13,40,7,65,23c8959,5449,8989,5491,9014,5508v17,12,29,35,42,44c9079,5567,9123,5561,9145,5574v29,17,13,25,-20,44c9102,5631,9059,5652,9033,5662v-28,11,-58,10,-85,23c8916,5700,8902,5715,8883,5728v-19,14,-28,8,-46,23em2318,7055v5,-15,21,-53,46,-66c2397,6972,2385,6957,2430,6989v,47,-13,46,-23,66c2404,7061,2363,7105,2341,7077v-17,-21,-23,-27,-23,-66c2318,7004,2318,6996,2318,6989v37,,75,,112,c2424,7013,2395,7049,2384,7055v-33,18,-82,-1,-89,-22c2303,7009,2312,6992,2341,6989v33,-4,62,-10,66,22c2407,7033,2407,7040,2407,7055em2430,7099v47,,74,-15,111,-22c2612,7063,2696,7068,2761,7055v57,-12,126,-12,177,-22c2985,7024,3053,7017,3092,7011v60,-9,119,-12,177,-22c3358,6974,3454,6984,3535,6967v214,-44,488,,708,c4200,6962,4186,6975,4151,6945v-7,-6,-40,-43,-43,-44c4101,6901,4093,6901,4086,6901v65,,124,13,177,21c4286,6922,4293,6922,4308,6922v-15,15,-31,30,-45,45c4246,6985,4225,6984,4197,7011v-15,14,-65,64,-66,66c4131,7099,4131,7106,4131,7121em4486,6745v,-7,,-14,,-21c4496,6758,4522,6748,4551,6768v32,22,61,43,89,66c4676,6865,4714,6888,4748,6922v24,24,35,37,65,45c4827,7000,4826,6978,4840,7011v25,10,19,15,42,44em4840,6702v-9,,-18,,-27,c4807,6722,4786,6747,4771,6768v-26,38,-66,70,-89,111c4659,6920,4647,6957,4617,6989v-25,27,-37,54,-46,88c4553,7084,4524,7134,4571,7099em4748,6613v-22,-24,-15,-49,-43,-66c4661,6520,4566,6562,4551,6569v-25,13,-55,28,-65,44c4469,6641,4432,6685,4420,6702v-12,18,-40,57,-46,66c4365,6783,4333,6838,4328,6856v-8,30,-16,60,-20,89c4298,7009,4318,7068,4328,7121v6,34,6,62,23,89c4369,7238,4404,7276,4420,7298v24,33,47,26,66,44c4522,7376,4523,7384,4571,7387v87,5,170,-2,242,-23c4851,7353,4863,7333,4882,7321v28,-19,59,-36,89,-67c4986,7239,4995,7215,5013,7187v16,-25,10,-63,23,-88c5051,7069,5056,7078,5059,7033v2,-40,17,-52,23,-88c5096,6862,5069,6749,5059,6702v-8,-40,-3,-42,-23,-66c5019,6616,5008,6608,4991,6590v-20,-21,-16,-25,-43,-43c4922,6530,4893,6526,4859,6524v-66,-4,-169,-17,-219,23c4616,6566,4561,6576,4551,6613v,22,,29,,44em2295,7939v-37,,-104,16,-108,-21c2184,7889,2193,7850,2207,7829v30,-43,32,-2,46,-45c2296,7795,2295,7807,2295,7851v,39,-29,63,-65,67c2208,7918,2201,7918,2187,7918v,-42,13,-51,20,-67c2216,7830,2242,7789,2253,7784v22,,28,,42,c2295,7832,2303,7874,2276,7895v-38,30,-40,44,-89,44c2157,7901,2154,7889,2187,7851v20,-24,45,-41,66,-44c2261,7807,2268,7807,2276,7807v,52,-8,69,-23,111c2241,7952,2242,7927,2230,7961em2276,7918v,-8,,-15,,-23c2302,7882,2303,7885,2318,7873v45,-7,24,-6,46,-22c2394,7851,2423,7851,2453,7851v15,-6,23,-20,65,-22c2540,7828,2562,7829,2584,7829v19,-9,21,-20,65,-22c2686,7805,2724,7807,2761,7807v20,-10,19,-21,65,-23c2867,7782,2879,7768,2915,7762v48,-8,105,,154,c3078,7759,3100,7743,3135,7741v279,-14,597,-20,862,21c4110,7780,4247,7771,4351,7784v53,7,113,16,154,23c4554,7815,4574,7812,4617,7829v20,8,46,12,65,22c4699,7865,4711,7883,4748,7895v8,,15,,23,c4784,7905,4806,7931,4840,7939v20,,28,,42,c4896,7957,4891,7966,4905,7984v21,11,24,8,43,22c4925,8006,4918,8006,4925,7984em5345,8315v23,,31,,46,c5406,8330,5418,8344,5433,8359v14,14,38,46,69,67c5531,8446,5554,8479,5568,8492v33,32,32,33,65,66c5657,8582,5683,8631,5699,8647v31,30,59,39,88,66c5921,8837,6055,8964,6184,9089v38,36,106,81,134,111c6337,9221,6354,9263,6384,9288v27,22,77,45,108,66c6527,9377,6551,9398,6584,9420v33,22,54,47,85,67c6704,9510,6726,9533,6761,9553v40,23,66,42,108,67c6897,9637,6926,9665,6958,9686v26,17,83,29,111,44c7103,9748,7144,9759,7181,9775v36,15,69,33,108,43c7337,9830,7372,9830,7423,9841v55,12,93,20,155,22c7645,9865,7722,9881,7774,9885v114,9,235,-14,335,-22c8166,9858,8240,9845,8286,9841v53,-4,113,-18,154,-23c8476,9814,8492,9800,8528,9796v48,-6,90,-16,132,-21c8767,9763,8883,9775,8991,9775v4,-1,35,-18,65,-23c9079,9752,9087,9752,9102,9752v-33,-8,-57,-14,-88,-22c8981,9722,8954,9716,8925,9708v-41,-12,-33,-6,-65,-22c8852,9679,8845,9671,8837,9664v34,17,53,32,88,44c8962,9721,8992,9720,9033,9730v39,10,62,20,112,22c9168,9752,9176,9752,9191,9752v-8,4,-40,34,-66,44c9077,9814,9056,9815,9014,9841v-31,19,-61,31,-89,66c8905,9932,8918,9941,8902,9973em2364,8647v,-26,6,-59,20,-66c2407,8581,2414,8581,2407,8603v35,11,23,25,23,66c2430,8693,2406,8710,2384,8713v-21,3,-41,-26,-43,-44c2334,8618,2354,8602,2364,8581v15,-30,,-23,43,-23c2441,8569,2430,8583,2430,8624v,46,-35,36,-46,67c2357,8691,2325,8683,2318,8669v-17,-32,3,-90,23,-111c2358,8539,2403,8521,2430,8536v8,7,15,15,23,22c2453,8610,2442,8624,2430,8647v-16,31,-21,61,-66,66c2356,8713,2349,8713,2341,8713v-15,-58,-19,-35,,-89c2354,8586,2394,8578,2407,8558v13,-19,32,-28,46,c2471,8594,2439,8622,2430,8647v-11,31,-8,22,-46,22c2374,8637,2364,8648,2364,8603v,-28,36,-42,66,-45c2438,8558,2445,8558,2453,8558em2518,8603v8,,15,,23,c2552,8594,2578,8564,2607,8558v20,,28,,42,c2661,8551,2690,8548,2715,8536v30,-15,59,-9,88,-22c2841,8496,2848,8498,2892,8492v17,-10,35,-10,69,-22c2990,8460,3019,8458,3049,8448v32,-11,49,-20,86,-22c3165,8424,3196,8426,3226,8426v22,-14,18,-19,66,-22c3321,8402,3352,8404,3381,8404v24,-16,14,-20,65,-23c3497,8378,3549,8381,3600,8381v22,13,19,20,66,23c3689,8404,3697,8404,3712,8404v23,15,18,15,65,22c3789,8433,3818,8436,3843,8448v34,17,52,33,88,44c3939,8492,3946,8492,3954,8492v13,11,34,35,66,44c4028,8536,4035,8536,4043,8536v21,16,1,15,43,22c4100,8577,4094,8584,4108,8603v46,7,19,3,43,21c4170,8638,4178,8633,4197,8647v19,31,14,31,23,66em4551,9023v19,20,25,25,20,44c4591,9081,4597,9075,4617,9089v8,47,4,19,23,44c4645,9168,4647,9192,4663,9221v20,,27,1,19,23c4703,9253,4727,9257,4748,9266v11,8,38,37,65,44c4837,9310,4844,9310,4859,9310v22,14,21,16,66,23c4944,9344,4948,9352,4991,9354v40,2,55,16,91,22c5141,9386,5187,9363,5233,9354v28,-6,63,,92,c5336,9347,5369,9345,5391,9333v23,-13,61,-40,88,-45c5501,9288,5508,9288,5522,9288v5,-5,59,-36,65,-44c5587,9236,5587,9229,5587,9221v21,-8,45,-12,66,-21c5667,9182,5662,9173,5676,9155v45,-7,24,-6,46,-22c5738,9117,5748,9106,5764,9089em6230,8846v16,-8,49,-9,66,-22c6312,8812,6328,8793,6361,8779v23,-10,71,-30,89,-43c6485,8712,6500,8685,6538,8669v45,-20,81,-44,131,-66c6715,8583,6776,8573,6827,8558v51,-16,104,-29,154,-44c7021,8502,7067,8485,7112,8470v37,-12,101,-39,134,-44c7296,8419,7332,8421,7378,8404v31,-11,56,-13,88,-23c7496,8372,7551,8342,7578,8338v36,-5,82,-19,108,-23c7729,8309,7786,8297,7820,8293v58,-7,122,-16,177,-22c8063,8264,8133,8256,8194,8249v73,-8,160,-14,223,-22c8504,8216,8606,8215,8683,8205v42,-5,88,,131,c8807,8201,8772,8169,8748,8160v-28,-11,-60,-11,-88,-21c8671,8135,8686,8118,8725,8116v40,-2,61,20,89,23c8863,8145,8929,8156,8968,8160v51,5,106,,157,c9102,8160,9079,8160,9056,8160v-8,4,-39,37,-65,45c8953,8217,8919,8233,8883,8249v-32,14,-60,28,-92,44c8776,8301,8750,8314,8748,8315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5" style="position:absolute;margin-left:406.25pt;margin-top:6pt;width:43.25pt;height:12.55pt;z-index:252694528" coordorigin="15332,2257" coordsize="1526,443" path="m15332,2412v7,,13,,20,c15361,2443,15388,2467,15421,2478v8,,15,,23,c15453,2509,15472,2513,15509,2522v,21,-1,29,20,22em15509,2324v-32,40,-26,65,-46,110c15443,2478,15426,2491,15421,2544v-3,38,-23,16,-23,67em15598,2367v34,11,23,26,23,67c15621,2486,15629,2523,15640,2567v5,18,,161,,110c15640,2592,15633,2515,15621,2434v-8,-52,9,-87,19,-110c15654,2291,15664,2301,15706,2301v24,,43,23,46,45c15755,2369,15743,2425,15729,2434v-25,16,-56,22,-89,22c15634,2456,15627,2456,15621,2456em15863,2367v-34,-10,-20,-17,-65,-21c15772,2344,15733,2382,15729,2390v-11,21,-3,80,23,88c15789,2489,15837,2480,15863,2456v17,-16,39,-27,43,-66c15909,2359,15867,2352,15840,2346v,37,5,53,43,66c15924,2426,15942,2399,15972,2390v31,-9,61,-23,45,c15993,2424,15995,2435,15995,2478v,-59,,-118,,-177c15995,2256,16011,2329,16017,2346v4,13,42,44,66,21c16101,2350,16106,2337,16106,2301v,-7,,-15,,-22c16071,2290,16083,2305,16083,2346v,33,35,26,43,44c16135,2410,16155,2426,16191,2412v27,-11,44,-63,46,-88c16237,2316,16237,2309,16237,2301v3,10,27,89,46,66c16310,2334,16262,2283,16260,2279v-17,-32,-2,-15,-43,-22c16186,2291,16191,2299,16191,2346v,38,32,52,46,66c16266,2441,16287,2434,16326,2434v28,,75,-40,88,-67c16428,2338,16460,2302,16437,2279v-23,,-30,,-23,-22c16379,2268,16391,2283,16391,2324v,48,-6,73,23,110c16414,2373,16407,2332,16391,2301v,-7,,-15,,-22c16397,2303,16411,2355,16437,2367v37,17,58,-17,66,-21c16535,2331,16526,2323,16526,2279v-35,11,-23,26,-23,67c16503,2378,16501,2407,16545,2390v36,-14,48,-62,66,-89c16611,2294,16611,2286,16611,2279v-16,24,-49,70,-20,67c16671,2339,16598,2333,16637,2367v7,,13,,20,c16712,2367,16690,2362,16722,2324v26,-30,23,-29,23,-67c16709,2266,16695,2256,16680,2301v-13,39,1,55,23,66c16768,2399,16789,2393,16857,2367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6" style="position:absolute;margin-left:386.2pt;margin-top:4.75pt;width:105.25pt;height:19.45pt;z-index:252695552" coordorigin="14624,2213" coordsize="3713,686" path="m17011,2367v-45,11,-46,21,-46,67c16965,2484,16954,2530,16988,2567v17,19,62,37,89,22c17087,2584,17137,2532,17142,2522v12,-25,37,-62,46,-88c17199,2403,17208,2382,17208,2346v,-22,,-45,,-67c17183,2317,17188,2342,17188,2390v,14,13,75,20,88c17215,2490,17250,2565,17254,2567v8,,15,,23,em17408,2390v35,11,23,25,23,66c17431,2499,17450,2526,17454,2567v2,16,19,95,19,44c17473,2576,17496,2563,17496,2522v,-61,8,-101,23,-132c17528,2372,17545,2307,17585,2324v32,14,62,57,65,88c17653,2449,17673,2459,17673,2501v,47,-16,120,23,132em17850,2434v,57,7,86,23,133c17885,2601,17869,2635,17916,2655v23,,31,,46,c17971,2625,17991,2627,18004,2589v,-7,,-15,,-22em17827,2257v-8,,-15,,-23,c17839,2249,17854,2235,17893,2235v23,,30,,23,22em18093,2213v8,,15,,23,c18116,2320,18118,2429,18139,2522v10,44,-13,87,43,111c18206,2643,18258,2635,18270,2611v15,-29,12,-13,23,-44em18027,2367v-8,,-15,,-23,c18046,2367,18056,2387,18093,2390v73,5,147,,220,em16965,2788v35,-8,51,-18,89,-22c17278,2744,17514,2766,17739,2766v11,33,26,22,65,22c17908,2788,18012,2788,18116,2788v11,33,27,22,66,22c18231,2810,18323,2793,18336,2832em14712,2810v8,,15,,23,c14706,2831,14682,2837,14670,2810v-11,-24,-5,-98,20,-111c14718,2684,14703,2687,14735,2677v9,35,23,49,23,89c14758,2805,14752,2810,14735,2832v-20,26,-37,37,-65,44c14659,2846,14638,2849,14624,2810v-19,-53,9,-114,23,-155c14659,2620,14658,2646,14670,2611v20,5,61,36,65,44c14751,2685,14750,2750,14758,2766v13,24,-17,63,-23,66c14712,2832,14705,2832,14690,2832v-9,-13,-41,-70,-20,-89c14677,2737,14726,2743,14735,2743em14735,2810v8,,15,,23,c14770,2803,14799,2800,14824,2788v39,-19,42,-20,88,-22c14979,2762,15034,2755,15090,2743v66,-14,151,,219,c15330,2732,15333,2725,15378,2722v72,-4,136,-11,197,-23c15625,2689,15685,2686,15729,2677v44,-9,96,-14,134,-22c15911,2645,15977,2640,16017,2633v76,-13,166,,243,c16281,2620,16280,2614,16326,2611v44,-3,90,,134,c16431,2595,16435,2592,16391,2589v-8,,-15,,-23,c16413,2582,16392,2583,16414,2567v66,,131,,197,c16597,2582,16570,2607,16545,2633v-20,,-26,1,-19,22c16506,2669,16500,2663,16480,2677v,21,1,29,-20,22em14932,2699v,-23,1,-31,26,-22c14946,2680,14897,2711,14890,2722v-10,15,-33,61,-43,66c14823,2800,14806,2815,14801,2854v,7,,15,,22c14849,2876,14874,2890,14912,2898v39,8,92,,132,em16303,2501v44,,52,10,88,21c16431,2535,16448,2557,16480,2589v21,20,26,27,46,2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</w:rPr>
        <w:t xml:space="preserve">  - цикл сообщений: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</w:rPr>
      </w:pPr>
      <w:r w:rsidRPr="00620354">
        <w:rPr>
          <w:rFonts w:ascii="Courier New" w:hAnsi="Courier New" w:cs="Courier New"/>
          <w:b/>
          <w:noProof/>
          <w:sz w:val="20"/>
          <w:szCs w:val="20"/>
        </w:rPr>
        <w:t xml:space="preserve">      while (GetMessage...)</w:t>
      </w: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1999" style="position:absolute;margin-left:228.35pt;margin-top:5.9pt;width:86.5pt;height:33.9pt;z-index:252648448" coordorigin="9056,3054" coordsize="3051,1195" path="m9610,3385v-9,-15,-9,-52,-22,-66c9570,3299,9522,3309,9499,3297v-15,-8,-20,-32,-66,-22c9399,3283,9372,3295,9345,3319v-35,31,-38,58,-66,89c9248,3442,9188,3477,9168,3518v-19,40,-48,90,-66,133c9084,3693,9093,3741,9079,3783v-20,61,-23,90,,155c9092,3975,9137,4047,9168,4070v44,33,105,63,154,89c9374,4187,9441,4201,9499,4203v48,2,95,11,131,-21c9695,4125,9726,4104,9765,4026em9788,3275v,-59,,34,,44c9788,3417,9799,3511,9807,3606v8,100,35,191,46,288c9862,3975,9878,4040,9899,4115v10,37,20,71,20,110em10161,3783v,-22,,-29,,-44c10126,3739,10090,3746,10073,3783v-20,43,-30,85,-43,133c10006,4008,10009,4011,10030,4093v11,44,40,73,89,89c10165,4197,10195,4178,10227,4159v76,-45,28,-46,65,-111c10325,3991,10331,3959,10292,3894v-17,-29,-30,-72,-65,-89c10188,3787,10101,3804,10073,3828v-37,32,-43,14,-43,66c10030,3915,10029,3923,10050,3916em10581,3673v-33,-26,-45,-22,-88,-22c10458,3651,10465,3675,10450,3695v-26,34,-23,44,-23,88c10427,3834,10434,3819,10470,3850v28,24,65,26,91,44c10575,3903,10642,3931,10647,3938v16,26,23,24,23,66c10670,4056,10645,4050,10627,4093v-14,33,-35,21,-66,43c10526,4160,10528,4176,10515,4136em10804,3850v38,-10,67,-34,108,-45c10949,3795,10995,3780,11024,3761v32,-21,27,-46,42,-66c11086,3669,11112,3631,11066,3606v-29,-16,-67,5,-85,22c10946,3660,10911,3700,10889,3739v-21,36,-51,136,-42,177c10855,3952,10879,4005,10912,4026v19,12,92,40,112,44c11081,4083,11067,4059,11112,4093em11509,3164v-20,5,-64,39,-66,45c11426,3268,11421,3320,11401,3385v-28,93,-38,212,-23,310c11392,3789,11426,3906,11486,3982v51,64,95,105,157,154c11676,4162,11686,4155,11729,4159em11686,3054v44,6,51,-3,89,22c11830,3112,11861,3156,11906,3209v73,86,126,177,157,287c12093,3604,12106,3693,12106,3805v,99,-23,176,-66,265c12011,4129,12015,4173,11971,4225v-6,8,-13,15,-19,2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3" style="position:absolute;margin-left:448.2pt;margin-top:6.5pt;width:104pt;height:40.8pt;z-index:252698624" coordorigin="16811,3075" coordsize="3670,1438" path="m17077,3274v-12,-34,-22,-24,-46,-44c16983,3191,16991,3214,16945,3230v-33,12,-54,28,-65,66c16870,3331,16857,3345,16857,3385v,26,36,41,65,44c16957,3433,16995,3420,17011,3385v13,-28,20,-55,20,-89c17031,3229,17008,3224,16988,3164v-10,-31,-44,-40,-88,-45c16861,3115,16846,3149,16834,3164v-29,37,-35,51,,88c16842,3259,16849,3267,16857,3274em17188,3319v19,-35,15,-29,20,-67c17162,3252,17136,3246,17100,3274v-20,16,-48,64,-46,89c17062,3370,17069,3378,17077,3385v44,17,42,24,88,c17188,3373,17225,3318,17231,3296v,-22,,-29,,-44c17214,3279,17196,3301,17208,3340v5,15,43,22,69,23c17312,3365,17363,3363,17385,3340v15,-15,35,-55,46,-66c17414,3291,17404,3313,17385,3340v-14,20,-15,4,-20,45c17400,3375,17417,3387,17431,3340v12,-42,,-44,,-88c17438,3300,17435,3294,17454,3319v27,36,44,15,65,c17543,3302,17568,3303,17562,3274v-11,-59,-19,28,-20,45c17541,3341,17542,3363,17542,3385v51,,65,-1,89,-22c17659,3339,17682,3310,17696,3296v58,-56,-19,30,-23,44c17667,3360,17676,3386,17673,3407v,-59,,-118,,-177c17695,3265,17680,3286,17696,3319v10,21,30,32,66,21c17795,3329,17809,3275,17827,3252v-31,16,-24,14,-42,44c17775,3314,17771,3344,17762,3363v28,17,50,33,88,22c17875,3378,17923,3343,17939,3319v22,-33,39,-78,65,-112c17958,3221,17970,3205,17939,3252v-13,20,-30,59,-23,88c17923,3371,17942,3409,17982,3407v34,-2,70,-30,68,-67c18047,3289,18020,3302,17982,3296v17,10,21,34,68,23c18081,3311,18114,3297,18139,3274v18,-20,25,-25,20,-44c18144,3238,18095,3268,18093,3274v-7,24,,63,,89c18140,3357,18142,3361,18182,3340v35,-18,45,-24,65,-44c18271,3272,18263,3300,18270,3252v-29,17,-64,31,-88,67c18170,3337,18149,3379,18159,3407v17,49,72,42,111,44c18307,3453,18345,3451,18382,3451em18559,3363v44,,87,,131,em18624,3252v-35,33,-46,40,-46,88c18578,3386,18588,3392,18601,3429v12,35,11,9,23,44em18513,3363v-8,,-15,,-23,c18479,3399,18481,3371,18470,3407v81,,162,,243,em19152,3385v-20,-16,-57,-41,-65,-45c19080,3340,19074,3340,19067,3340v-31,10,-27,32,-66,45c18975,3394,18959,3414,18955,3451v-6,56,53,44,89,44c19073,3495,19110,3471,19132,3451v32,-30,20,-71,20,-111c19152,3285,19123,3249,19087,3207v-31,-36,-64,-43,-109,-43c18970,3164,18963,3164,18955,3164v,45,2,55,46,66em19198,3407v51,36,40,16,89,c19318,3397,19344,3373,19375,3363v35,-11,23,-27,23,-67c19398,3289,19398,3281,19398,3274v-56,,-81,8,-134,22c19240,3302,19225,3331,19221,3363v-5,44,13,58,43,88c19293,3480,19313,3473,19352,3473v33,,66,-23,89,-44c19464,3408,19484,3383,19487,3363v5,-37,6,-35,-23,-44c19429,3330,19441,3344,19441,3385v,58,26,37,46,66c19514,3489,19505,3467,19552,3451v47,-16,43,-32,66,-66c19642,3349,19641,3341,19641,3296v-12,35,-23,18,-23,67c19618,3404,19606,3418,19641,3429v,-38,-10,-57,-23,-89c19598,3289,19557,3253,19529,3207v-26,-42,-23,-64,-23,-109c19553,3098,19581,3092,19618,3119em19749,3363v,-22,,-29,,-44c19725,3327,19710,3351,19706,3385v-5,46,,48,23,66c19765,3479,19780,3483,19818,3451v44,-38,51,-23,88,-66c19933,3353,19969,3333,19949,3340v-26,10,-39,29,-43,67c19904,3428,19906,3451,19906,3473v30,-11,20,-29,20,-66c19926,3373,19922,3323,19906,3296v-21,-34,-23,-24,-23,-66c19910,3256,19916,3266,19949,3274em20037,3319v6,-25,42,-96,66,-112c20146,3178,20176,3145,20192,3098v,-8,,-15,,-23c20162,3083,20122,3110,20103,3141v-30,48,-63,102,-66,155c20033,3356,20024,3428,20060,3473v36,,71,-6,89,-44c20169,3386,20132,3352,20126,3340v-16,-29,-24,-21,-66,-21c20060,3358,20058,3380,20103,3385v46,5,75,-11,111,-22c20237,3356,20275,3330,20280,3319v,-8,,-15,,-23c20256,3296,20203,3303,20192,3319v-10,14,,71,,88c20243,3407,20262,3398,20303,3385v36,-12,34,-6,43,-45c20303,3352,20303,3363,20303,3407v,22,,29,,44c20352,3451,20373,3441,20411,3429v31,-10,36,-44,46,-89c20466,3299,20447,3283,20437,3252v-6,-21,-22,-42,-45,-45c20384,3207,20377,3207,20369,3207v,36,-14,91,23,112c20416,3332,20428,3337,20457,3363v31,28,23,49,23,88em17542,3518v,73,31,336,-23,353c17519,3806,17499,3854,17473,3804v-12,-23,-9,-39,-42,-43c17423,3761,17416,3761,17408,3761v,41,-6,57,23,88c17452,3872,17475,3890,17496,3893v28,3,60,-8,66,-22c17574,3844,17576,3787,17585,3761v,-8,,-15,,-23em17300,4180v11,-49,32,-43,65,-66c17400,4090,17410,4092,17454,4092v-11,30,-32,27,-46,66c17396,4191,17385,4176,17385,4224v,48,-5,47,23,67c17429,4311,17434,4318,17454,4313em17431,4490v23,-29,17,-34,42,-44c17519,4461,17493,4474,17473,4490v-40,32,-42,28,-42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 xml:space="preserve">        DispatchMessage...</w:t>
      </w: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1997" style="position:absolute;margin-left:323pt;margin-top:2.75pt;width:22.5pt;height:14.45pt;z-index:252646400" coordorigin="12394,3341" coordsize="795,510" path="m12394,3430v19,-15,61,-36,66,-45c12475,3356,12472,3372,12483,3341v8,37,31,57,42,89c12533,3452,12513,3510,12502,3518v-23,17,-30,32,,67c12522,3608,12564,3613,12571,3628v14,27,20,56,20,89c12591,3756,12597,3775,12571,3805v-8,8,-15,15,-23,23c12524,3820,12506,3811,12502,3783v-6,-44,9,-94,23,-132c12546,3594,12584,3545,12614,3496v15,-24,53,-81,66,-88c12687,3408,12695,3408,12702,3408em12702,3474v,-30,,-59,,-89c12674,3385,12645,3394,12637,3408v-15,28,-23,52,-23,88c12614,3544,12608,3570,12637,3606v22,,78,-7,88,-21c12740,3562,12732,3518,12745,3496v21,-37,23,-42,23,-88c12768,3385,12768,3377,12745,3385v,52,9,69,23,111c12779,3527,12784,3549,12791,3562v,8,,15,,23c12818,3576,12830,3555,12834,3518v4,-38,19,-54,23,-88c12860,3402,12873,3390,12880,3363v,52,-8,69,-23,111c12849,3497,12857,3538,12857,3562v40,,53,-2,65,-44c12931,3486,12958,3493,12968,3474v2,-3,,-82,,-23c12968,3497,12978,3503,12991,3540v9,25,38,41,43,c13039,3503,13057,3525,13057,3474v,107,-6,216,23,309c13086,3801,13080,3831,13080,3850v,-41,-20,-53,-23,-89c13052,3688,13064,3629,13080,3562v9,-35,31,-57,42,-88c13133,3442,13129,3451,13168,3451v10,4,44,46,20,67c13172,3532,13146,3546,13122,3562v-38,25,-61,15,-23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0" style="position:absolute;margin-left:346.15pt;margin-top:2.75pt;width:13.1pt;height:8.15pt;z-index:252649472" coordorigin="13211,3341" coordsize="463,288" path="m13253,3363v,-7,,-15,,-22c13224,3352,13234,3371,13234,3408v,40,-23,59,-23,110c13211,3555,13243,3573,13253,3606v,22,,30,23,22c13288,3594,13299,3611,13299,3562v,-24,-26,-40,-46,-66c13229,3505,13235,3531,13253,3540v32,16,109,5,112,-22c13365,3511,13365,3503,13365,3496v-11,4,-44,45,-20,66c13375,3589,13423,3549,13430,3540v20,-26,61,-28,69,-44c13499,3489,13499,3481,13499,3474v,51,,103,,154c13528,3617,13518,3590,13499,3562v-22,-33,-51,-73,-69,-111c13430,3430,13430,3422,13430,3408v53,,105,,158,em13630,3562v36,,28,52,43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4" style="position:absolute;margin-left:416.85pt;margin-top:10.9pt;width:98.35pt;height:54.55pt;z-index:252699648" coordorigin="15706,3628" coordsize="3470,1925" path="m19175,3628v-3,53,-19,115,-23,155c19149,3820,19135,3860,19132,3871v-10,35,-8,76,-23,110c19095,4011,19062,4044,19044,4070v-21,30,-47,88,-66,110c18928,4237,18868,4309,18824,4358v-90,100,-194,204,-311,265c18463,4649,18386,4673,18336,4689v-41,13,-110,36,-154,44c18128,4742,18079,4743,18027,4755v-53,12,-99,17,-154,22c17621,4802,17345,4775,17100,4755v-57,-5,-132,-18,-178,-22c16711,4716,16478,4739,16283,4755v-47,4,-76,13,-111,22c16143,4784,16107,4794,16083,4800v-33,8,-57,9,-88,21c15960,4835,15939,4846,15906,4866v-33,20,-79,36,-108,66c15782,4948,15769,4971,15752,4998v-18,28,-46,78,-46,111c15706,5149,15721,5162,15729,5197v2,9,14,56,23,67c15763,5277,15798,5293,15817,5308v26,20,35,36,66,44c15910,5359,15975,5372,15995,5374v37,4,84,20,111,23c16162,5404,16237,5414,16283,5418v72,6,159,17,220,22c16561,5445,16622,5440,16680,5440v-22,-18,-74,-47,-69,-66c16614,5365,16611,5387,16657,5397v35,8,56,9,88,21c16770,5418,16779,5420,16788,5440v-34,16,-40,5,-66,23c16701,5478,16697,5490,16680,5506v-22,20,-14,54,-43,46c16637,5529,16637,5521,16637,5506em16657,5330v,51,9,69,23,110c16685,5456,16680,5587,16680,5529v,-36,23,-48,23,-89c16703,5365,16690,5428,16703,5440v6,,13,,1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" annotation="t"/>
          </v:shape>
        </w:pic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inFunc:</w:t>
      </w:r>
    </w:p>
    <w:p w:rsidR="00E32B35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GETMINMAXINFO</w:t>
      </w: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6" style="position:absolute;margin-left:491.4pt;margin-top:8.2pt;width:43.9pt;height:23.85pt;z-index:252701696" coordorigin="18336,4733" coordsize="1548,841" path="m18470,4888v-76,12,-29,15,-65,67c18357,5026,18380,5029,18359,5109v-16,61,-30,115,,177c18380,5330,18416,5353,18447,5374v20,20,24,28,43,23em18578,5374v7,-21,9,-42,23,-66c18622,5273,18644,5244,18647,5197v6,-80,,-162,,-242c18676,4955,18717,4943,18732,4976v12,26,34,51,46,89c18790,5103,18789,5141,18801,5175v15,42,9,94,23,133c18824,5330,18824,5337,18824,5352em18624,5241v-8,-7,-15,-14,-23,-21c18675,5220,18750,5220,18824,5220em18932,5175v,42,19,52,23,89c18960,5309,18968,5310,18978,5330v,22,,30,23,22c19025,5327,19057,5294,19067,5264v12,-36,11,-56,42,-67c19109,5243,19119,5249,19132,5286v8,23,32,61,43,66c19198,5352,19206,5352,19221,5352em19264,5175v,63,5,103,23,155c19287,5337,19287,5345,19287,5352em19287,5109v-21,-20,-28,-24,-23,-44c19298,5073,19304,5082,19329,5109em19375,5175v,60,7,64,23,111c19398,5308,19398,5315,19398,5330v36,-11,24,-19,43,-44c19467,5253,19445,5175,19487,5175v47,,-6,94,19,133c19551,5297,19557,5260,19598,5241v26,-12,19,-12,43,-44c19641,5249,19623,5225,19618,5264v-4,28,10,60,23,66c19649,5330,19656,5330,19664,5330em19572,4733v34,8,65,18,92,44c19701,4813,19751,4865,19772,4910v34,72,57,149,88,221c19886,5193,19883,5240,19883,5308v,66,-32,103,-65,155c19791,5507,19765,5536,19729,557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" annotation="t"/>
          </v:shape>
        </w:pict>
      </w: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2" style="position:absolute;margin-left:234.7pt;margin-top:.1pt;width:154pt;height:42.6pt;z-index:252651520" coordorigin="9279,4845" coordsize="5434,1504" path="m9322,5198v,-52,-18,36,-20,44c9248,5524,9302,6347,9302,6060v,-7,,-14,,-21em9322,5596v,-122,,-246,23,-354c9353,5206,9361,5190,9368,5154v10,-49,-9,-37,42,-44c9463,5103,9455,5128,9479,5154v31,34,41,108,43,155c9526,5387,9537,5483,9499,5552v-25,46,-31,87,-66,133c9410,5716,9373,5746,9345,5773v-26,25,-41,30,-66,44c9279,5764,9282,5753,9302,5728v21,-27,48,-56,86,-43c9422,5697,9464,5767,9479,5795v19,37,50,89,66,132c9563,5974,9584,5997,9610,6039v21,35,37,79,66,110c9703,6178,9712,6205,9742,6237em9722,5884v61,,94,-9,151,-23c9913,5851,9934,5828,9965,5795v32,-33,42,-43,42,-88c10007,5686,9984,5665,9965,5662v-40,-5,-83,4,-112,23c9807,5715,9806,5751,9788,5795v-16,40,-39,85,-23,132c9785,5986,9790,5989,9830,6016v29,20,52,40,89,44c9955,6064,9958,6060,9984,6039em10292,5662v,-35,8,-34,-19,-44c10245,5627,10236,5636,10207,5662v-23,21,-43,59,-46,89c10156,5790,10158,5811,10184,5839v35,38,54,1,89,22c10281,5866,10360,5883,10361,5884v17,21,23,27,23,66c10384,5998,10351,6024,10338,6060v-14,39,-29,43,-46,67c10259,6174,10273,6128,10273,6105em10561,5707v,66,-12,116,-23,177c10528,5938,10548,5974,10561,6016v11,37,22,61,66,66c10670,6087,10682,6078,10693,6039em10561,5662v-21,-20,-26,-27,-46,-22c10560,5597,10582,5620,10627,5596v7,-7,13,-15,20,-22em10738,5618v,28,12,-8,66,-22c10842,5586,10896,5596,10935,5596v,74,-6,130,-23,199c10902,5836,10886,5888,10870,5927v-25,63,-46,87,-46,155c10824,6116,10810,6175,10847,6193v43,20,102,-11,134,-22c11021,6157,11025,6121,11047,6105v6,,13,,19,em10804,5906v-23,,-31,,-46,c10798,5933,10819,5927,10870,5927v54,,80,-17,131,-21c11042,5903,11069,5884,11112,5884em11089,5861v,23,,31,-23,23c11133,5884,11181,5876,11243,5861v53,-13,68,-39,112,-66c11395,5770,11395,5723,11420,5707v5,-3,53,-43,23,-67c11404,5610,11393,5628,11355,5640v-28,9,-36,18,-66,45c11253,5717,11247,5769,11243,5817v-5,64,-12,144,23,199c11284,6044,11368,6097,11401,6105v52,13,130,4,174,-23c11583,6075,11590,6067,11598,6060em12129,4867v,-7,,-15,,-22c12110,4860,12083,4857,12063,4888v-42,66,-68,133,-111,200c11882,5198,11848,5336,11820,5464v-32,143,-29,278,,420c11842,5993,11902,6075,11952,6171v24,46,97,64,111,111c12063,6304,12063,6311,12063,6325em12148,5397v,129,-6,255,23,376c12181,5814,12210,5846,12217,5861v,8,,15,,23c12262,5884,12260,5878,12283,5839v33,-56,26,-117,42,-177c12344,5590,12348,5539,12348,5464v,-26,-2,-35,-23,-45c12325,5468,12344,5503,12348,5552v5,57,50,100,66,155c12427,5751,12437,5751,12483,5751v70,,40,-17,65,-66c12579,5624,12591,5603,12591,5530v,-45,17,-120,-20,-133c12545,5431,12548,5442,12548,5485em12745,5707v,53,20,66,23,110c12775,5912,12768,6010,12768,6105v-32,10,-23,6,-23,44em12880,5309v,99,10,194,23,287c12910,5648,12905,5723,12922,5773v13,37,-7,87,23,111c12979,5911,12968,5848,12968,5839em12922,5707v-6,-7,-13,-15,-19,-22c12942,5685,12955,5703,12991,5707v8,1,80,-17,89,-22c13111,5666,13108,5649,13145,5640v9,-34,33,-55,43,-88c13188,5545,13188,5537,13188,5530em13168,5442v-8,,-15,,-23,c13145,5515,13156,5572,13168,5640v11,63,5,120,20,177c13195,5842,13188,5880,13188,5906em13122,4977v49,7,51,7,89,44c13257,5065,13290,5122,13322,5176v48,80,87,162,131,243c13481,5470,13529,5539,13542,5596v19,86,10,232,-23,310c13495,5962,13458,6010,13430,6060v-25,45,-39,69,-65,111c13365,6196,13363,6205,13345,6215em13785,5242v-26,39,-20,61,-20,111c13765,5400,13776,5442,13785,5464v,25,2,34,22,44c13843,5501,13875,5507,13896,5464v15,-30,9,-82,23,-111c13939,5333,13947,5329,13942,5309v-24,30,-37,73,-46,110c13890,5443,13923,5462,13942,5464v7,,13,,20,c13987,5432,13990,5418,14008,5397v21,-25,25,-54,19,-88c14027,5284,14025,5275,14008,5264v-9,35,-20,49,-23,89c13982,5399,14007,5447,14027,5485v26,50,42,88,66,133c14107,5644,14130,5694,14116,5728v-19,43,-25,41,-66,45c14037,5774,13991,5727,13985,5707v-9,-33,11,-52,23,-67c14048,5592,14090,5565,14139,5530v42,-30,55,-75,88,-111c14244,5401,14256,5397,14227,5397v,37,,74,,111c14260,5501,14289,5502,14316,5485v55,-34,42,-65,65,-110c14402,5333,14404,5318,14404,5264v,-7,,-15,,-22c14382,5253,14360,5269,14362,5309v1,18,33,81,42,88c14435,5421,14492,5381,14512,5375v34,-10,37,-24,46,-66c14565,5277,14558,5231,14558,5198v,29,-9,16,,44c14569,5276,14591,5298,14604,5330v14,35,18,58,43,89em13919,6016v,101,-5,201,23,288c13954,6343,13942,6359,13942,6304v,-41,-11,-113,-23,-155c13911,6123,13867,6022,13896,5993v16,-16,33,-21,66,-21c14003,5972,14023,6002,14027,6039v4,39,-13,52,-19,66c13994,6137,13983,6127,13942,6127em14139,6016v,-8,,-15,,-23c14066,5993,14125,6010,14093,6039v-3,3,-47,42,-20,66c14104,6133,14178,6093,14185,6082v27,-41,42,-38,42,-89c14227,5986,14227,5979,14227,5972v-26,,-58,7,-65,21c14152,6012,14192,6037,14204,6039v42,6,53,-30,66,-46c14278,5986,14285,5979,14293,5972v,-22,,-30,-23,-22c14260,5983,14250,5970,14250,6016v,50,13,92,20,133c14279,6200,14278,6216,14293,6259v14,41,-10,58,-43,66c14228,6298,14208,6272,14204,6237v-1,-11,27,-56,46,-66c14279,6156,14296,6141,14316,6127v32,-23,40,-35,65,-45c14372,6115,14362,6104,14362,6149v,7,,15,,22c14398,6171,14414,6165,14427,6127v11,-31,33,-60,43,-88c14476,6022,14470,5990,14470,5972v,-59,,35,,44c14470,6063,14483,6062,14493,6082v,8,,15,,23c14520,6098,14568,6069,14581,6039v19,-44,23,-18,23,21c14604,6082,14604,6090,14604,6105em14712,6082v-22,,-29,,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5" style="position:absolute;margin-left:452pt;margin-top:6.3pt;width:33.2pt;height:11.35pt;z-index:252700672" coordorigin="16945,5065" coordsize="1172,399" path="m17254,5065v,41,19,52,23,88c17287,5242,17272,5319,17300,5397v,21,,29,,43em17188,5463v52,,163,18,177,-23em17122,5109v,-22,,-29,,-44c17196,5065,17258,5066,17319,5087v23,,31,,46,em17473,5175v12,33,23,18,23,66c17496,5283,17476,5398,17519,5418v29,14,60,-48,66,-66c17596,5320,17599,5290,17631,5286v46,-6,42,35,42,66c17673,5355,17696,5440,17696,5440v8,,15,,23,em17785,5330v,-7,,-15,,-22c17785,5338,17771,5402,17804,5418v8,,15,,23,c17838,5449,17835,5440,17873,5440v10,-32,38,-22,43,-66c17916,5367,17916,5359,17916,5352em17804,5197v-76,-40,-12,-1,,-44em17939,5087v,106,-9,218,23,310c17962,5404,17962,5411,17962,5418v34,9,48,22,88,22c18074,5440,18083,5437,18093,5418em17893,5330v34,-25,46,-22,89,-22c18027,5308,18071,5308,18116,5308em16988,5308v,-22,,-29,,-44c17015,5264,17046,5272,17054,5286v20,38,-10,56,-23,66c17007,5370,16966,5397,16945,5352v-13,-28,-4,-85,20,-88c16994,5260,17025,5264,17054,5264v,46,-10,51,-23,88c17022,5378,17002,5393,16965,5397v-33,4,-20,-21,-20,-45c16955,5307,16966,5308,17011,5308v23,,72,44,43,66c17048,5379,16979,5414,16965,5397v,-23,,-30,,-45c16976,5341,17031,5279,17054,5308v,22,,29,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CREATE</w:t>
      </w: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1" style="position:absolute;margin-left:389.35pt;margin-top:4.4pt;width:.65pt;height:1.3pt;z-index:252650496" coordorigin="14735,5397" coordsize="24,46" path="m14735,5397v,36,12,11,23,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BHQIEBAEgAGgMAAAAAADAAAAAAAAARljPVIrml8VPjwb4utLhmyIDI2QGPoBEyFIAAEgRRMCh&#10;tQJFEhsCAJf+RhIbAgCX/lcNAAAABQM4C2UZIDIJAP7/AwHA/h9FMwkA/v8DAQD+f0U4CAD+HwD+&#10;tis2FajZUUARXTo/AACAOAAAADkKLQeD/hHq/hHrHTqAh/FDR4oaU8nqeIfo8OkBiktrereCrAoA&#10;ESDgooCjHo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7" style="position:absolute;margin-left:447.55pt;margin-top:10.65pt;width:45.2pt;height:26.95pt;z-index:252702720" coordorigin="16788,5618" coordsize="1595,951" path="m17385,5706v-10,-45,-21,-44,-66,-44c17290,5662,17253,5688,17231,5706v-40,34,-22,70,-43,111c17162,5867,17153,5894,17188,5949v30,47,61,62,112,66c17359,6020,17404,6006,17431,5993v23,,30,,23,-22em17608,5618v,52,-14,91,-23,132c17568,5832,17588,5918,17608,5993v9,33,15,57,23,89em17804,5861v-25,-7,-39,-16,-65,-23c17739,5877,17723,5892,17719,5927v-3,35,-15,137,20,155c17775,6100,17802,6068,17827,6060v21,-7,36,-38,46,-67c17882,5966,17862,5922,17850,5905v-16,-23,-63,-41,-88,-44c17724,5857,17725,5877,17719,5905v24,26,36,33,66,22em18027,5883v-4,-10,-45,-48,-65,-22c17951,5876,17926,5899,17916,5927v-11,30,47,59,66,66c18008,6002,18045,6012,18070,6015v8,,15,,23,c18081,6060,18043,6059,18027,6082v-16,23,-13,19,-45,44em18139,5993v56,,85,-7,131,-22c18298,5962,18344,5938,18359,5905v,-22,,-29,,-44c18318,5861,18302,5856,18270,5883v-23,20,-59,61,-65,88c18195,6016,18200,6071,18227,6103v19,23,79,38,109,46c18359,6149,18367,6149,18382,6149em16900,5883v11,-44,20,-45,65,-45c16988,5838,16996,5838,17011,5838v,40,-6,45,-23,67c16970,5928,16927,5946,16900,5949v-7,,-13,,-20,c16880,5907,16890,5896,16900,5861v2,-7,43,-66,65,-44c16982,5834,16988,5877,16988,5905v-8,2,-49,43,-66,22c16905,5907,16900,5899,16900,5861v,-8,,-15,,-23c16928,5831,16966,5793,16988,5838v4,8,3,100,-23,67c16965,5898,16965,5890,16965,5883em16811,6546v-33,-11,-20,-34,,-44c16839,6488,16865,6480,16900,6480v,41,-13,50,-20,66c16866,6578,16853,6568,16811,6568v-8,-30,-49,-65,,-88c16817,6477,16863,6437,16880,6458v,21,-1,29,20,22c16900,6550,16882,6493,16857,6524v-19,24,-40,32,-46,-22c16808,6478,16837,6460,16857,6458v22,,29,,43,c16892,6494,16880,6517,16857,65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8" style="position:absolute;margin-left:503.3pt;margin-top:6.25pt;width:40.1pt;height:22.55pt;z-index:252703744" coordorigin="18755,5463" coordsize="1415,796" path="m18844,5595v-38,31,-51,30,-66,89c18761,5747,18755,5791,18755,5861v,56,2,104,23,154c18795,6055,18815,6073,18844,6103em18955,6015v52,37,39,13,66,c19061,5995,19067,6001,19067,5949v,-70,-3,-120,-23,-177c19034,5743,19044,5693,19044,5662v55,,106,-9,131,22c19202,5718,19198,5728,19198,5772v,24,7,241,23,221c19221,5986,19221,5978,19221,5971em19132,5883v-29,-21,-38,-22,-65,-45c19092,5859,19118,5879,19152,5883v37,4,51,22,92,22c19281,5905,19289,5899,19309,5883v7,-7,13,-15,20,-22c19329,5917,19338,5944,19352,5971v21,40,-26,50,23,66c19375,5990,19388,5991,19398,5971v10,-20,20,-60,23,-66c19432,5884,19455,5821,19487,5883v9,17,17,70,19,88c19511,6019,19517,6003,19529,6037em19598,5905v,7,,15,,22c19628,5938,19618,5956,19618,5993v,22,,29,,44c19652,6048,19636,6060,19683,6060em19618,5838v-16,-36,-23,-42,-20,-66c19624,5779,19638,5788,19664,5794em19749,5905v,52,,103,,155c19797,6048,19795,6026,19818,5993v22,-31,34,-51,42,-88c19839,5938,19841,5953,19841,5993v,7,,15,,22c19886,6015,19915,6023,19949,5993v34,-30,10,-32,43,-44c19981,5953,19948,5994,19972,6015v11,9,49,18,65,22em19972,5463v8,70,40,112,65,177c20070,5725,20078,5797,20103,5883v21,72,61,124,66,199c20172,6126,20177,6160,20149,6192v-24,28,-23,38,-46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" annotation="t"/>
          </v:shape>
        </w:pic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SIZE</w:t>
      </w: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9" style="position:absolute;margin-left:447.55pt;margin-top:1.15pt;width:107.2pt;height:37.6pt;z-index:252704768" coordorigin="16788,6082" coordsize="3782,1327" path="m17054,6325v,-7,,-81,,-22c17054,6443,17054,6583,17054,6723v-34,-11,-23,-25,-23,-66c17031,6615,17050,6605,17054,6568v5,-43,10,-52,23,-88c17096,6425,17082,6360,17100,6325v10,-19,19,-61,22,-67c17139,6224,17113,6210,17165,6192v22,,29,,43,c17228,6199,17244,6230,17254,6258v19,54,-10,93,-23,133c17217,6433,17225,6442,17188,6480v-21,21,-48,42,-66,44c17083,6529,17064,6532,17054,6502v42,,57,-6,88,22c17171,6550,17170,6583,17188,6612v12,19,48,80,66,88c17284,6714,17310,6737,17342,6745em17408,6612v50,,66,-11,88,-22c17516,6580,17556,6571,17562,6568v32,-16,23,-22,23,-66c17585,6495,17585,6487,17585,6480v-44,,-79,-9,-112,22c17449,6525,17418,6562,17408,6590v-12,34,2,67,23,89c17447,6696,17492,6743,17496,6745v8,,15,,23,em17827,6568v,-22,,-29,,-44c17783,6524,17776,6533,17739,6546v-30,10,-41,20,-66,44c17707,6615,17719,6612,17762,6612v51,,26,17,65,22c17844,6636,17874,6683,17850,6700v-15,11,-39,36,-65,45c17762,6745,17754,6745,17739,6745em17982,6546v,133,,487,,354c17982,6813,17944,6611,18004,6546v23,-26,81,-37,112,-44c18143,6536,18139,6546,18139,6590v,47,-11,56,-46,89c18081,6690,18022,6720,18004,6700v,-7,,-14,,-21em18293,6590v,-7,,-15,,-22c18275,6574,18239,6605,18227,6634v-11,26,-16,62,-22,89c18228,6729,18264,6761,18293,6745v30,-17,62,-28,66,-66c18364,6639,18362,6618,18336,6590v-28,-30,-51,-22,-89,-22c18213,6568,18180,6574,18227,6590em18382,6568v12,34,23,18,23,66c18405,6689,18395,6744,18424,6789v9,-35,23,-48,23,-89c18447,6655,18457,6648,18470,6612v6,-16,,-48,,-66c18507,6546,18554,6531,18559,6568v5,35,19,50,19,89c18578,6695,18590,6733,18559,6745em18778,6568v-26,,-36,-2,-46,-22c18730,6547,18669,6565,18667,6568v-16,19,-20,31,-20,66c18647,6697,18680,6661,18713,6679v30,17,34,19,42,44c18747,6745,18738,6764,18713,6767v-1,,-65,21,-66,22c18647,6797,18647,6804,18647,6812em18824,6679v50,,67,-9,108,-22c18944,6653,19015,6618,18978,6590v-22,-17,-30,-22,-69,-22c18898,6568,18853,6614,18844,6634v-9,20,-18,68,-20,89c18821,6756,18864,6795,18890,6812v40,26,67,22,111,22em19375,6258v-49,,-53,10,-88,45c19243,6346,19236,6383,19221,6435v-18,65,-66,128,-46,199c19197,6710,19205,6740,19264,6789v37,31,39,45,88,45em19506,6414v,-62,,34,,44c19506,6546,19506,6635,19506,6723v,-61,-11,-124,23,-177c19542,6525,19556,6445,19572,6435v37,-22,66,16,69,45c19646,6520,19664,6542,19664,6590v,38,16,54,19,89c19685,6700,19683,6723,19683,6745em19506,6657v59,,118,,177,em19749,6634v34,11,23,25,23,66c19772,6723,19772,6730,19772,6745v42,,63,2,69,-45c19845,6666,19860,6650,19860,6612v29,,59,6,66,22c19942,6671,19938,6725,19949,6745v,7,,15,,22em20060,6634v-9,35,-23,48,-23,89c20037,6745,20037,6767,20037,6789v38,,35,9,46,-22em20018,6458v,-49,43,-17,65,em20149,6634v,30,,59,,89c20172,6714,20188,6691,20192,6657v2,-17,22,-94,22,-45c20214,6664,20226,6677,20237,6700v,23,,31,23,23c20266,6701,20287,6680,20303,6657v30,-43,23,-54,23,c20326,6698,20362,6709,20369,6723v,22,,30,23,22em20369,6082v23,7,59,52,68,88c20456,6246,20478,6315,20503,6391v28,86,56,178,66,266c20579,6740,20581,6847,20546,6922v-30,65,-86,105,-135,155c20405,7084,20398,7092,20392,7099em16811,7364v-51,-16,-5,-20,23,-44c16863,7294,16863,7297,16900,7297v,37,-4,46,-20,67c16870,7377,16815,7413,16811,7408v,-7,,-15,,-22c16811,7358,16819,7327,16834,7320v14,-7,50,,66,c16900,7345,16894,7379,16880,7386v-23,,-31,,-46,c16834,7350,16820,7324,16857,7320v36,-4,35,-6,43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" annotation="t"/>
          </v:shape>
        </w:pict>
      </w: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polyline id="_x0000_s2024" style="position:absolute;z-index:252673024" points="670.5pt,643.45pt,670.5pt,643.45pt" coordorigin="5445,6436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sBHQICAgEgAGgMAAAAAADAAAAAAAAARljPVIrml8VPjwb4utLhmyIDI2QGPoBEyIIAAEgRRMvY&#10;mgZFEhsCAJf+RhIbAgCX/lcNAAAABQILZRkUMggAgEwCorwGQzMIAPAQAttoH0IVQITVQWbNRkEA&#10;AIA4AAAAuQoTAQlmAAtAwAoAESCgk7oCIILPAY==&#10;" annotation="t"/>
          </v:polylin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ERASEBKGND</w:t>
      </w: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4" style="position:absolute;margin-left:238.4pt;margin-top:9.85pt;width:144.1pt;height:39.5pt;z-index:252653568" coordorigin="9410,7187" coordsize="5084,1395" path="m9433,7342v-12,45,-23,57,-23,111c9410,7534,9424,7598,9433,7674v20,165,,343,,509c9433,8101,9430,8037,9410,7961v-21,-80,,-198,23,-265c9455,7631,9434,7539,9453,7476v8,-26,5,-74,26,-89c9503,7370,9502,7364,9545,7364v26,10,40,49,43,89c9592,7509,9610,7550,9610,7608v,62,-5,104,-22,154c9576,7798,9565,7824,9522,7829v-47,5,-33,-12,-69,-22c9500,7807,9511,7816,9545,7851v23,24,77,75,108,88c9691,7955,9709,7974,9742,8006v21,21,59,29,65,44c9807,8075,9809,8085,9830,8094em9899,7918v54,,86,-8,131,-23c10069,7882,10079,7873,10096,7851v32,-41,68,-42,23,-89c10092,7733,10067,7741,10030,7741v-21,,-77,21,-88,43c9928,7813,9905,7864,9899,7895v-10,57,9,103,20,155c9924,8076,9956,8126,9984,8139v38,18,131,3,158,-23c10162,8093,10169,8085,10184,8072em10292,7829v35,38,27,55,27,110c10319,7994,10327,8021,10338,8072v10,45,-7,50,23,88c10361,8114,10373,8087,10384,8050v11,-35,24,-84,43,-111c10452,7903,10483,7903,10493,7873v23,8,43,16,45,45c10543,7974,10514,8123,10561,8139em10804,7918v,-31,12,-72,-23,-89c10750,7814,10712,7834,10693,7851v-22,20,-44,59,-46,88c10642,8002,10628,8114,10670,8160v33,36,55,28,88,c10815,8110,10825,8087,10847,8027v29,-77,26,-119,42,-198c10908,7736,10894,7696,10889,7608v-3,-44,-11,-51,-19,-89c10833,7531,10847,7562,10847,7608v,115,7,220,23,331c10878,7993,10892,8044,10912,8094v17,42,21,57,46,89em11132,8006v12,-34,35,-16,69,-45c11223,7942,11278,7917,11289,7895v14,-27,20,-55,20,-88c11309,7759,11282,7762,11243,7762v-36,,-63,43,-88,67c11121,7862,11092,7914,11089,7961v-4,56,-7,107,23,155c11131,8147,11189,8158,11224,8160v48,3,95,10,131,-21c11376,8118,11380,8111,11401,8116em11486,7851v,46,12,73,23,110c11520,7996,11521,8038,11532,8072v5,14,20,116,20,67c11552,8091,11547,8048,11532,8006v-19,-54,-23,-74,-23,-133c11509,7836,11514,7820,11552,7807v50,-17,162,-6,200,22em12194,7210v-50,48,-45,71,-65,132c12098,7434,12045,7511,12017,7608v-31,110,-23,218,-23,331c11994,8045,12029,8079,12083,8160v32,49,68,70,111,111em12394,7187v,44,7,38,20,67c12434,7301,12472,7360,12483,7409v16,70,23,153,42,221c12548,7710,12567,7787,12571,7873v5,106,35,307,-23,398c12524,8308,12523,8346,12502,8381v-21,36,-50,65,-65,23em12791,7807v18,-23,23,-62,23,-23em12814,8139v,58,11,106,20,154c12848,8368,12826,8450,12814,8514v,40,3,52,-23,67em13122,7519v,70,-18,168,23,222c13167,7712,13170,7678,13188,7652v23,-33,6,-60,23,-89c13219,7556,13226,7549,13234,7542v,47,8,71,19,110c13259,7673,13291,7691,13322,7674v25,-13,58,-65,66,-88c13399,7552,13411,7537,13411,7497v,-22,-1,-29,-23,-21c13361,7509,13365,7520,13365,7563v,36,5,58,46,67c13436,7635,13471,7618,13476,7608v15,-29,12,-13,23,-45c13499,7652,13499,7740,13499,7829v,48,16,-30,20,-45c13529,7752,13540,7704,13542,7674v4,-60,32,-61,46,-88c13588,7578,13588,7571,13588,7563v12,19,19,25,19,67c13607,7667,13637,7686,13673,7674v42,-14,41,-36,69,-66c13751,7598,13788,7537,13765,7519v-8,,-15,,-23,c13708,7530,13719,7545,13719,7586v,34,6,60,46,66c13812,7659,13838,7655,13873,7630v23,-16,94,-56,69,-44c13915,7599,13904,7596,13942,7608v,-22,,-44,,-66c13942,7689,13942,8086,13942,7939v,-53,9,-82,20,-132c13970,7770,13983,7729,13985,7696v4,-53,32,-64,42,-88c14042,7570,14015,7591,14008,7608em14008,7608v12,-40,30,-11,42,22c14050,7655,14052,7665,14073,7674v46,,55,-12,89,-44c14185,7608,14201,7574,14204,7542v,-8,,-15,,-23c14186,7548,14166,7575,14162,7608v,7,,15,,22c14182,7645,14221,7669,14250,7652v27,-16,27,-58,43,-66c14325,7571,14316,7563,14316,7519v-21,7,-43,45,-46,67c14264,7634,14306,7630,14339,7630v44,,51,-9,88,-22c14440,7603,14526,7569,14493,7586v-23,,-30,,-23,22c14511,7595,14495,7574,14470,7542v-26,,-59,7,-66,21c14390,7591,14381,7616,14381,7652v,22,,44,,66c14418,7718,14456,7718,14493,7718em13322,8050v,80,-25,204,23,265c13353,8282,13375,8257,13388,8227v14,-31,25,-86,42,-111c13451,8096,13458,8092,13453,8072v-9,35,-23,48,-23,88c13430,8184,13437,8239,13453,8249v14,9,66,34,89,22c13573,8254,13597,8241,13607,8205v10,-35,23,-17,23,-66c13630,8131,13630,8124,13630,8116v-37,,-52,6,-65,44c13554,8193,13542,8210,13542,8249v,7,,15,,22c13591,8271,13608,8277,13630,8249v22,-28,40,-39,43,-66c13674,8178,13673,8103,13673,8160v-16,6,-34,42,-43,67c13621,8254,13657,8291,13673,8293v8,,15,,23,em13830,8183v,-22,,-29,,-44c13794,8139,13760,8143,13742,8183v-12,26,-20,46,-23,66c13715,8281,13761,8307,13785,8315v55,19,45,-31,65,-44c13868,8259,13885,8237,13896,8205v9,-25,-32,-111,-46,-133c13836,8050,13788,7994,13765,7984v-35,-15,-89,2,-112,22c13615,8039,13627,8060,13653,8094em13962,8094v,155,,309,,464c13997,8547,13985,8533,13985,8492v,-66,20,-114,23,-177c14011,8254,14013,8184,14050,8139v24,-29,32,-23,66,-23c14125,8151,14139,8164,14139,8205v,49,9,75,-23,110c14088,8346,14066,8338,14027,8338v-20,,-27,-1,-19,-23em14316,8183v7,-28,16,-39,23,-67c14289,8080,14297,8100,14250,8116v-15,5,-54,20,-65,44c14174,8185,14178,8280,14204,8293v32,16,90,-3,112,-22c14333,8257,14372,8205,14381,8183v9,-24,16,-41,23,-67c14404,8176,14389,8249,14427,8293v18,20,23,28,43,2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0" style="position:absolute;margin-left:455.7pt;margin-top:2.3pt;width:90.3pt;height:23.2pt;z-index:252705792" coordorigin="17077,6922" coordsize="3184,818" path="m17100,7032v,66,-12,116,-23,177c17060,7306,17077,7420,17077,7519v,-122,2,-239,23,-354c17107,7125,17118,7090,17122,7055v5,-43,21,-51,43,-67c17186,6973,17223,6950,17254,6966v35,18,23,57,23,89c17277,7099,17282,7125,17254,7165v-22,32,-35,59,-66,89c17167,7275,17140,7295,17122,7297v-37,5,-35,5,-45,-22c17085,7273,17127,7234,17142,7254v14,18,29,39,46,66c17214,7362,17266,7395,17300,7431v20,21,56,40,85,43c17393,7474,17400,7474,17408,7474em17473,7342v50,,97,11,135,-22c17635,7297,17643,7285,17650,7254v-32,-28,-44,-23,-88,-23c17543,7231,17483,7256,17473,7275v-14,26,-19,27,-19,67c17454,7384,17450,7390,17473,7408v25,20,56,42,89,44c17614,7456,17625,7451,17650,7431v21,-21,28,-25,23,-45em17762,7297v,-22,,-30,23,-22c17785,7335,17789,7379,17804,7431v,21,,29,,43c17865,7459,17828,7447,17850,7408v19,-33,23,-81,43,-111c17901,7290,17908,7282,17916,7275v25,8,42,16,46,45c17966,7355,17982,7369,17982,7408v,37,11,12,22,44em18227,7320v8,-34,20,-50,20,-89c18247,7213,18210,7175,18182,7187v-18,8,-81,70,-89,88c18076,7311,18070,7341,18070,7386v,39,5,53,46,66c18148,7462,18185,7406,18205,7386v41,-40,61,-53,65,-111c18275,7194,18296,7050,18247,6988v-33,12,-20,47,-20,89c18227,7132,18235,7158,18247,7209v6,26,10,88,23,111c18291,7357,18293,7362,18293,7408v,22,,44,,66em18382,7408v49,,69,-9,108,-22c18518,7377,18548,7385,18559,7364v14,-26,19,-27,19,-67c18578,7275,18578,7268,18578,7254v-42,,-49,14,-65,21c18482,7289,18460,7305,18447,7342v-7,21,-39,62,-23,89c18441,7460,18453,7493,18490,7497v49,6,66,-11,111,-23c18630,7466,18675,7441,18690,7408v11,-26,34,-60,42,-88c18732,7312,18732,7305,18732,7297v,63,5,103,23,155c18769,7491,18736,7483,18778,7497v,-33,-7,-65,-23,-89c18738,7383,18702,7348,18690,7320v,-8,,-15,,-23c18735,7286,18745,7275,18801,7275v49,,140,-18,154,22em19244,6922v-47,,-49,-4,-69,22c19140,6989,19108,7044,19087,7099v-28,75,-39,165,-43,243c19041,7411,19052,7456,19067,7519v8,32,17,40,42,66em19175,7452v,7,,15,,22c19246,7474,19190,7454,19221,7431v37,-27,1,-24,23,-67c19264,7324,19264,7304,19264,7254v,-52,9,-69,23,-111c19287,7121,19287,7114,19309,7121v21,30,40,40,43,66c19357,7224,19371,7242,19375,7275v6,51,-9,71,-23,111c19346,7403,19352,7434,19352,7452em19221,7342v49,,69,9,108,22c19352,7364,19360,7364,19375,7364em19441,7342v35,11,23,25,23,66c19464,7430,19464,7452,19464,7474v25,-8,39,-15,42,-43c19511,7385,19518,7384,19529,7364v15,-29,5,-34,43,-44c19572,7369,19556,7419,19598,7431v25,-10,28,-38,43,-45c19665,7375,19669,7349,19683,7342v23,,30,,23,-22c19706,7366,19717,7371,19729,7408v6,18,2,75,43,66c19780,7467,19787,7459,19795,7452em19706,7209v,-59,,15,,22em19841,7342v,44,,88,,132c19859,7446,19879,7419,19883,7386v,-22,,-30,23,-22c19937,7375,19926,7393,19926,7431v,7,,14,,21c19954,7425,19972,7400,19992,7386v22,-19,26,-26,45,-22c20037,7405,20026,7420,20060,7431em19992,6944v9,-23,47,-42,68,c20074,6972,20102,6987,20126,7032v30,57,64,117,88,177c20242,7279,20256,7357,20260,7431v3,56,-23,111,-46,154c20195,7620,20163,7662,20149,7696v-14,34,-7,34,-46,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" annotation="t"/>
          </v:shape>
        </w:pic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PAINT</w:t>
      </w: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3" style="position:absolute;margin-left:385.6pt;margin-top:1.6pt;width:.6pt;height:.05pt;z-index:252652544" coordorigin="14604,7696" coordsize="21,1" path="m14604,7696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MBHQIEAgEgAGgMAAAAAADAAAAAAAAARljPVIrml8VPjwb4utLhmyIDI2QGPoBEyFIAAEgRRMCh&#10;tQJFEhsCAJf+RhIbAgCX/lcNAAAABQM4C2UZIDIJAP7/AwHA/h9FMwkA/v8DAQD+f0U4CAD+HwD+&#10;tis2FajZUUARXTo/AACAOAAAADkKLgeD/hGa/hGbHLmAgv8AIvn+AEX0AIfqMOo3nldkPAD8PGAK&#10;ABEgkD7jvR6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3" style="position:absolute;margin-left:388.05pt;margin-top:4.7pt;width:169.85pt;height:62.05pt;z-index:252708864" coordorigin="14690,7806" coordsize="5991,2189" path="m15972,8226v,-22,,-44,,-66c15925,8160,15898,8154,15863,8182v-46,37,-108,105,-134,154c15696,8399,15674,8491,15663,8557v-7,44,22,101,66,111c15763,8676,15881,8659,15906,8646v57,-30,98,-81,134,-132c16066,8477,16098,8444,16106,8403v,-22,,-29,,-44c16088,8376,16079,8398,16060,8425v-22,31,-37,75,-43,111c16012,8563,16033,8607,16060,8624v19,12,61,29,89,22c16177,8639,16219,8628,16237,8602v16,-24,10,-64,23,-88c16279,8477,16277,8489,16283,8448v-41,32,-29,14,-46,66c16221,8561,16216,8557,16237,8602v16,35,23,56,66,66c16343,8677,16384,8670,16414,8646v35,-27,46,-62,66,-89c16499,8532,16512,8514,16526,8491v3,29,-16,65,19,66c16575,8558,16578,8520,16568,8491v-10,-28,-8,-19,-23,-43c16513,8466,16498,8473,16480,8491v-28,30,-18,51,-20,89c16459,8605,16449,8656,16480,8668v41,15,129,,157,-22c16661,8627,16696,8583,16703,8557v6,-21,-10,-2,,-21c16703,8587,16702,8620,16722,8646v25,32,33,17,66,22c16782,8621,16781,8616,16745,8580v-41,-40,-32,-72,-65,-111c16651,8435,16663,8443,16657,8403v45,,76,-8,111,22c16794,8447,16798,8468,16811,8491em16880,8580v38,,43,-7,65,-23c16977,8533,17002,8504,17011,8469v-49,,-54,10,-89,45c16899,8537,16883,8570,16880,8602v-6,62,2,64,42,89c16968,8720,17003,8711,17054,8691v63,-25,80,-66,111,-111c17185,8560,17193,8556,17188,8536v-38,9,-62,23,-66,66c17122,8624,17122,8631,17122,8646v54,,88,-8,132,-22c17270,8619,17335,8590,17342,8580v16,-25,23,-55,23,-89c17365,8469,17365,8462,17365,8448v-27,8,-42,29,-46,66c17315,8553,17316,8574,17342,8602v28,30,51,22,89,22c17477,8624,17486,8613,17519,8580v24,-23,40,-57,43,-89c17565,8456,17568,8457,17542,8448v-27,33,-23,44,-23,88c17519,8558,17519,8565,17519,8580v40,,53,18,89,22c17637,8605,17667,8602,17696,8602em17804,8514v11,-34,23,-18,23,-66c17827,8440,17827,8433,17827,8425v-41,,-57,-6,-88,23c17713,8471,17684,8506,17673,8536v-10,28,,80,,110c17718,8646,17750,8654,17785,8624v22,-19,77,-46,88,-67c17873,8536,17873,8529,17893,8536v,37,,73,,110em18205,8557v32,-18,58,-35,88,-66c18335,8447,18378,8414,18405,8359v27,-54,60,-99,65,-155c18470,8197,18470,8189,18470,8182v-46,26,-58,33,-88,88c18348,8334,18306,8419,18293,8491v-12,69,-12,97,,155c18304,8701,18301,8696,18359,8712v43,12,50,-8,65,-21c18457,8664,18445,8640,18447,8602v3,-50,1,-40,-42,-45c18382,8557,18374,8557,18359,8557v27,33,23,58,88,45c18493,8593,18562,8563,18601,8536v26,-18,68,-55,66,-88c18667,8426,18668,8418,18647,8425v-25,24,-60,58,-69,89c18559,8580,18616,8579,18647,8602v25,19,49,33,85,22c18759,8616,18793,8585,18801,8557v6,-19,-3,-46,,-66c18780,8494,18715,8476,18713,8514v,9,23,61,42,66c18800,8593,18834,8575,18867,8557v15,-8,63,-36,65,-43c18938,8494,18929,8469,18932,8448v-33,28,-39,10,-42,66c18888,8544,18895,8579,18909,8602v6,10,43,30,69,22c19004,8616,19051,8582,19067,8557v16,-26,16,-56,20,-88c19094,8414,19082,8503,19087,8514v15,33,23,20,65,22c19210,8539,19240,8527,19287,8491v49,-38,43,-89,65,-132c19378,8308,19375,8267,19375,8204v,-22,,-29,,-44c19325,8165,19303,8152,19264,8182v-41,31,-63,88,-66,133c19193,8403,19181,8530,19221,8602v22,39,29,44,66,66c19296,8654,19296,8630,19309,8602v19,-42,32,-46,,-88c19296,8497,19284,8467,19244,8469v-26,,-36,2,-46,22c19204,8534,19201,8552,19244,8580v24,,33,3,43,22em19506,8536v,-37,,-45,,-67c19461,8469,19459,8464,19441,8491v-16,24,-65,51,-43,89c19425,8627,19458,8624,19506,8624v30,,74,11,92,-22c19613,8576,19597,8526,19572,8514v-33,-16,-78,-1,-85,22c19519,8562,19540,8553,19572,8580em19749,8514v,-26,-5,-59,-20,-66c19721,8448,19714,8448,19706,8448v-34,33,-42,41,-42,88c19664,8580,19658,8605,19683,8624v50,38,42,15,89,c19809,8612,19836,8601,19841,8557v5,-42,36,-82,19,-132c19851,8399,19818,8330,19795,8315v-47,-31,-77,-62,-131,-67c19622,8244,19606,8247,19572,8270em19992,8602v10,-26,37,-28,45,-45c20037,8536,20037,8528,20037,8514v-28,,-58,6,-65,22c19959,8564,19930,8591,19926,8624v-5,42,3,62,46,67c20004,8695,20038,8683,20060,8668v32,-21,38,-115,66,-88c20153,8606,20132,8635,20149,8668v,22,,29,,44em15486,7917v85,-5,162,-16,243,-23c15852,7883,15995,7880,16106,7872v93,-7,202,-14,285,-21c16545,7839,16708,7841,16857,7828v466,-40,979,-12,1436,23c18884,7897,19550,7878,20126,7828v87,-8,191,-16,266,-22c20487,7798,20585,7806,20680,7806em16017,9088v,-7,,-15,,-22c15984,9077,15995,9093,15995,9133v,65,-19,97,-23,155c15968,9353,15972,9420,15972,9486v,62,,-33,,-44c15972,9361,15982,9296,15995,9221v9,-51,11,-87,22,-110c16028,9089,16032,9070,16060,9066v8,,15,,23,c16095,9099,16106,9085,16106,9133v,32,-7,65,-23,88c16057,9259,16051,9266,16017,9288v-28,18,-65,44,-68,66c15942,9408,15963,9399,15995,9420v31,20,74,40,111,44c16130,9464,16139,9467,16149,9486em16191,9420v70,,139,-3,177,-22c16375,9394,16420,9354,16391,9331v-12,-9,-66,-34,-88,-22c16273,9326,16254,9363,16237,9376v-25,18,-20,23,-20,66c16217,9490,16245,9486,16283,9486v44,,87,,131,em16480,9331v34,11,23,26,23,67c16503,9441,16490,9474,16526,9486v22,-9,38,-33,42,-66c16572,9383,16591,9373,16591,9331v22,8,42,19,46,45c16644,9424,16646,9462,16657,9486v,23,,31,23,23em16811,9376v,-26,-2,-35,-23,-45c16753,9341,16727,9358,16722,9398v-4,35,-13,115,23,132c16767,9530,16774,9530,16788,9530v,-41,19,-52,23,-88c16820,9362,16814,9297,16834,9221v5,-17,,-141,,-88c16834,9174,16814,9185,16811,9221v-5,66,8,96,23,155c16844,9414,16869,9450,16880,9486v9,30,17,33,42,67em16965,9442v54,,86,-10,112,-22c17101,9409,17118,9407,17122,9376v4,-35,-36,-63,-68,-45c17029,9345,16996,9397,16988,9420v-8,22,12,81,23,89c17035,9527,17152,9512,17165,9486v,-7,,-15,,-22em17231,9398v9,35,35,56,46,88c17288,9519,17283,9521,17319,9530v,-38,-16,-54,-19,-88c17300,9438,17278,9355,17277,9354v-32,-25,4,-23,42,-23c17364,9331,17409,9331,17454,9331em17542,9354v,48,8,70,20,110c17574,9504,17551,9524,17608,9530v8,,15,,23,c17639,9502,17644,9496,17673,9486em17562,9221v-18,-20,-25,-25,-20,-44c17582,9177,17596,9166,17608,9199em17719,9354v10,32,20,20,20,66c17739,9427,17739,9435,17739,9442v35,11,23,26,23,67c17817,9509,17799,9482,17827,9464v8,,15,,23,c17850,9418,17851,9410,17873,9442v25,36,20,56,66,67em18116,9420v-10,-28,-17,-35,-46,-44c18048,9384,18030,9393,18027,9420v-4,28,,60,,89c18073,9509,18074,9496,18093,9486v20,-10,35,-35,46,-66c18150,9388,18133,9375,18116,9354v,41,-19,52,-23,88c18089,9480,18129,9499,18139,9530v12,35,17,60,43,89c18205,9644,18223,9674,18227,9708v4,35,-9,72,-45,88c18150,9810,18143,9809,18116,9818v-27,-34,-23,-45,-23,-89c18093,9691,18145,9708,18159,9685v20,-31,37,-22,88,-22c18262,9663,18278,9663,18293,9663em18424,9177v,112,-12,234,23,332c18447,9531,18447,9538,18447,9553v41,,52,-19,89,-23c18541,9529,18623,9510,18624,9509v,-8,,-15,,-23em18447,9398v40,,53,-18,89,-22c18572,9372,18611,9376,18647,9376v,-22,,-30,,-45em18513,9177v,-22,,-29,,-44c18565,9133,18605,9126,18647,9154em18755,9265v,74,,147,,221c18756,9484,18776,9422,18778,9420v14,-10,33,-57,46,-66c18845,9339,18839,9340,18867,9331v14,19,14,81,23,89c18909,9438,18902,9455,18932,9464em19109,9354v,-22,,-44,,-66c19070,9288,19051,9282,19021,9309v-29,26,-20,54,-20,89c19001,9437,19031,9460,19067,9464v55,6,40,-26,65,-44c19157,9402,19152,9397,19152,9354v,-36,9,-34,-20,-45c19132,9374,19138,9425,19152,9486v10,45,3,94,23,133c19193,9653,19216,9690,19221,9729v3,22,,45,,67c19198,9796,19142,9791,19132,9774v-15,-24,-19,-41,-45,-66c19135,9671,19144,9707,19198,9685v16,-6,104,-34,111,-44c19309,9634,19309,9626,19309,9619em19375,9331v,42,-19,52,-23,89c19346,9471,19362,9491,19375,9530v,26,2,36,23,45em19552,9331v,60,5,104,20,155c19572,9508,19572,9515,19572,9530v37,,73,-4,92,-44c19680,9450,19671,9431,19706,9420v,50,-6,67,23,89c19759,9532,19757,9530,19795,9530em19818,9486v35,-11,17,-22,65,-22c19914,9464,19949,9458,19972,9442v24,-16,40,-50,46,-66c19997,9370,19981,9337,19949,9354v-39,21,-45,35,-66,66c19856,9459,19860,9478,19860,9530v,65,52,47,89,66c19995,9619,20027,9619,20083,9619em14958,8248v,-7,,-15,,-22c14927,8240,14922,8249,14912,8292v-6,26,,62,,89c14919,8394,14921,8420,14932,8448v12,31,15,55,26,88c14970,8572,14981,8592,15001,8624v10,17,14,49,23,67c15042,8704,15048,8699,15067,8712v9,21,14,46,23,67c15106,8792,15115,8788,15132,8801v14,17,9,27,23,44c15183,8862,15180,8861,15221,8867v14,18,9,27,23,45c15265,8921,15288,8924,15309,8933v21,21,25,35,69,45c15403,8998,15373,8992,15421,9000v16,16,41,26,65,44c15506,9063,15510,9071,15529,9066v18,17,37,27,69,45c15619,9127,15599,9126,15640,9133v15,14,32,30,46,44em14690,9994v,-7,,-14,,-21c14726,9961,14698,9963,14735,9951v6,-24,13,-44,23,-66c14783,9877,14783,9877,14801,9862v9,-36,37,-52,46,-88c14865,9759,14865,9759,14890,9751v8,-24,8,-25,22,-43c14926,9697,14951,9672,14978,9663v8,,15,,23,c15011,9635,15031,9628,15067,9619v7,-20,36,-36,65,-44c15155,9575,15163,9575,15178,9575v6,-18,39,-37,66,-45c15271,9522,15306,9511,15332,9509v22,-1,44,,66,c15409,9475,15423,9486,15463,9486v22,,44,,66,c15541,9521,15557,9509,15598,9509v47,,20,4,42,21em15621,8867v69,,11,21,42,45c15682,8927,15703,8949,15706,8978v5,41,58,70,66,88c15789,9103,15778,9105,15798,9133v19,26,17,46,42,66c15852,9209,15901,9221,15863,9221v-9,36,-38,53,-46,67c15805,9310,15781,9354,15772,9376v-9,23,-18,65,-20,88c15750,9481,15738,9538,15729,9553v-5,9,-41,86,-43,88c15666,9654,15643,9682,15640,9708v-4,33,-19,20,-19,66c15571,9757,15609,9743,15621,9708v9,-25,12,-65,19,-89c15652,9576,15651,9552,15663,9530v30,-55,3,-183,23,-242c15708,9225,15678,9117,15663,9088v-14,-27,,-101,,-132c15663,8891,15660,8994,15663,9000v22,37,23,42,23,88c15686,9161,15687,9224,15706,9288v11,36,,94,,132c15706,9346,15707,9283,15729,9221v7,-20,,-163,,-110c15729,9181,15732,9250,15752,9288v3,6,,108,,43c15752,9265,15747,9212,15729,9177v-3,-6,,-106,,-44c15729,9150,15753,9179,15772,9199v16,16,38,63,45,66c15854,9283,15844,9299,15840,9288v-11,-29,-1,-54,-23,-67c15791,9207,15795,9199,15752,9199v18,-60,30,11,46,22c15818,9235,15836,9234,15840,9265v5,40,-9,44,-23,66c15799,9359,15765,9390,15752,9420v-12,28,-36,60,-46,89c15706,9531,15706,9538,15706,9553v27,-27,56,-55,66,-89c15783,9428,15798,9418,15798,9376v,-7,,-15,,-22c15791,9378,15784,9419,15772,9442v-17,34,-39,74,-43,111c15722,9610,15729,9538,15729,9530em14912,8536v25,36,43,67,66,110c15018,8722,15049,8794,15090,8867v48,86,130,157,219,199c15384,9101,15472,9129,15552,9133v15,,31,,46,em15001,8801v37,36,71,75,108,111c15166,8968,15227,9016,15286,9066v64,54,132,109,200,155c15524,9247,15580,9255,15621,9265em15024,9022v40,42,77,89,131,111c15232,9164,15294,9225,15378,9243v50,11,101,40,151,45c15537,9288,15544,9288,15552,9288em15621,9243v-108,,-210,9,-312,22c15228,9275,15143,9277,15067,9309v-54,23,-86,45,-135,67c14911,9376,14905,9377,14912,9398em15552,9288v-40,5,-93,7,-131,21c15369,9328,15317,9337,15267,9354v-69,23,-133,61,-200,88c14983,9475,14876,9503,14801,9553v-27,18,-36,39,-43,66em15529,9354v-53,,-58,27,-108,44c15371,9415,15332,9434,15286,9464v-84,54,-159,97,-242,155c14978,9665,14876,9714,14824,9774v-21,24,-37,60,-43,88em14932,9309v41,-9,64,-21,112,-21c15109,9288,15141,9318,15201,9331v60,13,117,31,177,45c15404,9382,15418,9392,15444,9398em15132,9309v114,,224,-3,331,22c15493,9331,15507,9331,15529,9331em15686,9221v10,-33,20,-21,20,-67c15690,9160,15656,9195,15640,9221v-18,30,-51,80,-65,110c15575,9339,15575,9346,15575,9354v31,,71,11,88,-23c15676,9305,15678,9298,15706,9288v-13,4,-55,21,-66,43c15627,9356,15601,9392,15598,9420v,7,,15,,22c15638,9432,15645,9420,15663,9398v27,-34,23,-45,23,-89c15669,9314,15633,9328,15621,9354v-10,22,-17,42,-23,66em15640,9309v19,-31,31,-48,46,-66c15711,9213,15655,9263,15640,9288v-17,38,-33,76,-65,110c15566,9408,15528,9446,15575,9442v26,-2,70,-31,88,-44c15692,9376,15729,9367,15729,9331v-1,-62,-31,9,-43,23c15669,9374,15622,9436,15621,9442v-14,59,6,32,19,22c15663,9446,15676,9440,15686,9398v8,-32,10,-89,-23,-89c15629,9309,15584,9358,15552,9376v-11,11,-90,76,-89,88c15468,9504,15493,9478,15509,9464v28,-24,92,-73,89,-110c15593,9291,15572,9363,15552,9376v-41,26,-79,46,-108,88c15425,9491,15365,9534,15398,9530v53,-7,41,-36,65,-66c15486,9442,15494,9435,15509,9420v18,-33,35,-53,43,-89c15565,9273,15540,9293,15509,9309v-53,28,-86,98,-131,133c15343,9470,15329,9499,15309,9530v9,-32,4,-17,23,-44c15358,9449,15380,9412,15398,9376v25,-50,54,-77,65,-133c15475,9182,15446,9208,15421,9243v-31,44,-57,91,-89,133c15307,9410,15285,9430,15267,9464v-40,65,23,-5,42,-22c15354,9402,15388,9383,15421,9331v28,-45,86,-63,108,-110c15561,9150,15505,9210,15486,9221v-45,26,-71,53,-108,88c15353,9330,15345,9337,15332,9354v-18,22,-63,66,-23,66c15345,9420,15391,9350,15421,9331v47,-31,69,-68,108,-110c15549,9199,15563,9189,15575,9177v-34,4,-62,5,-89,22c15458,9216,15418,9262,15398,9288v-12,15,-89,94,-89,110c15309,9461,15375,9387,15398,9376v48,-24,89,-56,131,-88c15566,9260,15574,9253,15598,9221v-34,5,-61,5,-89,22c15471,9266,15463,9304,15444,9331v-32,44,-61,46,-23,23c15456,9332,15457,9323,15486,9288v5,-6,45,-42,43,-67c15528,9200,15510,9174,15486,9177v-22,2,-74,47,-88,66c15362,9290,15328,9314,15286,9354v-23,23,-29,45,-42,66c15280,9390,15321,9364,15352,9331v34,-36,73,-93,92,-132c15458,9171,15478,9136,15421,9154v-40,12,-80,61,-112,89c15278,9270,15241,9312,15221,9331v15,29,-21,21,46,-22c15321,9275,15317,9264,15352,9221v18,-22,57,-67,,-67c15328,9154,15308,9169,15286,9177v-36,37,-72,74,-108,111c15203,9313,15191,9307,15221,9288v27,-18,70,-62,88,-89c15321,9182,15341,9138,15332,9111v-8,-24,-29,-36,-65,-23c15250,9094,15190,9145,15178,9154v-16,12,-53,69,-46,89c15133,9245,15213,9184,15221,9177v27,-25,56,-55,65,-89c15299,9038,15278,9050,15244,9044v-8,,-15,,-23,c15193,9073,15127,9112,15109,9133v-13,16,-37,66,,66c15142,9199,15182,9161,15201,9133v18,-26,30,-54,20,-89c15211,9008,15194,9025,15155,9022v-8,,-15,,-23,c15099,9048,15090,9061,15067,9088v-19,22,-67,29,-43,45c15060,9157,15089,9105,15109,9088v32,-27,60,-50,69,-88c15189,8957,15176,8948,15155,8933v-36,-27,-51,-20,-88,c15058,8938,14977,9018,14978,9022v12,44,35,-11,46,-22c15046,8978,15068,8955,15090,8933v-6,-44,7,-52,-23,-88c15046,8819,15011,8816,14978,8823v-15,3,-75,35,-88,44c14861,8887,14886,8914,14912,8889v28,-26,33,-44,46,-66c14979,8787,14988,8768,14932,8779v-42,9,-67,47,-85,66c14815,8879,14874,8815,14890,8801v11,-10,32,-38,22,-67c14907,8718,14875,8691,14847,8712v-2,1,-62,103,,45c14863,8742,14865,8722,14867,8691v2,-34,-18,-89,23,-89c14923,8602,14885,8619,14867,8646v-14,21,-20,42,-43,66c14817,8726,14775,8762,14824,8757v31,-3,60,-32,88,-45c14939,8699,14987,8659,14958,8712v-16,29,-48,64,-68,89c14888,8804,14846,8851,14867,8867v29,22,92,-15,111,-22c15003,8836,15043,8835,15067,8823v50,-25,16,5,,22c15034,8881,14982,8914,14958,8956v,7,,15,,22c14990,8973,15018,8973,15044,8956v26,-17,39,-29,65,-44c15114,8907,15163,8858,15132,8889v-35,35,-47,53,-88,89c15026,8994,14965,9047,15024,9044v18,-1,88,-32,108,-44c15160,8983,15198,8953,15178,8978v-25,32,-63,47,-88,66c15090,9066,15090,9074,15067,9066v24,9,31,16,88,c15196,9054,15235,9050,15267,9022v40,-35,5,-3,-23,22c15220,9065,15178,9056,15178,9088v1,59,45,4,66,c15285,9079,15392,9030,15352,9044v-40,14,-39,38,-66,67c15264,9135,15261,9130,15309,9133v37,2,82,-7,112,-22c15446,9099,15464,9068,15444,9088v-35,35,-28,36,-66,66c15335,9188,15350,9208,15398,9199v9,-2,98,-16,111,-22c15526,9169,15511,9160,15552,9154v-15,15,-28,30,-43,45c15475,9233,15480,9235,15444,9265v-16,13,-88,44,-23,66c15452,9341,15487,9308,15486,9354v,9,-72,32,-88,44c15354,9433,15310,9473,15267,9509v-35,29,-70,69,-112,87c15126,9609,15192,9568,15221,9553v34,-18,56,-35,88,-67c15338,9458,15375,9429,15398,9420v8,,15,,23,c15386,9427,15382,9422,15352,9442v-53,36,-77,79,-131,111c15160,9590,15098,9640,15044,9685v-8,7,-88,70,-86,66c14978,9729,14985,9721,15001,9708v36,-37,71,-76,108,-112c15158,9548,15216,9527,15267,9486v23,-19,82,-77,19,-44c15251,9460,15217,9489,15178,9509v-67,34,-95,89,-154,132c14973,9679,14918,9711,14867,9751v-68,50,-3,31,23,c14935,9698,14973,9664,15024,9619v54,-48,96,-112,154,-155c15183,9460,15318,9364,15286,9354v-32,-10,-106,49,-131,66c15102,9457,15048,9509,15001,9553v-56,53,-114,96,-154,155c14894,9683,14870,9674,14912,9641v55,-43,88,-78,132,-132c15073,9473,15120,9453,15155,9420v8,-23,30,-42,-23,-22c15108,9407,14992,9494,14978,9509v-40,44,-90,81,-131,132c14839,9656,14832,9670,14824,9685v-10,19,-37,38,23,c14895,9654,14936,9615,14978,9575v45,-43,87,-89,131,-133c15134,9417,15202,9342,15201,9331v-4,-50,-44,-14,-69,c15076,9362,15027,9418,14978,9464v-57,52,-112,114,-154,177c14804,9671,14773,9712,14824,9685v46,-26,105,-73,134,-110c14996,9526,15024,9467,15067,9420v13,-14,117,-128,88,-155c15124,9237,15030,9391,15024,9398v-51,61,-104,119,-157,177c14846,9598,14823,9619,14801,9641v19,5,45,10,89,-45c14930,9546,14986,9495,15024,9442v32,-44,47,-107,66,-154c15095,9276,15118,9201,15067,9243v-42,34,-70,90,-109,133c14912,9426,14899,9459,14867,9509v-13,20,-27,36,23,c14897,9501,14905,9494,14912,9486v27,-48,61,-86,89,-132c15021,9322,15046,9259,15044,9221v-3,-66,-73,31,-86,44c14904,9316,14871,9387,14824,9442v-5,6,-47,100,,67c14824,9483,14826,9473,14847,9464v50,-37,80,-75,111,-133c14983,9283,14980,9221,15001,9177v13,-27,22,-64,,-44c14957,9174,14928,9220,14890,9265v-37,44,-61,78,-66,133c14824,9405,14824,9413,14824,9420v29,-28,64,-57,88,-89c14941,9292,14970,9248,14978,9199v3,-17,12,-126,-20,-111c14948,9093,14902,9184,14890,9199v-25,32,-82,94,-89,110c14801,9316,14801,9324,14801,9331v35,-24,38,-28,66,-66c14905,9215,14897,9214,14912,9154v7,-30,34,-70,20,-110c14925,9025,14899,9005,14867,9022v-36,19,-49,65,-66,89c14785,9133,14775,9138,14801,9111v28,-29,47,-63,66,-89c14896,8983,14887,8964,14890,8912v1,-27,-9,-62,-23,-67c14832,8831,14783,8875,14824,8823v18,-23,21,-26,23,-66c14850,8708,14847,8707,14847,8757v,66,4,112,20,176em15421,9509v34,-27,44,-23,88,-23c15518,9455,15515,9464,15552,946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" annotation="t"/>
          </v:shape>
        </w:pict>
      </w: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0" style="position:absolute;margin-left:210.25pt;margin-top:10.3pt;width:28.15pt;height:23.2pt;z-index:252658688" coordorigin="8417,8404" coordsize="994,818" path="m8417,8404v27,7,39,15,66,22c8490,8452,8498,8466,8505,8492v36,11,10,10,43,22c8558,8542,8579,8549,8614,8558em8771,8624v,8,,15,,23c8804,8659,8778,8658,8814,8669v12,33,29,22,69,22c8892,8721,8915,8718,8925,8757v35,11,18,22,66,22em9079,8912v8,,15,,23,c9109,8933,9138,8947,9168,8956v8,,15,,23,c9200,8988,9210,8978,9210,9023v30,9,36,15,46,44em9102,9111v22,,29,,43,c9156,9142,9153,9133,9191,9133v6,20,37,36,65,45c9289,9189,9307,9200,9345,9200v11,29,7,21,43,21c9388,9159,9393,9119,9410,9067v8,-23,,-64,,-89c9410,9001,9410,9008,9388,900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4" style="position:absolute;margin-left:180.8pt;margin-top:8.35pt;width:70.75pt;height:38.25pt;z-index:252683264" coordorigin="7378,8335" coordsize="2496,1349" path="m7378,9683v,-7,,-15,,-22c7409,9650,7400,9654,7400,9617v33,-10,23,-34,66,-45c7476,9536,7475,9537,7512,9529v8,-28,36,-38,66,-67c7586,9455,7593,9447,7601,9440em7732,9329v,-7,,-15,,-22c7759,9300,7770,9292,7797,9285v8,-24,31,-40,66,-44c7886,9241,7894,9241,7909,9241em8109,9153v36,-17,72,-41,108,-45c8258,9104,8272,9098,8305,9087v30,-10,61,-14,89,-23c8421,9055,8457,9045,8483,9042v36,-4,48,-22,88,-22c8631,9020,8676,9013,8725,8998v30,-9,61,-20,89,-23c8837,8975,8845,8975,8860,8975em9279,8821v26,-7,68,-29,89,-44c9386,8757,9390,8750,9410,8755v10,-31,31,-36,69,-45c9488,8680,9490,8690,9522,8666em9610,8578v,-7,,-15,,-22c9642,8544,9618,8545,9653,8533v12,-36,38,-21,69,-43c9742,8467,9749,8459,9765,8445em9830,8401v,-22,,-29,,-44c9866,8346,9840,8347,9873,833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TIMER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6" style="position:absolute;margin-left:235.35pt;margin-top:5.8pt;width:120.2pt;height:35.8pt;z-index:252655616" coordorigin="9302,9044" coordsize="4241,1262" path="m9742,9221v-7,-21,-45,-40,-66,-43c9618,9171,9572,9187,9545,9200v-40,19,-53,4,-92,44c9409,9288,9411,9305,9388,9354v-20,43,-57,83,-66,133c9311,9547,9302,9601,9302,9664v,59,8,98,20,154c9332,9866,9366,9883,9410,9907v58,32,113,23,178,23c9650,9930,9717,9944,9765,9907em9965,9708v-17,-22,-28,-64,-66,-44c9864,9682,9868,9711,9853,9730v-28,37,-23,64,-23,111c9830,9867,9854,9910,9873,9930v31,32,69,21,111,21c10045,9951,10049,9920,10073,9885v28,-41,23,-56,23,-110c10096,9747,10057,9679,10030,9664v-22,-12,-77,,-88,22c9942,9693,9942,9701,9942,9708em10250,9641v,66,12,116,23,177c10293,9932,10276,10059,10292,10172v6,42,,91,,133c10292,10199,10285,10100,10273,9996v-6,-54,-25,-221,19,-266c10327,9693,10369,9702,10404,9730v38,30,55,64,66,111c10479,9882,10476,9943,10450,9973v-27,31,-51,23,-89,23c10346,9996,10267,9950,10292,9930v9,,18,,27,em10561,9664v,7,,15,,22c10590,9697,10590,9720,10604,9752v23,51,67,40,89,89c10693,9848,10693,9856,10693,9863v38,,33,-8,45,22c10774,9875,10799,9858,10804,9818v,-7,,-15,,-22em10804,9641v-8,-7,-15,-14,-23,-21c10781,9672,10795,9711,10804,9752v10,50,17,107,20,155c10827,9957,10833,10035,10847,10084v17,58,23,92,23,154c10870,10271,10849,10302,10824,10305v-48,6,-68,-14,-86,-22c10713,10283,10705,10284,10712,10261v11,-37,25,-50,46,-66c10788,10171,10805,10142,10824,10128v30,-23,28,-22,65,-22em11001,9333v,48,20,61,23,110c11028,9512,11044,9574,11047,9641v3,77,14,147,19,222c11067,9881,11066,10003,11066,9951em11001,9399v,-23,,-30,,-45c11038,9354,11036,9363,11047,9333v39,,50,-19,85,-23c11170,9306,11189,9292,11224,9288v32,-4,19,22,19,45em11024,9664v,7,,15,,22c11119,9686,11214,9686,11309,9686em11378,9664v,48,19,62,23,111c11405,9817,11416,9848,11420,9885v3,30,9,92,23,66c11463,9914,11428,9866,11420,9841v-14,-44,-30,-95,-42,-133c11370,9682,11362,9668,11355,9641v96,,192,,288,em11709,9664v,7,,15,,22c11749,9671,11723,9645,11686,9641v-40,-4,-59,-2,-88,23c11562,9695,11542,9751,11532,9796v-7,32,-10,92,20,111c11577,9923,11609,9930,11643,9930v50,,35,-8,66,-45c11731,9859,11748,9807,11752,9775v3,-29,,-60,,-89c11717,9697,11729,9711,11729,9752v,35,-16,114,23,133c11792,9904,11810,9868,11820,9863v13,-7,38,-43,43,-67c11863,9759,11863,9752,11863,9730v,-59,,35,,45c11863,9799,11870,9852,11886,9863v21,,27,1,20,22c11921,9880,11963,9847,11971,9818v10,-40,23,-68,23,-110c11994,9701,11994,9693,11994,9686v,46,10,51,23,89c12017,9800,12020,9809,12040,9818v38,-12,21,-34,43,-66c12107,9716,12106,9709,12106,9664v,63,5,102,23,154c12142,9855,12138,9874,12171,9885em12240,9818v50,,93,10,131,-22c12388,9782,12435,9734,12437,9730v17,-33,-4,-88,-23,-110c12407,9613,12401,9605,12394,9598v-24,22,-62,58,-69,88c12317,9723,12308,9782,12306,9818v-2,41,-4,91,42,112c12392,9950,12396,9953,12437,9930v49,-27,70,-28,111,-67em12968,9044v-45,15,-26,44,-46,89c12890,9204,12862,9279,12834,9354v-48,127,-85,240,-89,376c12742,9837,12764,9897,12834,9973v46,50,94,44,157,44c13027,10017,13035,10017,13057,10017em13099,9044v34,11,27,21,46,45c13179,9132,13214,9166,13234,9221v29,80,75,182,88,266c13342,9618,13328,9783,13299,9907v-10,42,-49,49,-65,89c13223,10023,13217,10030,13188,10040em13542,9796v-7,66,-23,89,-23,155c13519,10022,13510,10088,13499,10150v-10,54,-30,65,-46,111c13453,10286,13451,10296,13430,1030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DESTROY</w:t>
      </w: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5" style="position:absolute;margin-left:354.85pt;margin-top:4.55pt;width:.7pt;height:.6pt;z-index:252654592" coordorigin="13519,9399" coordsize="24,22" path="m13519,9420v,-41,16,-20,23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cBHQIEBAEgAGgMAAAAAADAAAAAAAAARljPVIrml8VPjwb4utLhmyIDI2QGPoBEyFIAAEgRRMCh&#10;tQJFEhsCAJf+RhIbAgCX/lcNAAAABQM4C2UZIDIJAP7/AwHA/h9FMwkA/v8DAQD+f0U4CAD+HwD+&#10;tis2FajZUUARXTo/AACAOAAAADkKMguD/g8E/g8FB06ghvKet5UEbgBcAIfpOOiNtGV5bAJLTdG5&#10;d4M8CgARICBnnM4egs8B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2" style="position:absolute;margin-left:520.85pt;margin-top:-.5pt;width:.7pt;height:.05pt;z-index:252707840" coordorigin="19375,9221" coordsize="24,1" path="m19375,9221v8,,15,,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CAgEgAGgMAAAAAADAAAAAAAAARljPVIrml8VPjwb4utLhmyIDI2QGPoBEyIIAAEgRRMvY&#10;mgZFEhsCAJf+RhIbAgCX/lcNAAAABQM4C2UZIDIJAP7/AwHA/h9FMwkA/v8DAQD+f0U4CAD+HwD+&#10;tis2EKjZUUAAAAAAAAAAABFdOj8AAIA4AAAAAAoqBoP+HPj+HPkdAIL/AEOx/gCHZACH5frl54nI&#10;cE7DCgARIEDbGE0hgs8B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4" style="position:absolute;margin-left:391.85pt;margin-top:7.65pt;width:149.7pt;height:18.2pt;z-index:252709888" coordorigin="14824,9509" coordsize="5280,642" path="m15663,9509v-43,,-52,10,-88,21c15535,9542,15524,9580,15486,9596v-32,13,-60,19,-88,45c15366,9670,15339,9682,15309,9708v-31,26,-57,34,-88,66c15204,9791,15184,9793,15155,9818v-32,27,-58,59,-88,88c15047,9925,15013,9985,15001,9994v-10,7,-39,43,-43,45c14945,10045,14900,10070,14890,10083v-8,10,-40,38,-43,44c14847,10150,14847,10158,14824,10150v22,-22,29,-58,43,-67c14902,10060,14932,10038,14958,9994v48,-80,73,-168,132,-243c15146,9680,15223,9617,15286,9553v26,-27,58,-37,92,-44em15949,9840v,-21,1,-29,-20,-22c15950,9818,15956,9817,15949,9796v31,-10,60,-12,91,-22c16069,9765,16097,9761,16126,9751v34,-12,53,-18,91,-22c16439,9705,16689,9727,16900,9708v225,-20,468,2,685,21c17733,9742,17892,9722,18027,9708v50,-5,117,-20,155,-23c18340,9672,18522,9674,18667,9663v147,-11,307,-7,442,-22c19232,9628,19375,9630,19487,9619v201,-19,414,,616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" annotation="t"/>
          </v:shape>
        </w:pict>
      </w: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2" style="position:absolute;margin-left:162.65pt;margin-top:6.9pt;width:45.75pt;height:156.1pt;z-index:252681216" coordorigin="6738,9882" coordsize="1614,5506" path="m7666,11695v,-8,,-15,,-23c7656,11700,7653,11711,7643,11739v-12,36,-19,72,-23,111c7614,11908,7604,11970,7601,12026v-27,424,16,872,-23,1282c7571,13385,7560,13488,7555,13552v-3,45,-19,100,-23,133c7526,13736,7517,13791,7512,13839v-5,45,-19,92,-23,132c7483,14030,7471,14095,7466,14149v-6,61,-18,119,-23,176c7436,14401,7427,14502,7423,14568v-6,96,-15,205,-23,288c7388,14979,7400,15109,7400,15232v126,,264,-10,374,22c7807,15263,7832,15267,7863,15277v29,9,58,11,88,21c7978,15307,8014,15317,8040,15320v43,5,102,20,134,23c8239,15349,8295,15353,8351,15365v-23,,-30,,-23,22em7069,13928v,-23,,-31,-23,-23c7021,13913,7006,13934,7004,13971v-2,31,-16,138,19,156c7060,14147,7090,14105,7112,14083v22,-22,43,-46,46,-66c7163,13977,7122,13954,7089,13950v-48,-5,-66,12,-85,21c6978,13971,6972,13973,7004,13994em7181,13905v,-22,,-29,,-43c7156,13870,7139,13877,7135,13905v-6,46,11,53,23,89c7164,14013,7191,14035,7223,14017v22,-12,37,-65,23,-89c7225,13891,7184,13879,7158,13862v-14,-9,-61,-73,-69,-89c7076,13745,7069,13719,7069,13685v,-30,36,-76,66,-89c7150,13590,7183,13596,7200,13596em7266,13706v,51,18,31,23,67c7294,13811,7308,13828,7312,13862v4,38,14,54,23,88c7335,13881,7329,13837,7312,13773v,-22,,-30,-23,-22c7294,13766,7310,13804,7335,13817v29,15,62,2,65,-22c7404,13766,7400,13735,7400,13706v,-7,,-14,,-21c7400,13736,7409,13754,7423,13795v11,31,4,22,43,22c7488,13789,7508,13763,7512,13728v5,-41,10,-78,-23,-88c7489,13684,7489,13729,7489,13773v30,,72,11,89,-22c7588,13731,7564,13668,7555,13662v-25,-16,-95,-22,-66,-22c7497,13640,7504,13640,7512,13640v53,,42,-10,66,-44c7600,13565,7650,13541,7666,13507v20,-43,1,-146,-23,-176c7609,13342,7620,13356,7620,13397v,70,-19,161,23,221c7652,13630,7680,13702,7686,13706v23,,31,,46,c7732,13660,7722,13655,7709,13618v-20,-56,-26,-22,-66,-44c7591,13546,7627,13546,7601,13574v50,,68,-9,108,-22c7734,13544,7769,13520,7774,13507v,-7,,-14,,-21c7786,13490,7824,13531,7797,13552v-27,21,-23,18,-23,66c7802,13582,7778,13563,7797,13530v21,-38,23,-43,23,-89c7820,13434,7820,13427,7820,13420v30,37,5,50,23,87c7860,13541,7892,13562,7909,13574v8,7,15,15,23,22em7112,14458v,41,12,-8,23,-22c7162,14402,7158,14392,7158,14348v-31,10,-33,16,-46,44c7096,14425,7078,14470,7069,14502v-12,40,6,62,43,66c7139,14571,7174,14560,7181,14547v20,-38,-15,-64,-46,-67c7086,14475,7089,14512,7089,14547em7246,14282v32,11,23,37,43,66c7310,14379,7331,14421,7335,14458v1,6,19,88,20,89c7363,14547,7370,14547,7378,14547v-9,-34,-33,-56,-43,-89c7324,14423,7296,14381,7289,14348v-10,-47,-8,-122,23,-155c7337,14166,7346,14157,7378,14149v,46,-10,51,-23,88c7344,14268,7335,14289,7335,14325v,22,,45,,67c7400,14392,7454,14387,7489,14370v8,,15,,23,em7512,14303v-68,,41,3,43,c7563,14294,7570,14243,7578,14237v23,,30,,23,-22c7566,14204,7576,14175,7532,14215v-28,26,-20,52,-20,88c7512,14331,7548,14345,7578,14348v25,3,77,-42,88,-66c7683,14245,7667,14179,7643,14171v-35,11,-21,36,,66c7672,14278,7707,14260,7709,14259v34,-11,23,-25,23,-66c7732,14171,7732,14164,7732,14149v-37,12,-18,21,,44c7757,14225,7782,14258,7797,14215em7820,14149v,-22,,-44,,-66c7780,14083,7767,14085,7755,14127v-12,42,13,74,19,88c7774,14237,7774,14245,7797,14237v26,-8,42,-29,46,-66c7850,14109,7830,14065,7820,14017v-7,-30,-8,-85,-23,-112c7789,13898,7782,13890,7774,13883v,49,18,71,23,111c7800,14024,7813,14089,7843,14104v20,10,31,39,43,45c7894,14149,7901,14149,7909,14149em7909,14060v2,-5,36,-62,42,-66c7954,13992,8004,13951,7974,13928v-8,,-15,,-23,c7909,13944,7952,13959,7932,13994v-32,57,-17,33,,66c7940,14077,7961,14103,7997,14083v24,-14,58,-66,66,-89c8076,13956,8042,13875,8063,13905v17,23,48,64,65,66c8150,13971,8158,13972,8151,13950v-4,-12,-21,-56,-42,-67c8082,13869,8013,13874,8040,13862v33,-15,60,-19,88,-45c8159,13789,8185,13783,8217,13751em7578,13043v8,,15,,23,c7556,13043,7511,13043,7466,13043v-16,46,-35,14,-43,-22c7383,13021,7369,13008,7335,12999v-12,-34,-52,-20,-69,-44c7266,12948,7266,12940,7266,12933em7158,12800v,-7,,-15,,-22c7121,12766,7149,12768,7112,12756v-9,-34,-33,-56,-43,-88c7061,12643,7053,12627,7046,12601v-24,-7,-33,-35,-42,-67c6993,12495,6993,12460,6981,12424v,-22,,-30,-23,-22em6804,12137v-27,-34,-23,-44,-23,-88c6781,11992,6788,11962,6804,11916v17,-49,-10,-97,-23,-133c6773,11760,6781,11719,6781,11695em6761,11452v-26,-35,-23,-45,-23,-89c6738,11315,6756,11293,6761,11253v5,-39,10,-55,20,-89c6802,11093,6757,11025,6804,10965em6846,10656v,-30,,-59,,-89c6867,10560,6882,10530,6892,10501v10,-28,3,-64,20,-89c6932,10382,6954,10361,6958,10324v,-7,,-15,,-22em7069,10147v,-42,10,-54,20,-88c7089,10052,7089,10044,7089,10037v32,-11,23,-6,23,-44c7141,9983,7148,9963,7158,9926v33,-8,39,-18,65,-44em7246,13065v-8,,-15,,-23,c7223,13111,7220,13110,7266,13110v74,,156,1,200,21c7480,13138,7516,13131,7532,13131v,-24,26,-64,23,-66c7530,13046,7534,13031,7512,12999v-23,-34,-29,-59,-46,-88c7461,12903,7444,12824,7443,12823v-21,-18,-20,-3,-20,-45c7423,12812,7416,12841,7400,12866v-20,29,-41,54,-45,89c7351,12989,7335,13018,7312,13043v-31,33,-12,34,-46,45c7266,13124,7285,13072,7289,13065v16,-32,21,-58,46,-88c7358,12950,7361,12915,7378,12889v15,-22,22,-60,22,-23c7400,12907,7382,12919,7378,12955v-2,19,-14,69,-23,88c7345,13064,7335,13109,7335,13065v28,-37,36,-79,65,-110c7428,12925,7414,12922,7443,12911v-20,29,-39,77,-43,110c7395,13068,7389,13053,7378,13088v2,-7,20,-87,22,-89c7423,12999,7430,12999,7423,12977v,8,-1,118,20,88c7459,13041,7466,13040,7466,12999v,8,-3,124,23,89c7516,13051,7498,13059,7512,13065v7,,13,,20,em7909,12071v-55,-39,-42,-12,-23,-67c7886,11997,7886,11990,7886,11983v46,,46,-4,46,43c7932,12055,7925,12086,7909,12093v-23,,-31,,-46,c7860,12079,7825,12020,7843,12004v11,-9,42,-36,66,-44c7937,11951,7930,11974,7951,11983v,24,-6,59,-19,66c7918,12056,7892,12088,7863,12071v-27,-16,-37,-42,-43,-67c7832,11972,7848,11983,7886,11983v46,,46,-4,46,43c7932,12038,7906,12083,7886,12093v-33,16,-58,-19,-66,-44c7806,12008,7839,11986,7863,11960v27,,71,1,46,44c7896,12027,7857,12044,7843,12049em7997,13154v-43,31,-46,29,-46,-23c7951,13110,7951,13102,7951,13088v71,,15,20,46,43c8037,13161,8014,13150,7997,13198v-9,25,-17,40,-46,44c7918,13246,7936,13265,7886,13265v-6,-19,-41,-35,-23,-67c7882,13166,7893,13151,7909,13131v31,-40,30,-2,42,-43c7985,13099,7974,13113,7974,13154v,25,-7,76,-23,88c7942,13249,7897,13242,7886,13242v,-31,-12,-71,23,-88c7938,13140,7971,13152,7974,13176v4,29,-10,59,-23,66c7932,13253,7909,13259,7886,13265v,-40,5,-52,46,-67c7986,13179,7973,13214,7951,13242v-14,52,-19,9,-19,-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7" style="position:absolute;margin-left:428.2pt;margin-top:7pt;width:135.9pt;height:36.35pt;z-index:252712960" coordorigin="16106,9885" coordsize="4795,1282" path="m16568,10127v-13,-34,-35,-26,-65,c16491,10137,16441,10201,16437,10216v-13,46,-23,81,-23,132c16414,10390,16413,10410,16460,10415v58,7,70,-6,108,-44c16591,10348,16608,10314,16611,10282v5,-49,10,-118,-20,-155c16567,10097,16537,10106,16503,10106v-33,,-56,38,-66,66c16426,10204,16443,10217,16460,10238em16703,10260v25,10,53,32,85,22c16807,10276,16873,10240,16880,10216v,-22,,-29,,-44c16853,10190,16822,10198,16811,10238v-6,20,3,46,,67c16857,10299,16861,10303,16900,10282v17,-9,62,-34,65,-44c16965,10216,16965,10208,16965,10193v-21,28,-36,56,-43,89c16910,10334,16935,10374,16945,10393v15,29,18,70,66,66c17063,10455,17087,10351,17100,10326v19,-38,19,-43,22,-88c17122,10231,17122,10223,17122,10216v-12,33,-20,51,-22,89c17097,10355,17116,10396,17122,10415v,7,,15,,22c17138,10424,17170,10422,17188,10393v14,-23,37,-62,43,-88c17242,10258,17218,10255,17208,10238v,56,-12,113,23,155c17245,10410,17295,10431,17319,10415v4,-3,57,-75,66,-89c17395,10310,17399,10278,17408,10260v15,14,12,49,46,45c17465,10304,17471,10257,17473,10238v-51,8,-40,5,-65,44c17391,10308,17387,10337,17385,10371v-2,38,7,55,46,66c17472,10449,17493,10418,17519,10393v39,-37,28,-46,43,-88c17571,10280,17573,10239,17585,10216v,7,,15,,22c17585,10301,17592,10341,17608,10393v,7,,15,,22c17639,10392,17643,10381,17673,10348v30,-33,41,-55,66,-88c17708,10268,17714,10255,17696,10282v-25,37,-26,53,,89c17713,10394,17722,10405,17762,10415v40,10,82,1,111,-22c17896,10374,17910,10331,17916,10305v8,-36,,-30,,-67c17916,10284,17936,10335,17939,10348v4,21,-3,45,,67c17964,10390,17994,10382,18004,10348v9,-33,11,-57,23,-88em17519,10193v67,,133,,200,em17785,10172v24,37,19,63,19,110c17804,10345,17809,10386,17827,10437v8,23,,64,,88c17837,10498,17847,10490,17873,10459v23,-27,54,-76,66,-111c17950,10317,17973,10291,17982,10260v,-22,,-29,,-44em18093,10326v,-22,,-29,,-44c18047,10282,18016,10274,17982,10305v-28,26,-20,52,-20,88c17962,10425,17992,10456,18027,10437v34,-18,67,-34,89,-66c18129,10352,18133,10321,18139,10305v-20,6,-41,34,-23,66c18132,10399,18150,10427,18182,10437v23,,30,,45,em18359,10193v,70,3,120,23,178c18382,10378,18382,10386,18382,10393v38,,43,-6,65,-22c18479,10347,18472,10309,18490,10282v24,-36,23,-44,23,-89c18487,10228,18490,10238,18490,10282v,28,8,59,23,66c18553,10367,18595,10335,18624,10326v40,-13,44,-52,66,-66c18695,10257,18743,10217,18713,10193v-8,,-15,,-23,c18662,10193,18632,10201,18624,10216v-10,19,-21,69,-23,89c18601,10312,18601,10319,18601,10326v34,11,19,22,66,22c18696,10348,18742,10310,18755,10282v,-22,,-29,,-44c18730,10246,18716,10253,18713,10282v-4,40,,61,42,66c18778,10348,18786,10348,18801,10348em18932,10216v,-22,,-29,,-44c18885,10183,18890,10206,18867,10238v-14,20,-41,57,-23,88c18852,10333,18859,10341,18867,10348v32,-8,61,-20,88,-43c18978,10285,18998,10245,19001,10216v4,-34,-7,-84,-23,-110c18946,10054,18909,10060,18867,10039v-48,-24,-63,-34,-89,c18763,10058,18738,10097,18755,10127v23,23,30,30,46,45em19044,10216v,67,12,122,23,177c19076,10435,19080,10489,19087,10525v12,62,9,48,22,89c19135,10579,19132,10569,19132,10525v,-118,,-235,,-353c19175,10172,19186,10182,19221,10193v26,8,39,53,43,89c19267,10309,19273,10356,19244,10371v-36,19,-67,-14,-92,-23c19123,10338,19123,10337,19152,10326em19398,10238v,-29,,-59,,-88c19374,10150,19320,10155,19309,10172v-16,24,-22,56,-22,88c19287,10299,19284,10321,19329,10326v16,2,87,-37,92,-44c19439,10255,19449,10245,19464,10216v19,-38,,16,,44c19464,10306,19474,10311,19487,10348v,23,,30,,45em16126,10371v-21,,-27,1,-20,22c16106,10367,16112,10333,16126,10326v32,-16,65,11,46,45c16157,10398,16131,10408,16106,10415v,-46,10,-69,20,-89c16126,10319,16126,10312,16126,10305v35,11,23,25,23,66c16149,10420,16142,10408,16106,10437v,-31,-14,-94,20,-111c16164,10307,16180,10335,16191,10348v9,8,17,15,26,23em16126,10990v-26,-10,-19,-36,,-45c16155,10931,16181,10923,16217,10923v-8,28,-20,64,-45,67c16164,10990,16157,10990,16149,10990v-34,-11,-23,-26,-23,-67c16126,10907,16166,10868,16191,10879v41,17,35,70,,88c16171,10967,16163,10967,16149,10967v11,-30,5,-22,42,-22em16503,10790v9,-36,25,-62,65,-66c16607,10720,16584,10702,16637,10702v,50,-11,49,-26,88c16600,10818,16581,10820,16568,10857v,7,,15,,22c16591,10879,16647,10885,16657,10901v16,25,23,55,23,89c16680,11029,16637,11052,16611,11078v-33,33,-39,44,-85,44c16514,11122,16460,11075,16480,11056v23,,31,,46,em16834,10967v-16,-15,-12,-46,-46,-44c16745,10926,16734,10957,16722,10990v,7,,14,,21c16745,11011,16752,11011,16745,11033v46,-7,53,-8,89,-43c16854,10971,16866,10963,16880,10923v,-7,,-15,,-22c16848,10916,16844,10910,16834,10945v-10,37,13,57,46,66c16922,11023,16939,10993,16965,10967v20,-20,81,-61,89,-88c17063,10846,17072,10794,17077,10768v7,-32,8,-91,-23,-110c17046,10658,17039,10658,17031,10658v-11,32,-18,52,-20,88c17007,10814,16989,10937,17031,10990v35,44,49,50,91,21c17141,10998,17167,10944,17165,10923v-1,-11,-44,-20,-65,-22c17092,10901,17085,10901,17077,10901v20,12,20,19,65,22c17175,10925,17206,10916,17231,10901v37,-22,57,-25,69,-66c17315,10786,17282,10795,17254,10768v-35,20,-58,18,-66,67c17179,10889,17191,10922,17208,10945v23,31,52,55,92,45c17342,10980,17367,10941,17385,10923v19,-19,50,-61,46,-88c17423,10835,17416,10835,17408,10835v-22,42,-21,56,-23,110c17382,11018,17385,11093,17385,11166v15,-21,26,-44,46,-88c17448,11041,17453,11005,17473,10967v22,-42,118,-148,89,-110c17543,10881,17555,10888,17542,10923v-16,43,-20,28,,67c17600,11013,17575,11004,17631,10967v32,-21,43,-38,65,-66c17712,10881,17735,10844,17719,10813v-8,,-15,,-23,c17679,10840,17676,10836,17673,10879v-2,33,7,77,46,88c17755,10977,17779,10965,17804,10945v25,-20,61,-60,69,-88c17879,10837,17870,10811,17873,10790v-23,38,-20,43,-23,89c17848,10921,17869,10934,17873,10945v,7,,15,,22c17918,10960,17927,10959,17962,10923v26,-27,53,-27,65,-66c18039,10816,18040,10822,18050,10790v,-7,,-15,,-22c18043,10815,18034,10801,18027,10835v-9,43,-1,79,23,110c18072,10974,18077,10974,18093,10990em18470,10790v,-7,,-15,,-22c18456,10809,18447,10789,18447,10857v,94,-4,184,23,265c18471,11126,18470,11203,18470,11145v,-100,,-193,20,-288c18495,10834,18494,10780,18513,10768v23,,31,,46,c18580,10801,18578,10817,18578,10857v,29,,59,,88c18627,10945,18633,10935,18667,10901v27,-27,55,-53,65,-88c18732,10790,18732,10783,18732,10768v-43,12,-42,24,-42,67c18690,10873,18688,10896,18732,10901v39,4,64,4,92,-22c18858,10848,18867,10835,18867,10790v,-22,,-30,-23,-22c18821,10801,18824,10816,18824,10857v,7,,15,,22c18880,10879,18959,10895,19001,10857v17,-16,64,-63,66,-67c19082,10761,19067,10727,19067,10790v,22,-1,30,20,23c19087,10790,19087,10783,19087,10768v-24,-19,-65,-45,-86,c18988,10795,18994,10909,19021,10923v40,20,123,1,154,-22em19264,10923v,-35,16,-22,45,-22em19441,10702v,66,,133,,199c19497,10901,19473,10895,19506,10857v23,-26,42,-78,46,-111c19555,10721,19557,10687,19572,10680v40,-18,45,,,22c19559,10709,19518,10742,19506,10768v-7,16,-33,38,-19,67c19498,10858,19537,10877,19552,10879v22,,31,,46,em19729,10768v-4,-10,-46,-48,-65,-22c19642,10777,19618,10814,19618,10857v,25,2,35,23,44c19672,10901,19707,10894,19729,10879v25,-17,57,-63,66,-89c19795,10768,19795,10760,19772,10768v-35,11,-23,26,-23,67c19749,10874,19754,10888,19795,10901v36,12,86,1,111,-22c19940,10848,19949,10835,19949,10790v,-22,,-44,,-66c19894,10724,19911,10750,19883,10768v-20,13,-32,32,-42,67c19834,10858,19865,10877,19883,10879v22,3,80,-9,89,-22c19986,10838,20015,10792,20018,10768v8,-60,-1,-108,-26,-154c19963,10559,19945,10541,19883,10525v-28,-7,-69,11,-88,23c19757,10572,19772,10619,19772,10658v,41,22,59,46,88em20083,10813v-26,8,-42,29,-46,66c20026,10972,20037,11072,20037,11166v37,-11,23,-42,23,-88c20060,10998,20070,10931,20083,10857v9,-50,7,-89,20,-133c20111,10698,20150,10683,20169,10724v14,30,23,20,23,66c20192,10822,20204,10861,20169,10879v-13,7,-51,,-66,em20303,10835v40,-51,14,-39,,-67c20303,10746,20303,10738,20280,10746v-30,11,-25,21,-43,44c20211,10824,20214,10835,20214,10879v,46,29,44,66,44c20303,10923,20358,10917,20369,10901v7,-10,52,-83,23,-44c20366,10891,20369,10901,20369,10945v,7,,15,,22em19795,9885v-34,8,-62,19,-89,43c19672,9958,19628,10039,19618,10083v-14,62,-4,150,23,199c19673,10339,19701,10352,19749,10393em19841,10083v,47,-19,62,-23,110c19815,10230,19818,10268,19818,10305v28,-37,39,-85,42,-133c19861,10152,19860,10031,19860,10083v,40,35,23,46,44c19906,10149,19905,10157,19926,10150v30,-10,27,-34,46,-44c19998,10092,19992,10099,19992,10061v-24,26,-55,58,-66,89c19912,10190,19937,10212,19972,10216v43,5,80,5,111,-23c20111,10167,20122,10159,20149,10150em20169,10150v34,-11,23,-26,23,-67c20137,10083,20154,10110,20126,10127v-23,14,-39,25,-43,66c20078,10238,20094,10229,20103,10260v55,,44,-24,89,-44c20216,10205,20233,10187,20237,10150v2,-21,,-45,,-67c20211,10092,20196,10113,20192,10150v-5,50,9,71,22,110c20224,10291,20222,10282,20260,10282v1,-2,18,-64,20,-66c20301,10200,20303,10166,20303,10193v43,,53,-9,89,-21c20422,10162,20411,10141,20411,10106v-16,6,-33,42,-42,66c20361,10194,20381,10252,20392,10260v22,16,14,13,45,22em20280,10415v,51,9,69,23,110c20319,10573,20303,10502,20303,10481v,-35,-14,-91,23,-110c20347,10371,20355,10371,20369,10371v,38,15,83,-23,88c20339,10459,20333,10459,20326,10459em20457,10437v-7,,-13,,-20,c20437,10483,20434,10481,20480,10481v46,,43,-29,43,-66c20493,10426,20503,10444,20503,10481v,37,35,22,66,22em20657,10459v,-22,,-29,,-44c20596,10429,20638,10461,20611,10481v-23,,-30,,-23,22c20598,10531,20605,10538,20634,10548em20700,10083v43,42,61,79,88,133c20820,10279,20864,10345,20877,10415v10,54,23,99,23,155c20900,10631,20871,10640,20831,10680v-7,7,-13,15,-20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8" style="position:absolute;margin-left:416.85pt;margin-top:10pt;width:6.35pt;height:142.3pt;z-index:252724224" coordorigin="15706,9990" coordsize="224,5020" path="m15929,10012v,-7,,-15,,-22c15920,10025,15911,10008,15906,10056v-4,38,-20,84,-23,112c15876,10230,15867,10313,15863,10366v-17,226,4,472,20,685c15887,11102,15880,11155,15883,11206v1,2,20,36,23,67c15921,11414,15894,11567,15883,11693v-14,159,-9,337,-20,486c15841,12471,15864,12785,15840,13064v-5,58,-19,131,-23,176c15811,13304,15802,13384,15798,13439v-4,60,-22,133,-26,176c15765,13686,15757,13775,15752,13837v-6,80,,163,,243c15751,14082,15732,14115,15729,14146v-13,122,-13,267,-23,377c15692,14682,15706,14849,15706,150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KEYDOWN</w:t>
      </w: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2" style="position:absolute;margin-left:172.6pt;margin-top:6.3pt;width:218.05pt;height:40.05pt;z-index:252660736" coordorigin="7089,10261" coordsize="7693,1412" path="m8040,10504v41,-14,34,-38,69,-44c8333,10420,8645,10468,8837,10481v278,19,568,-4,839,-21c9744,10456,9810,10442,9873,10438v67,-4,146,-18,200,-23c10167,10407,10273,10399,10361,10393v93,-6,205,-16,286,-21c10800,10362,10972,10358,11112,10349v182,-12,376,-12,551,-22c11985,10308,12323,10328,12637,10349v490,33,997,-11,1479,-22c14193,10325,14268,10310,14339,10305v67,-4,143,-17,200,-22c14590,10279,14651,10265,14690,10261v38,-4,30,4,68,c14750,10261,14743,10261,14735,10261em7335,10855v-17,-22,-30,-65,-69,-44c7243,10824,7222,10856,7200,10877v-26,24,-45,78,-65,110c7111,11025,7091,11098,7089,11142v-2,33,-8,135,23,155c7139,11315,7204,11286,7223,11274v27,-25,40,-34,66,-43em7089,11629v,7,,15,,22c7216,11651,7351,11663,7466,11672v310,25,653,3,951,-21c8481,11646,8562,11633,8614,11629v116,-9,252,-14,354,-23c9185,11587,9426,11601,9630,11584v131,-11,280,-12,400,-22c10312,11539,10620,11562,10889,11540v204,-17,430,6,620,22c11667,11575,11958,11562,12040,1156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6" style="position:absolute;margin-left:488.3pt;margin-top:6.9pt;width:1in;height:19.45pt;z-index:252711936" coordorigin="18227,10282" coordsize="2539,686" path="m18227,10967v7,,13,,20,em20503,10282v7,,13,,20,em20723,10570v37,,12,-11,42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KEYUP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CHAR</w:t>
      </w: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3" style="position:absolute;margin-left:180.8pt;margin-top:6.15pt;width:131.5pt;height:12.55pt;z-index:252661760" coordorigin="7378,11054" coordsize="4640,443" path="m7512,11098v-46,,-50,-5,-69,22c7422,11150,7414,11176,7400,11208v-20,47,-22,62,-22,111c7378,11326,7378,11334,7378,11341v47,,54,-10,88,-44c7497,11266,7512,11237,7532,11208v14,-20,41,-57,23,-88c7531,11079,7519,11096,7512,11120v47,37,42,17,89,c7643,11105,7672,11143,7686,11098v-51,,-44,8,-66,44c7600,11176,7601,11190,7601,11231v,46,-12,82,42,88c7685,11324,7699,11317,7732,11297v32,-19,94,-52,111,-89c7843,11183,7845,11174,7863,11164v,57,7,86,23,133c7886,11304,7886,11312,7886,11319v,-34,-7,-62,-23,-88c7845,11202,7813,11165,7797,11142v-22,-21,-29,-28,-42,-44c7763,11071,7783,11058,7820,11054v61,-6,104,6,154,22c7997,11076,8004,11076,7997,11098em8128,11186v,-22,,-29,,-44c8106,11145,8050,11148,8040,11164v-9,14,-17,72,-20,89c8016,11277,8011,11330,8040,11341v37,14,85,-2,111,-22c8174,11301,8185,11295,8194,11253v9,-42,-7,-51,-20,-67c8156,11164,8141,11161,8109,11142v-17,27,-20,23,-23,66c8084,11236,8095,11268,8109,11274v44,17,92,-9,108,-21c8246,11231,8249,11211,8263,11186v6,43,14,49,23,67c8295,11271,8319,11316,8328,11319v38,11,69,-16,89,-45c8434,11249,8438,11220,8440,11186v3,-46,5,-76,-23,-110c8408,11066,8378,11045,8351,11054v-35,11,-26,33,-46,66c8332,11136,8330,11140,8371,11142v46,3,77,6,112,-22c8506,11102,8499,11069,8528,11076v32,8,-9,25,,66c8538,11189,8549,11183,8594,11186v52,3,48,-32,89,-44c8705,11142,8711,11142,8725,11142v-4,36,-14,56,-19,89c8706,11253,8706,11260,8706,11274v13,-29,14,-11,19,-43c8732,11190,8725,11140,8725,11098v,29,,15,,44c8725,11192,8729,11185,8748,11208v22,27,-2,16,43,23c8820,11202,8819,11184,8837,11164v14,-15,12,-26,23,-44c8847,11152,8839,11170,8837,11208v-1,22,,44,,66c8880,11269,8889,11280,8925,11253v28,-21,34,-58,43,-89c8968,11157,8968,11149,8968,11142v-11,32,-18,52,-20,89c8946,11269,8951,11265,8968,11297v48,-7,50,-7,88,-44c9081,11229,9095,11196,9102,11164v10,-41,10,-23,23,-44c9111,11142,9105,11138,9102,11186v-3,43,-2,55,23,88c9143,11298,9179,11307,9210,11297v26,-9,36,-55,46,-66c9274,11211,9277,11201,9279,11164v3,-49,-10,-45,-23,-66c9240,11124,9250,11132,9233,11164v-21,39,-23,62,-23,110c9210,11354,9215,11323,9256,11363v30,29,89,35,132,23c9414,11386,9423,11384,9433,11363em9830,11208v-15,-27,-28,-51,-42,-66c9781,11134,9754,11096,9722,11120v-5,4,-59,74,-69,88c9636,11232,9632,11264,9630,11297v-1,22,,44,,66c9679,11363,9704,11368,9742,11341v22,-16,77,-63,88,-88c9830,11231,9830,11223,9830,11208v-15,31,-43,51,-42,89c9788,11321,9790,11330,9807,11341v48,-11,51,-8,92,-44c9931,11268,9948,11240,9965,11208v17,-20,24,-25,19,-44c9976,11189,9976,11230,9965,11253v-15,31,-16,20,-23,66c9964,11297,9974,11312,9984,11274v10,-38,,-92,,-132c9984,11171,9971,11160,9984,11186v4,8,26,64,46,67c10075,11260,10082,11209,10096,11186v21,-20,28,-24,23,-44c10114,11180,10102,11196,10096,11231v-6,36,12,59,23,88c10151,11314,10169,11315,10184,11297v23,-29,44,-56,66,-89c10275,11170,10263,11182,10273,11142v-17,27,-20,23,-23,66c10247,11251,10269,11262,10273,11274v,8,,15,,23c10306,11278,10321,11277,10338,11253v24,-34,38,-38,46,-67c10390,11165,10384,11186,10384,11164v-11,28,-31,54,-23,89c10368,11285,10390,11301,10404,11319v34,-24,44,-28,66,-66c10488,11222,10500,11205,10515,11186v8,8,34,68,66,45c10612,11208,10610,11183,10627,11164v14,-16,9,-25,20,-44c10637,11139,10629,11144,10627,11186v-2,40,12,30,20,45c10683,11226,10695,11229,10712,11208v26,-32,38,-36,46,-66c10758,11120,10758,11113,10758,11098v,40,-16,109,23,133c10817,11254,10839,11214,10847,11208v2,-1,55,-45,65,-44c10942,11166,10948,11192,10958,11164v,-22,,-29,,-44c10905,11134,10921,11127,10889,11164v-18,21,-17,23,-19,67c10870,11253,10870,11260,10870,11274v26,-3,71,-4,88,-21c10972,11239,10991,11197,11001,11186v15,-17,,1,,-22c10992,11191,10972,11221,10981,11253v8,28,6,18,20,44c11034,11293,11064,11292,11089,11274v35,-26,47,-59,66,-88c11140,11205,11121,11211,11112,11253v-8,36,9,45,20,66c11169,11315,11193,11311,11224,11297v22,-10,73,-39,85,-66c11309,11208,11309,11201,11309,11186v-34,29,-37,13,-43,67c11261,11299,11274,11306,11289,11341v9,22,38,68,43,88c11341,11470,11317,11465,11309,11496v-37,-5,-44,-4,-66,-22c11229,11462,11214,11442,11201,11429v31,-15,58,-19,88,-43c11346,11341,11365,11283,11401,11231v19,-24,26,-32,42,-45c11428,11215,11434,11201,11420,11231v-14,29,-15,54,-19,88c11444,11313,11450,11323,11486,11297v33,-23,60,-60,89,-89c11582,11201,11619,11130,11575,11186v-17,22,-21,57,-23,88c11552,11297,11552,11304,11552,11319v44,-6,47,-11,68,-22c11654,11278,11666,11264,11686,11231v21,-21,28,-25,23,-45c11709,11228,11696,11284,11729,11297v43,17,57,-17,69,-23c11847,11248,11820,11255,11840,11208v15,-36,18,-26,23,-66em11863,11186v-26,34,-23,45,-23,88c11840,11304,11840,11333,11840,11363v30,,59,,89,em12017,11319v-49,,-7,-25,,-45em11994,11164v-23,,-31,,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6" style="position:absolute;margin-left:244.05pt;margin-top:8.65pt;width:155.9pt;height:52.65pt;z-index:252664832" coordorigin="9610,11142" coordsize="5500,1858" path="m9742,12115v-6,-21,-34,-39,-66,-22c9645,12109,9613,12149,9610,12181v,22,,30,,45c9666,12226,9697,12233,9742,12248v23,,31,,46,c9788,12303,9778,12289,9742,12314v-12,8,-73,59,-89,44c9653,12351,9653,12343,9653,12336em9873,11894v,89,2,161,26,243c9908,12166,9911,12199,9919,12226v,7,,15,,22c9958,12248,9974,12260,9984,12226em9765,12049v66,,148,-15,200,22em10161,12137v25,-31,23,-27,23,-66c10138,12071,10130,12083,10096,12115v-31,29,-53,22,-66,66c10018,12221,10036,12244,10073,12248v48,5,69,3,88,-22c10185,12193,10223,12190,10227,12159v,-22,,-29,,-44c10195,12149,10184,12157,10184,12203v,47,28,45,66,45c10294,12248,10300,12254,10319,12226v27,-39,42,-40,42,-89em10384,11983v-19,-43,-45,-75,,-89c10384,12000,10379,12108,10404,12203v9,35,25,62,66,66c10518,12274,10515,12238,10515,12203v,-47,1,-71,-22,-110em10493,12093v-75,-16,-127,-22,-201,-22c10255,12071,10261,12063,10250,12093v88,,177,,265,em10712,12137v67,,133,,200,em11047,12093v-4,-10,-46,-48,-66,-22c10964,12093,10958,12097,10958,12137v,38,-2,63,43,66c11062,12207,11077,12195,11132,12181v48,-12,46,-33,69,-66c11221,12087,11220,12080,11243,12071em11243,12071v11,32,12,32,23,c11225,12071,11210,12066,11178,12093v-19,16,-39,61,-23,88c11174,12214,11211,12203,11243,12203v33,,63,-19,66,-44c11314,12118,11310,12109,11289,12093v-34,-25,-46,-22,-88,-22c11213,12106,11244,12093,11289,12093v34,,50,-22,89,-22c11415,12071,11449,12125,11466,12093v,-7,,-15,,-22c11457,12047,11420,12029,11401,12071v-14,30,-23,51,-23,88c11412,12185,11423,12181,11466,12181v41,,55,5,86,-22c11576,12138,11598,12115,11620,12093v-6,19,-40,34,-22,66c11618,12179,11623,12186,11643,12181v,-40,-6,-44,-23,-66c11608,12099,11559,12031,11552,12026v-24,,-33,-3,-43,-22c11522,11969,11552,11964,11598,11960v36,-3,75,,111,em11752,12159v23,,45,,68,em11929,12181v9,-26,36,-38,65,-66c12029,12081,12048,12039,12083,12004v29,-29,61,-70,65,-110c12151,11860,12154,11859,12129,11850v-60,14,-34,38,-66,87c12029,11988,12008,12033,11994,12093v-13,52,10,73,23,110c12024,12222,12051,12245,12083,12226v34,-20,23,-56,23,-89c12106,12092,12109,12093,12063,12093v-8,,-15,,-23,c11979,12093,12072,12093,12083,12093v50,,92,-44,134,-67c12271,11997,12305,11979,12348,11937v44,-43,46,-46,46,-109c12394,11805,12394,11798,12394,11783v-38,,-49,5,-69,22c12303,11823,12265,11891,12260,11916v-13,57,8,89,23,133c12289,12068,12316,12111,12325,12115v26,,36,-2,46,-22c12371,12038,12360,12051,12325,12026v-23,-16,-65,-33,-85,c12214,12068,12256,12071,12283,12071em12525,12026v-42,,-56,-5,-88,23c12402,12080,12394,12092,12394,12137v,37,3,53,43,66c12482,12217,12532,12201,12548,12181v15,-19,40,-58,23,-88c12548,12053,12548,12049,12502,12049v-31,,-19,18,-19,44em12725,12026v7,-7,13,-15,20,-22c12726,11989,12689,11967,12660,11983v-34,18,-64,24,-69,66c12588,12076,12577,12089,12571,12115v27,22,53,40,89,44c12699,12163,12717,12162,12745,12137v56,-50,21,-52,46,-111c12811,11980,12815,11974,12791,11916v-26,-64,-61,-72,-111,-111c12629,11765,12616,11790,12571,11805v-43,14,-46,18,-46,66em12968,12093v-10,-28,-17,-35,-46,-44c12905,12068,12860,12110,12857,12115v-7,13,,52,,66c12898,12181,12913,12186,12945,12159v29,-25,40,-116,66,-88c13033,12095,12993,12122,12991,12137v,22,,29,,44c13030,12181,13045,12195,13080,12203em13365,11386v-27,18,-53,28,-66,66c13282,11502,13270,11554,13253,11606v-31,96,-39,210,-42,310c13207,12021,13218,12124,13234,12226v13,83,39,188,65,265c13312,12530,13345,12593,13365,12623v21,21,25,28,46,23em13565,11274v-9,35,-23,49,-23,89c13542,11474,13542,11584,13542,11695v27,-35,25,-75,46,-111c13609,11549,13608,11505,13630,11474v27,-39,35,-50,23,-45c13635,11436,13600,11466,13588,11496v-13,31,-23,50,-23,88c13565,11610,13601,11626,13630,11629v38,4,22,33,43,43c13696,11672,13704,11672,13696,11695em13807,11606v36,-11,24,-19,43,-44c13867,11540,13915,11504,13919,11496v13,-26,10,-64,23,-89c13959,11374,13981,11333,13985,11297v,-22,,-29,,-44c13952,11261,13931,11286,13919,11319v-11,32,-35,58,-46,88c13862,11440,13864,11487,13850,11518v-15,32,-36,68,-20,111c13841,11659,13860,11679,13873,11695v24,32,54,22,89,22c13962,11681,13977,11611,13942,11606v-40,-5,-9,-10,-46,-22c13880,11589,13842,11603,13830,11629v-10,21,14,63,20,66c13858,11695,13865,11695,13873,11695em14116,11629v-4,-14,-38,-80,-66,-45c14034,11604,14027,11642,14027,11672v,47,28,45,66,45c14127,11717,14124,11691,14139,11672v22,-27,42,-53,46,-88c14189,11550,14199,11523,14204,11496v14,-74,1,-198,-19,-243c14167,11213,14185,11273,14185,11297v,53,16,82,19,132c14207,11480,14224,11515,14227,11562v3,50,18,68,23,110c14254,11708,14250,11747,14250,11783em13653,11937v,58,-7,87,-23,134c13618,12105,13630,12165,13630,12203v32,11,23,6,23,45c13653,12226,13653,12218,13653,12203em13630,11916v4,14,35,83,43,88c13692,12016,13709,12057,13742,12071v31,13,20,22,65,22c13842,12093,13835,12069,13850,12049v21,-28,42,-54,46,-89c13902,11906,13875,11989,13873,12004v-8,70,7,114,23,177c13905,12214,13877,12250,13919,12269v8,,15,,23,em14093,12093v-36,,-69,4,-85,44c14008,12144,14008,12152,14008,12159v51,,103,,154,c14162,12196,14162,12232,14162,12269v-32,11,-23,6,-23,45c14105,12325,14120,12336,14073,12336em13607,12468v68,,121,-2,178,-21c13807,12447,13814,12447,13807,12468em13719,12468v21,28,42,54,46,89c13769,12593,13785,12606,13785,12646v,30,41,54,22,88c13787,12754,13780,12758,13785,12778v-31,11,-18,22,-66,22c13709,12772,13702,12765,13673,12756em14008,12646v-29,,-58,6,-66,22c13928,12698,13919,12719,13919,12756v,12,47,63,66,44c13995,12791,14020,12759,14027,12734v7,-23,-9,-62,-19,-66c13976,12653,13969,12671,13962,12689em14139,12623v,53,-9,88,23,111c14182,12753,14185,12760,14204,12756v9,-35,23,-48,23,-88c14227,12661,14227,12653,14227,12646v-12,34,-23,17,-23,66c14204,12769,14210,12798,14227,12845v19,52,-13,112,-23,132c14204,12998,14205,13005,14185,12999v-11,-30,-36,-25,-46,-44c14119,12916,14158,12897,14162,12889v14,-28,24,-21,42,-44c14212,12838,14219,12830,14227,12823em14381,12601v-43,12,-42,24,-42,67c14339,12675,14339,12682,14339,12689v46,,42,,42,45c14381,12779,14371,12768,14362,12800v-23,,-31,,-46,em14427,12402v,86,-3,168,20,244c14452,12663,14447,12694,14447,12712v31,10,24,33,65,44em14381,12601v37,,75,,112,em14581,12601v,52,,103,,155c14617,12767,14591,12766,14624,12778em14558,12534v,-34,17,-21,46,-21em14712,12580v-21,,-28,,-42,c14661,12615,14647,12628,14647,12668v,22,,44,,66c14689,12734,14723,12747,14735,12712em14781,12491v-27,34,-23,45,-23,89c14758,12625,14768,12631,14781,12668v13,36,31,13,43,-22c14824,12623,14824,12616,14824,12601v,48,12,47,23,67c14851,12675,14889,12716,14912,12689v,-7,,-14,,-21em14670,11142v,7,,15,,22c14686,11177,14695,11173,14712,11186v15,18,29,36,46,67c14779,11272,14787,11276,14781,11297v10,14,29,41,43,66c14842,11386,14839,11362,14847,11407v14,20,14,4,20,45c14880,11468,14895,11485,14912,11518v16,31,28,57,46,88c14974,11632,14974,11663,14978,11695v9,11,39,36,46,66c15031,11791,15040,11847,15044,11871v5,32,19,65,23,89c15073,11997,15085,12043,15090,12071v14,83,,181,,265c15099,12354,15107,12362,15109,12402v,22,,30,,45c15100,12465,15092,12472,15090,12513v-1,29,,59,,88c15076,12623,15070,12619,15067,12668v,22,,29,,44c15053,12735,15048,12730,15044,12778v,7,,15,,22c15034,12814,15017,12838,15001,12866v,23,,31,,em13365,12601v,7,,15,,22c13414,12639,13366,12650,13388,12689v21,21,28,25,23,45c13436,12744,13444,12767,13453,12800v37,12,9,11,46,23c13509,12856,13519,12843,13519,12889v37,12,9,10,46,2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6" style="position:absolute;margin-left:316pt;margin-top:.5pt;width:5.05pt;height:9.4pt;z-index:252685312" coordorigin="12148,10855" coordsize="178,332" path="m12148,10877v,-37,,29,,66c12148,11024,12148,11105,12148,11186v22,-28,42,-76,46,-110c12198,11038,12213,11021,12217,10987v5,-47,,-49,,c12217,11028,12198,11040,12194,11076v-4,32,-11,94,23,110c12252,11203,12281,11173,12306,11164v20,,26,-1,19,-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7" style="position:absolute;margin-left:321.65pt;margin-top:2.35pt;width:16.3pt;height:6.3pt;z-index:252686336" coordorigin="12348,10921" coordsize="575,222" path="m12371,10965v-27,34,-23,45,-23,89c12348,11083,12348,11113,12348,11142v30,,72,11,89,-22c12452,11091,12460,11099,12460,11054v,-24,-24,-42,-46,-45c12393,11009,12385,11009,12371,11009v19,-14,62,-37,66,-44c12452,10937,12449,10952,12460,10921v35,11,23,25,23,66c12483,11007,12483,11127,12483,11076v,-44,,-89,,-133c12483,10900,12501,10962,12502,10965v16,36,30,44,46,67c12577,11074,12567,11044,12591,11032v24,-12,42,-14,46,-45c12637,10980,12637,10972,12637,10965v,-7,,-15,,-22c12637,11004,12644,11045,12660,11076v8,16,31,41,65,22c12761,11077,12757,11048,12791,11032v45,-22,-6,-41,23,-67c12842,10941,12834,10945,12834,10987v,41,-12,56,23,67c12857,11029,12851,10977,12834,10965v-26,-19,-37,-30,-66,-44c12760,10921,12753,10921,12745,10921v59,,118,,177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8" style="position:absolute;margin-left:339.9pt;margin-top:1.75pt;width:13.1pt;height:5.65pt;z-index:252687360" coordorigin="12991,10899" coordsize="463,200" path="m12991,11032v36,,71,-7,89,-45c13093,10959,13099,10962,13099,10921v,-7,,-15,,-22c13069,10899,13028,10888,13011,10921v-14,27,-20,55,-20,88c12991,11037,12980,11082,13011,11098v41,21,82,-16,111,-22c13161,11068,13189,11058,13211,11009v4,-9,41,-74,23,-88c13226,10921,13219,10921,13211,10921v,56,9,84,23,111c13250,11062,13279,11054,13299,11009v12,-25,41,-57,46,-66c13362,10911,13340,10905,13322,10899v,47,13,46,23,66c13363,10999,13335,11014,13388,11032v35,12,18,22,65,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9" style="position:absolute;margin-left:353.65pt;margin-top:1.1pt;width:10.65pt;height:5.7pt;z-index:252688384" coordorigin="13476,10877" coordsize="375,200" path="m13588,10921v-28,,-61,7,-69,22c13508,10964,13487,10978,13476,11009v-6,17,,49,,67c13520,11076,13529,11066,13565,11054v37,-12,58,-36,88,-67c13673,10964,13681,10957,13696,10943v,47,13,47,23,66c13735,11042,13723,11044,13765,11054v,-24,-7,-79,-23,-89c13720,10951,13675,10936,13653,10921v-8,-7,-15,-15,-23,-22c13703,10899,13792,10914,13850,1087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1" style="position:absolute;margin-left:345.5pt;margin-top:9.9pt;width:18.8pt;height:7.55pt;z-index:252690432" coordorigin="13188,11186" coordsize="663,267" path="m13253,11341v,-37,10,-55,-19,-67c13212,11303,13191,11315,13188,11341v-3,21,,45,,66c13210,11407,13266,11401,13276,11386v16,-24,23,-56,23,-89c13274,11305,13257,11313,13253,11341v,7,,15,,22c13304,11401,13296,11381,13345,11363v23,-8,39,-32,43,-66c13388,11275,13388,11268,13388,11253v-35,11,-23,25,-23,66c13365,11365,13407,11326,13411,11319v,-7,,-15,,-22c13411,11338,13420,11351,13430,11386v5,18,,47,,66c13401,11419,13371,11390,13430,11363v8,-4,63,-36,69,-44c13513,11299,13535,11256,13542,11231v-9,35,-23,47,-23,88c13578,11319,13558,11297,13588,11274v19,-15,38,-11,42,-43c13630,11223,13630,11216,13630,11208v-34,11,-23,25,-23,66c13607,11282,13607,11289,13607,11297v48,,54,-10,89,-44c13723,11227,13734,11210,13742,11186v-20,26,-47,61,,67c13784,11258,13815,11194,13830,11186v33,-18,20,52,20,6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MOUSEMOVE</w:t>
      </w: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0" style="position:absolute;margin-left:319.85pt;margin-top:2.35pt;width:25.65pt;height:8.15pt;z-index:252689408" coordorigin="12283,11319" coordsize="906,288" path="m12460,11496v-12,-33,-26,-22,-66,-22c12364,11474,12318,11510,12306,11540v-14,35,-13,38,-23,66c12327,11606,12335,11596,12371,11584v37,-12,21,-34,43,-66c12430,11494,12437,11436,12437,11474v,40,5,52,46,66c12509,11549,12515,11501,12525,11496v27,-13,32,-71,46,-44c12583,11474,12571,11536,12571,11562v,-52,,-103,,-155c12585,11428,12611,11468,12614,11474v,22,,30,23,22c12662,11488,12677,11481,12680,11452v4,-39,10,-9,22,-45c12702,11360,12682,11435,12680,11452v-4,41,-1,57,22,88c12757,11540,12740,11514,12768,11496v23,-15,41,-25,46,-67c12814,11422,12814,11414,12814,11407v,-57,,36,,45c12814,11476,12855,11526,12880,11496v20,-25,29,-38,42,-67c12922,11407,12922,11400,12922,11386v-15,23,-40,67,,88c12960,11494,12987,11460,12991,11429v4,-32,20,-120,20,-88c13011,11370,13011,11400,13011,11429v22,-5,64,-34,69,-43c13083,11380,13080,11279,13080,11341v,22,,44,,66c13102,11407,13158,11400,13168,11386v23,-33,-23,-29,20,-4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8" style="position:absolute;margin-left:430.6pt;margin-top:1.15pt;width:127.85pt;height:18.2pt;z-index:252713984" coordorigin="16191,11277" coordsize="4510,642" path="m16191,11608v9,-30,41,-55,46,-66c16251,11511,16249,11531,16260,11498v15,19,41,59,23,89c16270,11610,16241,11645,16237,11653v,7,,15,,22c16189,11675,16191,11678,16191,11630v,-38,-15,-90,26,-110c16238,11520,16246,11520,16260,11520v12,34,23,18,23,67c16283,11622,16250,11649,16217,11653v-9,,-17,,-26,c16191,11610,16173,11547,16217,11542v25,-3,86,2,66,45c16275,11594,16268,11601,16260,11608em16637,11454v-35,8,-57,31,-69,66c16554,11559,16545,11582,16545,11630v,37,,75,,112c16599,11742,16635,11745,16680,11719v58,-33,52,-79,88,-111c16800,11579,16782,11589,16768,11542v-7,-24,-31,-40,-65,-44c16663,11494,16573,11484,16568,11520v,22,,29,,44em16945,11542v,81,,162,,243em16857,11542v,-49,-2,-40,43,-44c16943,11494,17022,11484,17031,11520v9,35,23,48,23,88c17054,11666,17067,11690,17077,11742v6,33,,196,,154c17077,11847,17082,11807,17100,11763v14,-36,32,-77,42,-110c17154,11613,17124,11621,17165,11608v,40,-17,131,23,134c17240,11746,17222,11730,17254,11696v50,-53,24,-47,46,-109c17312,11555,17319,11557,17319,11520v-19,16,-38,12,-42,44c17271,11608,17273,11643,17300,11675v29,34,55,26,85,c17431,11634,17405,11652,17431,11608v12,-21,42,-56,23,-88c17446,11513,17439,11505,17431,11498v,56,-12,112,23,155c17461,11662,17492,11689,17519,11675v43,-23,34,-33,66,-67c17611,11581,17631,11529,17631,11564v,22,,29,,44c17638,11598,17667,11577,17650,11542v-27,-56,-57,-4,-65,c17564,11552,17552,11575,17542,11608v-7,24,-6,76,20,88c17599,11714,17588,11719,17650,11719v33,,86,-24,112,-44c17783,11655,17791,11651,17785,11630em17827,11587v,-23,,-30,,-45c17795,11550,17773,11576,17762,11608v-14,39,2,84,23,111c17838,11719,17824,11691,17850,11675v23,-15,39,-25,43,-67c17896,11578,17869,11540,17850,11520v-28,-30,-50,-22,-88,-22c17781,11504,17795,11537,17827,11520v42,-23,69,-38,112,-66c17982,11426,18014,11402,18050,11365v27,-28,20,-51,20,-88c18030,11277,18012,11271,17982,11299v-31,29,-75,93,-89,133c17882,11465,17887,11563,17916,11587v18,15,61,21,88,21c18032,11608,18063,11603,18070,11587v16,-37,-16,-58,-20,-67c18039,11496,18020,11480,17982,11476v-44,-5,-56,5,-66,44c17923,11540,17954,11555,17982,11564v7,,15,,22,em18159,11498v21,-20,31,-27,,-22c18159,11518,18149,11529,18139,11564v-7,24,11,62,20,66c18173,11637,18198,11671,18227,11653v24,-14,58,-66,66,-89c18297,11552,18330,11491,18313,11476v-7,,-13,,-20,c18268,11484,18251,11492,18247,11520v-7,51,12,67,23,88c18290,11647,18285,11653,18336,11653v23,,31,,46,em18490,11520v-38,-30,-46,-31,-66,c18409,11542,18386,11580,18382,11587v-7,12,,52,,66c18428,11653,18456,11661,18490,11630v23,-21,42,-58,46,-88c18542,11491,18517,11576,18513,11587v-12,34,16,74,46,88c18565,11675,18572,11675,18578,11675em18867,11542v,57,-10,108,23,133c18918,11697,18949,11701,18978,11675v4,-4,41,-78,43,-88c19021,11564,19021,11557,19021,11542v-7,13,-32,26,-20,66c19004,11619,19041,11636,19067,11630v38,-9,48,-27,65,-43c19139,11579,19145,11572,19152,11564v-31,17,-29,12,-43,44c19090,11652,19090,11693,19087,11742v-3,65,2,120,22,154c19124,11859,19121,11826,19132,11785v11,-41,37,-98,43,-132c19183,11607,19175,11580,19198,11542v,-22,,-30,23,-22c19221,11586,19221,11653,19221,11719v42,-6,55,10,88,-23c19338,11666,19349,11629,19352,11587v,-23,,-30,,-45c19340,11574,19331,11592,19329,11630v-2,28,9,61,23,66c19392,11711,19408,11687,19421,11675v37,-32,36,-45,43,-88c19464,11564,19464,11556,19464,11587v-8,26,-38,61,,88c19491,11694,19535,11664,19552,11653v28,-18,36,-35,46,-66c19611,11545,19598,11542,19598,11498v-19,26,-22,12,-26,66c19570,11593,19572,11624,19572,11653v45,-6,60,-4,92,-45c19686,11580,19696,11552,19706,11520v,-7,,-15,,-22c19696,11511,19671,11531,19664,11564v-4,19,8,82,19,89c19721,11677,19762,11638,19772,11630v41,-34,39,-41,46,-88c19818,11535,19818,11527,19818,11520v-16,19,-36,25,-46,67c19767,11606,19772,11634,19772,11653v46,-6,51,3,88,-23c19896,11605,19913,11578,19926,11542v,-7,,-15,,-22c19919,11533,19894,11547,19906,11587v10,34,27,19,66,21c20005,11610,20035,11592,20037,11630v,22,1,29,-19,23c20018,11623,20018,11638,20018,11608v,-46,-18,-55,-26,-88c19984,11485,19988,11487,19972,11454v35,17,71,37,111,44c20104,11498,20112,11498,20126,11498v-13,33,-21,50,-23,89c20102,11609,20103,11631,20103,11653v49,-12,47,-9,89,-45c20211,11592,20209,11576,20214,11542v-18,18,-35,25,-45,66c20164,11627,20169,11655,20169,11675v44,-5,54,5,91,-22c20294,11628,20310,11594,20326,11564v29,-54,60,-98,66,-154c20398,11351,20384,11344,20369,11299v-32,23,-44,29,-66,66c20277,11408,20262,11441,20260,11498v-2,62,-14,143,20,198c20301,11717,20305,11724,20326,11719v10,-18,18,-24,20,-66c20348,11615,20348,11588,20303,11587v-42,-1,-18,34,-23,66em20480,11630v-7,-27,-30,-64,-69,-43c20388,11599,20374,11654,20369,11675v17,12,66,54,88,44c20497,11701,20503,11695,20503,11653v,-47,-28,-45,-66,-45c20398,11608,20411,11620,20411,11653em20588,11630v,-24,-6,-59,-19,-66c20523,11540,20517,11588,20503,11608v-18,26,-33,65,,88c20532,11716,20614,11692,20634,11675v29,-24,62,-51,66,-88c20706,11530,20696,11514,20657,11476v-35,-34,-61,-61,-111,-66c20509,11406,20509,11411,20480,114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*BUTTON***</w:t>
      </w:r>
    </w:p>
    <w:p w:rsidR="00620354" w:rsidRPr="00620354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Cs w:val="20"/>
          <w:lang w:val="en-US"/>
        </w:rPr>
      </w:pPr>
      <w:r w:rsidRPr="00407C5B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7" style="position:absolute;margin-left:197.7pt;margin-top:6.05pt;width:37pt;height:20.05pt;z-index:252665856" coordorigin="7975,11850" coordsize="1305,708" path="m8129,12004v,-7,,-14,,-21c8129,12083,8123,12184,8152,12269v10,30,15,60,23,89em8041,12402v62,,103,-5,154,-22c8211,12375,8332,12380,8287,12380em7975,12049v,-8,,-15,,-23c8010,12018,8025,12004,8064,12004v38,,66,-21,111,-21c8205,11983,8234,11983,8264,11983v,22,1,29,23,21em8372,12203v,47,10,51,23,89c8406,12325,8410,12344,8418,12358v,7,,15,,22c8442,12356,8473,12322,8483,12292v10,-28,9,-92,23,-66c8527,12267,8494,12295,8529,12336v18,20,23,28,43,22em8637,12226v,-61,,32,,43c8637,12310,8660,12329,8660,12380v,40,23,61,23,111c8683,12513,8683,12535,8683,12557v,-81,-1,-152,-23,-221c8649,12301,8661,12271,8683,12248v33,-35,41,-45,88,-45c8781,12236,8791,12224,8791,12269v,43,4,48,-20,67c8748,12354,8721,12401,8683,12380v-58,-31,-2,-48,23,-66em9079,11850v26,8,43,29,46,66c9130,11978,9142,12033,9145,12093v3,68,8,113,23,176c9175,12299,9171,12325,9191,12336v36,19,62,-15,65,-44c9256,12266,9258,12257,9279,12248em9079,12137v-48,,-88,,-22,c9110,12137,9135,12115,9191,12115v44,,51,-13,88,-2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" annotation="t"/>
          </v:shape>
        </w:pict>
      </w:r>
      <w:r w:rsidRPr="00407C5B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9" style="position:absolute;margin-left:80.6pt;margin-top:2.3pt;width:18.25pt;height:8.15pt;z-index:252667904" coordorigin="3843,11717" coordsize="644,288" path="m3931,11828v52,,103,,155,em4263,11850v,7,,14,,21c4327,11871,4366,11875,4420,11894v17,6,48,,66,em4043,11739v-8,,-15,,-23,c4009,11708,4012,11717,3974,11717v-9,29,-26,22,-43,44c3907,11792,3881,11809,3866,11828v-8,7,-15,15,-23,22c3843,11857,3843,11864,3843,11871v31,10,27,32,65,45c3945,11928,3917,11926,3954,11937v1,3,18,65,20,67c3982,12004,3989,12004,3997,1200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" annotation="t"/>
          </v:shape>
        </w:pict>
      </w:r>
      <w:r w:rsidRPr="00407C5B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20" style="position:absolute;margin-left:105.65pt;margin-top:7.3pt;width:16.95pt;height:1.9pt;z-index:252668928" coordorigin="4728,11894" coordsize="598,67" path="m4728,11894v,7,,15,,22c4766,11916,4780,11934,4813,11937v44,4,91,,135,em5125,11960v67,,133,,20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" annotation="t"/>
          </v:shape>
        </w:pict>
      </w:r>
      <w:r w:rsidRPr="00407C5B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21" style="position:absolute;margin-left:129.5pt;margin-top:9.85pt;width:28.8pt;height:5pt;z-index:252669952" coordorigin="5568,11983" coordsize="1017,177" path="m5568,11983v79,,150,,219,21c5795,12004,5802,12004,5810,12004em6007,12049v23,,31,,46,c6063,12083,6079,12071,6118,12071v42,,77,-13,89,22em6407,12115v32,25,43,22,85,22c6504,12170,6521,12159,6561,12159v8,,15,,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" annotation="t"/>
          </v:shape>
        </w:pict>
      </w:r>
      <w:r w:rsidRPr="00407C5B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1" style="position:absolute;margin-left:427.55pt;margin-top:9.85pt;width:24.45pt;height:.7pt;z-index:252717056" coordorigin="16083,11984" coordsize="863,24" path="m16083,12007v51,,103,,154,em16460,12007v59,,118,,177,em16834,11984v37,,74,,11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" annotation="t"/>
          </v:shape>
        </w:pict>
      </w:r>
      <w:r w:rsidRPr="00407C5B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2" style="position:absolute;margin-left:457pt;margin-top:9.25pt;width:26.35pt;height:1.3pt;z-index:252718080" coordorigin="17122,11962" coordsize="929,46" path="m17122,11984v22,,44,,66,c17198,11950,17215,11962,17254,11962em17408,11962v29,,59,,88,em17562,11962v59,,118,,177,em17804,11984v40,,54,-20,89,-22c17955,11958,17970,11970,18027,11984v23,,31,,23,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" annotation="t"/>
          </v:shape>
        </w:pict>
      </w:r>
      <w:r w:rsidRPr="00407C5B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3" style="position:absolute;margin-left:490.2pt;margin-top:7.35pt;width:30.7pt;height:1.9pt;z-index:252719104" coordorigin="18293,11896" coordsize="1083,67" path="m18293,11962v30,,59,,89,em18559,11962v39,,52,-18,88,-22c18676,11940,18691,11940,18713,11940em18867,11940v14,,28,,42,c18921,11907,18938,11918,18978,11918v36,,73,,109,em19264,11918v35,-8,49,-22,88,-22c19360,11896,19367,11896,19375,118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" annotation="t"/>
          </v:shape>
        </w:pict>
      </w:r>
      <w:r w:rsidRPr="00407C5B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4" style="position:absolute;margin-left:531.45pt;margin-top:6.1pt;width:14.55pt;height:1.3pt;z-index:252720128" coordorigin="19749,11852" coordsize="512,45" path="m19749,11896v46,-6,66,-22,111,-22em20083,11874v60,,83,-6,131,-22c20237,11852,20245,11852,20260,118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MOUSEWHEEL</w:t>
      </w:r>
    </w:p>
    <w:p w:rsidR="00A74908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2" style="position:absolute;margin-left:164.5pt;margin-top:2.2pt;width:32.55pt;height:6.3pt;z-index:252670976" coordorigin="6804,12115" coordsize="1148,222" path="m6804,12226v35,9,47,22,88,22c6929,12248,6967,12248,7004,12248em7181,12248v44,,87,,131,c7312,12226,7312,12218,7335,12226em7555,12181v,7,,15,,22c7609,12203,7741,12184,7755,12226em7774,12115v,7,,15,,22c7816,12137,7832,12131,7863,12159v29,26,32,22,69,22c7941,12213,7951,12203,7951,12248v,7,,14,,21c7902,12269,7924,12287,7886,12292v-8,,-15,,-23,c7855,12317,7849,12333,7820,12336v-8,,-15,,-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3" style="position:absolute;margin-left:223.45pt;margin-top:6.6pt;width:6.9pt;height:5.65pt;z-index:252672000" coordorigin="8883,12269" coordsize="243,200" path="m8902,12269v-9,33,-19,22,-19,67c8883,12382,8898,12368,8902,12402v3,24,22,42,46,45c9004,12455,8989,12421,9014,12402v8,-6,39,-39,42,-44c9071,12329,9056,12295,9056,12358v,23,8,79,23,89c9105,12447,9114,12449,9125,1246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6" style="position:absolute;margin-left:199.55pt;margin-top:21.65pt;width:172.25pt;height:25.7pt;z-index:252675072" coordorigin="8040,12800" coordsize="6077,907" path="m8263,12800v-10,50,-23,80,-23,133c8240,13022,8230,13091,8217,13176v-9,63,,275,,265em8040,12933v,-22,,-29,,-44c8069,12882,8122,12878,8151,12866v40,-16,65,-21,112,-21c8307,12845,8350,12845,8394,12845em8417,13198v,56,9,80,23,133c8445,13349,8440,13378,8440,13397v31,12,17,23,65,23c8543,13420,8520,13397,8571,13397em8371,13021v,-7,,-15,,-22c8405,12988,8391,12977,8440,12977v27,,36,39,43,66em8637,13154v,48,19,62,23,111c8664,13309,8670,13317,8683,13353v,22,1,29,23,21c8736,13363,8729,13336,8748,13308v13,-19,40,-60,43,-66c8791,13220,8791,13212,8814,13220v,52,9,69,23,111c8845,13353,8841,13407,8860,13420v23,,31,,23,-23em8968,13286v,39,-9,34,23,45em8902,13353v7,-26,16,-41,23,-67c8955,13277,8959,13272,8968,13242v71,,15,16,46,44c9035,13305,9033,13310,9033,13353v,29,,59,,88em9168,13331v51,,70,-9,111,-23c9306,13299,9334,13306,9345,13286v15,-28,12,-12,23,-44c9350,13191,9337,13234,9322,13242v-21,11,-39,30,-43,66c9276,13338,9271,13380,9302,13397v28,15,120,,151,em9919,13154v-15,-53,-31,-8,-46,c9848,13168,9855,13167,9830,13198v8,22,17,41,43,44c9918,13247,9926,13251,9965,13265v6,,13,,19,c9976,13301,9949,13317,9942,13331v-16,30,-30,52,-69,66c9840,13409,9866,13408,9830,13420em10073,13131v,46,-8,77,23,111c10127,13276,10140,13286,10184,13286v44,,47,4,66,-21c10277,13231,10273,13220,10273,13176v,-22,,-30,-23,-22c10250,13309,10283,13551,10227,13662v-3,6,-39,68,-66,44c10155,13700,10125,13657,10119,13640v-12,-35,3,-64,23,-88c10174,13513,10170,13521,10207,13486v35,-32,36,-29,66,-66em10427,13176v,61,7,84,23,132c10460,13337,10450,13389,10450,13420v16,-24,34,-63,43,-89c10503,13303,10506,13268,10515,13242v10,-31,8,-22,46,-22c10561,13287,10561,13353,10561,13420em10824,13198v,-29,,-59,,-88c10805,13138,10798,13174,10781,13198v-21,30,-41,72,-43,110c10736,13335,10750,13382,10781,13397v19,9,68,,89,em11155,13198v-8,,-15,,-23,c11187,13198,11214,13189,11266,13176v45,-11,107,,154,em11620,13176v-14,29,-16,12,-22,44c11585,13288,11598,13371,11598,13441v27,-45,28,-83,45,-133c11656,13270,11659,13242,11663,13198v,29,-9,16,,44c11673,13271,11687,13311,11729,13308v31,-2,68,-22,91,-43c11843,13243,11857,13204,11863,13176v,-22,,-30,,-45c11839,13149,11808,13159,11798,13198v-9,34,-5,88,22,110c11844,13327,11893,13339,11929,13331v44,-9,79,-35,111,-66c12063,13243,12033,13231,12063,13220v39,-15,20,,43,-22c12090,13189,12084,13166,12040,13176v-41,9,-59,25,-69,66c11960,13288,11982,13297,12017,13308v36,11,63,-3,89,-22c12138,13262,12130,13240,12148,13220v8,-7,15,-15,23,-22c12136,13203,12105,13192,12106,13242v,26,22,38,42,44c12191,13298,12228,13282,12260,13265v56,-30,39,-15,23,-45c12275,13236,12230,13246,12283,13265v37,13,85,-1,111,-23c12410,13228,12412,13207,12414,13176v,-22,,-30,,-45c12407,13144,12382,13158,12394,13198v8,25,17,40,43,67c12495,13257,12471,13255,12502,13220v2,-2,50,-48,46,-66c12548,13131,12548,13123,12525,13131v,51,-10,95,23,134c12568,13288,12607,13295,12637,13286v21,-6,12,-43,23,-66c12676,13186,12675,13192,12680,13154v-34,12,-54,-11,-43,44c12642,13222,12649,13263,12660,13286v14,29,45,65,65,88c12752,13405,12743,13424,12745,13463v2,36,-5,56,-43,67c12681,13530,12674,13530,12660,13530v-12,-20,-32,-30,-23,-67c12642,13441,12670,13404,12680,13397v26,-17,60,-22,88,-44em12968,13176v16,46,37,7,66,-22c13057,13131,13064,13124,13080,13110v-7,2,-69,43,-46,66c13065,13206,13061,13189,13099,13176v45,-15,51,-3,89,-45c13167,13137,13126,13168,13122,13176v-5,9,-41,75,-23,89c13119,13281,13159,13286,13188,13286v33,,64,-23,88,-44c13303,13218,13314,13208,13322,13176v-31,,-72,-12,-88,22c13224,13219,13231,13275,13253,13286v39,19,129,-1,158,-21em13453,13242v-29,38,-23,60,-23,111c13430,13419,13430,13486,13430,13552v,44,17,-28,23,-45c13467,13468,13473,13414,13476,13374v4,-45,19,-71,23,-109c13499,13243,13498,13235,13519,13242v,56,-10,107,23,132c13576,13399,13596,13382,13630,13353v28,-24,62,-53,66,-88c13700,13231,13745,13236,13696,13220v-35,11,-23,25,-23,66c13673,13325,13678,13340,13719,13353v21,7,81,-10,88,-22c13819,13311,13833,13291,13850,13265v7,-10,47,-71,23,-89c13865,13176,13858,13176,13850,13176v-19,7,-35,35,-20,66c13849,13281,13880,13308,13896,13353v11,30,9,82,23,110c13924,13474,13967,13533,13942,13552v-14,11,-42,35,-69,44c13867,13598,13793,13579,13785,13574v-7,-7,-13,-15,-20,-22c13765,13515,13770,13507,13785,13486v23,-31,75,-38,111,-45em14093,13286v,-38,-9,-33,23,-4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090" style="position:absolute;margin-left:430.05pt;margin-top:2.9pt;width:100.2pt;height:35pt;z-index:252716032" coordorigin="16172,12139" coordsize="3535,1235" path="m16260,12139v,87,9,162,23,243c16294,12444,16283,12517,16283,12581v-9,-35,-35,-55,-46,-88c16224,12457,16200,12442,16191,12427v,-21,1,-28,-19,-22c16172,12446,16181,12459,16191,12493v7,24,22,39,46,66c16247,12570,16309,12602,16326,12581v19,-23,11,-62,23,-88c16364,12461,16368,12464,16368,12427em16526,12710v,-51,-21,25,-23,43c16497,12808,16513,12840,16526,12864v,7,,15,,22c16549,12880,16599,12867,16611,12842v12,-26,13,-63,26,-89c16659,12711,16666,12708,16637,12665v-10,35,-26,47,-26,88c16611,12818,16625,12827,16637,12886v10,50,29,88,43,132c16689,13048,16686,13114,16657,13130v-18,9,-70,20,-89,22c16529,13156,16514,13138,16480,13130v,-34,6,-53,23,-66c16542,13034,16575,13009,16611,12975v30,-29,41,-58,69,-66em16768,12687v,66,,133,,199c16796,12879,16827,12850,16834,12820v8,-37,19,-78,23,-110c16857,12687,16857,12679,16880,12687v,40,16,53,20,89c16905,12824,16911,12842,16922,12864v,7,,15,,22em17077,12643v,80,-10,147,-23,221c17044,12919,17054,12985,17054,13041v,61,,-33,,-44c17054,12897,17048,12796,17077,12710v12,-34,23,-62,65,-67c17183,12638,17204,12644,17208,12687v4,43,-10,54,-20,89c17172,12830,17140,12796,17122,12820v-20,26,-21,22,-68,22em17277,12842v22,,28,,42,em17519,12732v,-22,,-30,,-45c17489,12687,17461,12693,17454,12710v-12,28,-20,44,-23,66c17425,12823,17445,12824,17454,12842v9,17,30,41,65,22c17549,12848,17570,12785,17585,12776v4,-3,53,-43,23,-66c17600,12710,17593,12710,17585,12710v,29,,59,,88c17630,12798,17662,12806,17696,12776v28,-24,53,-29,66,-66c17775,12671,17766,12608,17739,12599v,57,6,86,23,133c17771,12757,17780,12766,17804,12776v33,-11,27,-20,46,-44c17874,12702,17866,12697,17893,12687em17916,12621v,-37,-21,4,-23,22c17888,12678,17873,12693,17873,12732v,47,28,44,66,44c17961,12776,18001,12739,18004,12732v21,-42,-5,-120,-22,-133c17955,12578,17930,12573,17916,12599v,22,,29,,44em18050,12599v6,26,14,40,20,66c18099,12672,18136,12694,18159,12710v35,23,45,22,88,22c18270,12732,18278,12732,18293,12732em18293,12599v-55,,-42,7,-66,44c18200,12685,18177,12705,18159,12753v-17,45,-61,68,-66,111c18093,12886,18093,12894,18070,12886em18159,12488v,76,6,128,23,199c18190,12720,18187,12749,18205,12776v20,30,18,35,42,44em18336,12599v37,12,23,42,23,88c18359,12720,18359,12859,18359,12820v35,-11,23,-26,23,-67c18382,12709,18382,12665,18382,12621v-35,11,-23,25,-23,66c18359,12710,18359,12717,18359,12732v44,,78,9,111,-22c18503,12679,18513,12665,18513,12621v,-48,-21,26,-23,44c18486,12700,18470,12715,18470,12753v,26,6,60,20,67c18498,12820,18505,12820,18513,12820em18647,12798v-34,,-74,6,-23,22em18755,12687v-8,,-15,,-23,c18743,12657,18768,12662,18778,12643v16,-30,23,-22,66,-22c18844,12673,18844,12724,18844,12776v43,,55,5,88,-23c18969,12721,18989,12691,19001,12643v7,-29,-9,-92,-23,-66c18963,12606,18955,12599,18955,12643v,61,13,106,23,155c18988,12848,18986,12866,19001,12909v4,12,,124,,66c19001,12871,18993,12737,19021,12665v9,-24,17,-40,46,-44c19103,12616,19129,12658,19132,12687v4,37,-36,27,-45,45c19072,12761,19063,12753,19021,12753v-7,,-13,,-20,em19264,12665v-4,-12,-44,-48,-66,-22c19181,12663,19175,12701,19175,12732v,28,8,59,23,66c19206,12798,19213,12798,19221,12798v17,-5,54,-39,66,-66c19296,12712,19287,12665,19287,12643v,37,-16,112,22,133c19330,12776,19338,12776,19352,12776em19506,12665v-23,-19,-64,-45,-85,c19416,12675,19396,12749,19398,12753v19,40,51,45,89,45c19523,12798,19555,12792,19572,12753v17,-40,-15,-77,-20,-88c19538,12634,19528,12643,19487,12643v-8,,-15,,-23,em19487,12533v,125,-14,263,19,376c19506,12934,19509,12943,19529,12952em19664,12842v,-34,13,-22,42,-22em18004,13174v-52,,-41,10,-65,44c17919,13247,17897,13270,17893,13306v-5,42,3,62,46,67c17992,13379,17985,13347,18027,13329v33,-14,23,-24,23,-67c18050,13204,18024,13225,18004,13196v-9,-13,-30,-41,-65,-22c17906,13192,17871,13204,17916,13218em18182,13174v-27,9,-39,29,-43,66c18135,13279,18130,13318,18159,13329v34,-11,27,-20,46,-45c18230,13250,18227,13239,18227,13196v,-31,-25,-67,-45,-89c18161,13084,18123,13067,18093,13064v-8,,-15,,-23,c18085,13003,18099,13040,18139,13018v35,-19,44,-21,88,-21c18248,12997,18256,12997,18270,12997em18313,13174v20,-14,65,-36,69,-44c18397,13100,18394,13116,18405,13085v,33,-14,85,19,89c18459,13179,18497,13166,18513,13130v,-23,,-31,-23,-23c18480,13143,18473,13133,18447,13152v-25,18,-39,82,-42,110c18401,13301,18437,13325,18470,13329v7,1,57,-28,66,-45c18539,13279,18580,13234,18559,13218v-28,-22,-63,6,-69,22c18547,13240,18577,13233,18624,13218v22,-7,61,-34,66,-44c18697,13161,18690,13121,18690,13107v-46,12,-43,35,-66,67c18617,13184,18577,13244,18601,13262v21,16,29,22,66,22c18700,13284,18731,13278,18755,13262v27,-18,30,-59,46,-66c18831,13182,18824,13194,18824,13152v-25,8,-42,16,-46,44c18775,13217,18778,13241,18778,13262v51,,70,-7,112,-22c18903,13236,18944,13197,18955,13174v,-7,,-15,,-22c18928,13186,18932,13196,18932,13240v,7,,15,,22c18977,13262,18986,13252,19021,13240v30,-10,61,-43,66,c19090,13270,19067,13262,19067,13306v,38,-19,-14,-23,-22c19036,13268,19027,13212,19021,13196v-6,-16,,-48,,-66c19062,13130,19073,13148,19109,13152v38,4,33,-13,43,22em19264,13174v-18,-7,-32,-40,-66,-22c19158,13173,19152,13201,19152,13240v,22,,29,,44c19197,13284,19203,13271,19221,13262v29,-14,95,-30,66,-44c19249,13200,19264,13266,19264,13284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" annotation="t"/>
          </v:shape>
        </w:pict>
      </w:r>
    </w:p>
    <w:p w:rsidR="00A74908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8" style="position:absolute;margin-left:300.4pt;margin-top:15.25pt;width:101.5pt;height:30.75pt;z-index:252677120" coordorigin="11598,13374" coordsize="3581,1085" path="m11929,13662v-8,-22,-17,-41,-43,-44c11851,13614,11813,13625,11798,13662v-13,30,-43,55,-46,89c11748,13803,11741,13867,11775,13905v28,31,49,23,88,23c11889,13928,11940,13888,11952,13862v9,-19,17,-69,19,-89c11973,13750,11951,13695,11929,13685v-23,-11,-77,-2,-89,21c11840,13731,11838,13740,11820,13751em11863,13883v19,37,26,42,23,67c11911,13956,11926,13965,11952,13971v10,37,47,21,65,46c12017,14024,12017,14031,12017,14038em12083,13862v,52,,103,,155c12132,14017,12128,14022,12148,13994v14,-19,43,-61,46,-66c12194,13920,12194,13913,12194,13905v-23,-44,-23,16,-23,45c12171,13976,12196,13987,12217,13994em12283,13928v35,11,11,10,42,22c12356,13940,12352,13914,12371,13905v23,,30,,23,-22c12376,13834,12363,13876,12348,13883v-17,8,-37,34,-42,45c12297,13948,12306,13995,12306,14017v50,,68,-9,108,-23c12446,13983,12471,13963,12483,13928v,-22,-1,-29,19,-23c12502,13938,12502,14077,12502,14038v,-33,23,-18,23,-67c12525,13937,12513,13960,12502,13928v7,-22,47,-42,69,-45c12592,13880,12616,13883,12637,13883em12680,13883v-31,11,-20,29,-20,67c12660,13972,12665,14028,12680,14038v7,,15,,22,c12702,13982,12713,13927,12680,13883v20,7,42,8,65,22c12801,13937,12782,13923,12814,13905v28,-16,21,-90,43,-66c12863,13846,12834,13907,12834,13928v,22,,29,,43c12863,13971,12907,13983,12922,13950v12,-25,20,-48,23,-67c12945,13876,12945,13869,12945,13862v-27,33,-23,44,-23,88c12922,14016,12927,14051,12945,14104v14,42,,103,-23,133c12890,14228,12868,14198,12857,14193v-23,,-30,,-23,-22c12868,14138,12898,14116,12945,14104v8,,15,,23,em13211,13728v-34,11,-23,26,-23,67c13188,13845,13203,13868,13211,13905v8,38,19,78,23,112c13234,14024,13234,14031,13234,14038v,-63,-8,-97,-23,-155c13202,13847,13192,13806,13188,13773v-3,-28,10,-61,23,-67c13235,13694,13295,13706,13322,13706v,31,12,72,-23,89c13267,13810,13242,13816,13211,13839em13365,13928v17,48,32,11,65,c13459,13918,13466,13898,13476,13862v-36,,-71,4,-88,43c13376,13933,13385,14002,13411,14017v22,12,75,-14,88,-23c13523,13977,13553,13913,13565,13905v21,-14,19,-13,42,-22c13607,13931,13591,14004,13630,14017v,-47,-10,-52,-23,-89c13595,13894,13601,13843,13630,13839v22,,29,,43,em13985,13751v,-23,,-30,,-45c13965,13700,13943,13660,13919,13706v-15,28,-23,53,-23,89c13896,13854,13896,13912,13896,13971em13807,13862v,-8,,-15,,-23c13842,13830,13855,13817,13896,13817v30,,59,,89,em14073,13817v-15,5,-41,36,-46,45c14014,13886,14027,13939,14050,13950v23,11,63,-16,66,-22c14120,13919,14157,13853,14139,13839v-21,-16,-29,-22,-66,-22c14050,13817,14042,13817,14027,13817em14185,13795v,44,,89,,133c14206,13920,14224,13909,14227,13883v2,-18,23,-92,23,-44c14250,13880,14263,13889,14270,13905v,8,,15,,23c14285,13908,14307,13866,14316,13862v38,-17,6,-32,46,-45c14362,13862,14357,13890,14381,13928em14470,13862v25,-34,38,-33,,-45c14444,13825,14430,13832,14427,13862v-2,21,,45,,66c14463,13928,14496,13923,14512,13883v17,-41,36,-29,,-44c14512,13879,14497,13900,14539,13905v26,3,31,-29,42,-43c14603,13840,14610,13833,14624,13817v,42,-10,53,-20,88c14604,13927,14603,13935,14624,13928em14758,13817v-38,,-71,3,-88,45c14659,13888,14670,13942,14670,13971v42,,53,-10,88,-21c14766,13950,14773,13950,14781,13950em14847,13883v48,38,39,14,85,c14966,13872,14988,13846,15001,13839v30,-15,23,-2,23,-44c14990,13806,14995,13813,14978,13839v-28,41,-46,37,-46,89c14932,13951,14959,13969,14978,13971v50,6,104,,154,em13299,14282v-11,-34,-25,-23,-65,-23c13198,14259,13163,14264,13145,14303v-19,41,18,57,23,67c13181,14394,13194,14409,13234,14414v28,3,59,,88,em13365,14348v-57,15,-18,47,-43,66c13299,14414,13292,14414,13299,14436v34,25,46,22,89,22c13417,14458,13427,14423,13430,14392v2,-18,-39,-56,-65,-44c13358,14355,13352,14363,13345,14370em13499,14325v-34,11,-23,26,-23,67c13476,14399,13476,14407,13476,14414v27,,58,-8,66,-22c13560,14358,13554,14336,13588,14325v-12,35,-23,18,-23,67c13565,14399,13565,14407,13565,14414v35,,70,-6,88,-44c13660,14355,13673,14274,13673,14325v,22,,45,,67c13722,14380,13719,14359,13742,14325v22,-32,39,-71,43,-110c13786,14201,13785,14093,13785,14149v,34,-20,50,-20,88c13765,14280,13758,14313,13785,14348v28,37,16,44,65,44c13840,14350,13831,14343,13807,14325v-30,-22,-57,-43,-65,-66c13809,14259,13875,14259,13942,14259em13962,14325v24,,77,-6,88,-22c14061,14288,14068,14257,14073,14237v-60,,-35,25,-65,45c14004,14285,13954,14324,13985,14348v21,17,57,22,88,22c14103,14370,14140,14344,14162,14325v35,-30,23,-60,23,c14185,14348,14185,14355,14185,14370v18,-7,34,-37,19,-67c14189,14272,14185,14274,14185,14237v56,,109,10,154,-22em12017,13530v-31,,-57,-6,-65,-23c11942,13485,11922,13467,11886,13463v-51,-6,-71,9,-111,23c11746,13496,11694,13486,11663,13486v,42,-10,53,-20,88c11628,13624,11629,13701,11620,13751v-22,121,-2,257,-22,376c11586,14200,11601,14286,11620,14325v10,21,42,42,66,45c11778,14381,11879,14370,11971,14370em14890,13397v-8,-8,-15,-15,-23,-23c14943,13374,15003,13378,15067,13397v35,11,23,26,23,66c15090,13503,15109,13527,15109,13574v,60,14,100,23,154c15148,13823,15139,13925,15155,14017v16,92,-3,182,23,265c15192,14326,15162,14335,15155,14348v-21,40,-15,40,-65,44c15055,14395,15039,14410,15001,14414v-8,,-15,,-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33" style="position:absolute;margin-left:197.7pt;margin-top:20.9pt;width:.65pt;height:.05pt;z-index:252682240" coordorigin="7974,13574" coordsize="24,1" path="m7997,13574v-8,,-15,,-23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IBHQIEAgEgAGgMAAAAAADAAAAAAAAARljPVIrml8VPjwb4utLhmyIDI2QGPoBEyJIAAEgRRPet&#10;mgJFEhsCAJf+RhIbAgCX/lcNAAAABQM4C2UZIDIJAP7/AwHA/h9FMwkA/v8DAQD+f0U4CAD+HwD+&#10;tis2FajZUUARXTo/AACAOAAAALkKLQiD/gHc/gHr6ACC/wChIf4BQkQAh+nO6fGtSei2XZ/BrgoA&#10;ESCALMJtIILPAY=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089" style="position:absolute;margin-left:521.5pt;margin-top:13.35pt;width:.7pt;height:.05pt;z-index:252715008" coordorigin="19398,13306" coordsize="24,1" path="m19398,13306v8,,15,,2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MBHQIEAgEgAGgMAAAAAADAAAAAAAAARljPVIrml8VPjwb4utLhmyIDHmQGPoBEyNIAAEgRRRIb&#10;AgCX/kYSGwIAl/5XDQAAAAUDOAtlGSAyCQD+/wMBwP4fRTMJAP7/AwEA/n9FOAgA/h8A/rYrNhCo&#10;2VFAAAAAAAAAAACQXzo/AACAOAAAAAAKKwaD/h0G/h0HHQCC/wCbXf4BNrwAh+re6t+GSXXPCtgK&#10;ABEgQH0wmCGCzwG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097" style="position:absolute;margin-left:430.6pt;margin-top:.8pt;width:114.75pt;height:58.95pt;z-index:252723200" coordorigin="16191,12864" coordsize="4047,2080" path="m16349,12930v-34,11,-19,22,-66,22c16261,12952,16239,12952,16217,12952v18,-19,59,-62,66,-66c16313,12869,16309,12940,16303,12952v-17,35,-24,61,-66,66c16230,13018,16224,13018,16217,13018v,-47,8,-70,20,-109c16245,12884,16254,12868,16283,12864v24,,33,3,43,22c16326,12908,16326,12930,16326,12952v-37,,-84,15,-89,-22c16232,12895,16226,12868,16260,12864v33,-4,62,-10,66,22c16331,12923,16317,12941,16283,12952v-8,,-15,,-23,c16239,12922,16246,12920,16283,12909em16260,13815v-51,,26,-20,43,-22c16311,13793,16318,13793,16326,13793v,51,-18,29,-23,66c16298,13895,16270,13883,16260,13903v,8,,15,,23c16233,13926,16199,13917,16191,13903v-14,-24,23,-91,46,-88c16259,13817,16274,13892,16260,13903v-8,,-15,,-23,c16226,13899,16193,13858,16217,13837v34,-30,55,-20,66,22em16568,13837v8,,15,,23,c16579,13871,16568,13855,16568,13903v,22,,45,,67c16592,13982,16637,13988,16657,13947v17,-35,54,-72,65,-110c16733,13797,16752,13807,16722,13793v,128,-8,255,23,376c16758,14221,16733,14259,16722,14279v-10,19,-40,46,-65,c16643,14253,16637,14254,16637,14212v,-28,-11,-72,20,-88c16683,14111,16692,14089,16722,14058v18,-18,63,-59,66,-66c16788,13985,16788,13977,16788,13970em16857,13859v,52,,103,,155c16894,14014,16909,14009,16922,13970v9,-29,23,-97,23,-67c16945,13911,16945,13918,16945,13926v,41,13,50,20,66c16965,13999,16965,14007,16965,14014v55,,44,-25,89,-44c17088,13955,17078,13936,17100,13903v20,-20,27,-24,22,-44c17097,13867,17080,13890,17077,13926v-5,63,-23,110,-23,176c17054,14130,17064,14210,17077,14235v11,22,23,84,23,44c17100,14187,17064,13996,17122,13926v26,-32,48,-23,86,-23c17236,13903,17251,13940,17254,13970v1,11,-27,56,-46,66c17181,14050,17156,14058,17122,14058em17231,14058v32,23,30,22,69,22em17519,13947v,53,-9,93,23,133c17566,14054,17597,14023,17608,13992v16,-46,,24,,44c17652,14036,17686,14045,17719,14014v36,-33,3,-31,43,-44em17873,13970v-8,-33,-15,-63,-46,-67c17784,13898,17768,13917,17739,13947v-11,11,-39,72,-20,89c17738,14052,17776,14058,17804,14058v40,,62,-39,89,-66c17929,13956,17921,13939,17893,13903v-21,32,-39,39,-43,67c17850,13977,17850,13985,17850,13992v53,,114,14,154,-22c18045,13933,18064,13917,18027,13970v-29,42,-42,99,-45,154c17978,14198,17982,14272,17982,14346v8,-34,22,-49,22,-88c18004,14191,18017,14145,18027,14080v8,-53,-4,-106,23,-154c18067,13895,18087,13888,18116,13881v10,29,31,27,43,66c18172,13990,18146,14021,18139,14036v-11,24,-16,40,-46,44c18067,14083,18033,14070,18027,14058v-17,-32,5,-38,23,-44em18359,13947v,-51,-11,-65,-23,-88c18336,13852,18336,13844,18336,13837v-33,8,-62,20,-89,44c18225,13901,18208,13943,18205,13970v-4,37,34,63,65,66c18312,14041,18361,14037,18382,13992v10,-21,17,-43,23,-66c18370,13900,18342,13890,18336,13947v-4,39,9,55,46,67c18422,14027,18485,14016,18513,13992v31,-27,23,-50,23,-89c18528,13914,18489,13974,18513,13992v31,24,90,-15,111,-22c18641,13965,18678,13931,18690,13903v6,-14,,-50,,-66c18663,13846,18651,13866,18647,13903v-4,42,-2,50,20,67c18718,14009,18706,13983,18732,13970v27,-13,75,-31,92,-67c18824,13896,18824,13888,18824,13881v-10,30,-33,28,-46,66c18766,13983,18782,14011,18801,14036em19087,13903v32,-32,33,-34,65,-66c19176,13813,19213,13780,19221,13749v,-22,,-30,,-45c19190,13721,19156,13734,19132,13771v-30,47,-20,78,-23,132c19107,13938,19105,14001,19152,14014v21,6,48,-3,69,c19239,13970,19247,13974,19221,13926v-23,-42,-50,-39,-89,-45c19142,13917,19127,13934,19175,13947v49,13,139,9,177,-21c19362,13918,19366,13892,19375,13881v-37,21,-52,20,-66,66c19309,13955,19309,13962,19309,13970v57,,111,11,155,-23c19489,13928,19497,13890,19487,13859v,-22,,-30,-23,-22c19454,13853,19430,13857,19441,13903v7,29,35,59,65,67c19535,13978,19579,13959,19598,13947v28,-18,61,-92,43,-66c19624,13906,19620,13937,19618,13970v-4,68,12,121,23,176c19648,14180,19648,14238,19618,14258v-7,,-13,,-20,c19529,14242,19584,14260,19552,14212v-30,-45,-23,-47,20,-88c19617,14082,19624,14045,19683,14014v40,-21,73,-72,112,-88c19803,13926,19810,13926,19818,13926v-6,1,-16,6,-46,44c19753,13994,19756,13967,19749,14014v47,,76,7,111,-22c19877,13978,19905,13959,19926,13926v17,-27,18,-55,23,-89c19934,13867,19924,13895,19906,13926v-20,34,-21,67,-23,110c19880,14089,19869,14127,19860,14169v-9,41,-2,44,-19,66c19818,14266,19821,14251,19772,14258v,-60,-15,-133,23,-178c19829,14040,19867,14022,19906,13992v36,-28,70,-38,112,-66c20081,13885,20038,13921,20037,13926v,22,,29,,44c20054,13942,20056,13946,20060,13903v,-7,,-15,,-22c20035,13871,20043,13840,19992,13881v-33,27,-53,23,-66,66c19912,13994,19934,14019,19949,14036v34,40,64,16,88,-22c20054,13988,20057,13960,20060,13926v,-8,,-15,,-23c20050,13928,20026,13960,20037,13992v8,24,31,34,66,22c20131,14005,20127,13991,20149,13970v-26,25,-31,42,-46,66c20136,14010,20160,14003,20192,13970v19,-19,32,-28,45,-67c20237,13896,20237,13888,20237,13881v-15,15,-30,31,-45,45c20177,13940,20154,13949,20169,13992v,,43,20,45,22em16611,14324v-61,,-65,1,-108,43c16462,14407,16426,14489,16414,14544v-12,55,-40,140,-23,199c16405,14793,16424,14819,16460,14855v7,7,13,14,20,21em16680,14677v,-7,,-15,,-22c16656,14658,16617,14663,16611,14677v-15,37,-4,84,26,89c16677,14772,16692,14772,16703,14743v15,-39,-4,-55,-23,-66c16672,14677,16665,14677,16657,14677v20,-16,34,-24,65,-44c16747,14617,16786,14623,16811,14611v15,-7,28,-51,46,c16863,14627,16857,14659,16857,14677v9,-14,38,-22,23,-66c16857,14611,16850,14611,16857,14589v-16,15,-31,30,-46,44c16793,14650,16790,14663,16788,14699v,22,,29,,44c16829,14755,16854,14766,16900,14743v45,-23,82,-74,111,-110c17050,14584,17058,14551,17077,14500v18,-50,17,-61,23,-110c17040,14406,17066,14406,17031,14456v-27,39,-56,86,-66,133c16958,14619,16975,14656,16988,14677v26,40,47,42,89,44c17124,14724,17130,14719,17142,14677v8,-26,4,-72,-20,-88c17115,14589,17107,14589,17100,14589v18,19,23,36,65,44c17211,14641,17243,14635,17277,14611v32,-23,28,-40,42,-67c17292,14527,17269,14512,17231,14523v-15,4,-21,40,-23,66c17206,14628,17197,14674,17231,14699v17,13,61,28,88,22c17353,14713,17381,14701,17408,14677v29,-25,28,-60,46,-88c17460,14580,17490,14558,17473,14523v-6,,-13,,-19,c17431,14541,17390,14537,17408,14589v9,26,19,38,46,66c17475,14677,17509,14688,17542,14677v18,-6,41,-58,43,-66c17585,14589,17585,14582,17585,14567v-9,14,-38,22,-23,66c17568,14649,17605,14652,17631,14655v5,-7,38,-44,42,-66c17680,14553,17661,14528,17650,14500v,56,-2,88,23,133c17683,14652,17713,14700,17719,14721v6,22,23,69,20,88c17735,14837,17706,14843,17673,14832v-23,,-31,,-23,-23c17658,14779,17645,14778,17673,14766v8,,15,,23,em18159,14677v16,37,42,75,46,111c18211,14835,18218,14932,18182,14943em18359,14567v,-40,2,-35,-23,-67c18300,14512,18318,14550,18293,14567v-24,16,-36,49,-46,88c18281,14680,18293,14677,18336,14677v27,,97,-16,111,-44c18462,14604,18493,14567,18470,14544v-8,,-15,,-23,c18426,14572,18408,14597,18405,14633v,24,2,33,19,44c18447,14677,18502,14671,18513,14655v12,-18,36,-36,46,-66c18559,14567,18559,14559,18559,14544v-9,35,-23,49,-23,89c18536,14653,18585,14675,18601,14677v23,3,79,-8,89,-22c18706,14631,18713,14600,18713,14567v,-40,2,-35,-23,-67c18674,14505,18651,14535,18647,14544v-11,24,-5,98,20,111c18717,14680,18730,14669,18778,14655v33,-10,54,-38,66,-44c18874,14596,18867,14609,18867,14567v-34,,-61,-14,-66,22c18796,14626,18837,14652,18867,14655v32,3,94,11,111,-22c18987,14617,19015,14569,19001,14544v-21,-19,-26,-26,-46,-21c18949,14541,18913,14556,18932,14589v7,12,42,85,46,88c19001,14692,19017,14688,19021,14721v1,10,47,48,23,67c19037,14794,18983,14824,18978,14832v-11,17,-40,50,-46,c18927,14793,18924,14776,18955,14766em19132,14721v-54,,-10,-22,20,-22em19198,14567v,-28,8,-59,23,-67c19238,14492,19285,14464,19309,14478v31,18,20,59,20,89c19329,14611,19319,14641,19309,14677v-10,35,-24,61,-65,66c19221,14743,19214,14743,19221,14721em19264,14589v68,,121,-3,177,-22c19469,14558,19477,14550,19487,14523v-50,11,-43,32,-66,66c19407,14609,19380,14646,19398,14677v29,50,59,10,89,c19520,14665,19544,14656,19572,14633v34,-29,26,-47,26,-89c19598,14537,19598,14530,19598,14523v-49,,-72,8,-111,21c19479,14544,19472,14544,19464,14544em19529,14390v-9,57,-23,90,-23,154c19506,14632,19506,14721,19506,14809em19706,14721v22,,29,,43,em19883,14367v53,,32,8,66,45c19985,14451,20008,14517,20018,14567v14,71,14,214,-26,265c19966,14865,19948,14883,19926,149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" annotation="t"/>
          </v:shape>
        </w:pict>
      </w:r>
    </w:p>
    <w:p w:rsidR="00A74908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7" style="position:absolute;margin-left:208.35pt;margin-top:.75pt;width:20.05pt;height:28.9pt;z-index:252676096" coordorigin="8351,13662" coordsize="706,1019" path="m8614,13685v,-22,1,-30,-20,-23c8583,13695,8545,13686,8528,13728v-14,35,-60,75,-68,111c8450,13886,8436,13925,8417,13971v-22,53,-41,78,-46,133c8367,14152,8351,14186,8351,14237v,52,12,91,20,133c8380,14422,8403,14456,8417,14502v10,34,37,77,43,89c8476,14627,8497,14649,8528,14680em8748,14127v,-8,,-15,,-23c8721,14111,8674,14140,8660,14171v-14,30,-23,51,-23,88c8637,14281,8637,14288,8637,14303v54,,46,-6,69,-44c8724,14229,8720,14192,8748,14171v31,-24,23,-30,23,-88c8771,14043,8788,14030,8791,13994v2,-21,,-44,,-66c8791,14030,8779,14171,8814,14237v14,27,,102,,133em8948,13994v,48,-15,73,-23,110c8910,14172,8929,14249,8948,14303v15,44,17,45,66,45c9050,14348,9049,14331,9056,14303em8837,14171v34,-25,46,-22,88,-22c8961,14149,8997,14149,9033,1414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30" style="position:absolute;margin-left:223.45pt;margin-top:2pt;width:77pt;height:35.15pt;z-index:252679168" coordorigin="8883,13706" coordsize="2716,1240" path="m9233,14215v24,-17,63,-35,89,-44c9345,14163,9385,14171,9410,14171v9,27,17,35,43,44em9368,14060v-9,35,-23,48,-23,89c9345,14208,9345,14266,9345,14325em9742,14193v,-25,-6,-59,-20,-66c9703,14117,9637,14140,9630,14149v-15,22,-20,29,-20,66c9610,14246,9596,14308,9630,14325v20,10,85,-13,92,-22c9735,14285,9762,14239,9765,14215v4,-37,6,-35,-23,-44c9742,14209,9730,14225,9722,14259v32,27,42,23,85,23c9830,14282,9838,14282,9853,14282em9919,14171v-22,8,-42,17,-46,44c9869,14241,9884,14293,9899,14303v32,22,36,14,66,c9955,14277,9945,14267,9919,14237v-31,-37,-54,-42,-89,-88c9804,14115,9807,14104,9807,14060v,-54,9,-31,46,-66c9887,13961,9894,13950,9942,13950v22,,30,-1,23,21em10184,14104v,-38,2,-61,-42,-66c10109,14034,10109,14066,10096,14083v-27,33,-23,44,-23,88c10073,14221,10067,14237,10096,14259v35,26,45,23,88,23em10273,14303v22,,31,,46,em10493,14149v22,-45,71,-90,88,-132c10596,13981,10597,13943,10604,13905v-54,14,-25,2,-66,45c10495,13996,10493,14010,10470,14060v-22,48,-27,60,,111c10484,14197,10502,14244,10538,14259v8,,15,,23,c10561,14208,10565,14194,10538,14171v-22,-19,-20,-22,-68,-22c10490,14161,10491,14171,10538,14171v40,,41,-6,66,-22c10635,14129,10634,14102,10647,14083v-6,43,-18,65,-20,110c10623,14266,10627,14341,10627,14414v6,-8,38,-43,43,-66c10680,14301,10673,14260,10693,14215v20,-47,27,-71,65,-111c10758,14156,10758,14207,10758,14259v37,,89,13,112,-22c10888,14210,10902,14201,10912,14171v,-22,,-29,,-44c10881,14133,10837,14128,10824,14171v-7,24,,63,,88c10868,14259,10898,14241,10912,14237v35,-10,54,-30,69,-66c10981,14164,10981,14156,10981,14149v,44,-8,70,20,88c11033,14257,11074,14216,11089,14193v10,-16,38,-69,43,-89c11132,14082,11132,14075,11132,14060v-23,17,-56,30,-66,67c11066,14149,11066,14156,11066,14171v21,15,58,37,89,22c11175,14183,11163,14141,11178,14127v23,,31,,23,-23c11194,14132,11175,14157,11178,14171v5,24,20,42,46,44c11291,14220,11235,14229,11266,14259v8,,15,,23,c11302,14245,11316,14214,11332,14193v29,-37,4,-54,23,-89c11374,14068,11372,14079,11378,14038v-55,,-45,7,-69,45c11300,14097,11277,14108,11289,14149v7,23,69,42,89,44c11419,14197,11429,14180,11443,14215v6,16,,50,,67em11401,13706v20,,28,,42,c11443,13743,11443,13780,11443,13817v23,7,34,35,43,66c11486,13905,11486,13913,11486,13928v32,10,23,5,23,43c11531,13978,11543,14007,11552,14038v9,30,,79,,111c11587,14160,11575,14174,11575,14215v,22,,29,,44c11609,14270,11598,14284,11598,14325v,81,,162,,243c11548,14585,11598,14596,11575,14635v-19,32,-21,57,-43,88em9014,14568v,61,,234,,222c9014,14749,8995,14737,8991,14701v-7,-60,8,-105,23,-133c9030,14539,9036,14547,9079,14547v,46,-10,51,-23,88c9049,14656,9038,14677,9014,14680v-26,3,-66,-23,-66,-23c8948,14665,8948,14672,8948,14680em9145,14790v,-38,10,-55,-20,-67c9101,14731,9083,14740,9079,14768v-4,28,,60,,88c9111,14846,9106,14822,9125,14812v21,-12,39,-30,43,-66c9175,14686,9168,14778,9168,14790v,9,25,57,42,66c9218,14856,9225,14856,9233,14856em9322,14723v,44,,89,,133c9345,14856,9399,14850,9410,14834v11,-17,37,-66,43,-88c9453,14738,9453,14731,9453,14723v-18,7,-35,37,-20,67c9447,14819,9473,14827,9499,14834em9610,14701v,-7,,-14,,-21c9580,14690,9583,14713,9565,14723v-26,14,-20,7,-20,45c9581,14768,9617,14768,9653,14768v,32,11,70,-23,88c9603,14870,9619,14868,9588,14879em9722,14768v15,-49,29,1,66,-22c9814,14730,9838,14691,9853,14680v24,-16,20,-5,20,-45c9851,14635,9797,14641,9788,14657v-9,16,-21,72,-23,89c9760,14792,9797,14790,9830,14790v59,,81,-8,135,-22c9985,14768,9991,14767,9984,14746em9079,14502v-11,-33,-26,-22,-65,-22c8970,14480,8927,14480,8883,14480v,60,4,104,19,155c8919,14695,8860,14913,8925,14945v33,16,60,-19,89,-23c9042,14919,9073,14922,9102,14922em10007,14525v22,,29,,43,c10062,14490,10078,14502,10119,14502v11,34,23,18,23,66c10142,14621,10148,14656,10161,14701v7,25,,63,,89c10182,14797,10197,14827,10207,14856v6,16,,49,,66c10141,14922,10086,14925,10050,14945v-7,,-13,,-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096" style="position:absolute;margin-left:478.3pt;margin-top:10.75pt;width:70.1pt;height:20.05pt;z-index:252722176" coordorigin="17873,14014" coordsize="2474,708" path="m18978,14036v8,,15,,23,em20346,14014v-7,,-13,,-20,em17873,14721v24,,33,-3,43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" annotation="t"/>
          </v:shape>
        </w:pict>
      </w:r>
    </w:p>
    <w:p w:rsid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620354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Как сделать объекты (элементы) анимации с разным поведением?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typedef struct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INT Id; - что за объект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 w:rsidRPr="00AA0D67">
        <w:rPr>
          <w:rFonts w:ascii="Courier New" w:hAnsi="Courier New" w:cs="Courier New"/>
          <w:b/>
          <w:noProof/>
          <w:sz w:val="28"/>
          <w:szCs w:val="20"/>
        </w:rPr>
        <w:t xml:space="preserve">  набор поведенческих полей - указателей на функции</w:t>
      </w:r>
      <w:r>
        <w:rPr>
          <w:rFonts w:ascii="Courier New" w:hAnsi="Courier New" w:cs="Courier New"/>
          <w:b/>
          <w:noProof/>
          <w:sz w:val="28"/>
          <w:szCs w:val="20"/>
        </w:rPr>
        <w:t>: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VOID (*Init)( ANIM *Ani );</w:t>
      </w:r>
    </w:p>
    <w:p w:rsidR="00AA0D67" w:rsidRPr="00AA0D67" w:rsidRDefault="00AA0D67" w:rsidP="00AA0D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VOID (*Close)( ANIM *Ani );</w:t>
      </w:r>
    </w:p>
    <w:p w:rsidR="00AA0D67" w:rsidRPr="00AA0D67" w:rsidRDefault="00AA0D67" w:rsidP="00AA0D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VOID (*Response)( ANIM *Ani );</w:t>
      </w:r>
    </w:p>
    <w:p w:rsidR="00AA0D67" w:rsidRPr="00AA0D67" w:rsidRDefault="00AA0D67" w:rsidP="00AA0D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VOID (*Render)( ANIM *Ani );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} UNIT;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>это - полиморфизм (polymorph)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typedef struct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UNIT Units[MAX];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} ANIM;</w:t>
      </w:r>
    </w:p>
    <w:p w:rsid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</w:p>
    <w:p w:rsidR="00AA0D67" w:rsidRDefault="00AA0D67" w:rsidP="00AA0D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??? как их сделать разного размера?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д.быть базовые поля - одинаковые у всех объектов анимации и свои поля, характерные для конкретного объекта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>это - наследование (inheritance)</w:t>
      </w:r>
    </w:p>
    <w:p w:rsidR="00AA0D67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</w:rPr>
        <w:t>для реализации - придется хранить указатели на структуры UNIT:</w:t>
      </w:r>
    </w:p>
    <w:p w:rsidR="00B75A41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0" style="position:absolute;margin-left:12.25pt;margin-top:11.05pt;width:52.1pt;height:17.6pt;z-index:252726272" coordorigin="1433,3874" coordsize="1837,620" path="m1479,3962v-23,8,-39,52,-46,89c1413,4159,1424,4355,1456,4427v8,17,36,41,69,22c1563,4426,1621,4358,1633,4317v16,-58,55,-119,69,-178c1712,4097,1721,4051,1721,4007v,-8,,-83,,-22c1721,4110,1706,4251,1744,4361v6,16,,49,,66em1921,4051v,95,-8,177,-23,266c1892,4351,1898,4509,1898,4471em1898,4029v,47,19,62,23,110c1924,4174,1943,4241,1964,4272v22,33,36,58,66,89c2051,4382,2085,4424,2121,4404v20,-11,41,-67,43,-87c2168,4264,2187,4241,2187,4184v,-18,,-162,,-111em2430,4051v,67,11,121,23,177c2468,4302,2453,4395,2453,4471em2364,4493v7,,13,,20,c2396,4460,2413,4471,2453,4471v62,,102,-4,154,-22c2613,4449,2620,4449,2626,4449em2295,4073v48,-34,82,-2,135,-22c2482,4032,2522,4029,2584,4029v44,,87,,131,em2961,3985v,92,7,178,20,265c2988,4296,2998,4458,2961,4471em2849,3919v,-8,,-15,,-23c2884,3885,2867,3874,2915,3874v100,,200,4,288,22c3239,3896,3247,3896,3269,38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1" style="position:absolute;margin-left:98.15pt;margin-top:12.35pt;width:110.8pt;height:17.55pt;z-index:252727296" coordorigin="4463,3919" coordsize="3909,620" path="m4486,3962v,48,-15,65,-23,111c4444,4179,4462,4306,4486,4404v12,50,15,69,42,89c4573,4526,4591,4507,4640,4471v41,-30,83,-91,108,-133c4786,4274,4809,4205,4840,4139v22,-46,19,-83,19,-132c4859,3985,4859,3978,4859,4007v-20,62,-19,111,-19,177c4840,4248,4856,4299,4859,4361v2,50,36,88,46,110c4905,4478,4905,4486,4905,4493em5148,4029v,57,-14,82,-23,133c5113,4225,5106,4298,5102,4361v-3,49,-16,85,-20,132c5079,4528,5076,4528,5102,4538v,-47,16,-65,23,-111em5125,4073v,-15,,-29,,-44c5125,4079,5134,4118,5148,4162v21,63,36,96,65,155c5237,4365,5263,4390,5302,4427v21,20,53,65,89,44c5422,4453,5450,4393,5456,4361v14,-76,23,-144,23,-222c5479,4099,5417,4020,5456,4029v23,22,31,29,46,44em5787,4029v,132,-17,282,23,398c5810,4449,5810,4456,5810,4471em5633,4449v-8,,-15,,-23,c5622,4484,5621,4458,5633,4493v74,,136,-2,197,-22c5860,4461,5892,4456,5922,4449v11,-37,9,-7,19,-45em5633,4029v-8,-7,-15,-15,-23,-22c5684,4007,5747,4015,5810,4029v40,9,100,16,131,22c5956,4051,5972,4051,5987,4051em6184,4029v35,11,23,26,23,67c6207,4162,6226,4209,6230,4272v4,67,3,120,20,177c6267,4505,6253,4482,6230,4449em6053,4029v-21,-20,-28,-24,-23,-44c6170,3985,6310,3985,6450,3985em6427,4516v35,8,49,22,88,22c6625,4538,6736,4538,6846,4538em7158,4096v-15,-20,-37,-63,-46,-67c7073,4010,7031,4042,7004,4051v-58,19,-33,44,-69,88c6899,4183,6912,4237,6912,4294v,42,36,123,69,155c7011,4478,7072,4512,7112,4516v49,5,99,10,134,-23c7269,4472,7290,4448,7312,4427em7466,4139v-32,-22,-28,-21,-66,-21c7371,4155,7358,4178,7355,4228v-4,69,-17,162,23,221c7400,4482,7475,4490,7512,4493v36,3,87,14,108,-22c7633,4449,7661,4390,7666,4361v10,-55,7,-131,-23,-177c7618,4145,7578,4121,7532,4118v-31,-2,-114,-14,-132,21c7393,4152,7400,4191,7400,4206em7709,4051v-8,-7,-15,-15,-23,-22c7686,4067,7697,4105,7709,4139v21,58,28,125,65,178c7804,4360,7832,4409,7886,4427v21,7,62,36,88,22c8033,4417,8012,4416,8040,4361v26,-51,23,-92,23,-155c8063,4160,8079,4130,8040,4118v,67,7,114,23,176c8073,4334,8100,4362,8128,4383v26,20,75,35,112,21c8272,4392,8345,4299,8351,4272v15,-72,20,-146,20,-221c8371,4013,8371,3971,8351,3941v-23,-22,-31,-29,-4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" annotation="t"/>
          </v:shape>
        </w:pict>
      </w:r>
    </w:p>
    <w:p w:rsidR="00B75A41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11" style="position:absolute;margin-left:257.85pt;margin-top:.1pt;width:95.15pt;height:19.5pt;z-index:252737536" coordorigin="10096,4047" coordsize="3358,687" path="m10338,4069v11,55,23,95,23,155c10361,4349,10361,4474,10361,4599em10250,4555v-25,,-34,-2,-43,-22c10238,4544,10225,4555,10273,4555v101,,200,5,288,-22c10582,4533,10588,4532,10581,4511em10273,4091v-8,,-15,,-23,c10368,4091,10486,4091,10604,4091em10712,4158v,71,-9,131,-19,198c10685,4412,10693,4615,10693,4599em10693,4158v9,41,33,68,45,110c10751,4311,10754,4362,10781,4401v21,31,42,63,66,88c10868,4511,10898,4553,10935,4533v46,-25,63,-64,66,-110c11005,4371,10968,4185,10981,4158v20,,27,,20,21em11224,4136v-39,-39,-23,-11,-23,22em10184,4179v,-29,,-59,,-88c10140,4105,10158,4134,10142,4179v-21,60,-41,113,-46,177c10092,4412,10105,4445,10119,4489v8,27,33,75,65,89c10224,4596,10261,4573,10273,4555v21,-32,42,-40,46,-66c10324,4454,10351,4465,10361,4445v15,-29,23,-53,23,-89c10384,4297,10384,4238,10384,4179em10142,4091v-8,-7,-15,-15,-23,-22c10159,4069,10171,4051,10207,4047v42,-5,88,,131,em11178,4202v8,,15,,23,c11201,4248,11211,4253,11224,4290v11,32,11,98,19,133c11256,4482,11243,4560,11243,4621em11112,4666v-21,-20,-26,-27,-46,-22c11108,4644,11118,4662,11155,4666v56,6,89,-6,134,-22c11322,4633,11296,4633,11332,4621em11024,4158v-35,-18,-50,-17,-43,-45c11095,4113,11202,4110,11309,4136v8,,15,,23,em11663,4224v,73,7,131,23,199c11700,4482,11694,4541,11709,4599v,22,,30,,45em11532,4224v-43,-48,-37,-46,-66,-88c11509,4108,11564,4093,11620,4091v72,-3,155,18,220,45c11885,4158,11899,4164,11929,4179em11906,4688v28,20,55,43,88,45c12063,4738,12114,4727,12171,4710v8,,15,,23,em12591,4202v,-26,-6,-59,-20,-66c12507,4105,12449,4151,12414,4179v-69,55,-74,95,-108,177c12274,4432,12285,4443,12325,4511v35,59,90,80,158,88c12550,4607,12597,4594,12660,4578em12834,4224v-14,-21,-33,-62,-43,-66c12783,4158,12776,4158,12768,4158v-7,27,-31,86,-43,110c12704,4309,12669,4332,12660,4379v-8,46,-23,85,-23,132c12637,4557,12647,4566,12680,4599v62,63,27,-12,,22c12673,4630,12639,4662,12637,4666v,7,,15,,22c12675,4676,12659,4654,12680,4621v7,-7,15,-15,22,-22em12745,4268v17,-54,23,-62,23,-110c12823,4158,12801,4164,12834,4202v28,31,78,68,88,110c12934,4363,12950,4416,12968,4467v20,57,23,71,23,132c12991,4640,13003,4655,12968,4666em12680,4445v11,34,42,41,88,44c12831,4493,12879,4511,12945,4511v53,,70,3,112,-22em13168,4113v,100,6,193,20,288c13196,4460,13196,4505,13211,4555v2,8,,105,,44c13211,4540,13195,4499,13188,4445v-17,-127,,-269,,-398c13229,4047,13295,4032,13322,4069v23,32,41,95,43,133c13368,4260,13362,4291,13322,4334v-30,32,-50,57,-69,89c13238,4448,13189,4473,13211,4511v21,37,60,50,88,67c13336,4601,13379,4580,13411,4599v18,20,22,28,42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" annotation="t"/>
          </v:shape>
        </w:pict>
      </w:r>
    </w:p>
    <w:p w:rsidR="00B75A41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2" style="position:absolute;margin-left:7.35pt;margin-top:6.25pt;width:56.35pt;height:89.65pt;z-index:252728320" coordorigin="1259,4825" coordsize="1988,3162" path="m1433,4825v-3,32,-17,64,-20,88c1404,4987,1398,5063,1390,5135v-10,87,-20,177,-23,264c1363,5512,1351,5619,1348,5731v-5,158,-7,309,-23,464c1284,6589,1344,6997,1302,7389v-11,100,-13,213,-20,309c1278,7757,1282,7817,1282,7876v,-45,,-59,,-89em1544,4891v481,,989,40,1459,-22c3053,4862,3064,4869,3115,4869em1502,5378v264,,564,-39,816,21c2359,5409,2364,5410,2341,5378em1810,5090v,32,-11,71,23,89c1857,5192,1909,5179,1921,5156v12,-23,32,-30,43,-66c1981,5033,1950,5124,1964,5135v10,8,41,34,66,21c2073,5133,2094,5110,2121,5090v14,-11,47,-17,66,-22c2167,5094,2141,5133,2187,5156v38,19,82,-12,108,-21c2312,5129,2377,5102,2384,5090v15,-24,13,-16,23,-44c2407,5098,2417,5112,2430,5135v16,29,24,21,65,21c2503,5156,2510,5156,2518,5156em2384,5422v287,,575,,862,em3246,4891v,142,-5,283,-20,420c3217,5393,3207,5474,3203,5555v-29,600,-59,1297,23,1878c3234,7493,3232,7564,3203,7610v-7,7,-15,15,-22,22em1944,5577v-26,68,-64,128,-68,199c1873,5838,1883,5880,1898,5930v10,33,18,40,46,66em2030,5864v,-46,1,-55,46,-66c2088,5832,2099,5816,2099,5864v34,11,17,22,65,22c2179,5944,2192,5909,2230,5930v8,8,15,15,23,23em2207,5731v-7,,-13,,-20,c2179,5763,2155,5813,2141,5842v-17,36,-38,66,-42,111c2095,5991,2085,6007,2076,6041em2030,5908v66,,122,-11,177,-22c2260,5876,2262,5906,2276,5864em2253,5555v42,10,72,42,88,88c2359,5696,2364,5740,2364,5798v,90,-3,160,-23,243c2330,6085,2348,6090,2318,6129em2584,5731v-8,-7,-15,-14,-23,-21c2561,5779,2564,5829,2584,5886v8,23,,64,,89em2495,5996v-8,,-15,,-23,c2484,6031,2500,6019,2541,6019v49,,68,-13,108,-23c2649,5974,2650,5967,2672,5975em2453,5710v37,-42,51,-24,88,-45c2576,5645,2582,5643,2626,5643v8,,15,,23,em2695,5842v22,33,4,59,20,88c2741,5976,2781,5985,2803,5930v,-7,,-15,,-22c2803,5930,2803,5953,2803,5975v49,,54,-10,89,-45c2913,5910,2920,5906,2915,5886v-35,11,-23,26,-23,67c2892,5978,2916,5993,2938,5996v8,,15,,23,c2961,5955,2967,5939,2938,5908v-35,-37,-53,-64,-66,-110c2865,5773,2832,5716,2849,5687v22,-39,49,-44,89,-44c2972,5643,2999,5629,3003,5665v,22,,30,,45em1987,6307v-71,,-40,15,-66,66c1895,6424,1863,6468,1853,6527v-8,46,16,102,45,133c1923,6687,1931,6682,1964,6682em2076,6373v-8,,-15,,-23,c2063,6411,2073,6451,2099,6483v28,35,77,46,108,67c2240,6572,2236,6572,2276,6572em2230,6483v-36,,-44,,-66,c2164,6540,2157,6569,2141,6616v,7,,15,,22em2076,6550v73,,146,,219,em2276,6307v23,34,32,57,65,88c2376,6428,2394,6465,2407,6505v14,44,4,102,-23,133c2355,6672,2376,6671,2341,6682em2561,6307v,108,-3,208,23,309c2584,6638,2584,6645,2584,6660em1259,7920v21,12,20,20,66,22c1557,7953,1807,7955,2030,7920v79,-12,150,13,223,22c2343,7954,2437,7948,2518,7964v70,14,157,10,220,22c2796,7997,2868,7969,2892,7964v44,-9,96,-14,134,-22c3089,7929,3180,7945,3181,7942v,-7,,-15,,-22em3203,7433v,-57,,36,,45c3203,7578,3197,7671,3181,7765v-11,64,5,105,22,155c3203,7942,3203,7949,3203,79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4" style="position:absolute;margin-left:98.15pt;margin-top:6.8pt;width:70.75pt;height:86.5pt;z-index:252730368" coordorigin="4463,4843" coordsize="2496,3052" path="m4705,4887v,-22,,-29,,-44c4697,4875,4690,4897,4682,4931v-10,44,-11,84,-19,133c4651,5137,4623,5209,4617,5284v-5,63,-18,116,-23,177c4588,5535,4577,5615,4571,5683v-5,62,-7,117,-20,177c4538,5919,4538,5975,4528,6036v-6,36,-17,87,-23,133c4500,6207,4489,6242,4486,6280v-3,40,-20,82,-23,110c4436,6634,4466,6913,4486,7142v9,100,13,218,19,309c4515,7593,4509,7743,4528,7872v,7,,15,,22c4561,7884,4553,7884,4594,7872v34,-10,51,-19,88,-23c4782,7837,4886,7865,4971,7872v128,11,255,-13,374,-23c5647,7823,5986,7847,6273,7872v130,11,265,,396,c6675,7786,6685,7712,6692,7629v5,-63,20,-150,23,-199c6719,7369,6723,7333,6738,7275v15,-60,15,-115,23,-177c6770,7034,6789,6961,6804,6899v15,-60,15,-115,23,-177c6833,6677,6844,6632,6846,6589v4,-75,18,-152,23,-221c6873,6310,6881,6261,6892,6213v8,-35,17,-78,20,-110c6918,6046,6931,5977,6935,5926v6,-78,18,-178,23,-243c6970,5535,6947,5374,6935,5241v-6,-64,19,-128,23,-177c6963,5009,6958,4978,6935,4953v-22,-24,-19,-20,-66,-22c6835,4930,6850,4950,6804,4953v-67,4,-145,17,-200,22c6525,4982,6428,4993,6361,4998v-102,8,-211,13,-308,21c5966,5026,5861,5036,5787,5042v-95,7,-196,15,-285,22c5405,5072,5274,5077,5191,5042v-31,-13,-26,-26,-66,-44c5095,4985,5084,4981,5059,4975v-29,-7,-16,3,-46,em4682,5550v9,7,40,39,66,44c4784,5601,4807,5614,4840,5616v62,4,113,20,173,23c5097,5643,5173,5656,5256,5660v86,4,162,20,246,23c5586,5686,5657,5705,5745,5705v74,,142,22,219,22c6075,5727,6185,5727,6296,5727em5168,5992v-48,29,-98,64,-132,111c5005,6146,4993,6228,4991,6280v-2,56,-8,118,45,155c5083,6467,5138,6457,5191,6457em5279,6103v39,37,50,56,89,88c5416,6230,5429,6232,5479,6257v33,16,30,36,66,45em5479,6213v-42,6,-90,19,-111,67c5355,6309,5353,6363,5345,6390v-10,33,5,44,23,67em5279,6280v81,,147,-4,223,-23c5532,6257,5548,6253,5568,6236em5568,5926v75,11,63,31,108,89c5719,6071,5742,6118,5745,6191v4,88,14,186,-23,266c5699,6501,5691,6516,5676,6545em5125,6523v-14,18,-60,67,-66,89c5037,6687,5013,6752,5013,6833v,42,27,108,69,132c5103,6965,5111,6965,5125,6965em5233,6633v10,40,38,59,69,89c5332,6751,5372,6751,5410,6766v38,18,44,25,69,22em5433,6655v-35,19,-40,27,-65,23c5358,6718,5345,6740,5345,6788v,36,23,49,23,89c5368,6899,5368,6906,5368,6920em5256,6854v,-7,,-14,,-21c5313,6833,5337,6825,5391,6810v26,-7,60,,88,em5479,6501v52,39,25,28,66,88c5573,6630,5606,6670,5610,6722v5,65,13,149,-23,198c5562,6954,5556,6977,5522,70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12" style="position:absolute;margin-left:225.3pt;margin-top:9.9pt;width:98.9pt;height:76.5pt;z-index:252738560" coordorigin="8948,4953" coordsize="3490,2698" path="m10361,4953v33,7,58,19,89,22c10535,4984,10630,4992,10712,4998v84,6,164,7,246,21c11038,5033,11116,5057,11201,5064v297,23,616,1,905,-22c12173,5037,12245,5024,12306,5019v41,-3,96,-18,108,-21c12422,4998,12429,4998,12437,4998v-3,54,-19,105,-23,154c12406,5241,12399,5329,12394,5418v-5,84,-18,159,-23,242c12366,5744,12362,5822,12348,5904v-13,72,-28,149,-42,221c12291,6200,12276,6273,12260,6346v-13,58,-8,118,-20,177c12229,6577,12227,6620,12217,6678v-8,43,-14,88,-23,132c12184,6858,12175,6896,12171,6943v-5,56,-14,102,-23,155c12139,7150,12139,7200,12129,7252v-8,43,-19,91,-23,133c12097,7471,12106,7563,12106,7650v-34,-7,-57,-12,-89,-21c11999,7624,11939,7607,11929,7606v-158,-20,-331,-9,-486,-22c11340,7575,11230,7570,11132,7562v-175,-15,-366,8,-528,22c10534,7590,10442,7601,10384,7606v-58,5,-119,,-177,c10219,7569,10217,7569,10227,7540v9,-28,20,-62,23,-89c10257,7392,10268,7351,10273,7297v6,-61,5,-118,19,-177c10309,7050,10310,6994,10319,6920v9,-73,9,-147,19,-220c10349,6616,10359,6545,10361,6457v6,-293,-3,-607,23,-885c10399,5407,10392,5169,10361,5042em9125,4953v-55,42,-123,87,-157,133c8961,5093,8955,5101,8948,5108em10958,5660v27,54,61,105,89,155c11081,5876,11092,5912,11155,5948v29,17,100,40,134,22c11296,5963,11302,5955,11309,5948em11289,5705v-49,7,-80,20,-111,66c11146,5819,11115,5871,11112,5926v-2,47,-13,50,-23,89em10981,5881v36,-27,60,-21,108,-21c11148,5860,11207,5860,11266,5860em11089,6125v,54,,87,23,132c11138,6307,11137,6347,11178,6390v25,26,39,22,65,45em11266,6280v-34,15,-93,27,-111,66c11138,6383,11132,6411,11132,6457v,22,,29,,44em11066,6324v35,8,76,10,112,22c11226,6362,11222,6368,11266,6368em11024,5550v-67,10,-78,27,-112,89c10880,5697,10862,5793,10870,5860v8,60,51,150,88,198c10972,6073,10987,6088,11001,6103em11355,5440v,93,18,133,46,220c11437,5770,11481,5877,11486,5992v4,93,8,126,-66,177em10981,6058v-55,,-35,8,-69,45c10867,6152,10863,6198,10847,6257v-19,71,-44,132,,200c10874,6499,10891,6495,10935,6501em11332,6147v44,14,29,43,46,89c11399,6294,11417,6349,11420,6412v2,48,-14,115,-42,155c11355,6589,11347,6597,11332,661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" annotation="t"/>
          </v:shape>
        </w:pict>
      </w:r>
    </w:p>
    <w:p w:rsidR="00B75A41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14" style="position:absolute;margin-left:216.5pt;margin-top:14.75pt;width:68.85pt;height:178pt;z-index:252740608" coordorigin="8637,5683" coordsize="2430,6280" path="m11066,5705v-31,7,-36,-13,-65,c10940,5732,10851,5791,10804,5838v-69,68,-130,132,-200,198c10540,6096,10477,6165,10427,6236v-54,77,-103,159,-154,242c10223,6558,10170,6638,10119,6722v-57,94,-103,193,-154,287c9923,7086,9865,7166,9830,7252v-33,79,-42,165,-65,244c9734,7602,9684,7701,9653,7806v-22,74,-29,163,-43,242c9596,8122,9590,8192,9588,8269v-3,130,4,250,22,376c9623,8734,9620,8822,9630,8911v9,80,25,188,46,265c9699,9259,9724,9335,9742,9419v14,65,33,135,46,198c9801,9682,9794,9753,9807,9817v11,55,102,159,46,154c9815,9967,9808,9903,9788,9883v-43,-41,-97,-78,-135,-110c9653,9751,9653,9743,9630,9751v,29,-29,39,-20,66c9626,9867,9645,9904,9676,9949v58,87,144,128,243,133c9974,10085,9994,10081,10030,10038v9,-11,19,-115,20,-133c10051,9881,10024,9808,10030,9795v13,-29,50,-22,66,-44em10250,9971v,102,-2,194,23,289c10279,10282,10273,10328,10273,10348em10184,10326v-20,-20,-23,-27,-42,-23c10218,10303,10324,10324,10384,10281em10824,6390v,-25,2,-35,23,-44c10718,6351,10596,6350,10470,6368v-86,12,-160,39,-243,67c10167,6455,10110,6469,10050,6501v-44,23,-109,57,-151,88c9837,6635,9779,6693,9722,6744v-60,53,-117,104,-177,155c9483,6951,9427,6995,9368,7053v-132,129,-237,265,-335,421c8984,7552,8955,7630,8925,7717v-34,98,-41,191,-65,287c8832,8115,8814,8226,8791,8335v-25,119,-50,234,-66,354c8710,8802,8689,8930,8683,9043v-7,127,-9,250,-23,376c8646,9546,8639,9665,8637,9795v-2,127,9,251,23,376c8673,10290,8705,10406,8725,10525v23,137,50,263,89,398c8843,11022,8874,11120,8925,11210v49,87,127,160,177,243c9154,11540,9187,11600,9256,11674v38,41,109,149,154,177c9465,11884,9529,11903,9588,11917v35,8,75,-7,111,c9678,11852,9705,11825,9653,11762v-22,-27,-71,-32,-65,-66c9594,11660,9594,11710,9630,11718v32,8,75,34,112,44c9785,11774,9810,11774,9853,11785v-26,38,-6,26,-46,66c9768,11890,9769,11914,9742,1196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0" style="position:absolute;margin-left:334.9pt;margin-top:2.2pt;width:177.25pt;height:22.6pt;z-index:252746752" coordorigin="12814,5241" coordsize="6254,796" path="m12880,5639v-21,19,-29,23,-23,44c12890,5706,12950,5722,12991,5727v121,16,253,12,374,22c13499,5760,13633,5757,13765,5771v73,8,128,6,197,22c13985,5793,13993,5793,14008,5793v-12,33,-26,22,-66,22em13299,5461v-39,,-57,9,-88,23c13151,5510,13114,5563,13057,5594v-59,33,-121,72,-177,111c12862,5717,12816,5767,12814,5771v,7,,15,,22c12847,5802,12888,5803,12922,5815v66,23,135,24,200,45c13175,5877,13252,5898,13299,5926v23,14,78,65,89,89c13388,6022,13388,6029,13388,6036em14512,5683v,-30,,-59,,-89c14465,5594,14460,5606,14427,5639v-42,42,-53,72,-65,132c14354,5811,14360,5863,14404,5881v33,14,129,5,154,-21c14588,5828,14604,5791,14604,5749v,-46,4,-87,-46,-110c14532,5627,14440,5633,14427,5660v-17,35,26,23,43,23em14801,5616v-53,,-64,4,-89,23c14682,5662,14690,5671,14690,5727v,47,5,42,45,66c14773,5816,14788,5818,14824,5793v46,-31,18,-56,,-88c14792,5647,14766,5586,14735,5528v-26,-50,-74,-83,-88,-133c14629,5330,14658,5350,14690,5329v41,-26,59,-20,111,-22c14826,5306,14901,5320,14912,5351v23,64,-28,143,20,199c14960,5582,14986,5570,15024,5572v44,2,75,-3,108,-22c15164,5532,15163,5521,15178,5506v-26,25,-26,14,-46,44c15117,5572,15096,5610,15090,5639v-6,28,8,81,42,88c15173,5735,15224,5727,15267,5727v-22,21,-4,20,-23,44c15233,5785,15206,5794,15221,5838v9,27,65,29,88,22c15335,5852,15348,5792,15352,5771v7,-35,,-62,-20,-88c15307,5651,15333,5673,15286,5660v17,49,-13,38,46,45c15402,5714,15465,5704,15529,5683v59,-20,93,-28,111,-89c15640,5587,15640,5579,15640,5572v-43,,-103,-15,-131,22c15496,5611,15479,5655,15486,5683v6,24,35,80,66,88c15608,5787,15702,5778,15752,5749v34,-20,57,-35,88,-66c15863,5683,15871,5683,15863,5660v4,29,-17,67,20,67c15924,5727,15938,5698,15929,5660v-7,-30,-27,-68,-66,-66c15841,5595,15784,5617,15772,5639v-16,31,-18,74,-20,110c15750,5784,15758,5807,15798,5815v40,8,104,-11,131,-44c15954,5742,15986,5677,15995,5639v14,-61,-1,-143,-23,-199c15944,5370,15912,5357,15863,5329v-47,-27,-76,-32,-111,22c15731,5384,15733,5419,15729,5461em16040,5815v,35,13,23,43,23em16503,5683v36,-38,106,-71,134,-111c16678,5515,16712,5459,16745,5395v16,-31,43,-95,23,-132c16744,5218,16668,5241,16637,5263v-66,47,-152,134,-200,198c16386,5528,16368,5579,16368,5660v,59,38,89,92,111c16486,5782,16553,5779,16568,5749v16,-31,-6,-69,-23,-89c16527,5638,16466,5608,16437,5616v-36,10,-62,24,-88,44em17142,5727v,-33,13,-90,-20,-111c17092,5598,17010,5623,16988,5639v-34,25,-53,54,-66,88c16922,5734,16922,5742,16922,5749v66,,121,,178,-22c17148,5709,17173,5672,17208,5639v23,,31,,23,-23c17220,5627,17177,5653,17165,5683v-16,40,7,54,23,66c17221,5774,17254,5780,17300,5771v31,-6,111,-48,131,-66c17455,5684,17439,5689,17454,5660v-34,24,-47,29,-69,67c17365,5761,17369,5755,17365,5793v3,-2,65,-42,66,-44c17445,5721,17452,5673,17454,5639v,-23,,-30,,-45c17454,5624,17446,5610,17454,5639v11,43,24,54,65,66c17555,5716,17582,5702,17608,5683v42,-31,32,-47,42,-89c17622,5633,17623,5644,17608,5683v-14,35,-33,51,,88c17630,5796,17663,5800,17696,5793v39,-9,58,-37,89,-66c17801,5712,17850,5657,17850,5639v,-26,-2,-36,-23,-45c17805,5620,17771,5652,17762,5683v-8,30,11,67,23,88c17796,5791,17810,5818,17850,5815v19,-2,47,-22,66,-44c17934,5750,17937,5713,17939,5683v,-8,,-15,,-23c17924,5679,17903,5686,17893,5727v-9,37,11,46,23,66c17965,5781,17962,5784,18004,5749v21,-17,43,-50,66,-89c18090,5626,18090,5593,18093,5550v,-7,,-15,,-22c18047,5541,18057,5525,18027,5572v-16,25,-21,54,-23,88c18001,5707,18013,5712,18027,5749v36,-4,83,-4,112,-22c18173,5706,18190,5667,18205,5639v20,-37,17,-26,22,-67c18206,5588,18185,5585,18159,5616v-13,16,-25,64,-20,89c18147,5745,18161,5757,18205,5749v39,-7,73,-29,108,-44c18344,5692,18382,5694,18382,5660v,-22,-1,-29,-23,-21c18339,5657,18336,5677,18359,5639v24,-40,17,-43,23,-89c18353,5554,18313,5553,18293,5572v-20,20,-52,75,-46,111c18254,5720,18266,5739,18293,5749v51,18,114,-4,154,-22c18498,5704,18516,5683,18536,5639v,-8,,-15,,-23c18499,5625,18469,5615,18447,5660v-14,28,-2,96,23,111c18509,5795,18594,5762,18624,5749v35,-16,56,-31,66,-66c18702,5644,18684,5622,18667,5594v-12,-21,-6,-25,-20,-44c18647,5591,18637,5630,18667,5660v25,25,56,38,88,45c18778,5710,18824,5689,18824,5683v-8,,-15,,-23,c18801,5758,18797,5839,18824,5881em19021,5860v,-51,6,-39,46,-67em19067,5506v-30,-43,-35,-35,-46,-66c19044,5440,19052,5440,19067,544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" annotation="t"/>
          </v:shape>
        </w:pict>
      </w:r>
    </w:p>
    <w:p w:rsidR="00B75A41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6" style="position:absolute;margin-left:-13.4pt;margin-top:2.65pt;width:176.75pt;height:188pt;z-index:252732416" coordorigin="528,5815" coordsize="6234,6633" path="m2207,5838v-29,-7,-37,-20,-66,-23c2055,5806,1970,5832,1898,5838v-77,7,-152,9,-219,22c1631,5869,1591,5866,1544,5881v-42,14,-88,25,-131,45c1375,5943,1336,5972,1302,5992v-40,23,-73,62,-112,89c1152,6108,1118,6137,1082,6169v-53,47,-94,98,-134,155c919,6365,887,6413,862,6457v-30,52,-44,102,-69,155c765,6672,745,6727,728,6788v-17,60,-30,116,-43,177c666,7054,656,7141,639,7230v-20,103,-39,205,-46,310c580,7738,585,7942,574,8137v-11,200,-18,426,19,619c603,8808,603,8860,616,8911v11,44,13,88,23,132c648,9081,669,9139,685,9176v11,25,47,70,66,88c762,9274,816,9331,816,9331v24,13,64,8,89,21c934,9367,934,9373,971,9397v23,,30,,23,22c955,9417,911,9400,882,9397v-29,-3,-60,2,-89,c808,9412,808,9446,839,9463v29,15,53,21,89,22c974,9487,975,9487,994,9463v35,-45,17,-124,19,-177c1013,9264,1013,9257,1013,9242em1367,9242v,52,14,91,23,133c1398,9413,1409,9451,1413,9485v,22,,29,,44em1302,9551v-7,,-13,,-20,c1314,9578,1324,9574,1367,9574v26,,88,-10,112,-23c1506,9537,1521,9526,1544,9508em1282,9176v-8,,-15,,-23,c1287,9155,1313,9136,1348,9132v35,-4,73,,108,em1544,9308v27,35,24,76,46,111c1608,9439,1615,9444,1610,9463v45,-11,46,-51,69,-66c1687,9397,1694,9397,1702,9397v,38,16,54,19,88c1721,9493,1721,9500,1721,9508v56,,41,-8,66,-45c1805,9436,1818,9368,1833,9397v14,27,11,104,20,132c1853,9551,1853,9559,1876,9551em1810,9264v-20,-19,-24,-27,-43,-22c1782,9194,1795,9242,1833,9220v7,-7,13,-15,20,-22em1987,9066v,67,12,121,23,176c2023,9303,2015,9364,2030,9419v9,33,15,57,23,89c2076,9508,2084,9508,2076,9485em1987,9331v-8,,-15,,-23,c1998,9305,2021,9314,2053,9286v31,-27,60,-58,88,-88em1921,6589v-37,-6,-17,-26,-68,-22c1811,6570,1801,6577,1767,6589v-34,12,-58,21,-88,44c1633,6668,1582,6738,1544,6788v-59,78,-133,159,-177,244c1332,7101,1318,7182,1282,7252v-77,149,-163,297,-246,443c1001,7757,962,7812,928,7872v-30,53,-60,103,-89,155c805,8088,794,8140,771,8203v-18,49,-28,102,-43,155c712,8417,700,8476,685,8535v-15,62,-50,114,-69,176c600,8763,579,8856,574,8911v-7,68,-9,132,-23,198c537,9176,530,9236,528,9308v-3,129,-2,255,23,376c564,9749,574,9798,593,9861v16,53,27,108,46,155c656,10059,680,10084,705,10126v18,30,33,60,66,88c801,10240,827,10246,862,10260v30,12,54,11,86,21c972,10289,986,10296,1013,10303v-11,-18,-39,-60,-42,-66c958,10215,963,10212,948,10193v17,10,78,2,88,21c1063,10266,1040,10261,1036,10303v-2,28,-13,29,-23,66c1008,10387,1000,10416,994,10436em1236,9928v22,27,40,79,46,110c1293,10093,1287,10160,1302,10214v16,55,23,74,23,134c1325,10369,1325,10376,1325,10348v,-66,-19,-114,-23,-177c1299,10110,1289,10040,1325,9994v37,,52,6,65,44c1410,10094,1382,10171,1367,10214v-15,44,4,75,23,89c1419,10324,1443,10344,1479,10348v46,5,52,-10,88,-22c1589,10319,1627,10291,1633,10281v9,-17,,-68,,-88c1600,10193,1571,10180,1567,10214v-5,36,-13,115,23,134c1619,10363,1660,10343,1679,10326v25,-22,24,-39,42,-66c1721,10283,1706,10386,1744,10369v12,-6,60,-74,66,-88c1810,10259,1811,10252,1833,10260v,44,,88,,132em2010,10214v-22,,-44,,-66,c1944,10266,1936,10284,1921,10326v-6,16,,49,,66c1969,10392,1969,10388,1987,10348v25,-56,47,-103,66,-155c2078,10124,2076,10069,2076,9994v,-48,18,-98,-23,-111c2053,10018,2043,10154,2076,10281v10,37,20,58,45,88em2230,10281v-24,47,-6,45,46,45c2312,10326,2346,10319,2364,10281v13,-28,20,-54,20,-88c2384,10186,2384,10178,2384,10171v-10,4,-59,43,-66,66c2308,10270,2298,10336,2295,10369v-3,33,23,64,46,67c2373,10440,2386,10413,2407,10392em771,8689v33,11,22,27,22,67c793,8837,766,8982,816,9043v27,33,14,34,46,44c916,9087,905,9066,928,9021v33,-65,43,-105,43,-177c971,8793,991,8681,948,8667v,57,-12,102,-20,155c924,8850,935,8953,948,8977v6,11,56,84,65,89c1036,9066,1044,9066,1059,9066em1059,8888v,66,5,120,23,155c1082,9066,1082,9074,1105,9066v24,-26,56,-59,66,-89c1173,8970,1171,8874,1171,8932v,30,,59,,89c1201,9021,1242,9032,1259,8999v15,-28,23,-53,23,-88c1282,8849,1282,8944,1282,8954v,39,-6,59,20,89c1339,9086,1350,9066,1367,9043v38,-51,17,-39,,-89c1354,8915,1333,8898,1302,8866v-34,-35,-41,-44,-89,-44c1225,8787,1251,8800,1282,8778v20,-23,28,-30,43,-44em1413,8402v,58,2,123,20,177c1454,8641,1480,8696,1502,8756v24,67,21,119,65,176c1588,8960,1591,8970,1610,8999em1544,8866v-53,-48,-104,-83,-154,-132c1445,8723,1485,8711,1544,8711v59,,81,2,135,23em882,9729v-38,10,-58,44,-66,88c807,9865,788,10124,839,10148v48,23,67,-17,89,-44c958,10066,982,10018,994,9971v11,-43,9,-78,-23,-88c942,9921,948,9943,948,9994v,48,-6,73,23,110c1006,10104,1041,10098,1059,10060v14,-30,23,-52,23,-89c1082,9920,1061,10015,1059,10038v-2,18,-13,83,23,66c1119,10086,1131,10040,1148,10016v8,-7,15,-15,23,-22c1171,9986,1171,9979,1171,9971v,42,-19,52,-23,89c1141,10117,1186,10066,1190,10060v33,-43,46,-5,46,-66c1236,9943,1218,9964,1213,9928v-11,-85,,-179,,-265c1236,9691,1249,9735,1259,9773v10,39,32,75,43,110c1313,9921,1338,9940,1367,9971v-28,-30,-56,-59,-85,-88c1252,9853,1218,9837,1190,9817v-17,-20,-24,-25,-19,-44c1197,9752,1224,9732,1259,9729v69,-5,127,-35,197,-45c1471,9684,1487,9684,1502,9684em5168,6213v-33,-5,-49,-19,-86,-22c5024,6186,4974,6205,4948,6213v-42,13,-69,48,-89,67c4844,6294,4817,6318,4794,6346v-29,36,-61,73,-89,111c4680,6490,4662,6513,4640,6545v-30,45,-46,58,-69,110c4552,6698,4544,6743,4528,6788v-20,57,-45,98,-65,155c4439,7013,4416,7093,4394,7164v-21,68,-40,131,-66,199c4257,7547,4177,7733,4108,7915v-51,135,-102,267,-154,399c3888,8480,3836,8654,3777,8822v-29,81,-60,163,-88,244c3661,9147,3646,9231,3623,9308v-25,82,-47,165,-69,243c3519,9672,3491,9781,3469,9905v-17,97,-49,191,-69,288c3381,10287,3392,10385,3381,10480v-10,83,-21,156,-23,243c3356,10812,3359,10884,3381,10966v15,58,25,82,65,133c3484,11147,3518,11183,3577,11210v64,29,132,29,200,44c3853,11270,3916,11274,3997,11276v60,1,104,-7,134,-22c4159,11241,4154,11226,4174,11210v-34,-15,-38,-10,-66,-22c4089,11180,4062,11173,4043,11165v40,2,49,-5,88,c4144,11167,4238,11183,4243,11188v20,19,43,49,43,66c4286,11287,4224,11336,4220,11365v-7,49,21,98,23,132em4663,10966v-8,-24,-17,-40,-46,-43c4586,10919,4548,10916,4528,10944v-36,51,-44,98,-65,155c4446,11145,4422,11225,4440,11276v22,64,58,68,111,89c4593,11386,4607,11393,4640,11386em4794,11276v-23,,-31,,-46,c4748,11318,4728,11432,4771,11453v48,23,45,14,88,c4894,11441,4913,11424,4925,11386v15,-49,-27,-53,-43,-88c4874,11281,4846,11257,4813,11276v-15,8,-68,68,-42,89c4804,11391,4798,11337,4813,11386em4991,11254v-8,12,-41,70,-20,88c4987,11356,5034,11383,5059,11386v63,6,19,-21,66,-44c5132,11339,5177,11298,5148,11276v-8,,-15,,-23,c5125,11305,5093,11346,5102,11365v10,22,69,59,89,66c5232,11445,5253,11410,5279,11386v34,-32,23,-64,23,-110c5302,11227,5289,11206,5279,11165em5456,10989v,66,13,115,23,176c5487,11214,5514,11253,5522,11298v5,26,,61,,88em5410,11408v-20,,-28,,-42,c5434,11408,5489,11397,5545,11386v54,-11,44,9,88,-21em5325,10944v14,-62,34,-27,85,-44c5464,10882,5487,10878,5545,10878v25,,34,2,42,22em5653,11033v,41,19,52,23,88c5681,11168,5709,11195,5722,11232v11,33,22,57,42,88c5813,11308,5807,11288,5830,11254v16,-24,23,-82,23,-44c5853,11266,5862,11293,5876,11320v8,16,32,41,65,22c5963,11330,6020,11277,6030,11254v14,-31,23,-20,23,-66c6008,11199,6007,11208,6007,11254v,37,,74,,111c6058,11365,6073,11371,6095,11342v26,-34,23,-44,23,-88c6118,11187,6082,11161,6053,11121v-13,-18,-64,-83,-66,-88c5987,11026,5987,11018,5987,11011v10,-34,18,-27,43,-45c6060,10944,6061,10931,6095,10923em6230,10790v-30,38,-23,58,-23,110c6207,10974,6219,11028,6230,11099v9,62,-7,142,20,199c6255,11308,6293,11384,6296,11386v7,,15,,22,em6207,11077v-44,-19,-46,-22,-89,-22c6126,11078,6149,11097,6184,11099v68,5,115,-7,177,-22c6369,11077,6376,11077,6384,11077em5125,6788v-34,10,-80,7,-112,22c4963,6833,4905,6869,4859,6899v-70,46,-150,87,-219,133c4558,7087,4491,7162,4420,7230v-114,109,-219,228,-312,354c4011,7715,3927,7855,3866,8004v-36,88,-58,179,-89,265c3747,8350,3719,8431,3689,8512v-27,74,-59,149,-89,222c3572,8802,3559,8865,3535,8932v-27,75,-62,147,-89,222c3382,9329,3341,9510,3292,9684v-27,97,-34,167,-46,265c3232,10060,3209,10170,3203,10281v-8,134,-15,267,-22,398c3174,10798,3164,10917,3158,11033v-4,82,-19,166,-23,243c3126,11447,3133,11623,3158,11785v11,72,21,108,45,177c3221,12015,3234,12044,3269,12094v27,38,67,87,112,111c3420,12226,3508,12236,3554,12248v68,18,128,18,200,23c3834,12276,3913,12340,3954,12271v13,-22,-31,-24,-23,-66c3931,12182,3931,12175,3931,12160v61,8,103,,155,22c4119,12196,4157,12195,4174,12227v31,58,7,36,,66c4168,12322,4112,12351,4108,12359v-10,23,-10,67,-22,88em4463,11939v,-22,,-44,,-66c4418,11873,4413,11885,4394,11895v-55,29,-49,76,-66,133c4304,12105,4298,12169,4328,12248v20,54,66,84,112,111c4500,12394,4536,12384,4594,12359em4682,12138v-41,24,-73,46,-88,89c4581,12265,4595,12310,4617,12337v29,35,45,44,88,44c4732,12381,4781,12342,4794,12315v15,-31,-4,-68,-23,-88c4758,12213,4702,12172,4682,12182v-13,6,-69,50,-65,66c4638,12269,4642,12276,4663,12271em4859,12160v-7,33,-19,51,-19,88c4840,12285,4834,12308,4859,12337v31,36,58,27,89,c4972,12317,5023,12276,5036,12248v16,-34,-1,-59,-23,-66c5013,12224,4992,12338,5036,12359v32,15,90,-2,112,-22c5176,12311,5168,12284,5168,12248v,-42,14,-98,-20,-110em5302,11962v11,41,37,85,43,132c5354,12173,5376,12236,5391,12315v4,19,,158,,111c5391,12354,5377,12293,5368,12227v-8,-62,-35,-187,-23,-244c5353,11945,5371,11899,5410,11895v38,-4,57,7,69,44c5495,11985,5483,12077,5456,12116v-21,30,-42,52,-46,89c5404,12258,5423,12250,5456,12271v40,26,61,22,112,22c5596,12293,5625,12293,5653,12293em5676,12248v,42,-1,62,46,67c5765,12320,5781,12302,5810,12271v27,-29,20,-52,20,-89c5830,12160,5830,12153,5830,12138v-47,,-53,10,-85,44c5718,12210,5703,12253,5699,12293v-5,46,-2,48,23,66c5762,12388,5767,12378,5810,12359v31,-13,97,-54,112,-88c5935,12243,5934,12228,5941,12205v-24,26,-54,57,-65,88c5860,12339,5891,12366,5899,12381v,7,,15,,22c5944,12403,5955,12392,5987,12359v28,-29,33,-57,66,-88c6053,12220,6032,12297,6030,12315v-5,46,2,44,43,44c6080,12359,6088,12359,6095,12359em6207,12271v,-50,13,-54,-23,-66c6123,12205,6162,12211,6141,12248v-22,38,-23,43,-23,89c6118,12359,6118,12366,6118,12381v42,,64,-6,89,-44c6244,12282,6253,12240,6273,12182v24,-70,23,-122,23,-199c6296,11954,6296,11939,6296,11917v-36,24,-30,62,-46,111c6234,12076,6212,12152,6230,12205v12,34,24,91,66,110c6337,12333,6377,12303,6407,12293v32,-11,18,-22,66,-22c6521,12271,6518,12218,6538,12205v27,-17,23,-1,23,-45c6548,12122,6510,12143,6492,12182v-15,33,6,67,23,89c6550,12262,6572,12237,6604,12227v17,-5,47,,65,c6669,12283,6678,12310,6692,12337v,7,,15,,22c6682,12320,6660,12293,6650,12248v-9,-40,5,-29,-23,-66c6634,12162,6671,12141,6692,12138v37,-4,60,-18,69,-4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B75A41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3" style="position:absolute;margin-left:28.65pt;margin-top:5.55pt;width:3.7pt;height:8.8pt;z-index:252729344" coordorigin="2010,7036" coordsize="132,310" path="m2010,7036r,em2010,7036v,22,,44,,66em2076,7213v,22,,29,,44em2141,7301v-18,20,-25,25,-20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2" style="position:absolute;margin-left:355.5pt;margin-top:2.9pt;width:144.75pt;height:23.25pt;z-index:252748800" coordorigin="13542,6943" coordsize="5106,819" path="m13896,7009v,55,-16,84,-23,133c13862,7217,13851,7396,13896,7451v30,36,45,45,89,45c14038,7496,14084,7446,14116,7407v42,-53,45,-119,69,-177c14210,7169,14203,7114,14227,7053v,-57,,76,,89c14227,7251,14224,7350,14250,7451v,23,,30,,45em14427,7209v7,-8,13,-15,20,-23c14459,7221,14470,7204,14470,7252v,94,-5,185,23,265c14493,7540,14493,7547,14493,7562em14404,7584v-8,,-15,,-23,c14446,7584,14505,7573,14558,7562v15,,31,,46,c14613,7531,14642,7539,14647,7496v,-7,,-15,,-22em14404,7209v-19,-25,-47,-67,,-89c14453,7096,14568,7120,14624,7120em14932,7186v,86,-7,163,-20,244c14902,7491,14911,7562,14912,7562v7,,13,,20,em14690,7164v-7,-7,-13,-15,-20,-22c14701,7130,14688,7120,14735,7120v49,,83,-19,132,-22c14921,7095,14951,7117,15001,7120v48,3,68,17,108,22c15139,7145,15205,7133,15178,7120v-8,,-15,,-23,em13565,7053v8,-7,15,-14,23,-21c13588,7080,13568,7093,13565,7142v-4,71,-20,132,-23,199c13539,7416,13548,7451,13565,7517v7,26,26,66,65,45c13671,7540,13692,7466,13719,7430v39,-51,63,-89,66,-155c13788,7213,13802,7177,13807,7120v3,-39,-12,-33,23,-45em14027,7032v,-37,9,30,,66c14010,7164,13988,7227,13985,7297v-3,73,-19,130,-23,199c13959,7540,13962,7585,13962,7629v30,-40,23,-59,23,-112c13985,7503,13985,7488,13985,7474em14008,7142v12,-62,19,-97,19,-155c14027,6980,14027,6972,14027,6965v37,12,23,42,23,88c14050,7105,14073,7181,14093,7230v19,47,41,114,69,155c14178,7408,14207,7431,14227,7451v20,-6,37,-37,43,-66c14284,7313,14307,7238,14316,7164v8,-70,23,-127,23,-199c14339,6958,14339,6950,14339,6943em15463,7275v8,,15,,23,c15495,7310,15511,7331,15529,7363v27,48,33,88,69,133c15621,7525,15632,7547,15640,7584v23,,30,,23,22em15575,7385v-23,30,-28,60,-46,89c15509,7507,15459,7526,15444,7562v-14,36,-36,57,-66,88em15378,7540v,-22,,-44,,-66c15487,7474,15597,7474,15706,7474em15863,7032v,-51,-15,26,-23,43c15812,7139,15782,7209,15772,7275v-11,73,7,122,26,176c15811,7489,15817,7512,15863,7517v39,4,64,-9,86,-43c15978,7429,15997,7388,16017,7341v18,-43,39,-89,43,-132c16060,7201,16060,7194,16060,7186v-21,8,-34,55,-43,89c16001,7337,16023,7403,16040,7451v9,26,12,41,43,45c16091,7496,16098,7496,16106,7496em16191,7385v-21,33,-19,49,-19,89c16172,7518,16183,7543,16191,7562v15,35,36,28,69,c16284,7542,16300,7504,16303,7474v3,-29,,-60,,-89c16331,7421,16307,7441,16326,7474v24,41,49,22,65,43c16391,7540,16391,7548,16414,7540v15,-5,55,-20,66,-44c16493,7469,16503,7400,16503,7430v,44,-20,153,23,176c16556,7622,16562,7601,16568,7584em16568,7297v-34,-42,-33,-57,-65,-67c16549,7230,16576,7224,16611,7252em16768,7053v,49,15,94,20,133c16795,7235,16780,7358,16768,7407v-14,57,-23,93,-23,155c16745,7610,16761,7645,16811,7650v38,4,62,4,89,-21c16920,7608,16927,7604,16922,7584em16788,7451v-25,-7,-121,-48,-85,-21c16743,7460,16783,7451,16834,7451v15,,31,,46,em17188,7407v17,-6,59,-22,20,-22c17160,7385,17146,7396,17100,7407v-35,9,-49,23,-89,23c17019,7464,17043,7485,17077,7496v32,10,80,18,111,21c17209,7517,17217,7517,17231,7517v,55,-25,39,-43,67c17177,7601,17151,7619,17122,7629v-7,,-15,,-22,em17673,7142v-28,-21,-62,-27,-88,-44c17550,7075,17519,7056,17473,7053v-50,-3,-77,-21,-131,-21c17334,7032,17327,7032,17319,7032v13,49,53,76,66,132c17395,7207,17378,7280,17365,7318v-23,69,-42,149,-46,222c17316,7600,17355,7627,17365,7672v9,41,2,62,43,67c17451,7744,17486,7743,17519,7717v47,-37,26,-36,89,-45em17804,7540v30,,59,,89,em18050,7540v30,,59,,89,em18270,7053v34,-24,47,-21,89,-21c18402,7032,18409,7068,18424,7075v42,21,42,31,66,67c18527,7196,18552,7145,18559,7230v4,45,19,80,19,133c18578,7451,18576,7531,18601,7606v15,44,46,58,46,111c18602,7717,18593,7727,18559,7739v-35,12,-79,11,-112,22c18425,7761,18419,7761,18405,77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" annotation="t"/>
          </v:shape>
        </w:pict>
      </w:r>
    </w:p>
    <w:p w:rsidR="00B75A41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8" style="position:absolute;margin-left:94.35pt;margin-top:14.6pt;width:68.35pt;height:60.85pt;z-index:252734464" coordorigin="4328,7915" coordsize="2411,2146" path="m4528,7915v6,38,26,15,23,67c4548,8032,4540,8066,4528,8114v-15,60,-21,114,-23,178c4503,8354,4497,8409,4486,8469v-13,67,-13,130,-23,198c4454,8729,4434,8803,4420,8866v-14,61,-39,138,-46,200c4366,9138,4357,9220,4351,9286v-10,117,-14,243,-23,354c4320,9741,4328,9847,4328,9949v187,,374,6,554,22c4946,9977,4998,9989,5059,9994v62,5,114,17,174,22c5357,10026,5492,10029,5610,10038v241,17,502,1,731,22c6398,10065,6458,10060,6515,10060v8,-32,20,-59,23,-89c6542,9927,6558,9870,6561,9839v5,-48,18,-90,23,-133c6590,9655,6600,9600,6604,9551v3,-44,20,-101,23,-132c6633,9354,6645,9272,6650,9220v6,-64,15,-143,19,-199c6672,8981,6689,8939,6692,8911v5,-38,19,-84,23,-111c6724,8730,6732,8645,6738,8579v19,-202,,-416,,-619em5082,8491v-8,-24,-17,-41,-46,-45c5000,8441,4972,8488,4948,8512v-34,34,-61,62,-66,111c4882,8645,4882,8652,4882,8667v45,,56,-10,89,-44c5001,8592,5043,8550,5059,8512v9,-21,-16,-97,-23,-110c5021,8373,4977,8338,4948,8335v-35,-4,-62,-11,-66,23c4882,8365,4882,8373,4882,8380em5233,8557v-30,,-69,-12,-85,22c5133,8612,5106,8648,5102,8689v-3,32,-12,94,23,111c5155,8814,5194,8796,5213,8778v22,-20,40,-62,43,-89c5259,8663,5230,8621,5213,8601v-10,-11,-71,-43,-88,-22c5119,8587,5125,8634,5125,8645em5325,8623v,41,-19,52,-23,88c5298,8748,5279,8759,5279,8800v,22,,29,,44c5313,8836,5340,8824,5368,8800v28,-24,37,-75,65,-89c5441,8711,5448,8711,5456,8711v-21,28,-42,54,-46,89c5405,8844,5375,8847,5410,8888v21,21,25,28,46,23em5787,8911v,-42,-19,-52,-23,-89c5764,8801,5765,8794,5745,8800v-32,31,-53,52,-69,88c5666,8911,5635,8968,5653,8999v23,41,67,24,92,c5784,8962,5835,8919,5853,8866v12,-37,36,-89,23,-132c5859,8679,5850,8624,5810,8579v-34,-38,-77,-29,-111,c5653,8618,5653,8629,5653,8689v,30,,45,,67em5941,8954v,-37,-12,-55,-19,-88c5865,8880,5879,8912,5853,8954v-26,42,-43,61,-43,112c5810,9087,5810,9095,5810,9109v25,,76,-6,89,-22c5917,9066,5956,9002,5964,8977v,-23,,-30,,-45c5939,8957,5909,8991,5899,9021v-8,23,,64,,88c5930,9109,5964,9102,5987,9087v32,-21,58,-44,86,-66c6067,9049,6045,9087,6030,9109v-23,33,-43,60,-66,89c6010,9187,6000,9165,6030,9132v25,-27,35,-54,43,-89c6056,9050,6032,9091,6030,9109v-3,21,,45,,67c6071,9176,6086,9181,6118,9154v22,-18,78,-46,89,-67c6222,9058,6219,9076,6230,9043v-8,3,-61,36,-66,44c6148,9112,6141,9143,6141,9176v,7,,15,,22c6171,9198,6213,9209,6230,9176v4,-8,36,-62,43,-67c6281,9109,6288,9109,6296,9109v-15,-29,-35,12,-46,45c6241,9179,6233,9217,6230,9242v-3,31,-11,62,20,66c6288,9313,6306,9301,6318,9264v,-7,,-15,,-22c6308,9212,6283,9222,6273,9242v,7,,15,,22c6296,9264,6351,9259,6361,9242v,-7,,-15,,-22c6361,9225,6356,9321,6384,9286v11,-14,34,-38,43,-66c6440,9178,6409,9229,6407,9242v-1,7,,81,,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1" style="position:absolute;margin-left:430.6pt;margin-top:4pt;width:59.6pt;height:11.3pt;z-index:252747776" coordorigin="16191,7540" coordsize="2103,399" path="m18247,7562v26,,36,-2,46,-22em16191,7938r,l16191,7938r,l16191,7938r,l16191,7938r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8BHQOgASABIABoDAAAAAAAwAAAAAAAAEZYz1SK5pfFT48G+LrS4ZsiAyNkBj6ARMiSAABIEUT3&#10;rZoCRRIbAgCX/kYSGwIAl/5XDQAAAAUDOAtlGSAyCQD+/wMBwP4fRTMJAP7/AwEA/n9FOAgA/h8A&#10;/rYrNhWo2VFAg106PwAAgDgAAAC3CiwGhPw0gfhpByZcmUCH8f03j+nJ7PCH6HzokZtM9n8GeAoA&#10;ESCQ01h3I4LPAQorCIL+leP6V5AAgv8AKCn+AFBUAIfniudriE3iFpv+zQoAESBArDh4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3" style="position:absolute;margin-left:259.7pt;margin-top:7.7pt;width:261.2pt;height:54.6pt;z-index:252749824" coordorigin="10161,7672" coordsize="9215,1925" path="m10273,7695v-15,29,-17,11,-23,44c10239,7796,10214,7858,10207,7915v-9,78,-34,147,-46,222c10146,8229,10171,8325,10184,8402v,22,,29,,44c10263,8446,10339,8458,10404,8469v123,20,263,-7,377,-23c10900,8430,11019,8454,11132,8469v96,12,194,9,288,22c11509,8503,11600,8499,11686,8512v60,9,120,13,177,23c11925,8546,12010,8550,12063,8557v21,,29,,43,c12106,8379,12113,8197,12083,8027v-15,-87,29,-235,-20,-288c12063,7746,12063,7754,12063,7761em10627,8048v37,,74,,111,em10847,8093v37,,74,,111,em11066,8093v34,23,47,21,89,21em11309,8159v23,,31,,46,em15686,7783v-78,-21,-145,-23,-223,c15376,7809,15276,7887,15201,7938v-111,76,-184,165,-269,265c14877,8268,14818,8337,14801,8424v-10,52,-3,111,23,155c14846,8616,14872,8654,14890,8689v13,26,-18,-19,-43,-44c14813,8611,14793,8570,14758,8535v-26,-26,-29,-28,-46,-44c14739,8522,14749,8546,14781,8579v33,34,69,83,109,110c14915,8689,14924,8691,14932,8711v24,-27,47,-56,69,-88c15018,8597,15019,8568,15024,8535em13985,8756v71,4,132,18,200,22c15350,8852,16534,8742,17696,8800v519,26,1065,-25,1568,22c19285,8824,19308,8818,19329,8822v-5,34,-18,57,-20,89c19300,9044,19308,9181,19329,9308v8,49,7,86,23,133c19359,9462,19367,9464,19375,9485v-807,,-1611,10,-2410,44c16664,9542,16354,9531,16060,9551v-87,6,-179,18,-262,23c15694,9580,15587,9589,15486,9596v-176,12,-368,-11,-528,-22c14720,9558,14401,9631,14185,9551v-23,,-30,,-23,-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B75A41" w:rsidRPr="00B75A41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9" style="position:absolute;margin-left:130pt;margin-top:12.3pt;width:.7pt;height:.7pt;z-index:252735488" coordorigin="5587,8954" coordsize="24,24" path="m5587,8977v23,,31,,23,-2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IBHQIEBAEgAGgMAAAAAADAAAAAAAAARljPVIrml8VPjwb4utLhmyIDI2QGPoBEyJIAAEgRRPet&#10;mgJFEhsCAJf+RhIbAgCX/lcNAAAABQM4C2UZIDIJAP7/AwHA/h9FMwkA/v8DAQD+f0U4CAD+HwD+&#10;tis2FajZUUCDXTo/AACAOAAAALcKLQmD/YPfsHwdOoCG8nink8VAvYfoqui1wxiuOSvO+WeC9AoA&#10;ESCwGgxJ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4" style="position:absolute;margin-left:369.25pt;margin-top:7.35pt;width:1.35pt;height:19.4pt;z-index:252750848" coordorigin="14027,8778" coordsize="47,686" path="m14050,8778v,129,-7,254,-23,376c14016,9236,14037,9301,14050,9375v7,42,13,52,23,8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UBHQIENAEgAGgMAAAAAADAAAAAAAAARljPVIrml8VPjwb4utLhmyIDI2QGPoBEyJIAAEgRRPet&#10;mgJFEhsCAJf+RhIbAgCX/lcNAAAABQM4C2UZIDIJAP7/AwHA/h9FMwkA/v8DAQD+f0U4CAD+HwD+&#10;tis2FajZUUCDXTo/AACAOAAAALcKQA+E/CCB+EEEGXIZMuTKh/Jll5Md55OhO50naAzmAoflOuRj&#10;vGS45R6DCKLMIvjml5T4B8AKABEgEDISeyOCzwG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5" style="position:absolute;margin-left:386.85pt;margin-top:10.45pt;width:1.25pt;height:19.45pt;z-index:252751872" coordorigin="14647,8888" coordsize="44,687" path="m14647,8888v,93,12,179,23,266c14687,9287,14654,9428,14690,9551v,8,,15,,2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ENAEgAGgMAAAAAADAAAAAAAAARljPVIrml8VPjwb4utLhmyIDI2QGPoBEyJIAAEgRRPet&#10;mgJFEhsCAJf+RhIbAgCX/lcNAAAABQM4C2UZIDIJAP7/AwHA/h9FMwkA/v8DAQD+f0U4CAD+HwD+&#10;tis2FajZUUCDXTo/AACAOAAAALcKSBKD/hG0/hG1B06gOXOH8m8Hk2jgKfQOeTudTuAz6fwBPUAA&#10;h+U45Ie9TOhwCY0uHUmCySeyDG+Majwe4AoAESDgp1N7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6" style="position:absolute;margin-left:408.8pt;margin-top:10.45pt;width:1.85pt;height:16.95pt;z-index:252752896" coordorigin="15421,8888" coordsize="66,598" path="m15421,8888v,136,5,269,23,398c15451,9341,15433,9414,15463,9463v8,7,15,15,23,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sBHQIGLgEgAGgMAAAAAADAAAAAAAAARljPVIrml8VPjwb4utLhmyIDI2QGPoBEyJIAAEgRRPet&#10;mgJFEhsCAJf+RhIbAgCX/lcNAAAABQM4C2UZIDIJAP7/AwHA/h9FMwkA/v8DAQD+f0U4CAD+HwD+&#10;tis2FajZUUCDXTo/AACAOAAAALcKRhKD/hOM/hONADp1cufQh/JvB5N4U8gKfQNApxPYBOp2noCH&#10;5Hrj3aNIKfA4dY0XqsqmcKtOT8R8FSAKABEgcJileyOCzwG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7" style="position:absolute;margin-left:427.55pt;margin-top:9.2pt;width:1.9pt;height:17.55pt;z-index:252753920" coordorigin="16083,8844" coordsize="67,620" path="m16083,8844v,79,12,145,23,222c16117,9138,16123,9214,16126,9286v2,57,23,97,23,155c16149,9448,16149,9456,16149,946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GMAEgAGgMAAAAAADAAAAAAAAARljPVIrml8VPjwb4utLhmyIDI2QGPoBEyJIAAEgRRPet&#10;mgJFEhsCAJf+RhIbAgCX/lcNAAAABQM4C2UZIDIJAP7/AwHA/h9FMwkA/v8DAQD+f0U4CAD+HwD+&#10;tis2FajZUUCDXTo/AACAOAAAALcKSBGD/hUg/hUhB06uXN06gIfya0eTWmdIBOIFOJ7PJ3Op2gM5&#10;gICH5MjkNahCYVSY5ParBqLDI5lGs413aAoAESAwOu57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8" style="position:absolute;margin-left:448.85pt;margin-top:11.7pt;width:1.3pt;height:17.55pt;z-index:252754944" coordorigin="16834,8932" coordsize="47,620" path="m16834,8932v9,34,11,76,23,111c16881,9112,16880,9166,16880,9242v,103,,206,,30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GMAEgAGgMAAAAAADAAAAAAAAARljPVIrml8VPjwb4utLhmyIDI2QGPoBEyJIAAEgRRPet&#10;mgJFEhsCAJf+RhIbAgCX/lcNAAAABQM4C2UZIDIJAP7/AwHA/h9FMwkA/v8DAQD+f0U4CAD+HwD+&#10;tis2FajZUUCDXTo/AACAOAAAALcKSBKD/hbq/hbrOnV06gCH8nLXk5bnU7nk4nM4gU4ns8gE/gCe&#10;gIfk9OS/yRYYdIqHLqvO4LM49D6vdcU7LAoAESDw2zZ8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9" style="position:absolute;margin-left:465.1pt;margin-top:13.6pt;width:1.35pt;height:15.65pt;z-index:252755968" coordorigin="17408,8999" coordsize="47,553" path="m17408,8999v,67,15,116,23,177c17445,9282,17430,9383,17454,9485v4,19,,47,,66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YBHQIGLAEgAGgMAAAAAADAAAAAAAAARljPVIrml8VPjwb4utLhmyIDI2QGPoBEyJIAAEgRRPet&#10;mgJFEhsCAJf+RhIbAgCX/lcNAAAABQM4C2UZIDIJAP7/AwHA/h9FMwkA/v8DAQD+f0U4CAD+HwD+&#10;tis2FajZUUCDXTo/AACAOAAAALcKQQ+D/hhI/hhJHTqHTqCH8niXk7ZoFBoEDnk7nU7QGcwEh+e6&#10;5y3B2N4hN5LA5TLqXied4fx2CgARIOBMcXwjgs8B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30" style="position:absolute;margin-left:490.75pt;margin-top:12.95pt;width:2.65pt;height:15.7pt;z-index:252756992" coordorigin="18313,8977" coordsize="93,553" path="m18313,8977v,42,21,70,23,110c18340,9167,18355,9230,18359,9308v3,65,31,116,46,177c18405,9507,18405,9514,18405,952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oBHQIIKgEgAGgMAAAAAADAAAAAAAAARljPVIrml8VPjwb4utLhmyIDI2QGPoBEyJIAAEgRRPet&#10;mgJFEhsCAJf+RhIbAgCX/lcNAAAABQM4C2UZIDIJAP7/AwHA/h9FMwkA/v8DAQD+f0U4CAD+HwD+&#10;tis2FajZUUCDXTo/AACAOAAAALcKRQ+E/DTR+GmlkymTKyZcmUCH8nank6XgdAoN8nsBnk7IDOYC&#10;h+cI5pPCU7sMcmdJi05j2V8k4N4n0AoAESCQOLx8I4LPAY==&#10;" annotation="t"/>
          </v:shape>
        </w:pict>
      </w:r>
    </w:p>
    <w:p w:rsidR="00A74908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31" style="position:absolute;margin-left:373.1pt;margin-top:4pt;width:129.55pt;height:58.95pt;z-index:252758016" coordorigin="14162,9220" coordsize="4571,2079" path="m14404,9220v-18,33,-44,73,-65,111c14297,9406,14253,9493,14227,9574v-32,100,-61,204,-65,309c14158,9978,14159,10059,14185,10148v23,82,36,165,65,244c14276,10464,14325,10583,14381,10635v35,33,93,56,131,88c14546,10752,14584,10785,14604,10811v28,36,56,88,66,133c14689,11030,14683,11176,14647,11254v-21,20,-28,24,-23,44c14607,11263,14588,11226,14581,11188v-8,-49,-14,-71,-42,-111c14524,11056,14496,11068,14470,11055v,-22,,-30,-23,-22c14440,11051,14405,11058,14447,11099v18,17,68,57,92,66c14557,11172,14608,11190,14624,11188v43,-5,47,-33,66,-67c14710,11086,14719,11048,14735,11011v21,-47,32,-60,66,-88em15244,9397v-18,-13,-26,-9,-43,-22c15196,9415,15183,9446,15178,9485v-17,143,-14,328,23,464c15228,10048,15282,10140,15352,10214v50,53,96,99,157,134c15545,10368,15576,10383,15621,10392v43,8,89,16,131,22c15821,10423,15842,10444,15883,10502v39,56,45,95,66,155c15968,10714,15972,10749,15972,10811v,57,-15,86,-23,133c15944,10976,15955,11052,15929,11033v-33,-23,-6,-74,-23,-110c15891,10891,15878,10874,15863,10857v,-23,,-31,-23,-23c15824,10895,15814,10860,15840,10923v13,31,21,59,43,88c15908,11042,15931,11062,15972,11055v47,-8,40,-34,68,-66c16071,10953,16102,10909,16126,10878v22,,30,1,23,-21em15883,9331v9,17,13,28,23,66c15918,9441,15937,9499,15949,9551v16,73,29,150,46,222c16015,9856,16053,9937,16083,10016v29,76,54,137,108,198c16238,10267,16299,10303,16349,10348v77,69,165,94,262,132c16685,10509,16756,10535,16834,10546v58,8,97,6,154,22c17034,10581,17076,10598,17122,10613v36,12,79,27,109,44c17298,10694,17350,10741,17385,10811v23,47,39,79,46,133c17441,11020,17431,11103,17408,11165v-13,35,-28,49,-43,67c17361,11178,17358,11144,17342,11099v-10,-27,-3,-67,-23,-88c17313,11011,17306,11011,17300,11011v-12,33,-32,44,-23,88c17283,11127,17297,11165,17319,11188v20,21,61,44,89,44c17439,11232,17473,11208,17496,11188v26,-23,13,-78,23,-111c17529,11044,17536,11026,17542,10989v,-8,,-15,,-23em16745,9397v3,31,21,68,23,88c16774,9543,16783,9608,16788,9663v10,110,47,152,92,242c16919,9984,16959,10045,17031,10104v66,54,123,66,200,89c17312,10217,17393,10219,17473,10237v78,18,174,43,246,66c17786,10324,17853,10361,17916,10392v62,30,116,41,177,66c18177,10493,18284,10531,18359,10568v35,17,80,49,111,67c18513,10659,18542,10673,18559,10701v16,26,15,58,19,89c18586,10845,18564,10890,18559,10944v-4,50,-18,86,-23,133c18533,11106,18538,11136,18536,11165v-15,-36,-28,-70,-46,-110c18473,11017,18447,10981,18424,10944v8,45,3,50,23,89c18462,11062,18478,11099,18513,11121v27,17,51,33,88,22c18634,11133,18668,11111,18690,11077v12,-19,34,-64,42,-88c18732,10966,18732,10959,18732,109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" annotation="t"/>
          </v:shape>
        </w:pict>
      </w:r>
    </w:p>
    <w:p w:rsidR="00A74908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15" style="position:absolute;margin-left:259.7pt;margin-top:.15pt;width:63.3pt;height:18.2pt;z-index:252741632" coordorigin="10161,9883" coordsize="2234,643" path="m10470,10060v,-28,11,-73,-20,-89c10401,9946,10394,9949,10338,9971v-35,13,-88,60,-111,89c10187,10111,10171,10201,10161,10260v-11,67,27,119,66,154c10270,10453,10324,10474,10384,10458v72,-20,125,-58,177,-110c10595,10314,10619,10232,10647,10214v8,,15,,23,c10670,10158,10670,10250,10670,10260v,43,-13,76,23,88c10714,10315,10712,10300,10712,10260v,-35,-18,-44,-42,-67c10631,10202,10611,10229,10581,10260v-39,40,-43,51,-43,109c10538,10413,10534,10424,10561,10458v47,-7,50,-8,86,-44c10673,10388,10702,10360,10712,10326v,-8,,-15,,-23c10698,10325,10679,10363,10693,10392v17,36,87,13,111,c10829,10378,10848,10325,10889,10348v8,4,,98,,110c10924,10447,10912,10433,10912,10392v,-47,-32,-86,-42,-132c10863,10229,10853,10202,10847,10171v51,,103,,154,em11243,9949v-27,42,-19,81,-19,133c11224,10155,11229,10212,11243,10281v8,41,-5,31,23,67em11155,10326v-50,,-72,-8,-108,22c11080,10397,11062,10374,11112,10392v59,21,70,25,131,c11283,10376,11330,10340,11355,10303v19,-35,27,-41,23,-66em11132,9949v-14,-7,-29,-14,-43,-21c11100,9884,11110,9883,11155,9883v100,,192,-4,288,22em11663,10281v,43,19,70,23,111c11689,10425,11672,10461,11709,10480v32,17,58,-20,66,-44c11786,10403,11798,10387,11798,10348v,-7,,-15,,-22c11771,10334,11756,10355,11752,10392v-5,42,3,61,46,66c11841,10463,11876,10463,11906,10436v38,-34,46,-12,46,-67c11971,10380,11952,10395,11952,10436v,30,,59,,89c11998,10525,11999,10511,12017,10502v32,-16,54,-26,66,-66c12083,10414,12083,10407,12083,10392em11971,10193v,-47,27,-6,46,em12171,9949v,-22,,-29,,-44c12171,9954,12191,9988,12194,10038v7,129,2,253,23,376c12222,10442,12228,10508,12260,10525v23,,31,,46,c12306,10495,12306,10466,12306,10436em12283,10369v-59,-120,-62,-97,-135,-155c12148,10194,12149,10187,12129,10193v8,25,29,41,65,44c12260,10242,12296,10232,12348,10193v23,-22,31,-30,46,-4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" annotation="t"/>
          </v:shape>
        </w:pict>
      </w:r>
    </w:p>
    <w:p w:rsidR="00A74908" w:rsidRPr="00DF15AE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16" style="position:absolute;margin-left:257.85pt;margin-top:18.25pt;width:27.5pt;height:13.2pt;z-index:252742656" coordorigin="10096,11320" coordsize="971,466" path="m10319,11408v-9,-35,-3,-69,-46,-88c10237,11304,10202,11338,10184,11365v-35,52,-76,137,-88,198c10086,11613,10088,11681,10119,11718v30,35,84,58,131,44c10314,11743,10376,11691,10427,11652v36,-27,107,-130,88,-89c10499,11598,10493,11589,10493,11630v,-23,16,-80,-23,-67c10432,11575,10420,11585,10404,11608v-27,39,-43,38,-43,88c10361,11718,10361,11740,10361,11762v40,,58,6,89,-22c10473,11719,10525,11679,10538,11652v14,-31,23,-20,23,-66c10516,11597,10515,11606,10515,11652v,22,,44,,66c10548,11718,10579,11712,10604,11696v12,-8,88,-64,89,-66c10693,11609,10692,11602,10712,11608v,63,-14,130,26,177c10751,11765,10758,11762,10758,11718v,-33,-3,-85,-20,-110c10719,11580,10690,11547,10670,11541v114,,221,-9,331,-21c11023,11520,11044,11520,11066,115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17" style="position:absolute;margin-left:287.2pt;margin-top:15.1pt;width:20.75pt;height:14.45pt;z-index:252743680" coordorigin="11132,11210" coordsize="732,509" path="m11155,11232v,115,5,223,23,331c11185,11605,11178,11653,11178,11696v,56,-22,-60,-23,-66c11144,11569,11132,11518,11132,11453v,-66,-19,-149,23,-199c11184,11220,11200,11210,11243,11210v36,,57,35,66,66c11323,11323,11296,11352,11289,11386v-10,53,-31,66,-46,111c11231,11531,11245,11563,11266,11586v21,22,60,42,89,44c11404,11633,11449,11637,11486,11608v27,-22,57,-57,66,-88c11559,11496,11552,11457,11552,11431v-38,10,-57,36,-86,66c11430,11534,11413,11561,11401,11608v,7,,15,,22c11434,11639,11448,11652,11486,11652v49,,74,-10,112,-44c11617,11591,11654,11526,11663,11520v23,,31,,23,-23c11670,11502,11632,11536,11620,11563v-13,30,-22,53,-22,89c11643,11652,11649,11642,11686,11630v28,-9,74,-33,89,-67c11781,11549,11800,11486,11775,11541v-10,21,-20,67,-23,89c11746,11678,11786,11674,11820,11674v21,,29,,4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18" style="position:absolute;margin-left:306.7pt;margin-top:14.5pt;width:21.3pt;height:14.4pt;z-index:252744704" coordorigin="11820,11188" coordsize="752,509" path="m11971,11586v,-42,6,-90,-42,-111c11889,11458,11854,11543,11840,11563v-24,33,-20,49,-20,89c11820,11674,11820,11681,11820,11696v41,,55,5,86,-22c11952,11633,11988,11594,12017,11541v31,-56,32,-116,46,-176c12079,11300,12083,11254,12083,11188v-45,12,-58,62,-66,110c12006,11361,11997,11433,11994,11497v-3,47,19,116,46,155c12066,11690,12087,11696,12129,11696v20,,43,-45,65,-66c12219,11606,12237,11566,12260,11563v41,-5,49,-22,65,-43c12350,11486,12363,11487,12325,11475v-19,30,-39,41,-42,66c12283,11563,12283,11571,12283,11586v41,,51,-19,88,-23c12387,11561,12443,11520,12460,11541v12,14,,91,,111c12432,11616,12456,11596,12437,11563v-22,-39,-23,-62,-23,-110c12414,11431,12414,11423,12414,11408v57,,112,10,157,-2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33" style="position:absolute;margin-left:366.85pt;margin-top:13.2pt;width:141.5pt;height:45.15pt;z-index:252760064" coordorigin="13942,11143" coordsize="4991,1593" path="m14139,11298v37,-14,44,-20,88,-22c14407,11268,14582,11279,14758,11254v105,-15,217,6,309,22c15116,11284,15103,11269,15109,11320v5,45,-17,66,-19,111c15087,11504,15070,11558,15067,11630v-4,91,-23,172,-23,265c15044,12128,15061,12425,15024,12625v-6,33,-6,61,-23,88c14982,12743,14978,12732,14932,12735v-64,4,-115,-14,-174,-22c14704,12706,14654,12699,14604,12691v-58,-10,-120,-20,-177,-23c14376,12665,14342,12653,14293,12647v-92,-12,-186,8,-266,21c13998,12673,13959,12675,13942,12647v-21,-36,16,-85,20,-111c13972,12470,13975,12402,13985,12337v22,-146,-2,-299,23,-442c14018,11838,14019,11773,14027,11718v9,-64,15,-145,23,-198c14058,11469,14029,11403,14073,11386v21,,29,,43,em15552,11276v15,-44,28,-7,69,-22c15673,11235,15695,11232,15752,11232v133,,341,-21,439,22c16200,11254,16208,11254,16217,11254v,140,,280,,420em16260,11674v,93,11,178,23,265c16292,12004,16300,12074,16303,12138v3,56,20,97,23,155c16332,12401,16319,12509,16303,12602v-8,44,-2,43,-20,66c16261,12696,16265,12688,16217,12691v-54,3,-93,-17,-134,-23c15958,12651,15824,12675,15706,12691v-84,11,-169,6,-243,22c15457,12713,15450,12713,15444,12713v,-128,7,-251,19,-376c15475,12217,15469,12101,15486,11983v15,-103,6,-209,23,-309c15519,11617,15516,11554,15529,11497v9,-39,21,-70,23,-111c15554,11344,15533,11331,15529,11320v,-7,,-15,,-22em17011,11254v-8,,-15,,-23,c17010,11241,17025,11235,17077,11232v74,-4,146,22,223,22c17374,11254,17442,11276,17519,11276v46,,99,-20,112,-22c17651,11254,17659,11254,17673,11254v,94,-7,177,-23,266c17596,11826,17616,12327,17673,12602v10,47,-19,75,-23,89c17650,12698,17650,12706,17650,12713v-44,-5,-62,-20,-108,-22c17500,12689,17471,12674,17431,12668v-55,-8,-98,-19,-154,-21c17149,12642,17015,12649,16900,12668v-21,,-29,,-43,c16857,12525,16866,12387,16880,12248v11,-115,12,-239,20,-353c16911,11728,16870,11544,16922,11386v13,-40,25,-74,43,-110c16979,11247,16977,11219,16988,11188v,7,,15,,22em18182,11254v37,,28,,65,c18475,11254,18704,11254,18932,11254v,74,-11,130,-23,199c18898,11517,18892,11588,18890,11652v-3,92,-20,175,-23,265c18861,12080,18863,12248,18890,12403v8,48,13,113,19,156c18915,12599,18898,12610,18890,12625v-9,17,-38,63,-46,66c18820,12700,18793,12715,18778,12713v-30,-4,-78,-13,-111,-22c18624,12679,18589,12649,18536,12647v-73,-3,-131,-18,-200,-22c18241,12620,18145,12625,18050,12625v,-135,9,-266,20,-398c18081,12094,18072,11960,18093,11829v16,-100,23,-186,23,-288c18116,11455,18128,11370,18139,11298v8,-53,1,-65,20,-110c18159,11162,18161,11152,18182,111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" annotation="t"/>
          </v:shape>
        </w:pict>
      </w:r>
    </w:p>
    <w:p w:rsidR="00DF15AE" w:rsidRP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F15AE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eastAsia="ru-RU"/>
        </w:rPr>
        <w:pict>
          <v:shape id="_x0000_s3135" style="position:absolute;margin-left:366.2pt;margin-top:9.85pt;width:142.15pt;height:43.9pt;z-index:252762112" coordorigin="13919,12625" coordsize="5014,1548" path="m13942,12713v6,44,14,33,20,66c13975,12854,13952,12931,13942,13000v-9,60,-13,120,-23,177c13908,13239,13917,13305,13942,13354v21,42,13,42,66,45c14170,13407,14339,13402,14493,13376v116,-19,246,,354,-22c14892,13345,14897,13359,14912,13310v33,-108,3,-265,20,-376c14939,12887,14922,12861,14912,12824v,-7,,-15,,-22em15486,12691v,56,18,111,23,154c15521,12945,15500,13038,15486,13133v-11,80,-34,162,-42,243c15423,13596,15433,13852,15463,14062v5,35,,75,,110c15522,14172,15574,14156,15621,14150v72,-9,151,-13,219,-22c15907,14120,15964,14141,16017,14150v84,14,166,-9,243,-22c16294,14122,16334,14128,16368,14128v,-95,11,-178,23,-266c16405,13757,16381,13643,16368,13553v-8,-54,-30,-80,-42,-133c16300,13303,16322,13154,16303,13044v-5,-28,-15,-38,-20,-66c16274,12927,16289,12887,16303,12845em16900,12735v7,,15,,22,c16911,12769,16900,12754,16900,12802v,29,,59,,88c17108,12890,17375,12850,17562,12912v18,6,50,,69,c17596,12901,17608,12886,17608,12845v,-37,,-73,,-110em18004,12668v8,-46,4,-19,23,-43c18027,12740,18023,12848,18004,12956v-23,134,-2,294,-22,420c17976,13412,17966,13458,17962,13487v-10,68,-11,140,-23,199c17939,13708,17939,13715,17939,13730v52,,92,-16,131,-23c18114,13700,18168,13692,18205,13686v130,-21,274,2,396,-22c18652,13654,18712,13650,18755,13641v22,-4,47,3,69,c18819,13606,18807,13580,18801,13553v-11,-53,15,-85,23,-133c18830,13385,18841,13337,18844,13310v9,-71,10,-138,23,-200c18881,13044,18852,12992,18844,12934v-9,-66,12,-104,23,-155c18877,12732,18883,12733,18909,12691v33,-54,17,-30,,-23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" annotation="t"/>
          </v:shape>
        </w:pict>
      </w:r>
    </w:p>
    <w:p w:rsidR="00DF15AE" w:rsidRPr="00DF15AE" w:rsidRDefault="00407C5B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eastAsia="ru-RU"/>
        </w:rPr>
        <w:pict>
          <v:shape id="_x0000_s3136" style="position:absolute;margin-left:482pt;margin-top:-.8pt;width:.05pt;height:.6pt;z-index:252763136" coordorigin="18004,12647" coordsize="1,22" path="m18004,12668v,-7,,-14,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kBHQIAAgEgAGgMAAAAAADAAAAAAAAARljPVIrml8VPjwb4utLhmyIDI2QGPoBEyGIAAEgRRJv3&#10;5gJFEhsCAJf+RhIbAgCX/lcNAAAABQM4C2UZIDIJAP7/AwHA/h9FMwkA/v8DAQD+f0U4CAD+HwD+&#10;tis2FajZUUCDXTo/AACAOAAAALcKJAWC/qcr+pywh/Ozl52r50CH2VteI4BjgAoAESAQNd6NI4LP&#10;AY==&#10;" annotation="t"/>
          </v:shape>
        </w:pic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Pr="00752E26" w:rsidRDefault="00752E26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20"/>
        </w:rPr>
      </w:pPr>
      <w:r w:rsidRPr="00752E26">
        <w:rPr>
          <w:rFonts w:ascii="Courier New" w:hAnsi="Courier New" w:cs="Courier New"/>
          <w:noProof/>
          <w:sz w:val="32"/>
          <w:szCs w:val="20"/>
        </w:rPr>
        <w:t>дополнительно - каждая функция в объекте анимации должна получать указатель на сам объект анимации, так как их может быть несколько с одним и тем же поведением</w:t>
      </w:r>
    </w:p>
    <w:p w:rsidR="00445006" w:rsidRDefault="00752E26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базовые поля:</w:t>
      </w:r>
    </w:p>
    <w:p w:rsidR="00752E26" w:rsidRDefault="00752E2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#define UNIT_BASE_FIELDS \</w:t>
      </w:r>
    </w:p>
    <w:p w:rsidR="00752E26" w:rsidRPr="00752E26" w:rsidRDefault="00752E26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INT Size;</w:t>
      </w:r>
      <w:r>
        <w:rPr>
          <w:rFonts w:ascii="Consolas" w:hAnsi="Consolas" w:cs="Consolas"/>
          <w:noProof/>
          <w:sz w:val="36"/>
        </w:rPr>
        <w:t xml:space="preserve">                                   \</w:t>
      </w:r>
    </w:p>
    <w:p w:rsidR="00752E26" w:rsidRPr="00752E26" w:rsidRDefault="00752E26" w:rsidP="00752E2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OID (*Init)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;</w:t>
      </w:r>
      <w:r>
        <w:rPr>
          <w:rFonts w:ascii="Consolas" w:hAnsi="Consolas" w:cs="Consolas"/>
          <w:noProof/>
          <w:sz w:val="36"/>
        </w:rPr>
        <w:t xml:space="preserve">       \</w:t>
      </w:r>
    </w:p>
    <w:p w:rsidR="00752E26" w:rsidRPr="00752E26" w:rsidRDefault="00752E26" w:rsidP="00752E2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OID (*Close)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;</w:t>
      </w:r>
      <w:r>
        <w:rPr>
          <w:rFonts w:ascii="Consolas" w:hAnsi="Consolas" w:cs="Consolas"/>
          <w:noProof/>
          <w:sz w:val="36"/>
        </w:rPr>
        <w:t xml:space="preserve">      \</w:t>
      </w:r>
    </w:p>
    <w:p w:rsidR="00752E26" w:rsidRPr="00752E26" w:rsidRDefault="00752E26" w:rsidP="00752E2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OID (*Response)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;</w:t>
      </w:r>
      <w:r>
        <w:rPr>
          <w:rFonts w:ascii="Consolas" w:hAnsi="Consolas" w:cs="Consolas"/>
          <w:noProof/>
          <w:sz w:val="36"/>
        </w:rPr>
        <w:t xml:space="preserve">   \</w:t>
      </w:r>
    </w:p>
    <w:p w:rsidR="00752E26" w:rsidRPr="00752E26" w:rsidRDefault="00752E26" w:rsidP="00752E2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OID (*Render)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</w:t>
      </w:r>
    </w:p>
    <w:p w:rsidR="00752E26" w:rsidRDefault="00752E26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ам тип люъекта анимации: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typedef struct tagUNIT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_BASE_FIELDS;</w:t>
      </w:r>
    </w:p>
    <w:p w:rsidR="003D31AC" w:rsidRP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 UNIT;</w:t>
      </w:r>
    </w:p>
    <w:p w:rsidR="00445006" w:rsidRDefault="0044500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вой объект, например корова, пишем так: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lastRenderedPageBreak/>
        <w:t>typedef struct tagUNIT_COW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_BASE_FIELDS;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EC Position;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EC (*Triangles)[3];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INT NumOfTriangles;</w:t>
      </w:r>
    </w:p>
    <w:p w:rsidR="003D31AC" w:rsidRP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 UNIT_COW;</w:t>
      </w:r>
    </w:p>
    <w:p w:rsidR="00445006" w:rsidRDefault="0044500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5B35A7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ак реализовывать и инициализировать: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.б. функции по-умолчанию: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VOID UnitInit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"- UnitClose Render Response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UNIT * UnitCreate( INT Size )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if (Size &lt; sizeof(UNIT) ||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(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 xml:space="preserve"> = malloc(Size)) == NULL)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return NULL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memset(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 xml:space="preserve">, 0, </w:t>
      </w:r>
      <w:r w:rsidR="003D020F">
        <w:rPr>
          <w:rFonts w:ascii="Consolas" w:hAnsi="Consolas" w:cs="Consolas"/>
          <w:noProof/>
          <w:sz w:val="36"/>
          <w:lang w:val="en-US"/>
        </w:rPr>
        <w:t>Size</w:t>
      </w:r>
      <w:r>
        <w:rPr>
          <w:rFonts w:ascii="Consolas" w:hAnsi="Consolas" w:cs="Consolas"/>
          <w:noProof/>
          <w:sz w:val="36"/>
          <w:lang w:val="en-US"/>
        </w:rPr>
        <w:t>);</w:t>
      </w:r>
      <w:r w:rsidR="003D020F">
        <w:rPr>
          <w:rFonts w:ascii="Consolas" w:hAnsi="Consolas" w:cs="Consolas"/>
          <w:noProof/>
          <w:sz w:val="36"/>
          <w:lang w:val="en-US"/>
        </w:rPr>
        <w:t xml:space="preserve">             </w:t>
      </w:r>
      <w:r>
        <w:rPr>
          <w:rFonts w:ascii="Consolas" w:hAnsi="Consolas" w:cs="Consolas"/>
          <w:noProof/>
          <w:sz w:val="36"/>
          <w:lang w:val="en-US"/>
        </w:rPr>
        <w:t xml:space="preserve"> /* &lt;string.h&gt; */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/* заполняем поля по-умолчанию */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Size = Size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Init = UnitInit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Close = UnitClose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Render = UnitRender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Response = Uni</w:t>
      </w:r>
      <w:r w:rsidR="000A296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Response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return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395025" w:rsidRDefault="0039502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-----------------------------</w:t>
      </w:r>
    </w:p>
    <w:p w:rsidR="00395025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создание коровы:</w:t>
      </w: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VOID CowInit( UNIT_COW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</w:t>
      </w: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3D020F" w:rsidRP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файл загрузили ...</w:t>
      </w: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lastRenderedPageBreak/>
        <w:t>}</w:t>
      </w:r>
    </w:p>
    <w:p w:rsidR="003D020F" w:rsidRP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UNIT * </w:t>
      </w:r>
      <w:r w:rsidR="00C17B0D">
        <w:rPr>
          <w:rFonts w:ascii="Consolas" w:hAnsi="Consolas" w:cs="Consolas"/>
          <w:noProof/>
          <w:sz w:val="36"/>
          <w:lang w:val="en-US"/>
        </w:rPr>
        <w:t>CowCreate( CHAR *FileName, DBL Size )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_COW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;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if ((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 xml:space="preserve"> =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  (VOID *)UnitCreate(sizeof(UNIT_COW))) == NULL)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return NULL;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Init = CowInit;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...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Triangles = LoadGeometry(FileName);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return (UNIT *)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;</w:t>
      </w:r>
    </w:p>
    <w:p w:rsidR="00C17B0D" w:rsidRP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445006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-------------------------------------------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!!! СОГЛАШЕНИЯ ОБ ИМЕНАХ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ИФК - VG4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Функции (глобальные)</w:t>
      </w:r>
    </w:p>
    <w:p w:rsidR="00C17B0D" w:rsidRP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ИФК_Name</w:t>
      </w:r>
      <w:r>
        <w:rPr>
          <w:rFonts w:ascii="Consolas" w:hAnsi="Consolas" w:cs="Consolas"/>
          <w:noProof/>
          <w:sz w:val="36"/>
          <w:lang w:val="en-US"/>
        </w:rPr>
        <w:t>Name           VG4_UnitCreate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еременные (глобальные)</w:t>
      </w:r>
    </w:p>
    <w:p w:rsidR="00C17B0D" w:rsidRP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ИФК_Name</w:t>
      </w:r>
      <w:r>
        <w:rPr>
          <w:rFonts w:ascii="Consolas" w:hAnsi="Consolas" w:cs="Consolas"/>
          <w:noProof/>
          <w:sz w:val="36"/>
          <w:lang w:val="en-US"/>
        </w:rPr>
        <w:t>Name           VG4_AnimContext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ипы (глобальные)</w:t>
      </w:r>
    </w:p>
    <w:p w:rsidR="00C17B0D" w:rsidRP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ифк</w:t>
      </w:r>
      <w:r>
        <w:rPr>
          <w:rFonts w:ascii="Consolas" w:hAnsi="Consolas" w:cs="Consolas"/>
          <w:noProof/>
          <w:sz w:val="36"/>
          <w:lang w:val="en-US"/>
        </w:rPr>
        <w:t>NAME_NAME           vg4UNIT  vg4ANIM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онстанты (define)</w:t>
      </w:r>
    </w:p>
    <w:p w:rsidR="00C17B0D" w:rsidRP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ИФК_NAME</w:t>
      </w:r>
      <w:r>
        <w:rPr>
          <w:rFonts w:ascii="Consolas" w:hAnsi="Consolas" w:cs="Consolas"/>
          <w:noProof/>
          <w:sz w:val="36"/>
          <w:lang w:val="en-US"/>
        </w:rPr>
        <w:t>_NAME          VG4_MAX_UNITS</w:t>
      </w:r>
    </w:p>
    <w:p w:rsidR="00C17B0D" w:rsidRP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C17B0D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-------------------------------------------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STARTUP.C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WinMain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MainWinFunc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NIM.C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Init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AnimClose</w:t>
      </w:r>
    </w:p>
    <w:p w:rsidR="00DC2770" w:rsidRP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Resize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Render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CopyFrame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lastRenderedPageBreak/>
        <w:t xml:space="preserve">  AnimAddUnit( vg4UNIT *Unit );</w:t>
      </w:r>
    </w:p>
    <w:p w:rsidR="00C17B0D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UNIT.C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static UnitInit, UnitClose, ...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Create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1458D" w:rsidRPr="0011458D" w:rsidRDefault="0011458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5:15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инхронизация по времени</w:t>
      </w: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аймер:</w:t>
      </w: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 инициализация</w:t>
      </w: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 межкадровые замеры</w:t>
      </w: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.</w:t>
      </w:r>
    </w:p>
    <w:p w:rsidR="00D639C8" w:rsidRPr="00D639C8" w:rsidRDefault="00D639C8" w:rsidP="00D639C8">
      <w:pPr>
        <w:pBdr>
          <w:top w:val="single" w:sz="4" w:space="3" w:color="999999"/>
          <w:left w:val="single" w:sz="4" w:space="5" w:color="999999"/>
          <w:bottom w:val="single" w:sz="4" w:space="3" w:color="999999"/>
          <w:right w:val="single" w:sz="4" w:space="5" w:color="999999"/>
        </w:pBdr>
        <w:shd w:val="clear" w:color="auto" w:fill="CCCCC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240" w:lineRule="auto"/>
        <w:rPr>
          <w:rFonts w:ascii="Courier New" w:eastAsia="Times New Roman" w:hAnsi="Courier New" w:cs="Courier New"/>
          <w:color w:val="000000"/>
          <w:sz w:val="17"/>
          <w:szCs w:val="17"/>
          <w:lang w:eastAsia="ru-RU"/>
        </w:rPr>
      </w:pP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BOOL </w:t>
      </w:r>
      <w:proofErr w:type="spellStart"/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QueryPerformanceCounter</w:t>
      </w:r>
      <w:proofErr w:type="spellEnd"/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(</w:t>
      </w:r>
      <w:r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 </w:t>
      </w: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LARGE_INTEGER* </w:t>
      </w:r>
      <w:hyperlink w:history="1">
        <w:proofErr w:type="spellStart"/>
        <w:r w:rsidRPr="00D639C8">
          <w:rPr>
            <w:rFonts w:ascii="Courier New" w:eastAsia="Times New Roman" w:hAnsi="Courier New" w:cs="Courier New"/>
            <w:i/>
            <w:iCs/>
            <w:color w:val="0000FF"/>
            <w:sz w:val="17"/>
            <w:u w:val="single"/>
            <w:lang w:eastAsia="ru-RU"/>
          </w:rPr>
          <w:t>lpPerformanceCount</w:t>
        </w:r>
        <w:proofErr w:type="spellEnd"/>
      </w:hyperlink>
      <w:r w:rsidRPr="00D639C8">
        <w:rPr>
          <w:rFonts w:ascii="Courier New" w:eastAsia="Times New Roman" w:hAnsi="Courier New" w:cs="Courier New"/>
          <w:i/>
          <w:iCs/>
          <w:color w:val="000000"/>
          <w:sz w:val="17"/>
          <w:szCs w:val="17"/>
          <w:lang w:eastAsia="ru-RU"/>
        </w:rPr>
        <w:t xml:space="preserve"> </w:t>
      </w: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);</w:t>
      </w:r>
    </w:p>
    <w:p w:rsidR="00D639C8" w:rsidRPr="00D639C8" w:rsidRDefault="00D639C8" w:rsidP="00D639C8">
      <w:pPr>
        <w:pBdr>
          <w:top w:val="single" w:sz="6" w:space="3" w:color="999999"/>
          <w:left w:val="single" w:sz="6" w:space="5" w:color="999999"/>
          <w:bottom w:val="single" w:sz="6" w:space="3" w:color="999999"/>
          <w:right w:val="single" w:sz="6" w:space="5" w:color="999999"/>
        </w:pBdr>
        <w:shd w:val="clear" w:color="auto" w:fill="CCCCC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240" w:lineRule="auto"/>
        <w:rPr>
          <w:rFonts w:ascii="Courier New" w:eastAsia="Times New Roman" w:hAnsi="Courier New" w:cs="Courier New"/>
          <w:color w:val="000000"/>
          <w:sz w:val="17"/>
          <w:szCs w:val="17"/>
          <w:lang w:eastAsia="ru-RU"/>
        </w:rPr>
      </w:pP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BOOL </w:t>
      </w:r>
      <w:proofErr w:type="spellStart"/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QueryPerformanceFrequency</w:t>
      </w:r>
      <w:proofErr w:type="spellEnd"/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(</w:t>
      </w:r>
      <w:r w:rsidRPr="00D639C8">
        <w:rPr>
          <w:rFonts w:ascii="Courier New" w:eastAsia="Times New Roman" w:hAnsi="Courier New" w:cs="Courier New"/>
          <w:color w:val="000000"/>
          <w:sz w:val="17"/>
          <w:szCs w:val="17"/>
          <w:lang w:eastAsia="ru-RU"/>
        </w:rPr>
        <w:t xml:space="preserve"> </w:t>
      </w: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LARGE_INTEGER* </w:t>
      </w:r>
      <w:hyperlink w:history="1">
        <w:proofErr w:type="spellStart"/>
        <w:r w:rsidRPr="00D639C8">
          <w:rPr>
            <w:rFonts w:ascii="Courier New" w:eastAsia="Times New Roman" w:hAnsi="Courier New" w:cs="Courier New"/>
            <w:i/>
            <w:iCs/>
            <w:color w:val="0000FF"/>
            <w:sz w:val="17"/>
            <w:u w:val="single"/>
            <w:lang w:eastAsia="ru-RU"/>
          </w:rPr>
          <w:t>lpFrequency</w:t>
        </w:r>
        <w:proofErr w:type="spellEnd"/>
      </w:hyperlink>
      <w:r w:rsidRPr="00D639C8">
        <w:rPr>
          <w:rFonts w:ascii="Courier New" w:eastAsia="Times New Roman" w:hAnsi="Courier New" w:cs="Courier New"/>
          <w:i/>
          <w:iCs/>
          <w:color w:val="000000"/>
          <w:sz w:val="17"/>
          <w:szCs w:val="17"/>
          <w:lang w:eastAsia="ru-RU"/>
        </w:rPr>
        <w:t xml:space="preserve"> </w:t>
      </w: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);</w:t>
      </w:r>
    </w:p>
    <w:p w:rsidR="00D639C8" w:rsidRPr="00DB0693" w:rsidRDefault="00156486" w:rsidP="00DF15AE">
      <w:pPr>
        <w:spacing w:after="0" w:line="240" w:lineRule="auto"/>
        <w:rPr>
          <w:rFonts w:ascii="Consolas" w:hAnsi="Consolas" w:cs="Consolas"/>
          <w:b/>
          <w:noProof/>
          <w:sz w:val="24"/>
        </w:rPr>
      </w:pPr>
      <w:r w:rsidRPr="00DB0693">
        <w:rPr>
          <w:rFonts w:ascii="Consolas" w:hAnsi="Consolas" w:cs="Consolas"/>
          <w:b/>
          <w:noProof/>
          <w:sz w:val="24"/>
        </w:rPr>
        <w:t>для замера времени будем хранить</w:t>
      </w:r>
      <w:r w:rsidR="00F06F57" w:rsidRPr="00DB0693">
        <w:rPr>
          <w:rFonts w:ascii="Consolas" w:hAnsi="Consolas" w:cs="Consolas"/>
          <w:b/>
          <w:noProof/>
          <w:sz w:val="24"/>
          <w:lang w:val="en-US"/>
        </w:rPr>
        <w:t xml:space="preserve"> (глобально)</w:t>
      </w:r>
      <w:r w:rsidRPr="00DB0693">
        <w:rPr>
          <w:rFonts w:ascii="Consolas" w:hAnsi="Consolas" w:cs="Consolas"/>
          <w:b/>
          <w:noProof/>
          <w:sz w:val="24"/>
        </w:rPr>
        <w:t>:</w:t>
      </w:r>
    </w:p>
    <w:p w:rsidR="00156486" w:rsidRPr="00DB0693" w:rsidRDefault="00F06F57" w:rsidP="00DF15AE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DB0693">
        <w:rPr>
          <w:rFonts w:ascii="Consolas" w:hAnsi="Consolas" w:cs="Consolas"/>
          <w:b/>
          <w:noProof/>
          <w:sz w:val="24"/>
          <w:lang w:val="en-US"/>
        </w:rPr>
        <w:t xml:space="preserve">static </w:t>
      </w:r>
      <w:r w:rsidR="00156486" w:rsidRPr="00DB0693">
        <w:rPr>
          <w:rFonts w:ascii="Consolas" w:hAnsi="Consolas" w:cs="Consolas"/>
          <w:b/>
          <w:noProof/>
          <w:sz w:val="24"/>
          <w:lang w:val="en-US"/>
        </w:rPr>
        <w:t>INT64</w:t>
      </w:r>
    </w:p>
    <w:p w:rsidR="00156486" w:rsidRPr="00DB0693" w:rsidRDefault="00156486" w:rsidP="00156486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DB0693">
        <w:rPr>
          <w:rFonts w:ascii="Consolas" w:hAnsi="Consolas" w:cs="Consolas"/>
          <w:b/>
          <w:noProof/>
          <w:sz w:val="24"/>
          <w:lang w:val="en-US"/>
        </w:rPr>
        <w:t xml:space="preserve">  TimeFreq,  /* единиц измерения в секунду */</w:t>
      </w:r>
    </w:p>
    <w:p w:rsidR="00156486" w:rsidRPr="00DB0693" w:rsidRDefault="00156486" w:rsidP="00156486">
      <w:pPr>
        <w:spacing w:after="0" w:line="240" w:lineRule="auto"/>
        <w:rPr>
          <w:rFonts w:ascii="Consolas" w:hAnsi="Consolas" w:cs="Consolas"/>
          <w:b/>
          <w:noProof/>
          <w:sz w:val="24"/>
        </w:rPr>
      </w:pPr>
      <w:r w:rsidRPr="00DB0693">
        <w:rPr>
          <w:rFonts w:ascii="Consolas" w:hAnsi="Consolas" w:cs="Consolas"/>
          <w:b/>
          <w:noProof/>
          <w:sz w:val="24"/>
          <w:lang w:val="en-US"/>
        </w:rPr>
        <w:t xml:space="preserve">  TimeStart, /* </w:t>
      </w:r>
      <w:r w:rsidRPr="00DB0693">
        <w:rPr>
          <w:rFonts w:ascii="Consolas" w:hAnsi="Consolas" w:cs="Consolas"/>
          <w:b/>
          <w:noProof/>
          <w:sz w:val="24"/>
        </w:rPr>
        <w:t>время начала анимации</w:t>
      </w:r>
      <w:r w:rsidRPr="00DB0693">
        <w:rPr>
          <w:rFonts w:ascii="Consolas" w:hAnsi="Consolas" w:cs="Consolas"/>
          <w:b/>
          <w:noProof/>
          <w:sz w:val="24"/>
          <w:lang w:val="en-US"/>
        </w:rPr>
        <w:t xml:space="preserve"> */</w:t>
      </w:r>
    </w:p>
    <w:p w:rsidR="00156486" w:rsidRPr="00DB0693" w:rsidRDefault="00156486" w:rsidP="00156486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DB0693">
        <w:rPr>
          <w:rFonts w:ascii="Consolas" w:hAnsi="Consolas" w:cs="Consolas"/>
          <w:b/>
          <w:noProof/>
          <w:sz w:val="24"/>
        </w:rPr>
        <w:t xml:space="preserve">  </w:t>
      </w:r>
      <w:r w:rsidRPr="00DB0693">
        <w:rPr>
          <w:rFonts w:ascii="Consolas" w:hAnsi="Consolas" w:cs="Consolas"/>
          <w:b/>
          <w:noProof/>
          <w:sz w:val="24"/>
          <w:lang w:val="en-US"/>
        </w:rPr>
        <w:t>TimeOld,   /* время прошлого кадра */</w:t>
      </w:r>
    </w:p>
    <w:p w:rsidR="00156486" w:rsidRPr="00DB0693" w:rsidRDefault="00156486" w:rsidP="00156486">
      <w:pPr>
        <w:spacing w:after="0" w:line="240" w:lineRule="auto"/>
        <w:rPr>
          <w:rFonts w:ascii="Consolas" w:hAnsi="Consolas" w:cs="Consolas"/>
          <w:b/>
          <w:noProof/>
          <w:sz w:val="24"/>
        </w:rPr>
      </w:pPr>
      <w:r w:rsidRPr="00DB0693">
        <w:rPr>
          <w:rFonts w:ascii="Consolas" w:hAnsi="Consolas" w:cs="Consolas"/>
          <w:b/>
          <w:noProof/>
          <w:sz w:val="24"/>
        </w:rPr>
        <w:t xml:space="preserve">  T</w:t>
      </w:r>
      <w:r w:rsidRPr="00DB0693">
        <w:rPr>
          <w:rFonts w:ascii="Consolas" w:hAnsi="Consolas" w:cs="Consolas"/>
          <w:b/>
          <w:noProof/>
          <w:sz w:val="24"/>
          <w:lang w:val="en-US"/>
        </w:rPr>
        <w:t>imePause, /* время простоя в паузе */</w:t>
      </w:r>
    </w:p>
    <w:p w:rsidR="00E1600F" w:rsidRPr="00DB0693" w:rsidRDefault="00E1600F" w:rsidP="00156486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DB0693">
        <w:rPr>
          <w:rFonts w:ascii="Consolas" w:hAnsi="Consolas" w:cs="Consolas"/>
          <w:b/>
          <w:noProof/>
          <w:sz w:val="24"/>
        </w:rPr>
        <w:t xml:space="preserve">  </w:t>
      </w:r>
      <w:r w:rsidRPr="00DB0693">
        <w:rPr>
          <w:rFonts w:ascii="Consolas" w:hAnsi="Consolas" w:cs="Consolas"/>
          <w:b/>
          <w:noProof/>
          <w:sz w:val="24"/>
          <w:lang w:val="en-US"/>
        </w:rPr>
        <w:t>TimeFPS;   /* время для замера FPS */</w:t>
      </w:r>
    </w:p>
    <w:p w:rsidR="00D639C8" w:rsidRPr="00DB0693" w:rsidRDefault="00BA18C9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static INT</w:t>
      </w:r>
    </w:p>
    <w:p w:rsidR="00BA18C9" w:rsidRPr="00DB0693" w:rsidRDefault="00BA18C9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FrameCounter; /* счетчик кадров */</w:t>
      </w:r>
    </w:p>
    <w:p w:rsidR="00445006" w:rsidRPr="00DB0693" w:rsidRDefault="00445006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>В струкрур</w:t>
      </w:r>
      <w:r w:rsidRPr="00DB0693">
        <w:rPr>
          <w:rFonts w:ascii="Consolas" w:hAnsi="Consolas" w:cs="Consolas"/>
          <w:noProof/>
          <w:sz w:val="24"/>
        </w:rPr>
        <w:t>у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ANIM добавляем: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DBL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Time, </w:t>
      </w:r>
      <w:r w:rsidR="0011458D" w:rsidRPr="00DB0693">
        <w:rPr>
          <w:rFonts w:ascii="Consolas" w:hAnsi="Consolas" w:cs="Consolas"/>
          <w:noProof/>
          <w:sz w:val="24"/>
        </w:rPr>
        <w:t xml:space="preserve">           </w:t>
      </w:r>
      <w:r w:rsidRPr="00DB0693">
        <w:rPr>
          <w:rFonts w:ascii="Consolas" w:hAnsi="Consolas" w:cs="Consolas"/>
          <w:noProof/>
          <w:sz w:val="24"/>
          <w:lang w:val="en-US"/>
        </w:rPr>
        <w:t>/* в</w:t>
      </w:r>
      <w:r w:rsidRPr="00DB0693">
        <w:rPr>
          <w:rFonts w:ascii="Consolas" w:hAnsi="Consolas" w:cs="Consolas"/>
          <w:noProof/>
          <w:sz w:val="24"/>
        </w:rPr>
        <w:t>ремя в секундах со старта анимации */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</w:rPr>
        <w:t xml:space="preserve">  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GlobalTime, </w:t>
      </w:r>
      <w:r w:rsidR="0011458D" w:rsidRPr="00DB0693">
        <w:rPr>
          <w:rFonts w:ascii="Consolas" w:hAnsi="Consolas" w:cs="Consolas"/>
          <w:noProof/>
          <w:sz w:val="24"/>
        </w:rPr>
        <w:t xml:space="preserve">     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/* </w:t>
      </w:r>
      <w:r w:rsidR="0011458D" w:rsidRPr="00DB0693">
        <w:rPr>
          <w:rFonts w:ascii="Consolas" w:hAnsi="Consolas" w:cs="Consolas"/>
          <w:noProof/>
          <w:sz w:val="24"/>
          <w:lang w:val="en-US"/>
        </w:rPr>
        <w:t>в</w:t>
      </w:r>
      <w:r w:rsidRPr="00DB0693">
        <w:rPr>
          <w:rFonts w:ascii="Consolas" w:hAnsi="Consolas" w:cs="Consolas"/>
          <w:noProof/>
          <w:sz w:val="24"/>
          <w:lang w:val="en-US"/>
        </w:rPr>
        <w:t>ремя -"-, но без паузы */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 xml:space="preserve">  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DeltaTime, </w:t>
      </w:r>
      <w:r w:rsidR="0011458D" w:rsidRPr="00DB0693">
        <w:rPr>
          <w:rFonts w:ascii="Consolas" w:hAnsi="Consolas" w:cs="Consolas"/>
          <w:noProof/>
          <w:sz w:val="24"/>
        </w:rPr>
        <w:t xml:space="preserve">      </w:t>
      </w:r>
      <w:r w:rsidRPr="00DB0693">
        <w:rPr>
          <w:rFonts w:ascii="Consolas" w:hAnsi="Consolas" w:cs="Consolas"/>
          <w:noProof/>
          <w:sz w:val="24"/>
          <w:lang w:val="en-US"/>
        </w:rPr>
        <w:t>/* межкадровое время в секундах */</w:t>
      </w:r>
    </w:p>
    <w:p w:rsidR="0011458D" w:rsidRPr="00DB0693" w:rsidRDefault="0011458D" w:rsidP="0011458D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</w:rPr>
        <w:t xml:space="preserve">  </w:t>
      </w:r>
      <w:r w:rsidRPr="00DB0693">
        <w:rPr>
          <w:rFonts w:ascii="Consolas" w:hAnsi="Consolas" w:cs="Consolas"/>
          <w:noProof/>
          <w:sz w:val="24"/>
          <w:lang w:val="en-US"/>
        </w:rPr>
        <w:t>GlobalDeltaTime, /* межкадровое время в секундах</w:t>
      </w:r>
      <w:r w:rsidRPr="00DB0693">
        <w:rPr>
          <w:rFonts w:ascii="Consolas" w:hAnsi="Consolas" w:cs="Consolas"/>
          <w:noProof/>
          <w:sz w:val="24"/>
        </w:rPr>
        <w:t xml:space="preserve"> без паузы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*/</w:t>
      </w:r>
    </w:p>
    <w:p w:rsidR="00A1787B" w:rsidRPr="00DB0693" w:rsidRDefault="0090271E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 xml:space="preserve">  FPS;             /* количество кадров в секунду */</w:t>
      </w:r>
    </w:p>
    <w:p w:rsidR="0090271E" w:rsidRPr="00DB0693" w:rsidRDefault="0090271E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BOOL</w:t>
      </w:r>
    </w:p>
    <w:p w:rsidR="0090271E" w:rsidRPr="00DB0693" w:rsidRDefault="0090271E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IsPause;</w:t>
      </w:r>
      <w:r w:rsidR="00EE695D" w:rsidRPr="00DB0693">
        <w:rPr>
          <w:rFonts w:ascii="Consolas" w:hAnsi="Consolas" w:cs="Consolas"/>
          <w:noProof/>
          <w:sz w:val="24"/>
          <w:lang w:val="en-US"/>
        </w:rPr>
        <w:t xml:space="preserve">         /* флаг паузы */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730B77" w:rsidRPr="00DB0693" w:rsidRDefault="00730B77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>инициализация:</w:t>
      </w:r>
    </w:p>
    <w:p w:rsidR="00730B77" w:rsidRPr="00DB0693" w:rsidRDefault="00730B77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LARGE_INTEGER li;</w:t>
      </w:r>
    </w:p>
    <w:p w:rsidR="00730B77" w:rsidRPr="00DB0693" w:rsidRDefault="00730B77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730B77" w:rsidRPr="00DB0693" w:rsidRDefault="00D76B77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76B77">
        <w:rPr>
          <w:rFonts w:ascii="Consolas" w:hAnsi="Consolas" w:cs="Consolas"/>
          <w:noProof/>
          <w:sz w:val="24"/>
          <w:lang w:val="en-US"/>
        </w:rPr>
        <w:t>QueryPerformanceFrequency</w:t>
      </w:r>
      <w:r w:rsidR="00730B77" w:rsidRPr="00DB0693">
        <w:rPr>
          <w:rFonts w:ascii="Consolas" w:hAnsi="Consolas" w:cs="Consolas"/>
          <w:noProof/>
          <w:sz w:val="24"/>
          <w:lang w:val="en-US"/>
        </w:rPr>
        <w:t>(&amp;li);</w:t>
      </w:r>
    </w:p>
    <w:p w:rsidR="00730B77" w:rsidRPr="00DB0693" w:rsidRDefault="00730B77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TimeFreq = li.QuadPart;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32"/>
        </w:rPr>
      </w:pPr>
    </w:p>
    <w:p w:rsidR="00730B77" w:rsidRPr="00DB0693" w:rsidRDefault="00730B77" w:rsidP="00730B77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QueryPerfo</w:t>
      </w:r>
      <w:r w:rsidR="00D76B77">
        <w:rPr>
          <w:rFonts w:ascii="Consolas" w:hAnsi="Consolas" w:cs="Consolas"/>
          <w:noProof/>
          <w:sz w:val="24"/>
          <w:lang w:val="en-US"/>
        </w:rPr>
        <w:t>r</w:t>
      </w:r>
      <w:r w:rsidRPr="00DB0693">
        <w:rPr>
          <w:rFonts w:ascii="Consolas" w:hAnsi="Consolas" w:cs="Consolas"/>
          <w:noProof/>
          <w:sz w:val="24"/>
          <w:lang w:val="en-US"/>
        </w:rPr>
        <w:t>manceCounter(&amp;li);</w:t>
      </w:r>
    </w:p>
    <w:p w:rsidR="00730B77" w:rsidRPr="00DB0693" w:rsidRDefault="00730B77" w:rsidP="00730B77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TimeStart = TimeOld = TimeFPS = li.QuadPart;</w:t>
      </w:r>
    </w:p>
    <w:p w:rsidR="0070688B" w:rsidRPr="00DB0693" w:rsidRDefault="0070688B" w:rsidP="00730B77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TimePause = 0;</w:t>
      </w:r>
    </w:p>
    <w:p w:rsidR="0070688B" w:rsidRPr="00DB0693" w:rsidRDefault="0070688B" w:rsidP="00730B77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FrameCounter = 0;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70688B" w:rsidRPr="00DB0693" w:rsidRDefault="0070688B" w:rsidP="00DF15AE">
      <w:pPr>
        <w:spacing w:after="0" w:line="240" w:lineRule="auto"/>
        <w:rPr>
          <w:rFonts w:ascii="Consolas" w:hAnsi="Consolas" w:cs="Consolas"/>
          <w:noProof/>
          <w:sz w:val="32"/>
        </w:rPr>
      </w:pPr>
      <w:r w:rsidRPr="00DB0693">
        <w:rPr>
          <w:rFonts w:ascii="Consolas" w:hAnsi="Consolas" w:cs="Consolas"/>
          <w:noProof/>
          <w:sz w:val="32"/>
        </w:rPr>
        <w:t>каждый раз при перевычислении:</w:t>
      </w:r>
    </w:p>
    <w:p w:rsidR="0070688B" w:rsidRPr="00DB0693" w:rsidRDefault="0070688B" w:rsidP="00DF15AE">
      <w:pPr>
        <w:spacing w:after="0" w:line="240" w:lineRule="auto"/>
        <w:rPr>
          <w:rFonts w:ascii="Consolas" w:hAnsi="Consolas" w:cs="Consolas"/>
          <w:noProof/>
          <w:sz w:val="32"/>
        </w:rPr>
      </w:pP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LARGE_INTEGER li;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70688B" w:rsidRPr="00DB0693" w:rsidRDefault="00D76B77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>QueryPerfo</w:t>
      </w:r>
      <w:r>
        <w:rPr>
          <w:rFonts w:ascii="Consolas" w:hAnsi="Consolas" w:cs="Consolas"/>
          <w:noProof/>
          <w:sz w:val="24"/>
          <w:lang w:val="en-US"/>
        </w:rPr>
        <w:t>r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manceCounter </w:t>
      </w:r>
      <w:r w:rsidR="0070688B" w:rsidRPr="00DB0693">
        <w:rPr>
          <w:rFonts w:ascii="Consolas" w:hAnsi="Consolas" w:cs="Consolas"/>
          <w:noProof/>
          <w:sz w:val="24"/>
          <w:lang w:val="en-US"/>
        </w:rPr>
        <w:t>(&amp;li);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>/* глобальное время */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Anim.GlobalTime = (DBL)(li.Quad</w:t>
      </w:r>
      <w:r w:rsidR="00DB0693" w:rsidRPr="00DB0693">
        <w:rPr>
          <w:rFonts w:ascii="Consolas" w:hAnsi="Consolas" w:cs="Consolas"/>
          <w:noProof/>
          <w:sz w:val="24"/>
          <w:lang w:val="en-US"/>
        </w:rPr>
        <w:t>Part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- TimeStart) / TimeFreq;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>Anim.GlobalDeltaTime = (DBL)(li.Quad</w:t>
      </w:r>
      <w:r w:rsidR="00DB0693" w:rsidRPr="00DB0693">
        <w:rPr>
          <w:rFonts w:ascii="Consolas" w:hAnsi="Consolas" w:cs="Consolas"/>
          <w:noProof/>
          <w:sz w:val="24"/>
          <w:lang w:val="en-US"/>
        </w:rPr>
        <w:t>Part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- TimeOld) / TimeFreq;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>/* локальное время */</w:t>
      </w:r>
    </w:p>
    <w:p w:rsidR="00CA28F8" w:rsidRPr="00DB0693" w:rsidRDefault="00CA28F8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if (Anim.IsPause)</w:t>
      </w:r>
    </w:p>
    <w:p w:rsidR="0020149A" w:rsidRPr="00DB0693" w:rsidRDefault="0020149A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{</w:t>
      </w:r>
    </w:p>
    <w:p w:rsidR="0020149A" w:rsidRPr="00DB0693" w:rsidRDefault="00CA28F8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TimePause += li.Quad</w:t>
      </w:r>
      <w:r w:rsidR="00DB0693" w:rsidRPr="00DB0693">
        <w:rPr>
          <w:rFonts w:ascii="Consolas" w:hAnsi="Consolas" w:cs="Consolas"/>
          <w:noProof/>
          <w:sz w:val="24"/>
          <w:lang w:val="en-US"/>
        </w:rPr>
        <w:t>Part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- TimeOld</w:t>
      </w:r>
      <w:r w:rsidR="0020149A" w:rsidRPr="00DB0693">
        <w:rPr>
          <w:rFonts w:ascii="Consolas" w:hAnsi="Consolas" w:cs="Consolas"/>
          <w:noProof/>
          <w:sz w:val="24"/>
          <w:lang w:val="en-US"/>
        </w:rPr>
        <w:t>;</w:t>
      </w:r>
    </w:p>
    <w:p w:rsidR="00CA28F8" w:rsidRPr="00DB0693" w:rsidRDefault="0020149A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</w:t>
      </w:r>
      <w:r w:rsidR="00CA28F8" w:rsidRPr="00DB0693">
        <w:rPr>
          <w:rFonts w:ascii="Consolas" w:hAnsi="Consolas" w:cs="Consolas"/>
          <w:noProof/>
          <w:sz w:val="24"/>
          <w:lang w:val="en-US"/>
        </w:rPr>
        <w:t>Anim.DeltaTime = 0;</w:t>
      </w:r>
    </w:p>
    <w:p w:rsidR="00CA28F8" w:rsidRPr="00DB0693" w:rsidRDefault="0020149A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}</w:t>
      </w:r>
      <w:r w:rsidRPr="00DB0693">
        <w:rPr>
          <w:rFonts w:ascii="Consolas" w:hAnsi="Consolas" w:cs="Consolas"/>
          <w:noProof/>
          <w:sz w:val="24"/>
          <w:lang w:val="en-US"/>
        </w:rPr>
        <w:br/>
      </w:r>
      <w:r w:rsidR="00CA28F8" w:rsidRPr="00DB0693">
        <w:rPr>
          <w:rFonts w:ascii="Consolas" w:hAnsi="Consolas" w:cs="Consolas"/>
          <w:noProof/>
          <w:sz w:val="24"/>
          <w:lang w:val="en-US"/>
        </w:rPr>
        <w:t>else</w:t>
      </w:r>
    </w:p>
    <w:p w:rsidR="00CA28F8" w:rsidRPr="00DB0693" w:rsidRDefault="00CA28F8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Anim.DeltaTime = Anim.GlobalDeltaTime;</w:t>
      </w:r>
    </w:p>
    <w:p w:rsidR="00CA28F8" w:rsidRPr="00DB0693" w:rsidRDefault="00CA28F8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CA28F8" w:rsidRPr="00DB0693" w:rsidRDefault="00CA28F8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Anim.Time = (DBL)(li.Quad</w:t>
      </w:r>
      <w:r w:rsidR="00DB0693" w:rsidRPr="00DB0693">
        <w:rPr>
          <w:rFonts w:ascii="Consolas" w:hAnsi="Consolas" w:cs="Consolas"/>
          <w:noProof/>
          <w:sz w:val="24"/>
          <w:lang w:val="en-US"/>
        </w:rPr>
        <w:t>Part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- TimeStart</w:t>
      </w:r>
      <w:r w:rsidR="00DB0693" w:rsidRPr="00DB0693">
        <w:rPr>
          <w:rFonts w:ascii="Consolas" w:hAnsi="Consolas" w:cs="Consolas"/>
          <w:noProof/>
          <w:sz w:val="24"/>
          <w:lang w:val="en-US"/>
        </w:rPr>
        <w:t xml:space="preserve"> - TimePause</w:t>
      </w:r>
      <w:r w:rsidRPr="00DB0693">
        <w:rPr>
          <w:rFonts w:ascii="Consolas" w:hAnsi="Consolas" w:cs="Consolas"/>
          <w:noProof/>
          <w:sz w:val="24"/>
          <w:lang w:val="en-US"/>
        </w:rPr>
        <w:t>) / TimeFreq;</w:t>
      </w:r>
    </w:p>
    <w:p w:rsidR="00DB0693" w:rsidRP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DB0693" w:rsidRP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/* вычисляем FPS */</w:t>
      </w:r>
    </w:p>
    <w:p w:rsidR="00DB0693" w:rsidRP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>if (</w:t>
      </w:r>
      <w:r w:rsidR="001D46BD">
        <w:rPr>
          <w:rFonts w:ascii="Consolas" w:hAnsi="Consolas" w:cs="Consolas"/>
          <w:noProof/>
          <w:sz w:val="24"/>
          <w:lang w:val="en-US"/>
        </w:rPr>
        <w:t xml:space="preserve">li.QuadPart - </w:t>
      </w:r>
      <w:r w:rsidRPr="00DB0693">
        <w:rPr>
          <w:rFonts w:ascii="Consolas" w:hAnsi="Consolas" w:cs="Consolas"/>
          <w:noProof/>
          <w:sz w:val="24"/>
        </w:rPr>
        <w:t>TimeFPS &gt; TimeFreq)</w:t>
      </w:r>
    </w:p>
    <w:p w:rsidR="00DB0693" w:rsidRP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{</w:t>
      </w:r>
    </w:p>
    <w:p w:rsid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Anim.FPS = FrameCounter / ((DBL)(li.QuadPart - TimeFPS) / TimeFreq);</w:t>
      </w:r>
    </w:p>
    <w:p w:rsidR="001867EF" w:rsidRDefault="001867EF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>
        <w:rPr>
          <w:rFonts w:ascii="Consolas" w:hAnsi="Consolas" w:cs="Consolas"/>
          <w:noProof/>
          <w:sz w:val="24"/>
          <w:lang w:val="en-US"/>
        </w:rPr>
        <w:t xml:space="preserve">  TimeFPS = </w:t>
      </w:r>
      <w:r w:rsidRPr="00DB0693">
        <w:rPr>
          <w:rFonts w:ascii="Consolas" w:hAnsi="Consolas" w:cs="Consolas"/>
          <w:noProof/>
          <w:sz w:val="24"/>
          <w:lang w:val="en-US"/>
        </w:rPr>
        <w:t>li.QuadPart</w:t>
      </w:r>
      <w:r>
        <w:rPr>
          <w:rFonts w:ascii="Consolas" w:hAnsi="Consolas" w:cs="Consolas"/>
          <w:noProof/>
          <w:sz w:val="24"/>
          <w:lang w:val="en-US"/>
        </w:rPr>
        <w:t>;</w:t>
      </w:r>
    </w:p>
    <w:p w:rsidR="001867EF" w:rsidRPr="00DB0693" w:rsidRDefault="001867EF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>
        <w:rPr>
          <w:rFonts w:ascii="Consolas" w:hAnsi="Consolas" w:cs="Consolas"/>
          <w:noProof/>
          <w:sz w:val="24"/>
          <w:lang w:val="en-US"/>
        </w:rPr>
        <w:t xml:space="preserve">  </w:t>
      </w:r>
      <w:r w:rsidRPr="00DB0693">
        <w:rPr>
          <w:rFonts w:ascii="Consolas" w:hAnsi="Consolas" w:cs="Consolas"/>
          <w:noProof/>
          <w:sz w:val="24"/>
          <w:lang w:val="en-US"/>
        </w:rPr>
        <w:t>FrameCounter</w:t>
      </w:r>
      <w:r>
        <w:rPr>
          <w:rFonts w:ascii="Consolas" w:hAnsi="Consolas" w:cs="Consolas"/>
          <w:noProof/>
          <w:sz w:val="24"/>
          <w:lang w:val="en-US"/>
        </w:rPr>
        <w:t xml:space="preserve"> = 0;</w:t>
      </w:r>
    </w:p>
    <w:p w:rsid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}</w:t>
      </w:r>
    </w:p>
    <w:p w:rsidR="001867EF" w:rsidRDefault="001867EF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1867EF" w:rsidRDefault="001867EF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>
        <w:rPr>
          <w:rFonts w:ascii="Consolas" w:hAnsi="Consolas" w:cs="Consolas"/>
          <w:noProof/>
          <w:sz w:val="24"/>
          <w:lang w:val="en-US"/>
        </w:rPr>
        <w:t>/* время "прошлого" кадра */</w:t>
      </w:r>
    </w:p>
    <w:p w:rsidR="001867EF" w:rsidRDefault="001867EF" w:rsidP="001867EF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>
        <w:rPr>
          <w:rFonts w:ascii="Consolas" w:hAnsi="Consolas" w:cs="Consolas"/>
          <w:noProof/>
          <w:sz w:val="24"/>
          <w:lang w:val="en-US"/>
        </w:rPr>
        <w:t>Time</w:t>
      </w:r>
      <w:r>
        <w:rPr>
          <w:rFonts w:ascii="Consolas" w:hAnsi="Consolas" w:cs="Consolas"/>
          <w:noProof/>
          <w:sz w:val="24"/>
        </w:rPr>
        <w:t>Old</w:t>
      </w:r>
      <w:r>
        <w:rPr>
          <w:rFonts w:ascii="Consolas" w:hAnsi="Consolas" w:cs="Consolas"/>
          <w:noProof/>
          <w:sz w:val="24"/>
          <w:lang w:val="en-US"/>
        </w:rPr>
        <w:t xml:space="preserve"> = </w:t>
      </w:r>
      <w:r w:rsidRPr="00DB0693">
        <w:rPr>
          <w:rFonts w:ascii="Consolas" w:hAnsi="Consolas" w:cs="Consolas"/>
          <w:noProof/>
          <w:sz w:val="24"/>
          <w:lang w:val="en-US"/>
        </w:rPr>
        <w:t>li.QuadPart</w:t>
      </w:r>
      <w:r>
        <w:rPr>
          <w:rFonts w:ascii="Consolas" w:hAnsi="Consolas" w:cs="Consolas"/>
          <w:noProof/>
          <w:sz w:val="24"/>
          <w:lang w:val="en-US"/>
        </w:rPr>
        <w:t>;</w:t>
      </w:r>
    </w:p>
    <w:p w:rsidR="001867EF" w:rsidRPr="001867EF" w:rsidRDefault="001867EF" w:rsidP="00CA28F8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70688B" w:rsidRDefault="0070688B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</w:rPr>
        <w:t>06</w:t>
      </w:r>
      <w:r>
        <w:rPr>
          <w:rFonts w:ascii="Consolas" w:hAnsi="Consolas" w:cs="Consolas"/>
          <w:noProof/>
          <w:sz w:val="36"/>
          <w:lang w:val="en-US"/>
        </w:rPr>
        <w:t>ANIM:</w:t>
      </w:r>
    </w:p>
    <w:p w:rsidR="00AE5370" w:rsidRDefault="00407C5B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39" style="position:absolute;margin-left:121.95pt;margin-top:4.45pt;width:253pt;height:180.5pt;z-index:252766208" coordorigin="5302,18625" coordsize="8926,6367" path="m5433,18956v-15,188,-36,362,-42,553c5380,19848,5392,20189,5410,20526v10,197,39,398,46,597c5471,21575,5436,22022,5433,22472v-4,502,-4,1004,23,1503c5462,24081,5476,24179,5479,24284v5,163,2,338,23,487c5505,24792,5519,24793,5522,24814v5,-4,11,-83,23,-88c5579,24711,5613,24695,5653,24682v37,-12,71,-11,111,-22c5831,24642,5894,24626,5964,24616v160,-24,322,-21,486,-22c6997,24589,7541,24577,8086,24572v540,-5,1081,-10,1613,44c9815,24628,9934,24623,10050,24638v119,15,234,34,354,44c10530,24692,10654,24694,10781,24704v182,14,368,28,551,44c11441,24758,11554,24756,11663,24771v113,16,219,33,331,43c12106,24824,12214,24827,12325,24837v112,10,223,13,335,22c12754,24867,12851,24870,12945,24881v96,12,194,29,289,44c13298,24935,13364,24959,13430,24969v47,7,88,15,135,22c13587,24991,13593,24991,13607,24991v-4,-33,-15,-52,-19,-88c13583,24853,13564,24790,13565,24726v2,-154,41,-292,65,-442c13644,24195,13659,24108,13673,24019v16,-96,30,-191,46,-288c13734,23637,13754,23537,13765,23444v13,-106,20,-206,42,-310c13836,22994,13863,22853,13896,22715v32,-134,61,-264,89,-398c14006,22215,14034,22111,14050,22007v20,-126,43,-252,66,-376c14136,21521,14151,21411,14162,21299v33,-340,34,-696,42,-1038c14207,20132,14223,20008,14227,19885v5,-176,114,-1000,-23,-1128c14143,18700,14108,18725,14008,18713v-47,-6,-125,17,-178,22c13739,18744,13636,18765,13542,18779v-90,13,-175,34,-266,45c13196,18833,13114,18841,13034,18845v-877,41,-1756,-21,-2630,-21c10187,18824,9979,18788,9765,18779v-224,-9,-441,-25,-663,-44c8991,18725,8884,18722,8771,18713v-104,-8,-206,-14,-311,-22c8348,18682,8240,18676,8128,18668v-104,-7,-205,-18,-308,-21c7605,18640,7394,18631,7181,18625v-461,-12,-937,17,-1371,43c5685,18675,5474,18632,5410,18691v-12,11,-30,70,-42,88c5335,18828,5328,18899,5302,18956v,15,,29,,44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41" style="position:absolute;margin-left:314.8pt;margin-top:7.55pt;width:131.55pt;height:55.2pt;z-index:252768256" coordorigin="12106,18735" coordsize="4640,1947" path="m12745,19265v13,37,21,44,23,89c12771,19417,12765,19458,12745,19509v-13,31,-16,27,-43,44c12665,19576,12660,19573,12614,19575v-42,2,-103,-21,-112,-22c12442,19545,12397,19559,12348,19575v-43,14,-49,8,-88,44c12246,19632,12215,19657,12194,19685v-18,24,-18,57,-23,89c12153,19887,12190,19998,12148,20106v-11,28,-16,44,-19,66c12121,20222,12112,20280,12106,20327v-7,52,,87,23,132c12148,20496,12179,20548,12217,20570v31,18,92,38,131,44c12390,20620,12446,20605,12483,20592v29,-10,59,-11,88,-22c12604,20558,12613,20538,12637,20526v39,-20,41,-21,88,-23c12778,20501,12790,20509,12814,20526v37,26,36,61,66,88c12909,20640,12937,20642,12968,20658v42,22,82,32,131,23c13135,20674,13159,20658,13188,20636v54,-41,84,-101,111,-154c13318,20446,13325,20432,13345,20415v19,-16,19,-29,66,-22c13444,20398,13462,20411,13499,20415v49,5,71,-6,108,-22c13638,20380,13671,20376,13696,20349v20,-22,32,-84,46,-111c13762,20201,13788,20163,13807,20127v27,-51,36,-100,43,-154c13858,19915,13855,19848,13830,19796v-18,-37,-47,-75,-65,-111c13746,19646,13722,19642,13696,19619v-45,-39,-40,-73,-66,-110c13607,19475,13566,19453,13542,19420v-35,-47,-57,-50,-89,-88c13436,19312,13441,19295,13411,19288v-71,-16,-135,1,-200,-23c13175,19252,13155,19221,13122,19199v-23,-16,-56,-23,-88,-22c12986,19179,12982,19189,12945,19221v-30,26,-46,66,-65,89c12857,19337,12828,19361,12814,19376v-37,40,-35,-37,-23,44em12791,20106v8,,15,,23,c12814,20152,12825,20174,12834,20194v16,35,23,61,69,67c12937,20265,12970,20301,13011,20282v40,-19,71,-48,111,-66c13130,20216,13137,20216,13145,20216v12,-34,23,-18,23,-66em12903,19707v-40,,-47,6,-69,23c12821,19740,12796,19802,12814,19818v6,6,75,39,89,22c12911,19830,12938,19795,12945,19774v10,-29,6,-95,-23,-110c12895,19650,12860,19662,12857,19685v,7,,15,,22em13299,19774v-11,-33,-26,-22,-65,-22c13226,19752,13219,19752,13211,19752v,37,,73,,110c13265,19862,13322,19873,13345,19840v33,-47,14,-42,,-88c13341,19738,13305,19671,13276,19707v,23,,31,-23,23em13122,19664v,48,-15,73,-23,110c13089,19818,13098,19862,13080,19906v-18,44,-41,86,-46,133c13029,20084,13040,20091,13011,20127v38,-11,8,-10,46,-21em14093,19641v91,-29,177,-63,269,-88c14488,19519,14613,19477,14735,19442v104,-30,191,-19,289,-66c15109,19336,15054,19332,15001,19332em14404,19376v-13,-37,-34,-27,-65,c14289,19419,14234,19441,14185,19487v-48,45,-92,60,-135,110c14029,19617,14022,19621,14027,19641v43,32,79,23,135,23c14249,19664,14324,19654,14404,19641v55,-9,114,-7,135,23c14557,19683,14563,19688,14558,19707em14093,20393v51,,90,-6,134,-22c14304,20343,14368,20344,14447,20327v105,-23,205,-39,311,-66c14860,20235,14970,20230,15067,20194v12,-4,128,-39,65,-44c15096,20150,15089,20150,15067,20150em14381,20084v-41,45,-97,89,-131,132c14203,20275,14137,20332,14093,20393v-34,48,-45,109,-85,155c13987,20568,13980,20572,13985,20592v92,,176,-12,265,-22c14337,20560,14426,20552,14512,20548v45,-2,90,,135,em15621,18890v17,-21,24,-26,19,-45c15606,18845,15575,18835,15552,18867v-45,63,-76,133,-108,200c15410,19139,15383,19214,15352,19288v-15,36,-32,78,-43,110c15309,19420,15309,19427,15309,19398em15621,18779v-36,11,-43,41,-46,88c15568,18975,15585,19077,15598,19177v7,57,19,123,23,177c15624,19399,15633,19431,15598,19442em15332,19221v115,,229,3,331,23c15677,19244,15692,19244,15706,19244em15840,18956v-45,46,-50,74,-68,132c15756,19138,15733,19193,15729,19244v-2,36,,74,,110c15729,19282,15740,19222,15752,19155v10,-55,36,-111,46,-155c15810,18949,15788,18934,15817,18890v,72,11,138,23,198c15850,19135,15862,19204,15883,19244v10,18,69,80,89,88c15980,19332,15987,19332,15995,19332v53,-13,42,-44,65,-88c16097,19174,16102,19117,16126,19045v18,-54,42,-123,46,-178c16172,18831,16172,18823,16172,18801em16303,18867v,91,7,178,-20,266c16261,19205,16243,19279,16237,19354v-2,29,,59,,88c16250,19393,16263,19342,16283,19288v31,-85,33,-177,66,-266c16374,18956,16398,18890,16414,18824v7,-27,35,-75,66,-89c16517,18718,16586,18739,16611,18757v58,43,80,92,111,155c16756,18982,16745,19056,16745,19133v,65,-24,146,-65,199c16644,19379,16600,19406,16545,19420v-56,15,-155,4,-196,-2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" annotation="t"/>
          </v:shape>
        </w:pict>
      </w:r>
    </w:p>
    <w:p w:rsidR="00AE5370" w:rsidRDefault="00407C5B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38" style="position:absolute;margin-left:222.8pt;margin-top:14.05pt;width:62pt;height:64pt;z-index:252765184" coordorigin="8860,19707" coordsize="2188,2257" path="m9965,19774v-13,14,-44,36,-66,66c9851,19905,9810,19971,9765,20039v-64,97,-96,209,-155,310c9533,20480,9466,20617,9388,20747v-53,89,-106,175,-155,265c9187,21096,9110,21156,9056,21233v-39,56,-68,123,-108,177c8924,21442,8893,21481,8883,21498v,26,-2,36,-23,45c8881,21558,8885,21594,8902,21609v19,16,49,7,66,22c9016,21673,9046,21711,9102,21742v24,13,71,30,89,44c9208,21799,9224,21815,9256,21830v30,14,25,29,46,45c9327,21893,9328,21889,9368,21896v43,7,48,-5,65,-21c9451,21858,9469,21833,9479,21808v13,-32,17,-77,20,-111c9504,21646,9508,21611,9522,21564v16,-53,12,-96,23,-154c9552,21374,9582,21319,9588,21278v8,-54,9,-103,22,-155c9620,21082,9648,21023,9653,20990v6,-39,20,-104,23,-132c9681,20813,9695,20765,9699,20724v6,-52,18,-107,23,-154c9727,20521,9728,20484,9742,20437v10,-33,30,-102,46,-133c9811,20259,9838,20215,9853,20172v15,-43,6,-89,20,-133c9883,20007,9888,19968,9899,19929v8,-29,10,-60,20,-89c9928,19813,9953,19778,9965,19752v11,-23,,-6,19,-22em9630,21344v65,,118,14,177,22c10224,21421,11255,21014,11024,21366v-16,25,-87,40,-112,44c10877,21416,10857,21428,10824,21432v-46,6,-72,16,-112,23c10663,21464,10609,21481,10561,21498v-60,20,-102,37,-157,66c10358,21589,10336,21605,10292,21631v-36,21,-66,43,-108,66c10158,21712,10124,21729,10096,21742v-26,12,-68,30,-89,44c9972,21810,9969,21814,9942,21830v-26,16,-62,9,-89,22c9824,21865,9814,21877,9788,21896v-9,6,-37,36,-46,45c9724,21960,9713,21960,9676,21963v-8,,-15,,-23,c9653,21911,9634,21849,9630,21830v-9,-41,-14,-35,-20,-67c9588,21742,9581,21735,9610,2172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43" style="position:absolute;margin-left:411.3pt;margin-top:18.45pt;width:39.45pt;height:20.1pt;z-index:252770304" coordorigin="15509,19862" coordsize="1392,709" path="m15509,19906v5,38,24,125,43,155c15589,20119,15655,20177,15686,20238v30,59,43,124,86,177c15792,20440,15812,20490,15817,20503v,8,,15,,23em15906,19906v-85,,-59,7,-108,67c15740,20043,15712,20120,15663,20194v-48,72,-114,131,-134,221c15518,20466,15509,20516,15509,20570em16083,19995v-31,-8,-72,-34,-88,22c15978,20076,15957,20156,15949,20216v-8,60,1,124,23,177c15997,20452,16023,20477,16083,20482v44,4,103,-8,134,-45c16254,20392,16276,20293,16283,20238v12,-99,-29,-155,-111,-199c16113,20007,16061,19995,15995,19995v-50,,-55,-14,-66,22em16437,19929v-33,53,-23,110,-23,177c16414,20195,16433,20264,16437,20349v3,57,23,95,23,154c16460,20511,16460,20518,16460,20526v,-72,-15,-130,-23,-199c16423,20207,16444,20088,16460,19973v5,-37,18,-97,66,-111c16574,19848,16662,19857,16703,19885v28,19,63,56,65,88c16772,20033,16721,20065,16680,20106v-43,43,-105,54,-154,88c16496,20215,16464,20246,16460,20282v-3,34,39,71,66,89c16579,20406,16646,20396,16703,20415v31,11,94,42,131,22c16861,20423,16876,20412,16900,20393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" annotation="t"/>
          </v:shape>
        </w:pict>
      </w: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E5370" w:rsidRDefault="00407C5B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42" style="position:absolute;margin-left:318.6pt;margin-top:12.7pt;width:32.6pt;height:16.3pt;z-index:252769280" coordorigin="12240,21145" coordsize="1149,576" path="m12260,21145v-11,24,-20,33,-20,88c12240,21388,12240,21542,12240,21697v299,,926,-114,1148,23c13366,21720,13344,21720,13322,21720em12571,21233v-25,8,-36,50,-46,88c12507,21390,12505,21576,12548,21631v,-37,,-73,,-110em12548,21166v,-7,,-14,,-21c12593,21156,12606,21166,12660,21166v36,,72,,108,c12768,21189,12768,21197,12745,21189em12525,21366v,7,,15,,22c12592,21388,12658,21388,12725,21388v,-21,-1,-29,20,-22em12857,21278v-35,11,-23,25,-23,66c12834,21409,12834,21598,12834,21587v,-128,-8,-256,23,-376c12867,21171,12854,21162,12903,21145v25,-8,75,-4,88,21c13011,21206,12977,21266,12968,21299v-12,45,-33,45,-65,67c12870,21388,12874,21388,12834,21388em13253,21278v-10,-35,-25,-23,-65,-23c13153,21255,13117,21262,13099,21299v-13,28,-6,119,23,133c13147,21444,13153,21465,13188,21476v26,,36,2,46,22c13222,21533,13214,21524,13188,21543v-24,18,-61,34,-89,44c13079,21587,13071,21587,13057,21587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" annotation="t"/>
          </v:shape>
        </w:pict>
      </w: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E5370" w:rsidRP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70688B" w:rsidRDefault="0070688B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70688B" w:rsidRDefault="0070688B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70688B" w:rsidRPr="0070688B" w:rsidRDefault="0070688B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92B94" w:rsidRDefault="00592B94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A1787B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lastRenderedPageBreak/>
        <w:t>-= 09</w:t>
      </w:r>
      <w:r>
        <w:rPr>
          <w:rFonts w:ascii="Consolas" w:hAnsi="Consolas" w:cs="Consolas"/>
          <w:noProof/>
          <w:sz w:val="36"/>
          <w:lang w:val="en-US"/>
        </w:rPr>
        <w:t>.</w:t>
      </w:r>
      <w:r>
        <w:rPr>
          <w:rFonts w:ascii="Consolas" w:hAnsi="Consolas" w:cs="Consolas"/>
          <w:noProof/>
          <w:sz w:val="36"/>
        </w:rPr>
        <w:t>06</w:t>
      </w:r>
      <w:r>
        <w:rPr>
          <w:rFonts w:ascii="Consolas" w:hAnsi="Consolas" w:cs="Consolas"/>
          <w:noProof/>
          <w:sz w:val="36"/>
          <w:lang w:val="en-US"/>
        </w:rPr>
        <w:t>.</w:t>
      </w:r>
      <w:r>
        <w:rPr>
          <w:rFonts w:ascii="Consolas" w:hAnsi="Consolas" w:cs="Consolas"/>
          <w:noProof/>
          <w:sz w:val="36"/>
        </w:rPr>
        <w:t>2014 =-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ограммирование устройств ввода: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лавиатура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noProof/>
          <w:lang w:eastAsia="ru-RU"/>
        </w:rPr>
        <w:drawing>
          <wp:inline distT="0" distB="0" distL="0" distR="0">
            <wp:extent cx="2755955" cy="812094"/>
            <wp:effectExtent l="19050" t="0" r="6295" b="0"/>
            <wp:docPr id="40" name="Рисунок 40" descr="http://www.pcguide.com/ref/kb/layout/z_011261x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www.pcguide.com/ref/kb/layout/z_011261xt.jp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865" cy="8120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2914981" cy="1376042"/>
            <wp:effectExtent l="19050" t="0" r="0" b="0"/>
            <wp:docPr id="37" name="Рисунок 37" descr="http://www.sistema-market.ru/products_pictures/17287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www.sistema-market.ru/products_pictures/17287-3.jp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5377" cy="1380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Асинхронный обпрос в WinAPI:</w:t>
      </w:r>
    </w:p>
    <w:p w:rsidR="000443A0" w:rsidRP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 клавиша</w:t>
      </w:r>
    </w:p>
    <w:p w:rsidR="000443A0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GetAsyncKeyState(VK код) &amp; 0x8000 &lt;- нажатие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VK код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VK_SPACE</w:t>
      </w:r>
      <w:r>
        <w:rPr>
          <w:rFonts w:ascii="Consolas" w:hAnsi="Consolas" w:cs="Consolas"/>
          <w:noProof/>
          <w:sz w:val="36"/>
          <w:lang w:val="en-US"/>
        </w:rPr>
        <w:t xml:space="preserve">, VK_LEFT, </w:t>
      </w:r>
    </w:p>
    <w:p w:rsidR="00592B94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K_NUM0, VK_F1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'A', ... , 'Z'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'0', ... , '9'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K_LBUTTON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вся клавиатура:</w:t>
      </w:r>
    </w:p>
    <w:p w:rsidR="000443A0" w:rsidRP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BYTE Keys[256]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GetKeyboardState(</w:t>
      </w:r>
      <w:r>
        <w:rPr>
          <w:rFonts w:ascii="Consolas" w:hAnsi="Consolas" w:cs="Consolas"/>
          <w:noProof/>
          <w:sz w:val="36"/>
          <w:lang w:val="en-US"/>
        </w:rPr>
        <w:t>Keys)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Keys[VK код] &amp; 0x80 &lt;- нажатие</w:t>
      </w:r>
      <w:r>
        <w:rPr>
          <w:rFonts w:ascii="Consolas" w:hAnsi="Consolas" w:cs="Consolas"/>
          <w:noProof/>
          <w:sz w:val="36"/>
        </w:rPr>
        <w:t>: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-&gt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for (i = 0; i &lt; 256; i++)</w:t>
      </w:r>
    </w:p>
    <w:p w:rsidR="000443A0" w:rsidRP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Keys[i] &gt;&gt;= 7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!!! </w:t>
      </w:r>
      <w:r>
        <w:rPr>
          <w:rFonts w:ascii="Consolas" w:hAnsi="Consolas" w:cs="Consolas"/>
          <w:noProof/>
          <w:sz w:val="36"/>
        </w:rPr>
        <w:t>как проверить однократное нажатие?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идея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надо хранить старое состояние: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BYTE Keys[256], KeysOld[256], KeyClick[256]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GetKeyboardState...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for ...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lastRenderedPageBreak/>
        <w:t xml:space="preserve">  for (i = 0; i &lt; 256; i++)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KeysClick[i] = Keys[i] &amp;&amp; !KeysOld[i];</w:t>
      </w:r>
    </w:p>
    <w:p w:rsidR="000443A0" w:rsidRPr="000443A0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</w:t>
      </w:r>
      <w:r w:rsidR="000443A0">
        <w:rPr>
          <w:rFonts w:ascii="Consolas" w:hAnsi="Consolas" w:cs="Consolas"/>
          <w:noProof/>
          <w:sz w:val="36"/>
          <w:lang w:val="en-US"/>
        </w:rPr>
        <w:t xml:space="preserve"> memcpy(KeysOld, Keys, sizeof(Keys));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Мышь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noProof/>
          <w:lang w:eastAsia="ru-RU"/>
        </w:rPr>
        <w:drawing>
          <wp:inline distT="0" distB="0" distL="0" distR="0">
            <wp:extent cx="1801798" cy="1320912"/>
            <wp:effectExtent l="19050" t="0" r="7952" b="0"/>
            <wp:docPr id="43" name="Рисунок 43" descr="http://mysave.in/v1/images/qfisscbfi5qg9panmf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mysave.in/v1/images/qfisscbfi5qg9panmf08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858" cy="13209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92B94">
        <w:t xml:space="preserve"> </w:t>
      </w:r>
      <w:r>
        <w:rPr>
          <w:noProof/>
          <w:lang w:eastAsia="ru-RU"/>
        </w:rPr>
        <w:drawing>
          <wp:inline distT="0" distB="0" distL="0" distR="0">
            <wp:extent cx="1400940" cy="1335819"/>
            <wp:effectExtent l="19050" t="0" r="8760" b="0"/>
            <wp:docPr id="46" name="Рисунок 46" descr="http://www.vasilisa.ru/published/publicdata/ISOURRUVASILISA/attachments/SC/products_pictures/genius%20netscroll_%20110%20white_%20ps2_enl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://www.vasilisa.ru/published/publicdata/ISOURRUVASILISA/attachments/SC/products_pictures/genius%20netscroll_%20110%20white_%20ps2_enl.jpe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1279" cy="13361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о-старому: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POINT pt;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</w:t>
      </w:r>
      <w:r>
        <w:rPr>
          <w:rFonts w:ascii="Consolas" w:hAnsi="Consolas" w:cs="Consolas"/>
          <w:noProof/>
          <w:sz w:val="36"/>
          <w:lang w:val="en-US"/>
        </w:rPr>
        <w:t>GetCursorPos(&amp;pt);</w:t>
      </w:r>
    </w:p>
    <w:p w:rsidR="003D3E11" w:rsidRP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ScreenToClient(hWnd, &amp;pt);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pt.x   pt.y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кнопки - Keys[VK_LBUTTON]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о-новому: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захват всех сигналов: hooks</w:t>
      </w:r>
    </w:p>
    <w:p w:rsidR="00D3277C" w:rsidRDefault="00D3277C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  <w:lang w:val="en-US"/>
        </w:rPr>
      </w:pPr>
    </w:p>
    <w:p w:rsidR="00204DCB" w:rsidRP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 w:rsidRPr="00D3277C">
        <w:rPr>
          <w:rFonts w:ascii="Courier New" w:hAnsi="Courier New" w:cs="Courier New"/>
          <w:noProof/>
          <w:sz w:val="32"/>
          <w:szCs w:val="32"/>
        </w:rPr>
        <w:t>/* Дескриптор ловушки сообщений для мыши */</w:t>
      </w:r>
    </w:p>
    <w:p w:rsidR="00204DCB" w:rsidRP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>static HHOOK hMouseHook</w:t>
      </w:r>
      <w:r w:rsidRPr="00D3277C">
        <w:rPr>
          <w:rFonts w:ascii="Courier New" w:hAnsi="Courier New" w:cs="Courier New"/>
          <w:noProof/>
          <w:sz w:val="32"/>
          <w:szCs w:val="32"/>
        </w:rPr>
        <w:t>;</w:t>
      </w:r>
    </w:p>
    <w:p w:rsidR="00204DCB" w:rsidRP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  <w:lang w:val="en-US"/>
        </w:rPr>
      </w:pPr>
    </w:p>
    <w:p w:rsidR="00204DCB" w:rsidRP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 </w:t>
      </w:r>
      <w:r w:rsidRPr="00D3277C">
        <w:rPr>
          <w:rFonts w:ascii="Courier New" w:hAnsi="Courier New" w:cs="Courier New"/>
          <w:noProof/>
          <w:sz w:val="32"/>
          <w:szCs w:val="32"/>
        </w:rPr>
        <w:t>/* инициализируем захват сообщений от мыши */</w:t>
      </w:r>
    </w:p>
    <w:p w:rsid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  <w:lang w:val="en-US"/>
        </w:rPr>
      </w:pP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 hMouseHook </w:t>
      </w:r>
      <w:r w:rsidRPr="00D3277C">
        <w:rPr>
          <w:rFonts w:ascii="Courier New" w:hAnsi="Courier New" w:cs="Courier New"/>
          <w:noProof/>
          <w:sz w:val="32"/>
          <w:szCs w:val="32"/>
        </w:rPr>
        <w:t>=</w:t>
      </w: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SetWindowsHookEx</w:t>
      </w:r>
      <w:r w:rsidRPr="00D3277C">
        <w:rPr>
          <w:rFonts w:ascii="Courier New" w:hAnsi="Courier New" w:cs="Courier New"/>
          <w:noProof/>
          <w:sz w:val="32"/>
          <w:szCs w:val="32"/>
        </w:rPr>
        <w:t>(</w:t>
      </w: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>WH_MOUSE_LL</w:t>
      </w:r>
      <w:r w:rsidRPr="00D3277C">
        <w:rPr>
          <w:rFonts w:ascii="Courier New" w:hAnsi="Courier New" w:cs="Courier New"/>
          <w:noProof/>
          <w:sz w:val="32"/>
          <w:szCs w:val="32"/>
        </w:rPr>
        <w:t>,</w:t>
      </w: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MouseHook</w:t>
      </w:r>
      <w:r w:rsidRPr="00D3277C">
        <w:rPr>
          <w:rFonts w:ascii="Courier New" w:hAnsi="Courier New" w:cs="Courier New"/>
          <w:noProof/>
          <w:sz w:val="32"/>
          <w:szCs w:val="32"/>
        </w:rPr>
        <w:t>,</w:t>
      </w:r>
    </w:p>
    <w:p w:rsidR="00204DCB" w:rsidRPr="00D3277C" w:rsidRDefault="00D3277C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>
        <w:rPr>
          <w:rFonts w:ascii="Courier New" w:hAnsi="Courier New" w:cs="Courier New"/>
          <w:noProof/>
          <w:sz w:val="32"/>
          <w:szCs w:val="32"/>
          <w:lang w:val="en-US"/>
        </w:rPr>
        <w:t xml:space="preserve">    </w:t>
      </w:r>
      <w:r w:rsidR="00204DCB" w:rsidRPr="00D3277C">
        <w:rPr>
          <w:rFonts w:ascii="Courier New" w:hAnsi="Courier New" w:cs="Courier New"/>
          <w:b/>
          <w:bCs/>
          <w:noProof/>
          <w:sz w:val="32"/>
          <w:szCs w:val="32"/>
        </w:rPr>
        <w:t>GetModuleHandle</w:t>
      </w:r>
      <w:r w:rsidR="00204DCB" w:rsidRPr="00D3277C">
        <w:rPr>
          <w:rFonts w:ascii="Courier New" w:hAnsi="Courier New" w:cs="Courier New"/>
          <w:noProof/>
          <w:sz w:val="32"/>
          <w:szCs w:val="32"/>
        </w:rPr>
        <w:t>(</w:t>
      </w:r>
      <w:r w:rsidR="00204DCB" w:rsidRPr="00D3277C">
        <w:rPr>
          <w:rFonts w:ascii="Courier New" w:hAnsi="Courier New" w:cs="Courier New"/>
          <w:b/>
          <w:bCs/>
          <w:noProof/>
          <w:sz w:val="32"/>
          <w:szCs w:val="32"/>
        </w:rPr>
        <w:t>NULL</w:t>
      </w:r>
      <w:r w:rsidR="00204DCB" w:rsidRPr="00D3277C">
        <w:rPr>
          <w:rFonts w:ascii="Courier New" w:hAnsi="Courier New" w:cs="Courier New"/>
          <w:noProof/>
          <w:sz w:val="32"/>
          <w:szCs w:val="32"/>
        </w:rPr>
        <w:t>),</w:t>
      </w:r>
      <w:r w:rsidR="00204DCB"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0</w:t>
      </w:r>
      <w:r w:rsidR="00204DCB" w:rsidRPr="00D3277C">
        <w:rPr>
          <w:rFonts w:ascii="Courier New" w:hAnsi="Courier New" w:cs="Courier New"/>
          <w:noProof/>
          <w:sz w:val="32"/>
          <w:szCs w:val="32"/>
        </w:rPr>
        <w:t>);</w:t>
      </w:r>
    </w:p>
    <w:p w:rsidR="00204DCB" w:rsidRP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  <w:lang w:val="en-US"/>
        </w:rPr>
      </w:pPr>
    </w:p>
    <w:p w:rsidR="00D3277C" w:rsidRPr="00D3277C" w:rsidRDefault="00D3277C" w:rsidP="00D327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 </w:t>
      </w:r>
      <w:r w:rsidRPr="00D3277C">
        <w:rPr>
          <w:rFonts w:ascii="Courier New" w:hAnsi="Courier New" w:cs="Courier New"/>
          <w:noProof/>
          <w:sz w:val="32"/>
          <w:szCs w:val="32"/>
        </w:rPr>
        <w:t>/* Отключение ловушки для сообщений для мыши */</w:t>
      </w:r>
    </w:p>
    <w:p w:rsidR="00D3277C" w:rsidRPr="00D3277C" w:rsidRDefault="00D3277C" w:rsidP="00D327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 UnhookWindowsHookEx</w:t>
      </w:r>
      <w:r w:rsidRPr="00D3277C">
        <w:rPr>
          <w:rFonts w:ascii="Courier New" w:hAnsi="Courier New" w:cs="Courier New"/>
          <w:noProof/>
          <w:sz w:val="32"/>
          <w:szCs w:val="32"/>
        </w:rPr>
        <w:t>(</w:t>
      </w: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>hMouseHook</w:t>
      </w:r>
      <w:r w:rsidRPr="00D3277C">
        <w:rPr>
          <w:rFonts w:ascii="Courier New" w:hAnsi="Courier New" w:cs="Courier New"/>
          <w:noProof/>
          <w:sz w:val="32"/>
          <w:szCs w:val="32"/>
        </w:rPr>
        <w:t>);</w:t>
      </w:r>
    </w:p>
    <w:p w:rsidR="00D3277C" w:rsidRPr="00D3277C" w:rsidRDefault="00D3277C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  <w:lang w:val="en-US"/>
        </w:rPr>
      </w:pP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. . .</w:t>
      </w:r>
    </w:p>
    <w:p w:rsidR="000601E6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LRESULT </w:t>
      </w:r>
      <w:r w:rsidR="00333472">
        <w:rPr>
          <w:rFonts w:ascii="Consolas" w:hAnsi="Consolas" w:cs="Consolas"/>
          <w:noProof/>
          <w:sz w:val="36"/>
          <w:lang w:val="en-US"/>
        </w:rPr>
        <w:t xml:space="preserve">CALLBACK </w:t>
      </w:r>
      <w:r>
        <w:rPr>
          <w:rFonts w:ascii="Consolas" w:hAnsi="Consolas" w:cs="Consolas"/>
          <w:noProof/>
          <w:sz w:val="36"/>
        </w:rPr>
        <w:t>MouseHook( INT Code,</w:t>
      </w:r>
      <w:r w:rsidR="000601E6">
        <w:rPr>
          <w:rFonts w:ascii="Consolas" w:hAnsi="Consolas" w:cs="Consolas"/>
          <w:noProof/>
          <w:sz w:val="36"/>
          <w:lang w:val="en-US"/>
        </w:rPr>
        <w:t xml:space="preserve"> </w:t>
      </w:r>
      <w:r>
        <w:rPr>
          <w:rFonts w:ascii="Consolas" w:hAnsi="Consolas" w:cs="Consolas"/>
          <w:noProof/>
          <w:sz w:val="36"/>
          <w:lang w:val="en-US"/>
        </w:rPr>
        <w:t>WPARAM wParam,</w:t>
      </w:r>
    </w:p>
    <w:p w:rsidR="003D3E11" w:rsidRDefault="000601E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                      </w:t>
      </w:r>
      <w:r w:rsidR="003D3E11">
        <w:rPr>
          <w:rFonts w:ascii="Consolas" w:hAnsi="Consolas" w:cs="Consolas"/>
          <w:noProof/>
          <w:sz w:val="36"/>
          <w:lang w:val="en-US"/>
        </w:rPr>
        <w:t>LPARAM lParam )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MSLLHOOKSTRUCT *hs = (MSLLHOOKSTRUCT *)lParam;</w:t>
      </w: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switch (wParam)</w:t>
      </w: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{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lastRenderedPageBreak/>
        <w:t xml:space="preserve">  case WM_MOUSEMOVE: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GlobalMsPt = hs-&gt;pt; /* POINT */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break;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case WM_MOUSEWHEEL: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GlobalMsWheel = (SHORT)HIWORD(hs-&gt;mouseData);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break;</w:t>
      </w: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}  </w:t>
      </w:r>
    </w:p>
    <w:p w:rsidR="003D3E11" w:rsidRP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жойстик</w:t>
      </w:r>
    </w:p>
    <w:p w:rsid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drawing>
          <wp:inline distT="0" distB="0" distL="0" distR="0">
            <wp:extent cx="1213402" cy="1213402"/>
            <wp:effectExtent l="19050" t="0" r="5798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4282" cy="12142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nsolas" w:hAnsi="Consolas" w:cs="Consolas"/>
          <w:noProof/>
          <w:sz w:val="36"/>
          <w:lang w:eastAsia="ru-RU"/>
        </w:rPr>
        <w:drawing>
          <wp:inline distT="0" distB="0" distL="0" distR="0">
            <wp:extent cx="982295" cy="1470991"/>
            <wp:effectExtent l="19050" t="0" r="830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58" cy="1471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nsolas" w:hAnsi="Consolas" w:cs="Consolas"/>
          <w:noProof/>
          <w:sz w:val="36"/>
          <w:lang w:eastAsia="ru-RU"/>
        </w:rPr>
        <w:drawing>
          <wp:inline distT="0" distB="0" distL="0" distR="0">
            <wp:extent cx="1216550" cy="1216550"/>
            <wp:effectExtent l="19050" t="0" r="265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432" cy="1217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nsolas" w:hAnsi="Consolas" w:cs="Consolas"/>
          <w:noProof/>
          <w:sz w:val="36"/>
          <w:lang w:eastAsia="ru-RU"/>
        </w:rPr>
        <w:drawing>
          <wp:inline distT="0" distB="0" distL="0" distR="0">
            <wp:extent cx="1094132" cy="1094132"/>
            <wp:effectExtent l="1905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925" cy="109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nsolas" w:hAnsi="Consolas" w:cs="Consolas"/>
          <w:noProof/>
          <w:sz w:val="36"/>
          <w:lang w:eastAsia="ru-RU"/>
        </w:rPr>
        <w:drawing>
          <wp:inline distT="0" distB="0" distL="0" distR="0">
            <wp:extent cx="1182673" cy="1288112"/>
            <wp:effectExtent l="1905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3615" cy="12891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29DF" w:rsidRP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Controls:</w:t>
      </w:r>
    </w:p>
    <w:p w:rsid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- </w:t>
      </w:r>
      <w:r>
        <w:rPr>
          <w:rFonts w:ascii="Consolas" w:hAnsi="Consolas" w:cs="Consolas"/>
          <w:noProof/>
          <w:sz w:val="36"/>
        </w:rPr>
        <w:t>Кнопки</w:t>
      </w:r>
    </w:p>
    <w:p w:rsid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 Point-Of-View</w:t>
      </w:r>
    </w:p>
    <w:p w:rsidR="007729DF" w:rsidRP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- </w:t>
      </w:r>
      <w:r>
        <w:rPr>
          <w:rFonts w:ascii="Consolas" w:hAnsi="Consolas" w:cs="Consolas"/>
          <w:noProof/>
          <w:sz w:val="36"/>
        </w:rPr>
        <w:t>Оси</w:t>
      </w:r>
    </w:p>
    <w:p w:rsid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92B94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.дополнительные библиотеки WinAPI</w:t>
      </w: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#include &lt;mmsystem.h&gt;</w:t>
      </w: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+</w:t>
      </w: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#pragma comment(lib, "winmm")  /* &lt;-- winmm.lib */</w:t>
      </w:r>
    </w:p>
    <w:p w:rsidR="00600F43" w:rsidRPr="00CB022C" w:rsidRDefault="00600F43" w:rsidP="00DF15AE">
      <w:pPr>
        <w:spacing w:after="0" w:line="240" w:lineRule="auto"/>
        <w:rPr>
          <w:rFonts w:ascii="Consolas" w:hAnsi="Consolas" w:cs="Consolas"/>
          <w:noProof/>
          <w:sz w:val="24"/>
          <w:szCs w:val="24"/>
          <w:lang w:val="en-US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</w:t>
      </w:r>
      <w:r w:rsidRPr="006E5632">
        <w:rPr>
          <w:rFonts w:ascii="Courier New" w:hAnsi="Courier New" w:cs="Courier New"/>
          <w:noProof/>
          <w:sz w:val="20"/>
          <w:szCs w:val="20"/>
        </w:rPr>
        <w:t>/* Джойстик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if </w:t>
      </w:r>
      <w:r w:rsidRPr="006E5632">
        <w:rPr>
          <w:rFonts w:ascii="Courier New" w:hAnsi="Courier New" w:cs="Courier New"/>
          <w:noProof/>
          <w:sz w:val="20"/>
          <w:szCs w:val="20"/>
        </w:rPr>
        <w:t>(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i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GetNumDevs</w:t>
      </w:r>
      <w:r w:rsidRPr="006E5632">
        <w:rPr>
          <w:rFonts w:ascii="Courier New" w:hAnsi="Courier New" w:cs="Courier New"/>
          <w:noProof/>
          <w:sz w:val="20"/>
          <w:szCs w:val="20"/>
        </w:rPr>
        <w:t>()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gt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</w:t>
      </w:r>
      <w:r w:rsidRPr="006E5632">
        <w:rPr>
          <w:rFonts w:ascii="Courier New" w:hAnsi="Courier New" w:cs="Courier New"/>
          <w:noProof/>
          <w:sz w:val="20"/>
          <w:szCs w:val="20"/>
        </w:rPr>
        <w:t>{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JOYCAPS jc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</w:t>
      </w:r>
      <w:r w:rsidRPr="006E5632">
        <w:rPr>
          <w:rFonts w:ascii="Courier New" w:hAnsi="Courier New" w:cs="Courier New"/>
          <w:noProof/>
          <w:sz w:val="20"/>
          <w:szCs w:val="20"/>
        </w:rPr>
        <w:t>/* получение общей информации о джостике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GetDevCaps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STICKID1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sizeof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)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=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ERR_NOERROR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</w:t>
      </w:r>
      <w:r w:rsidRPr="006E5632">
        <w:rPr>
          <w:rFonts w:ascii="Courier New" w:hAnsi="Courier New" w:cs="Courier New"/>
          <w:noProof/>
          <w:sz w:val="20"/>
          <w:szCs w:val="20"/>
        </w:rPr>
        <w:t>{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JOYINFOEX ji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</w:t>
      </w:r>
      <w:r w:rsidRPr="006E5632">
        <w:rPr>
          <w:rFonts w:ascii="Courier New" w:hAnsi="Courier New" w:cs="Courier New"/>
          <w:noProof/>
          <w:sz w:val="20"/>
          <w:szCs w:val="20"/>
        </w:rPr>
        <w:t>/* получение текущего состояния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Size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sizeof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CAPS</w:t>
      </w:r>
      <w:r w:rsidRPr="006E5632">
        <w:rPr>
          <w:rFonts w:ascii="Courier New" w:hAnsi="Courier New" w:cs="Courier New"/>
          <w:noProof/>
          <w:sz w:val="20"/>
          <w:szCs w:val="20"/>
        </w:rPr>
        <w:t>)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Flags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_RETURNALL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GetPosEx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STICKID1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=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ERR_NOERROR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</w:t>
      </w:r>
      <w:r w:rsidRPr="006E5632">
        <w:rPr>
          <w:rFonts w:ascii="Courier New" w:hAnsi="Courier New" w:cs="Courier New"/>
          <w:noProof/>
          <w:sz w:val="20"/>
          <w:szCs w:val="20"/>
        </w:rPr>
        <w:t>{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/* Кнопки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memcpy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Old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sizeof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</w:t>
      </w:r>
      <w:r w:rsidRPr="006E5632">
        <w:rPr>
          <w:rFonts w:ascii="Courier New" w:hAnsi="Courier New" w:cs="Courier New"/>
          <w:noProof/>
          <w:sz w:val="20"/>
          <w:szCs w:val="20"/>
        </w:rPr>
        <w:t>))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for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i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 </w:t>
      </w:r>
      <w:r w:rsidRPr="006E5632">
        <w:rPr>
          <w:rFonts w:ascii="Courier New" w:hAnsi="Courier New" w:cs="Courier New"/>
          <w:noProof/>
          <w:sz w:val="20"/>
          <w:szCs w:val="20"/>
        </w:rPr>
        <w:t>&lt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32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</w:t>
      </w:r>
      <w:r w:rsidRPr="006E5632">
        <w:rPr>
          <w:rFonts w:ascii="Courier New" w:hAnsi="Courier New" w:cs="Courier New"/>
          <w:noProof/>
          <w:sz w:val="20"/>
          <w:szCs w:val="20"/>
        </w:rPr>
        <w:t>++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</w:t>
      </w:r>
      <w:r w:rsidRPr="006E5632">
        <w:rPr>
          <w:rFonts w:ascii="Courier New" w:hAnsi="Courier New" w:cs="Courier New"/>
          <w:noProof/>
          <w:sz w:val="20"/>
          <w:szCs w:val="20"/>
        </w:rPr>
        <w:t>[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i</w:t>
      </w:r>
      <w:r w:rsidRPr="006E5632">
        <w:rPr>
          <w:rFonts w:ascii="Courier New" w:hAnsi="Courier New" w:cs="Courier New"/>
          <w:noProof/>
          <w:sz w:val="20"/>
          <w:szCs w:val="20"/>
        </w:rPr>
        <w:t>]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Buttons </w:t>
      </w:r>
      <w:r w:rsidRPr="006E5632">
        <w:rPr>
          <w:rFonts w:ascii="Courier New" w:hAnsi="Courier New" w:cs="Courier New"/>
          <w:noProof/>
          <w:sz w:val="20"/>
          <w:szCs w:val="20"/>
        </w:rPr>
        <w:t>&gt;&gt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for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i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 </w:t>
      </w:r>
      <w:r w:rsidRPr="006E5632">
        <w:rPr>
          <w:rFonts w:ascii="Courier New" w:hAnsi="Courier New" w:cs="Courier New"/>
          <w:noProof/>
          <w:sz w:val="20"/>
          <w:szCs w:val="20"/>
        </w:rPr>
        <w:t>&lt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32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</w:t>
      </w:r>
      <w:r w:rsidRPr="006E5632">
        <w:rPr>
          <w:rFonts w:ascii="Courier New" w:hAnsi="Courier New" w:cs="Courier New"/>
          <w:noProof/>
          <w:sz w:val="20"/>
          <w:szCs w:val="20"/>
        </w:rPr>
        <w:t>++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lastRenderedPageBreak/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Click</w:t>
      </w:r>
      <w:r w:rsidRPr="006E5632">
        <w:rPr>
          <w:rFonts w:ascii="Courier New" w:hAnsi="Courier New" w:cs="Courier New"/>
          <w:noProof/>
          <w:sz w:val="20"/>
          <w:szCs w:val="20"/>
        </w:rPr>
        <w:t>[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i</w:t>
      </w:r>
      <w:r w:rsidRPr="006E5632">
        <w:rPr>
          <w:rFonts w:ascii="Courier New" w:hAnsi="Courier New" w:cs="Courier New"/>
          <w:noProof/>
          <w:sz w:val="20"/>
          <w:szCs w:val="20"/>
        </w:rPr>
        <w:t>]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</w:t>
      </w:r>
      <w:r w:rsidRPr="006E5632">
        <w:rPr>
          <w:rFonts w:ascii="Courier New" w:hAnsi="Courier New" w:cs="Courier New"/>
          <w:noProof/>
          <w:sz w:val="20"/>
          <w:szCs w:val="20"/>
        </w:rPr>
        <w:t>[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i</w:t>
      </w:r>
      <w:r w:rsidRPr="006E5632">
        <w:rPr>
          <w:rFonts w:ascii="Courier New" w:hAnsi="Courier New" w:cs="Courier New"/>
          <w:noProof/>
          <w:sz w:val="20"/>
          <w:szCs w:val="20"/>
        </w:rPr>
        <w:t>]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amp;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!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Old</w:t>
      </w:r>
      <w:r w:rsidRPr="006E5632">
        <w:rPr>
          <w:rFonts w:ascii="Courier New" w:hAnsi="Courier New" w:cs="Courier New"/>
          <w:noProof/>
          <w:sz w:val="20"/>
          <w:szCs w:val="20"/>
        </w:rPr>
        <w:t>[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i</w:t>
      </w:r>
      <w:r w:rsidRPr="006E5632">
        <w:rPr>
          <w:rFonts w:ascii="Courier New" w:hAnsi="Courier New" w:cs="Courier New"/>
          <w:noProof/>
          <w:sz w:val="20"/>
          <w:szCs w:val="20"/>
        </w:rPr>
        <w:t>]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/* Оси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X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X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X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X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X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Y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Y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Y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Y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Y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Caps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CAPS_HASZ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Z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Z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Z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Z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Z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Caps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CAPS_HASR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R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R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R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R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R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Caps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CAPS_HASU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U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U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U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U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U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/* Point-Of-View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Caps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CAPS_HASPOV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{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POV </w:t>
      </w:r>
      <w:r w:rsidRPr="006E5632">
        <w:rPr>
          <w:rFonts w:ascii="Courier New" w:hAnsi="Courier New" w:cs="Courier New"/>
          <w:noProof/>
          <w:sz w:val="20"/>
          <w:szCs w:val="20"/>
        </w:rPr>
        <w:t>=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xFFFF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POV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else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POV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POV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4500 </w:t>
      </w:r>
      <w:r w:rsidRPr="006E5632">
        <w:rPr>
          <w:rFonts w:ascii="Courier New" w:hAnsi="Courier New" w:cs="Courier New"/>
          <w:noProof/>
          <w:sz w:val="20"/>
          <w:szCs w:val="20"/>
        </w:rPr>
        <w:t>+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}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</w:t>
      </w:r>
      <w:r w:rsidRPr="006E5632">
        <w:rPr>
          <w:rFonts w:ascii="Courier New" w:hAnsi="Courier New" w:cs="Courier New"/>
          <w:noProof/>
          <w:sz w:val="20"/>
          <w:szCs w:val="20"/>
        </w:rPr>
        <w:t>}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</w:t>
      </w:r>
      <w:r w:rsidRPr="006E5632">
        <w:rPr>
          <w:rFonts w:ascii="Courier New" w:hAnsi="Courier New" w:cs="Courier New"/>
          <w:noProof/>
          <w:sz w:val="20"/>
          <w:szCs w:val="20"/>
        </w:rPr>
        <w:t>}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</w:t>
      </w:r>
      <w:r w:rsidRPr="006E5632">
        <w:rPr>
          <w:rFonts w:ascii="Courier New" w:hAnsi="Courier New" w:cs="Courier New"/>
          <w:noProof/>
          <w:sz w:val="20"/>
          <w:szCs w:val="20"/>
        </w:rPr>
        <w:t>}</w:t>
      </w: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00F43" w:rsidRP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92B94" w:rsidRP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364934" w:rsidRDefault="0036493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2:55</w:t>
      </w:r>
    </w:p>
    <w:p w:rsidR="00A1787B" w:rsidRDefault="0036493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ОБАВЛЯЕМ ВВОД В АНИМАЦИЮ</w:t>
      </w:r>
    </w:p>
    <w:p w:rsidR="00364934" w:rsidRDefault="0036493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-Y - позиция логотипа</w:t>
      </w:r>
    </w:p>
    <w:p w:rsidR="00364934" w:rsidRPr="00364934" w:rsidRDefault="0036493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>Z</w:t>
      </w:r>
      <w:r>
        <w:rPr>
          <w:rFonts w:ascii="Consolas" w:hAnsi="Consolas" w:cs="Consolas"/>
          <w:noProof/>
          <w:sz w:val="36"/>
        </w:rPr>
        <w:t>-</w:t>
      </w:r>
      <w:r>
        <w:rPr>
          <w:rFonts w:ascii="Consolas" w:hAnsi="Consolas" w:cs="Consolas"/>
          <w:noProof/>
          <w:sz w:val="36"/>
          <w:lang w:val="en-US"/>
        </w:rPr>
        <w:t>R</w:t>
      </w:r>
      <w:r>
        <w:rPr>
          <w:rFonts w:ascii="Consolas" w:hAnsi="Consolas" w:cs="Consolas"/>
          <w:noProof/>
          <w:sz w:val="36"/>
        </w:rPr>
        <w:t xml:space="preserve"> - позиция часов</w:t>
      </w:r>
    </w:p>
    <w:p w:rsidR="00A1787B" w:rsidRDefault="00A1787B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EA31FF" w:rsidRDefault="00EA31F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xis</w:t>
      </w:r>
    </w:p>
    <w:p w:rsidR="00EA31FF" w:rsidRDefault="00EA31F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xes</w:t>
      </w:r>
    </w:p>
    <w:p w:rsidR="00162B84" w:rsidRPr="00162B84" w:rsidRDefault="00162B84" w:rsidP="00DF15AE">
      <w:pPr>
        <w:spacing w:after="0" w:line="240" w:lineRule="auto"/>
        <w:rPr>
          <w:rFonts w:ascii="Consolas" w:hAnsi="Consolas" w:cs="Consolas"/>
          <w:noProof/>
          <w:sz w:val="20"/>
          <w:szCs w:val="20"/>
          <w:lang w:val="en-US"/>
        </w:rPr>
      </w:pP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TextOut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hDC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10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30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Buf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  sprintf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Buf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"x:% i y:% i dx:% i dy:% i w:% i"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 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X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Y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DeltaX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DeltaY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 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Wheel</w:t>
      </w:r>
      <w:r w:rsidRPr="00162B84">
        <w:rPr>
          <w:rFonts w:ascii="Courier New" w:hAnsi="Courier New" w:cs="Courier New"/>
          <w:noProof/>
          <w:sz w:val="20"/>
          <w:szCs w:val="20"/>
        </w:rPr>
        <w:t>));</w:t>
      </w:r>
    </w:p>
    <w:p w:rsidR="00162B84" w:rsidRPr="00162B84" w:rsidRDefault="00162B84" w:rsidP="00DF15AE">
      <w:pPr>
        <w:spacing w:after="0" w:line="240" w:lineRule="auto"/>
        <w:rPr>
          <w:rFonts w:ascii="Consolas" w:hAnsi="Consolas" w:cs="Consolas"/>
          <w:noProof/>
          <w:sz w:val="20"/>
          <w:szCs w:val="20"/>
          <w:lang w:val="en-US"/>
        </w:rPr>
      </w:pPr>
    </w:p>
    <w:p w:rsidR="00162B84" w:rsidRPr="00162B84" w:rsidRDefault="00162B84" w:rsidP="00DF15AE">
      <w:pPr>
        <w:spacing w:after="0" w:line="240" w:lineRule="auto"/>
        <w:rPr>
          <w:rFonts w:ascii="Consolas" w:hAnsi="Consolas" w:cs="Consolas"/>
          <w:noProof/>
          <w:sz w:val="20"/>
          <w:szCs w:val="20"/>
          <w:lang w:val="en-US"/>
        </w:rPr>
      </w:pP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noProof/>
          <w:sz w:val="20"/>
          <w:szCs w:val="20"/>
        </w:rPr>
        <w:t>/* Точность вычисления позиции джойстика */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noProof/>
          <w:sz w:val="20"/>
          <w:szCs w:val="20"/>
        </w:rPr>
        <w:t>#define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VG4_JOYSTICK_THRESHOLD 64.0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noProof/>
          <w:sz w:val="20"/>
          <w:szCs w:val="20"/>
        </w:rPr>
        <w:t>/* Устранение ошибок замера джойстика */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noProof/>
          <w:sz w:val="20"/>
          <w:szCs w:val="20"/>
        </w:rPr>
        <w:t>#define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VG4_GET_AXIS_VALUE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A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\</w:t>
      </w:r>
    </w:p>
    <w:p w:rsid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noProof/>
          <w:sz w:val="20"/>
          <w:szCs w:val="20"/>
          <w:lang w:val="en-US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</w:t>
      </w:r>
      <w:r w:rsidRPr="00162B84">
        <w:rPr>
          <w:rFonts w:ascii="Courier New" w:hAnsi="Courier New" w:cs="Courier New"/>
          <w:noProof/>
          <w:sz w:val="20"/>
          <w:szCs w:val="20"/>
        </w:rPr>
        <w:t>(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INT</w:t>
      </w:r>
      <w:r w:rsidRPr="00162B84">
        <w:rPr>
          <w:rFonts w:ascii="Courier New" w:hAnsi="Courier New" w:cs="Courier New"/>
          <w:noProof/>
          <w:sz w:val="20"/>
          <w:szCs w:val="20"/>
        </w:rPr>
        <w:t>)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VG4_JOYSTICK_THRESHOLD </w:t>
      </w:r>
      <w:r w:rsidRPr="00162B84">
        <w:rPr>
          <w:rFonts w:ascii="Courier New" w:hAnsi="Courier New" w:cs="Courier New"/>
          <w:noProof/>
          <w:sz w:val="20"/>
          <w:szCs w:val="20"/>
        </w:rPr>
        <w:t>*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2.0 </w:t>
      </w:r>
      <w:r w:rsidRPr="00162B84">
        <w:rPr>
          <w:rFonts w:ascii="Courier New" w:hAnsi="Courier New" w:cs="Courier New"/>
          <w:noProof/>
          <w:sz w:val="20"/>
          <w:szCs w:val="20"/>
        </w:rPr>
        <w:t>*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162B84">
        <w:rPr>
          <w:rFonts w:ascii="Courier New" w:hAnsi="Courier New" w:cs="Courier New"/>
          <w:noProof/>
          <w:sz w:val="20"/>
          <w:szCs w:val="20"/>
        </w:rPr>
        <w:t>.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dw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pos </w:t>
      </w:r>
      <w:r w:rsidRPr="00162B84">
        <w:rPr>
          <w:rFonts w:ascii="Courier New" w:hAnsi="Courier New" w:cs="Courier New"/>
          <w:noProof/>
          <w:sz w:val="20"/>
          <w:szCs w:val="20"/>
        </w:rPr>
        <w:t>-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162B84">
        <w:rPr>
          <w:rFonts w:ascii="Courier New" w:hAnsi="Courier New" w:cs="Courier New"/>
          <w:noProof/>
          <w:sz w:val="20"/>
          <w:szCs w:val="20"/>
        </w:rPr>
        <w:t>.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w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min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/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\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  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162B84">
        <w:rPr>
          <w:rFonts w:ascii="Courier New" w:hAnsi="Courier New" w:cs="Courier New"/>
          <w:noProof/>
          <w:sz w:val="20"/>
          <w:szCs w:val="20"/>
        </w:rPr>
        <w:t>.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w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max </w:t>
      </w:r>
      <w:r w:rsidRPr="00162B84">
        <w:rPr>
          <w:rFonts w:ascii="Courier New" w:hAnsi="Courier New" w:cs="Courier New"/>
          <w:noProof/>
          <w:sz w:val="20"/>
          <w:szCs w:val="20"/>
        </w:rPr>
        <w:t>-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162B84">
        <w:rPr>
          <w:rFonts w:ascii="Courier New" w:hAnsi="Courier New" w:cs="Courier New"/>
          <w:noProof/>
          <w:sz w:val="20"/>
          <w:szCs w:val="20"/>
        </w:rPr>
        <w:t>.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w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min </w:t>
      </w:r>
      <w:r w:rsidRPr="00162B84">
        <w:rPr>
          <w:rFonts w:ascii="Courier New" w:hAnsi="Courier New" w:cs="Courier New"/>
          <w:noProof/>
          <w:sz w:val="20"/>
          <w:szCs w:val="20"/>
        </w:rPr>
        <w:t>-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-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+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0.5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/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VG4_JOYSTICK_THRESHOLD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</w:p>
    <w:p w:rsid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color w:val="C0C0C0"/>
          <w:sz w:val="36"/>
          <w:szCs w:val="36"/>
          <w:highlight w:val="black"/>
        </w:rPr>
      </w:pPr>
    </w:p>
    <w:p w:rsidR="00EA31FF" w:rsidRDefault="00EA31FF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96CE1" w:rsidRDefault="00896CE1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1</w:t>
      </w:r>
      <w:r>
        <w:rPr>
          <w:rFonts w:ascii="Consolas" w:hAnsi="Consolas" w:cs="Consolas"/>
          <w:noProof/>
          <w:sz w:val="36"/>
          <w:lang w:val="en-US"/>
        </w:rPr>
        <w:t>5</w:t>
      </w:r>
      <w:r>
        <w:rPr>
          <w:rFonts w:ascii="Consolas" w:hAnsi="Consolas" w:cs="Consolas"/>
          <w:noProof/>
          <w:sz w:val="36"/>
        </w:rPr>
        <w:t>:</w:t>
      </w:r>
      <w:r>
        <w:rPr>
          <w:rFonts w:ascii="Consolas" w:hAnsi="Consolas" w:cs="Consolas"/>
          <w:noProof/>
          <w:sz w:val="36"/>
          <w:lang w:val="en-US"/>
        </w:rPr>
        <w:t>00</w:t>
      </w:r>
    </w:p>
    <w:p w:rsidR="00896CE1" w:rsidRPr="00896CE1" w:rsidRDefault="00896CE1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АКТИКА</w:t>
      </w:r>
    </w:p>
    <w:p w:rsidR="00896CE1" w:rsidRDefault="00896CE1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96CE1" w:rsidRDefault="00896CE1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</w:t>
      </w:r>
      <w:r w:rsidR="00D76A80">
        <w:rPr>
          <w:rFonts w:ascii="Consolas" w:hAnsi="Consolas" w:cs="Consolas"/>
          <w:noProof/>
          <w:sz w:val="36"/>
          <w:lang w:val="en-US"/>
        </w:rPr>
        <w:t>7</w:t>
      </w:r>
      <w:r>
        <w:rPr>
          <w:rFonts w:ascii="Consolas" w:hAnsi="Consolas" w:cs="Consolas"/>
          <w:noProof/>
          <w:sz w:val="36"/>
        </w:rPr>
        <w:t>:</w:t>
      </w:r>
      <w:r w:rsidR="00D76A80">
        <w:rPr>
          <w:rFonts w:ascii="Consolas" w:hAnsi="Consolas" w:cs="Consolas"/>
          <w:noProof/>
          <w:sz w:val="36"/>
          <w:lang w:val="en-US"/>
        </w:rPr>
        <w:t>25</w:t>
      </w:r>
    </w:p>
    <w:p w:rsidR="00896CE1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lastRenderedPageBreak/>
        <w:t xml:space="preserve">ВИЗУАЛИЗАЦИЯ И </w:t>
      </w:r>
      <w:r w:rsidR="00896CE1">
        <w:rPr>
          <w:rFonts w:ascii="Consolas" w:hAnsi="Consolas" w:cs="Consolas"/>
          <w:noProof/>
          <w:sz w:val="36"/>
        </w:rPr>
        <w:t>ПРОЕЦИРОВАНИЕ в 3D</w:t>
      </w:r>
    </w:p>
    <w:p w:rsidR="00D76A80" w:rsidRDefault="00407C5B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48" style="position:absolute;margin-left:159.5pt;margin-top:16.75pt;width:47.6pt;height:25.1pt;z-index:252775424" coordorigin="6627,1462" coordsize="1679,886" path="m6627,1706v,94,2,177,23,265c6659,2008,6648,2049,6669,2081v22,33,17,36,46,45c6725,2086,6750,2059,6761,2015v10,-38,,-92,,-132c6761,1946,6753,2006,6781,2059v31,59,18,71,88,89c6904,2157,6933,2147,6958,2126v42,-36,63,-82,65,-133c7027,1893,7017,1800,7004,1706v-1,-4,-21,-121,-46,-89c6952,1625,6958,1672,6958,1683em7200,2038v,-23,,-30,,-45c7159,1993,7140,1993,7135,2038v-4,34,-45,68,-23,110c7129,2180,7142,2209,7181,2214v45,5,75,6,108,-22c7324,2162,7312,2124,7312,2081v,-66,-24,-60,-66,-88c7236,1986,7176,1948,7158,1971v,7,,15,,22c7188,2016,7224,2029,7266,2015v53,-17,104,-30,157,-44c7444,1971,7452,1971,7466,1971v,61,-25,250,23,265c7513,2197,7512,2173,7512,2126v,-50,-14,-98,-46,-133c7445,1973,7438,1969,7443,1949v47,,64,18,112,22c7610,1976,7655,1989,7709,1993v8,,15,,23,em7755,1993v22,-9,38,-41,65,-67c7845,1901,7922,1848,7932,1816v16,-52,4,-136,-23,-155c7888,1641,7883,1634,7863,1639v-27,35,-78,89,-89,133c7757,1842,7750,1923,7732,1993v-17,64,-43,153,-23,221c7723,2264,7759,2288,7797,2303v15,7,31,14,46,21em8109,2104v-11,-34,-23,-18,-23,-66c8044,2047,8029,2073,7997,2104v-38,38,-27,86,-46,132c7929,2288,7937,2273,7951,2324v,8,,15,,23c8018,2347,8022,2328,8063,2280v49,-57,89,-102,111,-176c8211,1980,8234,1854,8263,1728v20,-87,42,-154,42,-244c8305,1477,8305,1469,8305,1462v-11,65,-29,134,-42,199c8240,1781,8240,1892,8240,2015v,79,-19,173,23,243c8284,2278,8292,2282,8286,230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49" style="position:absolute;margin-left:218.95pt;margin-top:19.9pt;width:96.55pt;height:25.75pt;z-index:252776448" coordorigin="8725,1573" coordsize="3405,908" path="m9145,1661v-23,-43,-38,-83,-89,-88c9011,1568,8960,1589,8925,1617v-75,60,-122,157,-154,243c8748,1922,8689,2059,8725,2126v51,93,111,104,200,132c8939,2265,8954,2273,8968,2280em9233,1949v-32,,-91,-14,-108,22c9102,2021,9138,2103,9145,2148v5,33,23,117,65,132c9225,2285,9303,2314,9322,2303v49,-28,46,-61,46,-111c9368,2149,9372,2063,9322,2038v-12,-6,-93,-34,-112,-23c9168,2041,9158,2040,9191,2081em9565,2059v-10,-45,-21,-44,-66,-44c9480,2044,9457,2070,9453,2104v-7,51,-3,89,26,132c9494,2258,9540,2278,9565,2280v68,5,60,-26,88,-66c9675,2182,9690,2125,9676,2081v-12,-40,-48,-84,-88,-88c9551,1989,9554,1987,9545,2015v6,20,37,38,65,44c9663,2070,9824,2024,9853,2081v21,42,,151,,199c9883,2269,9873,2251,9873,2214v,-64,-16,-114,-20,-176c9851,2009,9837,1999,9830,1971v55,,84,1,135,22em10384,2081v-27,-19,-77,-41,-111,-43c10231,2035,10190,2053,10161,2081v-26,26,-62,77,-65,111c10092,2246,10125,2267,10161,2303v38,38,114,28,158,c10386,2260,10383,2210,10404,2148v32,-93,23,-187,23,-288c10427,1783,10404,1717,10404,1639v-43,-32,-11,29,,67c10427,1791,10411,1865,10427,1949v17,87,5,179,23,265c10456,2241,10475,2354,10493,2369v7,,15,,22,em10758,2104v-38,38,-32,44,-46,88c10698,2237,10682,2279,10712,2324v20,30,59,63,92,67c10811,2391,10817,2391,10824,2391em10781,1971v-22,-33,-105,-52,-69,-67c10745,1890,10776,1934,10781,1949em10935,2214v,52,,103,,155c10981,2354,10960,2324,10981,2280v10,-22,26,-99,43,-110c11057,2149,11047,2147,11047,2192v,48,7,71,19,111c11077,2340,11065,2369,11112,2391v7,,13,,20,em11378,2347v,-41,19,-52,23,-89c11401,2251,11401,2243,11401,2236v-37,-27,-55,-34,-92,c11298,2246,11247,2312,11243,2324v-5,18,-29,89,-19,111c11242,2455,11248,2461,11243,2480v34,,64,-7,89,-23c11365,2435,11407,2383,11420,2347v9,-25,16,-41,23,-67c11417,2314,11420,2325,11420,2369v,39,-2,35,23,66c11488,2435,11499,2425,11532,2391v39,-40,67,-80,88,-133c11661,2157,11663,2051,11686,1949v13,-58,23,-96,23,-155c11709,1787,11709,1779,11709,1772v-30,38,-43,60,-46,111c11654,2035,11652,2204,11686,2347v1,3,-6,103,23,66c11709,2391,11709,2384,11709,2369em11598,2170v-8,-7,-15,-15,-23,-22c11587,2196,11609,2183,11643,2214v33,30,63,40,109,44c11782,2258,11797,2258,11820,2258em11906,2258v11,33,26,22,65,22c12001,2280,12021,2281,12040,2258v17,-20,23,-28,23,-66c12063,2185,12063,2177,12063,2170v-46,,-54,9,-92,22c11935,2205,11915,2229,11886,2258v-23,23,-41,77,-23,111c11882,2405,11959,2411,11994,2413v55,3,87,-21,135,-4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0" style="position:absolute;margin-left:5.4pt;margin-top:4.85pt;width:74pt;height:118.45pt;z-index:252797952" coordorigin="1190,1042" coordsize="2611,4179" path="m1325,2855v-8,-7,-15,-15,-23,-22c1330,2842,1339,2851,1367,2877v35,33,73,64,89,111c1468,3025,1500,3063,1525,3098v20,28,25,63,42,88c1587,3215,1606,3238,1610,3275v,7,,15,,22c1638,3306,1633,3393,1633,3363v,-7,,-15,,-22em1390,2900v,-8,,-15,,-23c1553,2877,1751,2903,1898,2855v23,,31,,46,em1767,2900v,-8,,-15,,-23c1767,2929,1794,3118,1744,3143v-8,,-15,,-23,c1713,3180,1715,3177,1679,3186v,23,,31,-23,23em1810,3010v44,,52,-10,88,-22c1915,2982,1946,2988,1964,2988em1787,3098v,7,,15,,22c1826,3120,1822,3111,1833,3143v25,7,39,16,65,22c1898,3187,1899,3194,1921,3186em1787,3054v-31,11,-24,37,-43,66c1706,3176,1720,3156,1744,3120v21,-31,35,-30,43,-66c1769,3073,1750,3138,1744,3143v-8,,-15,,-23,c1721,3194,1734,3112,1744,3098v20,-29,39,-51,43,-88c1791,2974,1810,2977,1787,3010v-24,34,-61,46,-66,88c1721,3119,1722,3126,1702,3120v,8,,15,,23c1711,3111,1731,3114,1744,3076v10,-27,39,-56,43,-66c1811,2957,1769,3049,1767,3054v,25,-2,35,-23,44c1744,3137,1748,3078,1767,3054em2030,3275v15,-25,56,-60,69,-89c2099,3179,2099,3172,2099,3165v15,-15,24,-43,42,-67c2162,3070,2190,3033,2207,3010v25,-33,38,-56,69,-89c2306,2890,2314,2862,2341,2833v27,-29,28,-55,43,-88c2404,2726,2411,2710,2430,2678v20,-20,24,-31,42,-66c2491,2594,2499,2577,2518,2546v31,-23,37,-34,66,-66c2605,2459,2612,2455,2607,2435v14,-16,26,-39,42,-66c2666,2352,2676,2330,2695,2303v34,-48,20,-46,,em2761,2369v,-30,7,-57,23,-66c2793,2298,2824,2263,2826,2258v14,-27,53,-58,66,-88c2903,2143,2929,2143,2938,2126v10,-19,40,-61,43,-67c2995,2029,2992,2049,3003,2015v-34,9,-55,34,-88,44c2881,2069,2858,2093,2826,2104v-25,8,-39,15,-65,22c2792,2095,2817,2078,2849,2059v32,-20,53,-49,66,-66c2934,1968,2963,1956,2981,1949v33,11,22,26,22,66c3003,2060,2993,2067,2981,2104v-6,17,,48,,66em2076,3297v-10,38,-27,71,-46,111c2014,3442,1994,3501,1987,3540v-10,56,-23,97,-43,155c1931,3734,1905,3794,1898,3828v-12,56,-28,104,-45,155c1837,4031,1796,4071,1787,4115v-8,37,-8,75,-20,110c1759,4248,1755,4317,1744,4337v-12,23,-23,85,-23,43c1721,4300,1730,4227,1744,4159v10,-50,3,-71,-23,-88c1717,4078,1712,4118,1702,4137v-15,30,-20,21,-23,67c1676,4248,1695,4260,1702,4292v9,41,8,67,19,88c1747,4374,1760,4362,1787,4337v29,-26,56,-31,89,-45c1904,4280,1938,4263,1964,4248em2099,3297v27,16,49,30,65,44c2182,3356,2202,3380,2230,3408v30,29,59,59,88,88c2325,3503,2358,3536,2364,3540v26,17,61,27,89,45c2486,3605,2527,3632,2561,3651v28,15,34,36,65,44c2668,3706,2664,3700,2695,3717v24,13,68,30,89,45c2797,3771,2823,3792,2849,3806v28,15,35,36,66,44c2954,3860,2957,3852,2981,3872v24,20,35,5,68,22c3058,3899,3104,3928,3115,3938v33,29,55,43,88,67c3229,4024,3236,4011,3269,4027v11,5,53,34,66,44c3335,4093,3335,4101,3358,4093v-17,-28,-37,-34,-46,-66c3301,3988,3308,3989,3292,3960v-16,-15,-31,-30,-46,-44c3226,3896,3254,3914,3269,3938v22,35,35,44,66,67c3346,4013,3367,4048,3381,4071v-37,4,-57,8,-89,22c3262,4106,3257,4129,3226,4137v-29,8,-68,52,-68,22c3158,4134,3160,4124,3181,4115em3181,3076v-7,28,-12,61,-23,89c3140,3214,3104,3269,3092,3320v-10,45,-39,90,-43,132c3049,3474,3049,3481,3049,3496v-12,-6,-17,-32,,-66c3065,3398,3088,3377,3092,3341v4,-37,33,-55,43,-88c3135,3231,3135,3224,3135,3209v51,,31,-18,68,-23c3235,3182,3296,3175,3312,3209v14,30,23,51,23,88c3335,3353,3326,3381,3312,3408v-13,24,-26,39,-66,44c3191,3458,3158,3444,3115,3430v-38,-13,-26,-11,,-44em3469,3452v-8,,-15,,-23,c3446,3498,3436,3503,3423,3540v-9,26,-20,63,-23,88c3400,3636,3400,3643,3400,3651v50,,34,-11,69,-23em3446,3363v-8,,-15,,-23,c3472,3363,3457,3374,3489,3386em3577,3540v,59,,118,,177c3577,3658,3577,3599,3577,3540v45,,54,10,89,22c3700,3573,3684,3585,3731,3585em3226,2943v27,22,75,41,109,45c3352,2990,3417,3023,3423,3032v23,34,33,37,66,66c3509,3116,3552,3154,3577,3165v26,11,49,19,69,21c3675,3190,3693,3186,3712,3209v8,9,59,36,65,44c3777,3260,3777,3268,3777,3275v-2,-6,-21,-87,-23,-89c3743,3177,3717,3154,3712,3143v-23,-56,16,39,19,43c3740,3200,3770,3271,3777,3275v8,,15,,23,c3766,3286,3780,3297,3731,3297v-22,,-43,,-65,em2672,1352v,48,-19,62,-23,110c2645,1507,2625,1661,2672,1683v37,18,67,-23,89,-44c2790,1612,2784,1579,2803,1551v36,-53,24,-83,46,-133c2862,1388,2872,1296,2872,1329v,107,-3,208,20,310c2901,1680,2887,1669,2915,1706em3026,1551v,88,,177,,265c3053,1782,3049,1772,3049,1728v,-66,3,-139,20,-177c3079,1529,3094,1484,3135,1507v24,13,43,64,46,88c3185,1632,3172,1666,3135,1683v-25,11,-81,,-109,em2607,1175v46,,62,-18,108,-22c2825,1144,2939,1153,3049,1153v-6,-23,-37,-62,-46,-67c2976,1072,2973,1068,2938,1042v44,,51,10,88,22c3055,1073,3090,1068,3115,1086v45,32,10,58,,89c3105,1207,3079,1200,3069,1219v-14,27,-20,55,-20,88em2053,4270v-11,43,-36,84,-43,133c2001,4465,2003,4542,1987,4602v-14,51,-31,101,-43,154c1944,4764,1944,4771,1944,4779v,-80,6,-145,20,-222c1971,4516,1965,4479,1987,4447v26,-38,19,-44,66,-44c2094,4403,2116,4400,2121,4447v5,46,-12,74,-22,110c2084,4608,2067,4629,2030,4668v-26,27,-55,79,-66,111c1953,4811,1944,4800,1944,4845v39,,52,18,86,22c2059,4870,2091,4867,2121,4867em2230,4801v-27,33,-23,44,-23,87c2207,4929,2195,4944,2230,4955em2230,4668v-53,-51,25,-5,46,em2384,4888v27,-33,23,-44,23,-87c2407,4794,2407,4786,2407,4779v-27,,-58,7,-66,22c2326,4828,2318,4853,2318,4888v,34,27,31,46,46c2397,4959,2431,4960,2453,4911v6,-14,,-51,,-66c2407,4845,2407,4841,2407,4888v,82,3,146,23,222c2439,5143,2445,5167,2453,5199v-50,34,-43,15,-89,c2329,5188,2310,5163,2295,5154v-24,-14,-19,-6,-19,-44c2316,5099,2347,5066,2384,5044v48,-28,85,-39,134,-67em2607,4557v,49,-20,61,-23,111c2580,4732,2565,4783,2561,4845v-4,66,6,122,23,155c2600,5030,2587,4987,2607,4955v18,-30,4,-63,19,-88c2634,4860,2641,4852,2649,4845v,46,10,52,23,89c2686,4974,2672,5045,2672,5088em2826,4623v-28,45,-23,77,-23,133c2803,4814,2766,5081,2826,5110v8,,15,,23,em2715,4888v-54,,74,,88,c2859,4888,2893,4883,2938,4911em2121,4337v41,,69,19,109,21c2295,4362,2346,4393,2407,4403v57,10,99,30,154,44c2587,4447,2597,4449,2607,4469v-9,-35,-39,-53,-46,-66c2546,4374,2471,4381,2495,4358v11,-10,81,40,89,45c2607,4418,2641,4465,2649,4469v23,,30,,23,22c2665,4510,2625,4533,2607,4535v-35,5,-42,18,-66,45em2010,3253v10,-34,27,-22,66,-22c2084,3231,2091,3231,2099,3231v,50,7,68,-23,89c2045,3341,2047,3341,2010,3341v,-41,13,-50,20,-66c2034,3266,2076,3226,2099,3253v,7,,15,,22c2099,3304,2092,3334,2076,3341v-30,14,-22,22,-66,22c2002,3363,1995,3363,1987,3363v,-32,-11,-70,23,-88c2042,3258,2069,3277,2076,3297em1236,3363v,55,-13,89,-23,133c1196,3572,1213,3648,1190,3717v-13,37,41,60,69,45c1297,3742,1302,3740,1348,3740v6,,13,,19,em1456,3607v,-7,,-15,,-22c1421,3596,1432,3603,1413,3628v-30,39,-32,50,,89c1423,3729,1484,3762,1502,3740v17,-21,23,-29,23,-67c1525,3649,1501,3631,1479,3628v-8,,-15,,-23,em1721,3628v,-21,,-29,,-43c1687,3585,1650,3591,1633,3628v-8,18,-37,64,-23,89c1633,3757,1662,3762,1702,3762v20,,28,,42,em1190,3320v93,,178,7,266,21c1529,3352,1591,3342,1656,3363v23,,31,,46,c1694,3339,1685,3323,1656,3320v-37,-4,-25,-34,-46,-45c1575,3256,1582,3297,1567,3253v4,13,36,41,43,44c1631,3307,1672,3317,1679,3320v22,,28,,42,c1721,3354,1717,3366,1702,3386v-22,30,-42,39,-46,66c1656,3459,1656,3467,1656,347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4" style="position:absolute;margin-left:75pt;margin-top:4.85pt;width:43.8pt;height:13.8pt;z-index:252802048" coordorigin="3646,1042" coordsize="1546,488" path="m3646,1064v,-52,18,36,20,45c3677,1168,3702,1224,3712,1286v10,58,15,106,42,155c3770,1469,3785,1522,3800,1529v8,,15,,23,c3851,1488,3849,1463,3866,1418v26,-69,6,-130,23,-199c3901,1171,3908,1136,3908,1086v,-43,16,-21,23,em4043,1286v,22,-1,29,-23,21c4020,1381,4020,1455,4020,1529v22,,44,,66,c4086,1490,4085,1493,4108,1462em4043,1219v-29,-36,-33,-60,23,-66c4087,1153,4093,1154,4086,1175em4151,1374v60,,104,-7,135,-22c4324,1333,4328,1335,4328,1286v-47,,-65,12,-85,21c4211,1322,4187,1335,4174,1374v-11,32,-9,139,23,155c4232,1546,4300,1530,4308,1507em4394,1329v,-59,,35,,45c4394,1424,4405,1424,4420,1462v9,22,31,61,43,67c4471,1529,4478,1529,4486,1529v18,-28,38,-56,42,-88c4533,1395,4551,1384,4551,1329v,-17,-23,-58,-23,-22c4528,1362,4516,1421,4551,1462v7,7,13,15,20,22c4585,1480,4628,1464,4640,1441v11,-21,20,-88,23,-112c4664,1323,4663,1250,4663,1307em4748,1396v45,,48,-15,65,-22c4856,1356,4859,1361,4859,1307v-50,,-67,-6,-88,22c4746,1362,4710,1376,4705,1418v-6,51,12,68,23,89c4750,1550,4752,1522,4794,1507v24,-8,94,-46,111,-66c4917,1426,4962,1348,4971,1329v,-7,,-15,,-22c4971,1374,4974,1427,4991,1484v,23,,30,22,23c5013,1462,5003,1455,4991,1418v-11,-32,-33,-59,-43,-89c4948,1322,4948,1314,4948,1307v81,,162,,24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1" style="position:absolute;margin-left:537.15pt;margin-top:18pt;width:3.8pt;height:16.3pt;z-index:252838912" coordorigin="19949,1507" coordsize="135,575" path="m19972,1507v,41,-20,52,-23,88c19940,1717,19939,1865,19972,1971v11,35,34,57,46,88c20037,2108,20043,2067,20060,2059v8,,15,,23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" annotation="t"/>
          </v:shape>
        </w:pict>
      </w:r>
    </w:p>
    <w:p w:rsidR="00D76A80" w:rsidRDefault="00407C5B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46" style="position:absolute;margin-left:125pt;margin-top:3.85pt;width:30.7pt;height:132.9pt;z-index:252773376" coordorigin="5410,1750" coordsize="1083,4688" path="m5653,2236v,121,-9,238,-20,353c5594,3011,5640,3455,5610,3872v-7,96,-16,194,-23,287c5579,4255,5575,4353,5568,4447v-7,89,-16,180,-23,265c5539,4786,5528,4863,5522,4934v-6,76,-6,146,-20,220c5489,5226,5465,5306,5456,5375v-10,80,-21,164,-23,244c5431,5691,5415,5749,5410,5817v-15,204,,415,,620c5410,6407,5410,6378,5410,6348em5787,2214v-42,11,-64,50,-88,89c5667,2355,5638,2402,5610,2457v-17,34,-38,75,-42,111c5568,2590,5567,2597,5545,2589v13,-8,57,-73,65,-109c5623,2423,5646,2382,5676,2324v12,-23,56,-120,69,-132c5751,2192,5758,2192,5764,2192v35,11,23,25,23,66c5787,2341,5788,2410,5810,2480v,24,2,33,20,43em6118,1772v-18,41,-42,87,-45,132c6071,1934,6060,1998,6095,2015v29,14,118,4,135,-22c6245,1971,6271,1907,6273,1883v3,-44,,-89,,-133c6244,1768,6233,1812,6230,1860v-4,70,17,130,20,199c6253,2136,6273,2202,6273,2280v,43,24,153,-23,177c6215,2475,6142,2453,6118,2435v-39,-30,-45,-66,-45,-111c6073,2299,6152,2265,6184,2258v80,-18,159,-22,243,-22c6449,2236,6470,2236,6492,223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0" style="position:absolute;margin-left:329.2pt;margin-top:1.35pt;width:60.15pt;height:28.85pt;z-index:252777472" coordorigin="12614,1661" coordsize="2122,1018" path="m12857,1661v-54,,-109,-10,-155,22c12652,1718,12659,1752,12637,1794v-17,32,-37,76,,110c12687,1949,12737,1973,12791,2015v32,25,114,69,131,111c12934,2155,12921,2194,12903,2214v-41,47,-61,48,-112,66c12737,2299,12719,2303,12660,2303v-42,,-49,17,-23,-23em13057,2126v-26,6,-69,26,-46,66c13026,2218,13115,2273,13145,2280v44,10,63,16,108,23em13253,2081v,115,4,224,23,332c13284,2458,13302,2652,13253,2678v-49,26,-135,-9,-173,-22c13043,2643,13054,2646,13080,2612em13653,2192v-9,-57,-6,-66,-65,-66c13525,2126,13523,2157,13499,2192v-12,18,-57,64,-46,88c13470,2318,13490,2328,13519,2347v33,22,59,28,88,44c13647,2414,13653,2411,13653,2457v,15,-42,56,-65,66c13558,2536,13535,2546,13499,2546v-26,,-32,-2,,-23em13873,1794v-41,13,-23,62,-23,110c13850,2055,13854,2204,13873,2347v9,69,28,118,46,176c13935,2574,13942,2535,13942,2501em13742,2104v-38,-19,-62,-26,-23,-23c13772,2092,13802,2123,13850,2148v36,19,57,36,92,44em14050,2324v18,53,30,8,66,c14148,2317,14209,2318,14227,2280v14,-29,23,-52,23,-88c14250,2170,14250,2163,14250,2148v-41,,-56,-5,-88,22c14126,2201,14088,2233,14073,2280v-10,33,-40,94,-23,133c14063,2442,14105,2509,14139,2523v37,15,100,-2,131,-22c14324,2466,14316,2435,14339,2391v19,-36,23,-24,23,-67c14312,2341,14362,2352,14339,2391v-12,21,-42,57,-23,89c14338,2517,14339,2523,14381,2523v54,,62,-52,89,-88c14499,2397,14486,2341,14512,2303v24,-20,33,-23,27,-45c14539,2315,14530,2325,14512,2369v-19,46,,103,27,132c14562,2493,14577,2482,14604,2457v27,-25,46,-96,66,-110c14691,2347,14698,2346,14690,2324v33,12,22,27,22,67c14712,2432,14731,2443,14735,2480v2,21,,45,,6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5" style="position:absolute;margin-left:75.55pt;margin-top:.7pt;width:48.3pt;height:16.35pt;z-index:252803072" coordorigin="3666,1639" coordsize="1703,576" path="m3931,1728v-11,-33,-26,-22,-65,-22c3828,1706,3804,1746,3777,1772v-29,28,-78,74,-88,111c3681,1913,3649,1982,3666,2015v17,34,80,42,111,44c3837,2064,3877,2050,3931,2038v8,,15,,23,em4108,1949v-16,-50,-30,-12,-65,c4017,1958,4001,1978,3997,2015v-5,48,-3,70,23,89c4055,2129,4073,2128,4108,2104v24,-17,40,-62,43,-89c4155,1974,4150,1954,4108,1949v-38,-4,-59,-2,-88,22c3975,2009,4010,2007,4020,2038em4263,1971v-53,,-43,9,-66,44c4183,2035,4156,2073,4174,2104v29,51,61,9,89,c4289,2095,4304,2074,4308,2038v4,-39,-8,-54,-45,-67c4232,1960,4219,1977,4197,1993v23,,78,-6,89,-22c4304,1944,4306,1949,4351,1949v8,,15,,23,c4374,1999,4366,2041,4394,2081v,-48,-8,-70,-20,-110c4365,1942,4324,1917,4351,1904v30,-14,102,,135,em4617,1883v-29,,-72,-11,-89,21c4516,1927,4494,1967,4486,1993v-7,24,,62,,88c4518,2072,4551,2047,4571,2015v26,-41,60,-108,69,-155c4651,1798,4663,1748,4663,1683v,-7,,-15,,-22c4663,1609,4643,1716,4640,1728v-27,104,-8,286,23,376c4663,2125,4662,2132,4682,2126em4794,1993v-55,36,-46,27,-46,88c4748,2120,4763,2118,4794,2126em4794,1904v-33,-27,-128,-47,-89,-66c4722,1830,4737,1860,4771,1860em4794,1904v16,45,19,65,19,111c4813,2052,4813,2089,4813,2126v37,-10,42,-39,46,-88c4860,2020,4882,1944,4882,1993v,46,10,51,23,88c4905,2104,4905,2111,4905,2126em4991,2038v,-23,,-30,,-45c4947,2005,4945,2026,4925,2059v-13,21,-35,59,-20,89c4921,2180,4975,2182,4991,2148v16,-33,21,-58,45,-89c5024,2092,5013,2078,5013,2126v,20,-15,106,23,88c5044,2207,5051,2199,5059,2192em5102,1728v-26,38,-20,61,-20,110c5082,1910,5092,1970,5102,2038v8,52,9,87,23,132c5135,2203,5137,2201,5148,2170em5013,1883v,36,6,71,46,88c5089,1984,5084,2005,5125,2015em5233,2059v,7,,15,,22c5273,2081,5278,2075,5302,2059v11,-8,70,-80,66,-88c5360,1971,5353,1971,5345,1971v-24,9,-38,19,-66,44c5236,2052,5253,2065,5233,2104v-12,24,-45,65,,88c5267,2209,5317,2192,5325,217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6" style="position:absolute;margin-left:75.55pt;margin-top:18.25pt;width:40.2pt;height:16.95pt;z-index:252804096" coordorigin="3666,2258" coordsize="1417,598" path="m3823,2280v-4,-11,-47,-48,-69,-22c3735,2280,3716,2320,3689,2347v-17,17,-39,60,-23,88c3685,2468,3723,2457,3754,2457v36,,49,23,89,23c3851,2480,3858,2480,3866,2480v-8,30,-20,63,-43,88c3797,2597,3769,2630,3731,2635v-40,5,-17,-39,,-46em3974,2501v,51,18,31,23,67c4003,2614,4025,2612,4066,2612v30,,56,-41,65,-66c4137,2529,4131,2498,4131,2480v-16,19,-40,65,-45,88c4074,2625,4095,2678,4108,2723v9,29,20,60,23,88c4135,2848,4099,2867,4066,2855v-52,-18,-75,-27,-112,-66c3959,2772,3992,2735,4020,2723v35,-15,71,-37,111,-45em4351,2457v-22,,-29,,-43,c4300,2488,4240,2530,4263,2568v14,24,65,38,88,44c4351,2653,4362,2667,4328,2678v-9,32,-33,26,-42,45c4286,2745,4286,2753,4263,2745em4505,2303v,72,-9,131,-19,198c4478,2557,4486,2621,4486,2678v47,,36,-7,65,-43em4440,2480v,-8,,-15,,-23c4492,2457,4532,2448,4571,2480em4640,2612v24,,77,-8,88,-23c4742,2569,4764,2526,4771,2501v-46,,-57,10,-89,45c4655,2575,4655,2621,4640,2656v-9,23,-41,80,-23,111c4636,2800,4674,2789,4705,2789v41,,76,-51,89,-88c4806,2666,4830,2646,4840,2612v,52,,103,,155c4869,2756,4865,2745,4882,2723v17,-22,57,-54,66,-67c4948,2634,4949,2627,4971,2635v1,3,17,64,20,66c5024,2728,5003,2714,5036,2678v30,-33,12,-33,46,-43c5082,2679,5082,2723,5082,276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4" style="position:absolute;margin-left:519pt;margin-top:7.65pt;width:1.25pt;height:.6pt;z-index:252831744" coordorigin="19309,1883" coordsize="44,22" path="m19309,1904v19,-20,23,-27,43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4BHQIEBAEgAGgMAAAAAADAAAAAAAAARljPVIrml8VPjwb4utLhmyIDI2QGPoBEyPIAAEgRRJ+S&#10;9QNFEhsCAJf+RhIbAgCX/lcNAAAABQM4C2UZIDIJAP7/AwHA/h9FMwkA/v8DAQD+f0U4CAD+HwD+&#10;tis2EKjZUUAAAAAAAAAAAIldOj8AAIA4AAAAAAoxCoP+HND+HNEcubp1h/AXd4C7xO50AIfmYuYd&#10;kUditVlUf0XtkAoAESDA/zVV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5" style="position:absolute;margin-left:498.9pt;margin-top:1.95pt;width:5.7pt;height:13.2pt;z-index:252832768" coordorigin="18601,1683" coordsize="201,466" path="m18647,1750v,140,,516,,376c18647,2069,18627,2046,18624,1993v-4,-58,-18,-99,-23,-155c18598,1798,18597,1779,18624,1750v26,-28,26,-54,66,-67c18719,1673,18786,1677,18801,1706v18,35,-1,109,-23,132c18746,1872,18735,1883,18690,1883v-38,,-34,9,-43,-2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6" style="position:absolute;margin-left:508.3pt;margin-top:10.1pt;width:2.55pt;height:5.7pt;z-index:252833792" coordorigin="18932,1971" coordsize="90,200" path="m18932,1971v,46,,203,,177c18932,2082,18937,2028,18955,1993v16,-30,23,-22,66,-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7" style="position:absolute;margin-left:512.15pt;margin-top:10.75pt;width:4.4pt;height:5.65pt;z-index:252834816" coordorigin="19067,1993" coordsize="155,200" path="m19152,1993v-38,,-52,5,-65,45c19076,2070,19067,2089,19067,2126v,26,6,59,20,66c19117,2207,19155,2187,19175,2170v24,-21,43,-59,46,-89c19224,2051,19230,2008,19198,1993v-19,-9,-83,13,-89,22c19094,2038,19096,2033,19087,205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8" style="position:absolute;margin-left:517.7pt;margin-top:11.35pt;width:3.85pt;height:13.8pt;z-index:252835840" coordorigin="19264,2015" coordsize="135,487" path="m19352,2015v,128,-8,256,23,376c19383,2423,19394,2450,19398,2480v,7,,14,,21c19369,2501,19324,2513,19309,2480v-12,-25,-40,-58,-45,-67c19247,2380,19268,2324,19287,2303v19,-22,54,-44,65,-67c19352,2229,19352,2221,19352,221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9" style="position:absolute;margin-left:522.75pt;margin-top:10.1pt;width:3.75pt;height:6.95pt;z-index:252836864" coordorigin="19441,1971" coordsize="132,244" path="m19464,2081v40,,57,6,88,-22c19581,2034,19572,2006,19572,1971v-23,,-75,6,-85,22c19474,2015,19443,2053,19441,2081v-2,33,-14,115,23,133c19476,2220,19515,2214,19529,221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0" style="position:absolute;margin-left:529.05pt;margin-top:10.75pt;width:6.25pt;height:6.3pt;z-index:252837888" coordorigin="19664,1993" coordsize="220,222" path="m19772,2059v,-48,-11,-33,-23,-66c19720,2024,19701,2051,19683,2081v-20,34,-19,48,-19,89c19664,2217,19691,2214,19729,2214v47,,76,-10,112,-44c19864,2143,19874,2129,19883,210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2" style="position:absolute;margin-left:533.4pt;margin-top:2.6pt;width:8.8pt;height:.65pt;z-index:252839936" coordorigin="19818,1706" coordsize="309,23" path="m19818,1728v75,,130,-4,200,-22c20050,1698,20092,1706,20126,1706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wBHQIYBAEgAGgMAAAAAADAAAAAAAAARljPVIrml8VPjwb4utLhmyIDI2QGPoBEyPIAAEgRRJ+S&#10;9QNFEhsCAJf+RhIbAgCX/lcNAAAABQM4C2UZIDIJAP7/AwHA/h9FMwkA/v8DAQD+f0U4CAD+HwD+&#10;tis2EKjZUUAAAAAAAAAAAIldOj8AAIA4AAAAAAo/EIT8O/34d/xkxY8WPJnzZ4ZQhvAKR4BSQC7u&#10;gIfleuVLl82t0rhMYpcJkcnkmmcj8BaACgARIEBFGlb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4" style="position:absolute;margin-left:515.2pt;margin-top:20.15pt;width:1.35pt;height:15.7pt;z-index:252841984" coordorigin="19175,2324" coordsize="47,554" path="m19221,2324v-34,11,-23,26,-23,67c19198,2458,19184,2507,19175,2568v-11,75,-22,251,23,30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kBHQIGKgEgAGgMAAAAAADAAAAAAAAARljPVIrml8VPjwb4utLhmyIDI2QGPoBEyPIAAEgRRJ+S&#10;9QNFEhsCAJf+RhIbAgCX/lcNAAAABQM4C2UZIDIJAP7/AwHA/h9FMwkA/v8DAQD+f0U4CAD+HwD+&#10;tis2EKjZUUAAAAAAAAAAAIldOj8AAIA4AAAAAApMFIP+HJr+HKnoA69AOnWH8DuHgdxnk9nSATiA&#10;T2eTyfwCezxPU7CH46jjS7VM4HMLHAIPS5VQYNEqzMbrdb3uUAoAESCAUSxX54PPAY==&#10;" annotation="t"/>
          </v:shape>
        </w:pict>
      </w:r>
    </w:p>
    <w:p w:rsidR="00D76A80" w:rsidRDefault="00407C5B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213" style="position:absolute;margin-left:507.65pt;margin-top:-.3pt;width:6.35pt;height:13.8pt;z-index:252840960" coordorigin="18909,2347" coordsize="224,487" path="m18932,2413v-12,47,-23,75,-23,133c18909,2642,18909,2737,18909,2833v,-125,-15,-266,23,-376c18940,2435,18935,2382,18955,2369v24,-15,57,-22,89,-22c19071,2347,19120,2386,19132,2413v16,35,-3,87,-23,110c19084,2551,19055,2578,19021,2589v-38,12,-103,4,-112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5" style="position:absolute;margin-left:519pt;margin-top:9.7pt;width:6.9pt;height:6.3pt;z-index:252843008" coordorigin="19309,2701" coordsize="244,221" path="m19506,2789v,-39,-13,-51,-19,-66c19473,2691,19462,2701,19421,2701v-29,,-79,38,-92,66c19316,2795,19309,2821,19309,2855v,37,-1,36,20,66c19372,2911,19380,2901,19398,2877v23,-29,54,-55,66,-88c19473,2765,19480,2748,19487,2723v,47,8,71,19,110c19515,2865,19525,2874,19552,290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6" style="position:absolute;margin-left:527.75pt;margin-top:9.05pt;width:5.7pt;height:6.95pt;z-index:252844032" coordorigin="19618,2678" coordsize="201,244" path="m19618,2678v34,11,23,26,23,67c19641,2791,19651,2796,19664,2833v8,23,,64,,88c19687,2913,19702,2888,19706,2855v4,-37,33,-54,43,-88c19758,2739,19767,2732,19795,2723v9,35,23,48,23,88c19818,2848,19818,2884,19818,29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7" style="position:absolute;margin-left:536.5pt;margin-top:10.35pt;width:5.7pt;height:7.55pt;z-index:252845056" coordorigin="19926,2723" coordsize="201,266" path="m19949,2833v43,,54,-11,88,-22c20075,2798,20088,2818,20103,2767v,-7,,-15,,-22c20083,2729,20048,2707,20018,2723v-31,16,-53,56,-69,66c19918,2809,19926,2831,19926,2877v,52,14,63,46,89c20000,2989,20042,3002,20083,2988v14,-7,29,-15,43,-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" annotation="t"/>
          </v:shape>
        </w:pict>
      </w:r>
    </w:p>
    <w:p w:rsidR="00D76A80" w:rsidRDefault="00407C5B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72" style="position:absolute;margin-left:38pt;margin-top:14.35pt;width:63.25pt;height:58.95pt;z-index:252800000" coordorigin="2341,3607" coordsize="2231,2079" path="m4551,5685v7,,13,,20,em2364,3651v-8,-15,-15,-29,-23,-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BHQSqAZ4BASAAaAwAAAAAAMAAAAAAAABGWM9UiuaXxU+PBvi60uGbIgMeZAY+gETI0gAASBFF&#10;EhsCAJf+RhIbAgCX/lcNAAAABQM4C2UZIDIJAP7/AwHA/h9FMwkA/v8DAQD+f0U4CAD+HwD+tis2&#10;EKjZUUAAAAAAAAAAAIldOj8AAIA4AAAAAAolBYP9NN+mncuYgv7vm/u+cIfgmuB7n1LxKAoAESDg&#10;dUbw5oPPAQooB4P8jh+R/6AAh/CtZ4WJbsCH3ZwDNmisbju8QAoAESCgBJXz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3" style="position:absolute;margin-left:21.75pt;margin-top:3.05pt;width:104.6pt;height:87.15pt;z-index:252801024" coordorigin="1767,3209" coordsize="3690,3074" path="m2076,3341v23,,30,,45,c2131,3375,2148,3363,2187,3363v7,,13,,20,c2219,3330,2236,3341,2276,3341v46,,31,11,65,22em2230,3474v8,,15,,23,c2264,3504,2258,3496,2295,3496v12,35,11,9,23,44c2363,3540,2395,3532,2430,3562v29,26,30,36,65,45em2626,3762v8,,15,,23,c2660,3803,2699,3812,2715,3850v14,34,7,35,46,44c2771,3922,2791,3929,2826,3938v10,30,32,28,46,67c2884,4040,2881,4014,2892,4049em3049,4182v21,,29,,43,c3104,4216,3103,4192,3115,4225v40,11,51,51,88,67c3233,4305,3234,4310,3269,4337em3489,4491v,7,,15,,22c3511,4520,3529,4521,3554,4535v28,16,69,29,92,45c3672,4598,3707,4606,3731,4623v33,23,60,55,69,89c3836,4721,3835,4719,3843,4756em3997,4977v8,,15,,23,c4032,5013,4052,4991,4086,5022v20,20,25,27,45,22c4140,5073,4161,5079,4197,5088v12,35,11,9,23,44c4256,5141,4271,5168,4308,5177v,21,-1,29,20,22em4682,5685v31,22,28,22,66,22c4759,5740,4781,5724,4813,5751v30,25,35,37,69,45c4893,5825,4931,5823,4948,5862v16,37,31,5,43,44em5125,6127v22,,29,,43,c5178,6154,5198,6162,5233,6171v11,32,7,23,46,23c5290,6225,5287,6216,5325,6216v8,26,30,40,66,44c5418,6263,5430,6276,5456,6282em4374,5309v7,,13,,20,c4407,5343,4407,5319,4420,5353v37,,32,-9,43,22c4504,5386,4512,5424,4551,5442v26,12,41,20,66,43em2187,3496v5,2,62,39,66,44c2272,3568,2289,3599,2318,3628v27,26,38,43,46,67c2330,3684,2337,3676,2318,3651v-23,-30,-54,-56,-65,-89c2252,3560,2232,3498,2230,3496v-23,,-30,,-23,-22c2214,3455,2245,3434,2276,3452v27,16,58,34,88,44c2391,3505,2426,3515,2453,3518v20,,26,1,19,22em2364,3651v-23,,-31,,-46,c2330,3616,2341,3633,2341,3585v,-10,,-104,,-45c2341,3562,2341,3570,2341,3585em1767,3717v106,,216,8,309,-22c2107,3685,2129,3657,2141,3651v8,,15,,23,c2174,3620,2195,3625,2207,3585v,-23,,-30,,-45c2175,3566,2170,3575,2141,3585v30,,59,,89,c2230,3636,2239,3654,2253,3695v14,39,-19,31,23,45em2076,3297v-34,25,-33,38,-46,c2058,3270,2072,3234,2099,3231v23,-3,39,-52,65,c2186,3275,2152,3330,2141,3363v-10,30,-36,56,-42,67c2085,3459,2094,3452,2053,3452v-27,-9,-39,-29,-43,-66c2009,3371,1966,3313,1987,3297v13,-10,40,-36,66,-44c2085,3243,2104,3231,2141,3231v8,,15,,23,c2164,3282,2155,3300,2141,3341v-13,37,-20,62,-65,67c2055,3410,2032,3408,2010,3408v-12,-33,-23,-19,-23,-67c1987,3298,1982,3285,2010,3253v20,-24,59,-41,89,-44c2135,3205,2136,3210,2164,3231v,51,-9,69,-23,110c2125,3387,2112,3377,2076,3408v-44,38,-52,15,-89,-22c1987,3343,1982,3330,2010,3297v26,-31,51,-22,89,-22c2145,3275,2141,3305,2141,3341v,32,-17,64,-42,67c2062,3413,2063,3414,2053,3386v,-42,-1,-61,46,-66c2150,3315,2108,3357,2076,3341v-8,-7,-15,-14,-23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9" style="position:absolute;margin-left:339.9pt;margin-top:18.1pt;width:199.75pt;height:140.4pt;z-index:252806144" coordorigin="12991,3740" coordsize="7047,4952" path="m13365,4977v,181,1,356,23,531c13396,5574,13408,5644,13411,5707v5,99,15,192,19,288c13434,6098,13449,6209,13453,6304v6,125,18,257,23,375c13479,6747,13455,6827,13453,6879v-3,87,-13,162,-23,243c13423,7182,13414,7240,13411,7299v-4,79,-19,150,-23,220c13381,7640,13331,8046,13411,8139v36,42,42,31,88,44c13557,8199,13601,8164,13653,8161v64,-4,115,-18,177,-22c14215,8116,14598,8181,14978,8161v94,-5,190,-21,289,-22c15830,8131,16392,8156,16945,8183v124,6,254,17,374,22c17744,8222,18184,8202,18601,8183v96,-4,193,3,289,c18898,8120,18901,8065,18909,8006v9,-69,14,-131,23,-199c18938,7759,18949,7720,18955,7674v7,-49,13,-85,23,-132c18990,7488,19010,7444,19021,7387v8,-43,15,-73,23,-111c19054,7225,19059,7198,19067,7144v6,-43,13,-67,20,-110c19093,6997,19103,6979,19109,6945v8,-43,17,-73,23,-111c19143,6772,19149,6719,19152,6657v4,-65,20,-147,23,-198c19181,6358,19192,6236,19198,6149v5,-72,19,-162,23,-221c19225,5872,19241,5795,19244,5751v4,-57,17,-130,20,-177c19272,5422,19280,5248,19287,5110v6,-128,14,-304,22,-398c19309,4690,19309,4683,19309,4668v-29,-3,-36,-21,-65,-22c19091,4642,18949,4642,18801,4623v-42,-5,-75,-19,-111,-21c18481,4590,18266,4615,18070,4623v-65,3,-147,20,-197,23c17736,4655,17602,4662,17473,4668v-106,5,-205,17,-308,22c17071,4694,16967,4708,16880,4712v-139,6,-289,16,-420,22c15784,4764,15100,4756,14427,4756v-215,,-435,13,-642,23c13580,4789,13373,4779,13168,4779v9,55,7,100,20,155c13197,4972,13233,5043,13234,5088v1,50,-24,87,-23,132c13211,5257,13211,5265,13211,5287em12991,6569v434,,874,-20,1302,22c14337,6595,14368,6611,14404,6613v80,5,176,19,243,23c16298,6737,17979,6575,19618,6679v109,7,221,,331,c19935,6666,19864,6643,19860,6636v-15,-25,-68,-33,-42,-45c19854,6574,19898,6605,19926,6613v19,5,82,21,92,44c20031,6687,20040,6673,20018,6724v-11,25,-71,39,-92,66c19900,6823,19886,6850,19860,6879em16149,3740v-4,58,-20,132,-23,176c16097,4302,16132,4712,16106,5088v-6,88,-17,190,-23,265c16075,5447,16066,5552,16060,5640v-5,73,-16,153,-20,222c16035,5942,16032,6006,16017,6082v-11,55,-13,96,-22,155c15986,6301,15962,6372,15949,6437v-10,49,-16,105,-20,154c15924,6663,15911,6753,15906,6813v-25,322,4,656,-23,972c15859,8068,15943,8447,15863,8691v,-7,,-14,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2" style="position:absolute;margin-left:426.35pt;margin-top:10.6pt;width:19.35pt;height:21.3pt;z-index:252809216" coordorigin="16040,3474" coordsize="683,752" path="m16217,3628v-49,12,-44,33,-68,67c16116,3742,16106,3785,16083,3828v-17,32,-36,49,-43,88c16072,3882,16102,3846,16126,3806v29,-48,35,-111,65,-155c16210,3624,16250,3555,16237,3585v-21,46,-20,76,-20,132c16217,3766,16207,3812,16237,3850v25,31,54,57,89,66em16526,3474v,58,6,104,19,154c16553,3660,16550,3690,16568,3717v27,40,19,45,69,45c16637,3718,16616,3711,16611,3673v-7,-50,12,-51,26,-88c16649,3555,16657,3532,16657,3496em16680,3474v-44,55,-23,76,-43,133c16612,3679,16627,3732,16611,3806v-15,68,-20,127,-20,199c16591,4078,16591,4152,16591,4225v-44,,-52,-10,-88,-21c16457,4190,16469,4172,16437,4137v-17,-18,-40,-59,-23,-88c16438,4007,16465,3994,16503,3960v30,-26,72,-78,108,-88c16653,3861,16679,3856,16722,385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2" style="position:absolute;margin-left:348.65pt;margin-top:-.1pt;width:174.1pt;height:44.55pt;z-index:252829696" coordorigin="13299,3098" coordsize="6143,1571" path="m13430,3562v-7,27,-7,33,-19,66c13386,3696,13368,3754,13365,3828v-4,89,-5,199,-20,287c13329,4206,13322,4285,13322,4380v,65,-19,118,-23,177c13297,4593,13299,4631,13299,4668em19441,3430v,80,-17,143,-20,221c19418,3749,19402,3841,19398,3938v-3,85,-19,162,-23,244c19372,4254,19352,4307,19352,4380v,67,,133,,200em13345,3894v359,,713,22,1059,44c14485,3943,14570,3955,14647,3960v112,7,222,16,331,23c15059,3988,15143,4000,15221,4005v109,7,228,15,331,22c15624,4032,15706,4045,15772,4049v74,5,155,18,223,22c16099,4078,16201,4087,16303,4093v293,19,598,4,885,22c17378,4127,17575,4126,17762,4137v300,17,614,-3,905,-22c18838,4104,19017,4125,19175,4093v51,-10,63,10,89,-22c19276,4057,19269,4068,19221,4049v-27,-11,-61,-12,-89,-22c19111,4019,19090,4006,19087,4005v31,8,55,14,88,22c19201,4033,19240,4038,19264,4049v26,12,55,39,65,44c19290,4105,19257,4095,19221,4115v-36,20,-55,43,-89,67c19124,4189,19117,4197,19109,4204em13542,3806v,-23,,-31,23,-23c13529,3792,13509,3817,13476,3828v-40,13,-56,35,-88,66c13367,3914,13360,3918,13365,3938v54,,85,10,111,22c13498,3971,13535,4002,13542,4005v30,14,19,9,46,44em13919,3297v,69,8,113,23,177c13953,3520,13973,3562,13985,3607v6,25,32,40,65,44c14080,3654,14122,3659,14139,3628v13,-25,41,-102,46,-132c14195,3442,14185,3376,14185,3320v,62,7,97,19,154c14211,3509,14227,3534,14250,3562v31,37,56,28,89,c14368,3537,14379,3490,14381,3452v2,-33,-13,-230,-19,-221c14362,3238,14362,3246,14362,3253em14539,3452v,107,-3,208,19,310c14567,3801,14543,3793,14581,3806v,-94,-8,-178,-23,-266c14550,3495,14551,3440,14581,3408v40,-43,49,-14,89,c14725,3427,14690,3436,14712,3474v20,35,9,60,-42,66c14629,3545,14606,3562,14558,3562v-22,,-31,,-46,em19198,3098v-61,,-103,-2,-154,22c19012,3135,18963,3149,18932,3165v-41,22,-70,63,-108,88c18783,3280,18748,3293,18713,3320v-38,29,-77,57,-112,88c18573,3433,18535,3466,18513,3496v-42,56,-81,105,-131,155c18368,3665,18334,3686,18313,3717v-17,24,-55,63,-66,89c18232,3843,18195,3880,18182,3916v-15,40,-52,73,-66,111c18106,4055,18076,4110,18070,4137v-8,38,-15,76,-20,111c18045,4281,18031,4313,18027,4337v-12,69,-10,157,-23,198c18004,4542,18004,4550,18004,4557v,-59,-14,-107,-22,-154c17978,4382,17985,4359,17982,4337v,72,12,138,22,198c18004,4557,18004,4565,18004,4580v11,-9,54,-31,66,-45c18101,4499,18120,4482,18159,4447v24,-21,46,-44,68,-67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" annotation="t"/>
          </v:shape>
        </w:pic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76A80" w:rsidRDefault="00407C5B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203" style="position:absolute;margin-left:305.45pt;margin-top:6.05pt;width:36.35pt;height:96.5pt;z-index:252830720" coordorigin="11775,4801" coordsize="1283,3405" path="m12814,4977v,-7,,-15,,-22c12810,4967,12792,4981,12791,5022v-3,94,14,178,23,265c12877,5869,12776,6476,12834,7055v35,353,,729,,1084c12816,8118,12809,8114,12814,8095em12660,7719v,47,16,31,20,66c12684,7824,12714,7839,12725,7873v12,36,1,41,20,66c12760,7958,12788,8000,12791,8006v10,19,38,32,43,44c12845,8076,12855,8098,12857,8116v5,38,23,16,23,67c12880,8190,12880,8198,12880,8205v25,-31,27,-55,42,-89c12944,8067,12965,8030,12991,7984v20,-34,57,-120,66,-154c13057,7815,13057,7800,13057,7785em12814,4888v,-21,,-29,,-43c12806,4867,12768,4902,12745,4934v-31,43,-74,100,-85,154c12649,5139,12629,5177,12614,5220v,8,,15,,23c12636,5214,12659,5187,12680,5154v36,-58,90,-110,111,-177c12803,4940,12818,4877,12834,4845v20,-20,28,-24,23,-44c12884,4835,12892,4889,12903,4934v13,55,38,102,65,154c12992,5134,13021,5177,13034,5220v,8,,15,,23em11840,6237v,54,-17,83,-20,134c11816,6439,11854,6749,11798,6768em11775,6547v36,9,55,33,88,44c11903,6604,11942,6584,11971,6569v56,-30,64,-43,92,-88c12070,6474,12076,6466,12083,6459em12083,6194v,213,,427,,640em12260,6613v,129,-6,255,23,376c12288,7008,12283,7035,12283,7055v,-58,-14,-100,-23,-154c12244,6808,12256,6692,12283,6613v9,-25,30,-40,65,-44c12383,6565,12421,6576,12437,6613v16,35,-3,87,-23,111c12388,6755,12363,6746,12325,6746v-38,,-52,-13,-85,-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" annotation="t"/>
          </v:shape>
        </w:pict>
      </w:r>
    </w:p>
    <w:p w:rsidR="00D76A80" w:rsidRDefault="00407C5B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57" style="position:absolute;margin-left:175.75pt;margin-top:10.6pt;width:4.4pt;height:42.05pt;z-index:252784640" coordorigin="7200,5707" coordsize="156,1482" path="m7355,5729v,-7,,-15,,-22c7349,5715,7317,5750,7312,5774v-10,49,-20,105,-23,154c7286,5984,7269,6025,7266,6082v-3,63,-18,117,-20,178c7242,6354,7238,6437,7223,6525v-13,74,-9,156,-23,221c7172,6880,7200,7051,7200,7188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9" style="position:absolute;margin-left:143.8pt;margin-top:11.85pt;width:29.5pt;height:25.15pt;z-index:252786688" coordorigin="6073,5751" coordsize="1040,886" path="m6073,6636v,-8,,-15,,-23c6100,6595,6100,6595,6118,6569v13,-12,52,-34,66,-66c6184,6496,6184,6488,6184,6481v34,-19,57,-35,89,-67c6299,6388,6303,6374,6318,6348v37,-22,44,-28,66,-66c6405,6273,6429,6269,6450,6260v17,-25,16,-26,42,-44c6510,6199,6529,6189,6561,6171v17,-25,18,-27,43,-44c6617,6115,6640,6078,6669,6061v8,,15,,23,c6706,6047,6736,6021,6761,5995v18,-21,23,-29,43,-23c6818,5955,6813,5945,6827,5928v37,-22,63,-37,108,-44c6953,5867,6972,5858,7004,5840v14,-22,5,-23,19,-44c7068,5789,7047,5790,7069,5774v16,-13,26,-10,43,-23c7090,5751,7083,5751,7069,5751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2" style="position:absolute;margin-left:118.8pt;margin-top:6.85pt;width:57.6pt;height:21.35pt;z-index:252789760" coordorigin="5191,5574" coordsize="2033,753" path="m5191,6326v,-22,,-29,,-44c5208,6268,5226,6252,5256,6237v28,-14,61,-29,89,-43c5370,6181,5406,6160,5433,6149v47,-18,72,-31,112,-67c5577,6053,5598,6035,5633,6016v38,-21,44,-35,66,-66c5728,5936,5757,5921,5787,5906v19,-10,47,-12,66,-22c5869,5872,5890,5857,5922,5840v32,-17,53,-44,85,-66c6039,5753,6082,5726,6118,5707v21,-20,26,-27,46,-22c6180,5672,6202,5656,6230,5640v11,-23,6,-22,20,-43c6269,5583,6277,5588,6296,5574v22,14,17,20,65,23c6405,5600,6438,5613,6473,5619v50,8,111,14,154,21c6686,5650,6754,5654,6804,5663v35,6,82,18,108,22c6964,5694,7025,5700,7069,5707v58,10,72,,131,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3" style="position:absolute;margin-left:151.95pt;margin-top:8.7pt;width:.7pt;height:2.6pt;z-index:252790784" coordorigin="6361,5640" coordsize="24,90" path="m6384,5640v,44,4,55,-23,89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MQBHQIGDAEgAGgMAAAAAADAAAAAAAAARljPVIrml8VPjwb4utLhmyIDI2QGPoBEyGIAAEgRRJv3&#10;5gJFTxsCObuARk8bAjm7gFcNAAAABQM4C2UZIDIJAP7/AwHA/h9FMwkA/v8DAQD+f0U4CAD+HwD+&#10;tis2EKjZUUAAAAAAAAAAAIldOj8AAIA4AAAAAAo3DIL+OGv44bAHxofxWDeKwcTyep1O51AAh+aW&#10;5kXBGGZ/HJvHKXk/DvBagAoAESAQTzjN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4" style="position:absolute;margin-left:151.4pt;margin-top:17.5pt;width:.05pt;height:1.3pt;z-index:252791808" coordorigin="6341,5950" coordsize="1,46" path="m6341,5950v,22,,30,,45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MUBHQIGCAEgAGgMAAAAAADAAAAAAAAARljPVIrml8VPjwb4utLhmyIDI2QGPoBEyGIAAEgRRJv3&#10;5gJFTxsCObuARk8bAjm7gFcNAAAABQM4C2UZIDIJAP7/AwHA/h9FMwkA/v8DAQD+f0U4CAD+HwD+&#10;tis2EKjZUUAAAAAAAAAAAIldOj8AAIA4AAAAAAo4EIL+OAP44BAAAIfxcseLlkE8noTyeofhUOEv&#10;lUwgs6pcviUgsMEh9LwzwSYKABEgcGdbze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4" style="position:absolute;margin-left:399.95pt;margin-top:15pt;width:1.95pt;height:19.45pt;z-index:252811264" coordorigin="15109,5862" coordsize="70,686" path="m15178,5862v,22,,29,,44c15143,5917,15155,5931,15155,5972v,22,,29,,44c15121,6027,15132,6041,15132,6082v,113,10,234,-23,332c15097,6449,15109,6510,15109,6547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6" style="position:absolute;margin-left:401.9pt;margin-top:17.5pt;width:18.8pt;height:14.45pt;z-index:252813312" coordorigin="15178,5950" coordsize="663,510" path="m15178,5950v8,,15,,23,c15210,5992,15237,6007,15267,6039v17,20,24,25,19,43c15327,6092,15343,6108,15352,6149v41,11,11,9,46,22c15410,6207,15409,6181,15421,6216v36,11,10,9,42,21c15470,6258,15500,6272,15529,6282v8,,15,,23,c15558,6299,15593,6335,15621,6348v6,,13,,19,c15651,6380,15647,6371,15686,6371v10,30,6,21,43,21c15741,6427,15740,6401,15752,6437v38,,34,-8,46,22c15818,6459,15826,6459,15840,645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5" style="position:absolute;margin-left:404.95pt;margin-top:12.5pt;width:18.25pt;height:5.65pt;z-index:252822528" coordorigin="15286,5774" coordsize="644,199" path="m15286,5972v,-7,,-15,,-22c15315,5943,15349,5938,15378,5928v48,-17,102,-36,151,-44c15582,5875,15633,5866,15686,5862v34,-3,47,-22,86,-22c15810,5840,15820,5817,15863,5817v7,,13,,20,c15894,5787,15892,5796,15929,5796v-11,-31,-8,-22,-46,-2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6" style="position:absolute;margin-left:427.55pt;margin-top:11.25pt;width:10.05pt;height:2.5pt;z-index:252823552" coordorigin="16083,5729" coordsize="355,89" path="m16083,5817v43,,53,-9,89,-21c16208,5784,16249,5786,16283,5774v40,-14,93,-10,131,-23c16444,5741,16437,5720,16437,575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7" style="position:absolute;margin-left:440.1pt;margin-top:11.25pt;width:26.9pt;height:23.85pt;z-index:252824576" coordorigin="16526,5729" coordsize="948,841" path="m16526,5729v6,,13,,19,c16553,5775,16550,5750,16568,5774v13,26,32,60,43,88c16611,5869,16611,5877,16611,5884v21,19,24,37,46,66c16683,5984,16704,6005,16722,6039v34,19,57,35,89,66c16837,6130,16854,6135,16880,6149v14,21,6,24,20,45c16919,6208,16926,6202,16945,6216v14,20,6,23,20,44c16986,6269,17010,6273,17031,6282v18,17,37,26,69,44c17118,6345,17135,6353,17165,6371v16,24,19,27,43,43c17222,6432,17217,6441,17231,6459v34,5,60,5,88,22c17340,6501,17345,6508,17365,6503v25,20,-5,14,43,22c17433,6540,17451,6528,17473,6547v,7,,15,,2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69" style="position:absolute;margin-left:273.45pt;margin-top:16.75pt;width:26.35pt;height:24.5pt;z-index:252898304" coordorigin="10647,5923" coordsize="929,864" path="m10712,6166v87,,164,-8,246,-22c11034,6131,11114,6146,11178,6166v58,19,-34,-15,-46,c11132,6174,11132,6181,11132,6189em10693,6476v-23,,-31,,-46,c10847,6476,11278,6661,11201,6476v,-7,,-15,,-22em11201,5945v,-14,8,-19,42,c11278,5965,11321,5988,11355,6011v46,30,86,79,131,112c11522,6150,11532,6182,11552,6211v21,19,29,23,23,44c11541,6266,11548,6285,11532,6321v-26,60,-59,119,-89,177c11417,6548,11399,6604,11378,6653v-20,47,-23,61,-23,110c11355,6771,11355,6778,11355,6786e" filled="f" strokecolor="#8064a2 [3207]" strokeweight=".5pt">
            <v:stroke endcap="round"/>
            <v:path shadowok="f" o:extrusionok="f" fillok="f" insetpenok="f"/>
            <o:lock v:ext="edit" rotation="t" aspectratio="t" verticies="t" text="t" shapetype="t"/>
            <o:ink i="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" annotation="t"/>
          </v:shape>
        </w:pict>
      </w:r>
    </w:p>
    <w:p w:rsidR="00D76A80" w:rsidRDefault="00407C5B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45" style="position:absolute;margin-left:9.85pt;margin-top:4.6pt;width:249.3pt;height:76.5pt;z-index:252772352" coordorigin="1348,6237" coordsize="8795,2699" path="m5522,6481v29,,-29,,,c5606,6481,5684,6487,5764,6503v61,12,117,29,177,44c6021,6567,6099,6567,6184,6569v115,3,240,8,354,22c6685,6609,6836,6615,6981,6636v132,19,266,24,397,43c7517,6700,7656,6721,7797,6724v143,3,279,34,420,44c8347,6777,8485,6772,8614,6790v124,17,254,24,377,44c9097,6851,9196,6845,9302,6856v76,8,143,21,220,23c9573,6880,9625,6879,9676,6879v-21,-16,-17,-30,-46,-45c9594,6815,9560,6803,9522,6790v-45,-15,-90,-30,-134,-44c9357,6736,9316,6732,9345,6724v79,-22,171,26,243,44c9638,6780,9694,6796,9742,6813v8,7,15,14,23,21c9745,6852,9730,6879,9699,6901v-29,20,-59,34,-89,67c9582,7000,9570,7026,9545,7055v-23,23,-30,30,-46,45em5502,6414v-34,17,-43,4,-69,23c5397,6464,5403,6480,5368,6503v-35,23,-78,38,-112,66c5203,6613,5156,6661,5102,6702v-56,43,-118,93,-177,132c4853,6881,4772,6921,4705,6968v-110,78,-217,167,-331,242c4297,7261,4226,7312,4151,7365v-161,113,-326,220,-485,332c3584,7754,3508,7822,3423,7873v-82,50,-162,100,-242,155c3103,8082,3012,8124,2938,8183v-70,56,-129,104,-200,155c2679,8380,2619,8427,2561,8470v-50,37,-102,77,-154,111c2361,8611,2317,8636,2276,8670v-28,23,-67,48,-89,66c2187,8758,2187,8766,2164,8758v14,-32,28,-82,43,-111c2232,8597,2269,8546,2295,8493v22,-45,49,-94,69,-133c2340,8391,2320,8414,2295,8448v-59,79,-102,163,-154,243c2097,8758,2063,8820,2030,8891v-19,20,-25,25,-20,44c2055,8921,2099,8931,2141,8912v46,-21,86,-50,135,-66c2313,8834,2345,8833,2384,8825v8,,15,,23,em1367,7962v12,-36,20,-24,46,-44c1442,7895,1488,7878,1525,7873v40,-5,60,4,65,45c1595,7962,1569,7992,1544,8028v-27,38,-63,71,-88,111c1436,8171,1401,8218,1390,8249v,22,,30,,45c1452,8294,1487,8286,1544,8271v31,-8,60,-19,89,-22c1655,8249,1663,8250,1656,8228em1367,8116v-40,-22,20,-21,46,-21c1468,8095,1540,8067,1590,8050v74,-25,142,-37,220,-44em9830,6260v7,27,46,92,69,111c9950,6414,9980,6481,10030,6525v38,34,72,62,89,111c10119,6643,10119,6650,10119,6657em10142,6260v-66,-28,-75,-23,-135,22c9966,6313,9925,6372,9899,6414v-37,60,-33,122,-69,177c9822,6598,9815,6606,9807,661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2" style="position:absolute;margin-left:150.75pt;margin-top:1.5pt;width:23.85pt;height:26.3pt;z-index:252779520" coordorigin="6318,6127" coordsize="841,929" path="m6318,6127v,7,,15,,22em6318,6392r,l6318,6392r,l6318,6392em6650,7011v25,-7,39,-16,65,-22em6935,7034v8,,15,,23,em7135,7055v8,,15,,23,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8" style="position:absolute;margin-left:143.8pt;margin-top:14pt;width:.65pt;height:12.55pt;z-index:252785664" coordorigin="6073,6569" coordsize="23,443" path="m6095,7011v,-74,-1,-135,-22,-198c6056,6760,6081,6698,6095,6657v8,-23,,-63,,-88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0" style="position:absolute;margin-left:115.05pt;margin-top:7.1pt;width:2.55pt;height:34.5pt;z-index:252787712" coordorigin="5059,6326" coordsize="90,1217" path="m5148,6326v-9,35,-23,48,-23,88c5125,6464,5105,6497,5102,6547v-6,106,-3,213,-20,309c5068,6934,5079,7003,5059,7078v-21,79,,199,23,265c5100,7395,5082,7486,5082,7542v,-30,,-44,,-66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1" style="position:absolute;margin-left:117.6pt;margin-top:7.1pt;width:26.25pt;height:7.55pt;z-index:252788736" coordorigin="5148,6326" coordsize="926,266" path="m5148,6326v34,27,54,4,85,22c5268,6369,5260,6371,5302,6371v12,32,28,21,66,21c5385,6440,5395,6392,5433,6414v36,20,27,23,69,23c5512,6471,5529,6459,5568,6459v10,34,26,22,65,22c5654,6481,5662,6481,5676,6481v11,31,8,22,46,22c5729,6522,5759,6538,5787,6547v36,12,97,,135,c5932,6581,5948,6569,5987,6569v41,,75,-13,86,22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5" style="position:absolute;margin-left:151.4pt;margin-top:15.25pt;width:.05pt;height:1.9pt;z-index:252792832" coordorigin="6341,6613" coordsize="1,67" path="m6341,6613v,22,,44,,66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L4BHQIGCgEgAGgMAAAAAADAAAAAAAAARljPVIrml8VPjwb4utLhmyIDI2QGPoBEyGIAAEgRRJv3&#10;5gJFTxsCObuARk8bAjm7gFcNAAAABQM4C2UZIDIJAP7/AwHA/h9FMwkA/v8DAQD+f0U4CAD+HwD+&#10;tis2EKjZUUAAAAAAAAAAAIldOj8AAIA4AAAAAAoxC4L+OAP44BAAh/Grt41dxPJ6nU7nQIflauUH&#10;kU9qqNX+g3XT4AoAESDgzwnO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1" style="position:absolute;margin-left:535.9pt;margin-top:1.5pt;width:9.45pt;height:8.15pt;z-index:252808192" coordorigin="19906,6127" coordsize="332,288" path="m19926,6127v31,29,62,59,92,89c20058,6256,20084,6291,20126,6326v27,22,36,35,43,66c20192,6392,20199,6392,20192,6414em20237,6127v-62,9,-81,34,-134,67c20042,6231,19969,6289,19926,6348v-7,15,-13,29,-20,4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5" style="position:absolute;margin-left:398.75pt;margin-top:19.65pt;width:1.2pt;height:12.55pt;z-index:252812288" coordorigin="15067,6768" coordsize="43,443" path="m15109,6768v,29,,59,,88c15080,6868,15090,6886,15090,6922v,52,-8,69,-23,112c15056,7064,15067,7228,15067,718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7" style="position:absolute;margin-left:425.7pt;margin-top:11.5pt;width:4.4pt;height:2.55pt;z-index:252814336" coordorigin="16017,6481" coordsize="156,89" path="m16017,6481v,7,,15,,22c16052,6512,16065,6525,16106,6525v9,31,6,22,43,22c16149,6569,16149,6577,16172,656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8BHQIOCAEgAGgMAAAAAADAAAAAAAAARljPVIrml8VPjwb4utLhmyIDI2QGPoBEyGIAAEgRRJv3&#10;5gJFEhsCAJf+RhIbAgCX/lcNAAAABQM4C2UZIDIJAP7/AwHA/h9FMwkA/v8DAQD+f0U4CAD+HwD+&#10;tis2EKjZUUAAAAAAAAAAAIldOj8AAIA4AAAAAApSGYT8KeH4U8QBkysWPIy4seTLkyiH8aBXjQLA&#10;nk9CdTsnU7J5PQCH4nbhiYrR4rKpyhUxlkxhUopMKistmVBjFfy7jfgWwAoAESCAx4Aj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8" style="position:absolute;margin-left:433.8pt;margin-top:19.65pt;width:8.75pt;height:5.7pt;z-index:252815360" coordorigin="16303,6768" coordsize="309,201" path="m16303,6768v41,10,56,24,65,66c16407,6843,16450,6875,16480,6901v27,23,98,4,111,21c16615,6952,16601,6935,16591,696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4" style="position:absolute;margin-left:470.1pt;margin-top:20.25pt;width:1.35pt;height:17.6pt;z-index:252821504" coordorigin="17585,6790" coordsize="47,620" path="m17608,6790v,59,-14,91,-23,155c17573,7031,17597,7110,17608,7188v10,76,,134,23,199c17631,7394,17631,7402,17631,740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8" style="position:absolute;margin-left:470.75pt;margin-top:14.65pt;width:.05pt;height:1.3pt;z-index:252825600" coordorigin="17608,6591" coordsize="1,46" path="m17608,6591v,22,,30,,45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8BHQICBAEgAGgMAAAAAADAAAAAAAAARljPVIrml8VPjwb4utLhmyIDI2QGPoBEyGIAAEgRRJv3&#10;5gJFEhsCAJf+RhIbAgCX/lcNAAAABQM4C2UZIDIJAP7/AwHA/h9FMwkA/v8DAQD+f0U4CAD+HwD+&#10;tis2EKjZUUAAAAAAAAAAAIldOj8AAIA4AAAAAAoyC4L+o2P6jZAAh/Gp141OydTsnk9Ah+T25GWg&#10;Umgx2ax7Bev+FVAKABEg0EOhMe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9" style="position:absolute;margin-left:470.75pt;margin-top:18.4pt;width:.7pt;height:6.3pt;z-index:252826624" coordorigin="17608,6724" coordsize="24,222" path="m17608,6746v,-7,,-15,,-22c17641,6735,17641,6735,17608,6746v,59,,117,,176c17631,6922,17639,6922,17631,6945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0" style="position:absolute;margin-left:453.2pt;margin-top:19.65pt;width:12.6pt;height:5.7pt;z-index:252827648" coordorigin="16988,6768" coordsize="444,201" path="m16988,6968v22,,29,,43,c17043,6932,17067,6943,17100,6922v31,-19,63,-43,88,-66c17212,6833,17243,6816,17277,6813v40,-4,66,-23,108,-23c17422,6790,17396,6779,17431,676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70" style="position:absolute;margin-left:486.4pt;margin-top:15.1pt;width:70.85pt;height:79pt;z-index:252899328" coordorigin="18159,6608" coordsize="2499,2787" path="m19552,7294v-58,,53,21,66,22c19677,7321,19738,7324,19795,7338v74,18,151,33,223,45c20060,7390,20090,7401,20126,7405v40,4,49,13,66,21c20224,7441,20254,7426,20192,7426v-8,,-15,,-23,em19441,7559v58,,100,19,157,22c19681,7586,19759,7616,19841,7625v75,8,169,5,242,23c20092,7650,20174,7692,20192,7670v,-7,,-15,,-22em20326,7205v,51,17,69,43,111c20400,7366,20409,7417,20437,7471v23,44,39,85,43,132c20480,7625,20480,7633,20480,7648v-36,11,-18,22,-69,22c20393,7670,20320,7684,20303,7692v-31,15,-65,64,-89,88c20180,7813,20142,7844,20126,7891v-11,33,-35,53,-43,88c20060,7979,20052,7979,20060,8002em19795,6763v-50,-15,-126,-44,-177,-43c19526,6722,19491,6754,19421,6786v-81,37,-162,83,-223,154c19123,7027,19080,7123,19044,7228v-39,114,-43,211,-43,331c19001,7702,19017,7781,19067,7913v43,113,102,215,177,309c19299,8291,19407,8383,19487,8422v84,41,150,43,242,43c19821,8465,19906,8432,19992,8399v59,-22,125,-44,177,-66c20226,8309,20275,8277,20326,8244v40,-26,106,-75,131,-110c20531,8031,20598,7876,20634,7758v20,-64,21,-108,23,-177c20660,7486,20635,7465,20588,7383v-49,-86,-87,-189,-151,-266c20359,7023,20286,6930,20214,6829v-84,-118,-179,-205,-331,-221c19723,6592,19577,6667,19441,6741v-37,22,-75,45,-112,67em18490,8422v,-23,,-30,,-45c18482,8411,18455,8435,18447,8465v-15,56,-24,122,-42,177c18383,8707,18357,8779,18336,8841v-25,74,-39,165,-43,244c18290,9138,18273,9174,18270,9217v-4,58,-9,65,-23,111c18236,9363,18232,9314,18227,9284v-7,-44,-18,-90,-22,-133c18201,9112,18186,9097,18182,9062v,-22,,-30,-23,-22c18159,9086,18169,9092,18182,9129v11,33,5,79,23,110c18225,9273,18226,9319,18247,9350v21,20,28,24,23,44c18296,9386,18309,9376,18336,9350v43,-42,63,-74,111,-111c18484,9211,18519,9170,18536,9151v41,-45,19,-52,-23,-22e" filled="f" strokecolor="#8064a2 [3207]" strokeweight=".5pt">
            <v:stroke endcap="round"/>
            <v:path shadowok="f" o:extrusionok="f" fillok="f" insetpenok="f"/>
            <o:lock v:ext="edit" rotation="t" aspectratio="t" verticies="t" text="t" shapetype="t"/>
            <o:ink i="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" annotation="t"/>
          </v:shape>
        </w:pict>
      </w:r>
    </w:p>
    <w:p w:rsidR="00D76A80" w:rsidRDefault="00407C5B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53" style="position:absolute;margin-left:126.95pt;margin-top:4.8pt;width:21.35pt;height:9.45pt;z-index:252780544" coordorigin="5479,6989" coordsize="752,333" path="m5479,7321v,-26,24,-38,43,-45em5676,7188v8,-7,15,-15,23,-22em5899,7078v20,-20,23,-27,42,-23em6164,7011v26,-7,40,-16,66,-22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5" style="position:absolute;margin-left:140.05pt;margin-top:1.05pt;width:2.55pt;height:30.7pt;z-index:252782592" coordorigin="5941,6856" coordsize="90,1084" path="m6030,6856v,61,-7,104,-23,155c5993,7056,5998,7119,5987,7166v-11,46,-11,87,-23,133c5948,7359,5958,7421,5941,7476v-37,121,,314,,442c5963,7918,5971,7917,5964,7939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6" style="position:absolute;margin-left:143.8pt;margin-top:8.6pt;width:32.6pt;height:25.05pt;z-index:252783616" coordorigin="6073,7122" coordsize="1151,885" path="m6073,8006v,-7,,-15,,-22c6095,7975,6119,7971,6141,7962v22,-31,36,-44,66,-66c6254,7860,6290,7816,6341,7785v33,-20,75,-36,109,-66c6474,7698,6507,7639,6538,7631v63,-17,58,-31,112,-67c6676,7547,6708,7517,6738,7498v27,-17,58,-46,89,-67c6845,7411,6849,7403,6869,7409v15,-19,27,-37,43,-66c6934,7334,6959,7330,6981,7321v23,-32,32,-38,65,-67c7072,7232,7089,7224,7112,7210v14,-17,9,-27,23,-44c7155,7157,7180,7153,7200,7144v,-22,,-30,23,-22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6" style="position:absolute;margin-left:150.75pt;margin-top:1.7pt;width:1.25pt;height:1.9pt;z-index:252793856" coordorigin="6318,6879" coordsize="44,67" path="m6361,6879v,7,,15,,22c6334,6910,6327,6917,6318,6945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MYBHQIICgEgAGgMAAAAAADAAAAAAAAARljPVIrml8VPjwb4utLhmyIDI2QGPoBEyGIAAEgRRJv3&#10;5gJFTxsCObuARk8bAjm7gFcNAAAABQM4C2UZIDIJAP7/AwHA/h9FMwkA/v8DAQD+f0U4CAD+HwD+&#10;tis2EKjZUUAAAAAAAAAAAIldOj8AAIA4AAAAAAo5DoP9vt+33HPkOvQAh/HCh44FZ2BOp2Twh+RO&#10;4+XK2C5PCr/BYXJYXlfEfANgCgARINBlKc7m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7" style="position:absolute;margin-left:152.6pt;margin-top:4.8pt;width:1.9pt;height:.65pt;z-index:252794880" coordorigin="6384,6989" coordsize="67,23" path="m6384,7011v32,-24,27,-22,66,-22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LgBHQIIBgEgAGgMAAAAAADAAAAAAAAARljPVIrml8VPjwb4utLhmyIDI2QGPoBEyGIAAEgRRJv3&#10;5gJFTxsCObuARk8bAjm7gFcNAAAABQM4C2UZIDIJAP7/AwHA/h9FMwkA/v8DAQD+f0U4CAD+HwD+&#10;tis2EKjZUUAAAAAAAAAAAIldOj8AAIA4AAAAAAorB4T7fz7e/KxY8gCG8c/njo7vAIfkluRtlMWq&#10;eQ+ALAoAESBQNmXO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8" style="position:absolute;margin-left:119.4pt;margin-top:17.95pt;width:2.55pt;height:1.9pt;z-index:252795904" coordorigin="5213,7453" coordsize="90,67" path="m5213,7519v,-7,,-14,,-21c5246,7486,5220,7487,5256,7476v11,-32,7,-23,46,-23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MMBHQIMDAEgAGgMAAAAAADAAAAAAAAARljPVIrml8VPjwb4utLhmyIDI2QGPoBEyGIAAEgRRJv3&#10;5gJFTxsCObuARk8bAjm7gFcNAAAABQM4C2UZIDIJAP7/AwHA/h9FMwkA/v8DAQD+f0U4CAD+HwD+&#10;tis2EKjZUUAAAAAAAAAAAIldOj8AAIA4AAAAAAo2C4T6zL6zPFjZMrJlyIfx+YeP22dTudE9ngCH&#10;5k7lpZZb7XA5Nhes4h3OCgARIKDvN8/m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9" style="position:absolute;margin-left:399.95pt;margin-top:12.95pt;width:20.75pt;height:12.6pt;z-index:252816384" coordorigin="15109,7276" coordsize="732,444" path="m15109,7276v33,,68,6,92,23c15232,7320,15261,7342,15286,7365v37,33,76,55,112,88c15429,7481,15470,7494,15509,7519v46,30,73,25,112,67c15642,7608,15676,7628,15706,7631v34,4,93,-17,111,21c15831,7682,15840,7673,15840,77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1" style="position:absolute;margin-left:443.25pt;margin-top:5.45pt;width:2.45pt;height:28.2pt;z-index:252818432" coordorigin="16637,7011" coordsize="86,996" path="m16722,7034v-20,,-27,-1,-19,-23c16703,7052,16684,7063,16680,7100v-6,53,-23,88,-23,154c16657,7480,16701,7773,16637,7984v,7,,15,,2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2" style="position:absolute;margin-left:441.95pt;margin-top:11.1pt;width:27.55pt;height:21.3pt;z-index:252819456" coordorigin="16591,7210" coordsize="972,753" path="m16591,7962v32,-18,80,-41,112,-66c16763,7848,16817,7807,16880,7763v87,-62,181,-129,262,-199c17221,7496,17295,7420,17385,7365v47,-29,93,-52,134,-89c17546,7252,17537,7259,17562,7233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3" style="position:absolute;margin-left:445.65pt;margin-top:2.3pt;width:10.1pt;height:6.3pt;z-index:252820480" coordorigin="16722,6901" coordsize="356,222" path="m16745,7122v-21,-20,-28,-24,-23,-44c16739,7126,16760,7083,16788,7055v28,-27,77,-78,112,-87c16943,6957,16976,6946,17011,6922v31,-21,27,-21,66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" annotation="t"/>
          </v:shape>
        </w:pict>
      </w:r>
    </w:p>
    <w:p w:rsidR="00D76A80" w:rsidRDefault="00407C5B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54" style="position:absolute;margin-left:115.7pt;margin-top:.7pt;width:25.7pt;height:9.45pt;z-index:252781568" coordorigin="5082,7586" coordsize="906,333" path="m5102,7586v-7,,-13,,-20,c5110,7596,5110,7617,5148,7631v16,6,48,,65,c5227,7677,5241,7632,5279,7652v28,15,65,30,89,45c5400,7718,5442,7737,5479,7741v37,4,47,22,89,22c5582,7811,5595,7763,5633,7785v29,17,62,7,89,22c5755,7826,5800,7831,5830,7851v29,19,77,41,111,45c5986,7901,5987,7919,5987,7896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0" style="position:absolute;margin-left:424.4pt;margin-top:4.45pt;width:18.9pt;height:7.55pt;z-index:252817408" coordorigin="15972,7719" coordsize="666,266" path="m15995,7719v-8,,-15,,-23,c15984,7754,15983,7728,15995,7763v38,,34,-9,45,22c16082,7794,16117,7803,16149,7830v39,34,70,25,111,66c16286,7922,16331,7923,16349,7962v,7,,15,,22c16378,7984,16408,7984,16437,7984v11,-33,27,-22,66,-22c16514,7928,16528,7939,16568,7939v39,,35,1,69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" annotation="t"/>
          </v:shape>
        </w:pict>
      </w:r>
    </w:p>
    <w:p w:rsidR="00D76A80" w:rsidRDefault="00407C5B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80" style="position:absolute;margin-left:354.85pt;margin-top:4.65pt;width:105.25pt;height:25.75pt;z-index:252807168" coordorigin="13519,8470" coordsize="3713,908" path="m13519,8470v,101,7,193,23,288c13551,8812,13558,8863,13588,8912v15,24,46,43,65,45c13693,8962,13719,8946,13742,8912v23,-34,57,-115,65,-154c13820,8700,13799,8649,13785,8603v-9,-31,-6,-22,-43,-22em14027,8780v-7,33,-19,51,-19,88c14008,8921,13985,8945,13985,9001v,59,12,66,65,66c14083,9067,14093,9046,14116,9023em13919,8713v,-7,,-15,,-22c13959,8691,13972,8674,14008,8670v20,,28,,42,em14227,8912v53,,46,-25,89,-44c14342,8857,14345,8834,14362,8825v20,,27,-1,19,-23c14374,8777,14368,8762,14339,8758v-39,-5,-57,27,-69,44c14247,8836,14244,8863,14227,8891v-23,39,-23,62,-23,110c14204,9040,14209,9053,14250,9067v41,14,88,-40,112,-66c14397,8964,14418,8930,14447,8891v21,-21,28,-25,23,-45c14470,8884,14454,8958,14493,8979v30,16,76,-17,88,-44c14594,8904,14604,8884,14604,8846v,-21,,-28,20,-21c14624,8879,14610,8940,14647,8979v10,11,71,43,88,22c14742,8993,14799,8938,14801,8935v6,-10,18,-85,23,-89c14843,8831,14868,8839,14824,8825em14890,8912v23,6,59,40,88,23c15008,8918,15033,8903,15044,8868v,-22,,-29,,-43c15002,8825,14991,8836,14958,8846v-12,4,-61,34,-68,45c14874,8915,14888,9010,14912,9023v42,22,124,-13,155,-22c15101,8991,15115,8979,15155,8979v,51,9,69,23,111c15178,9097,15178,9105,15178,9112v26,-34,23,-45,23,-89c15201,8963,15170,8917,15155,8868v-13,-41,-19,-43,,-43c15226,8825,15286,8836,15352,8846v74,12,149,15,223,22em15929,8603v-51,,-93,-9,-131,22c15760,8657,15741,8672,15706,8713v-26,30,-20,50,-20,89c15686,8839,15689,8855,15729,8868v33,11,80,6,111,23c15872,8909,15901,8917,15906,8957v6,49,-11,37,-43,66c15834,9048,15791,9063,15752,9067v-21,2,-44,,-66,em16060,8891v-10,43,-20,59,-20,110c16040,9066,16057,9116,16060,9178v3,62,7,103,23,155c16085,9339,16083,9415,16083,9355v,-162,,-325,,-487c16133,8868,16179,8857,16217,8891v14,12,51,71,43,88c16248,9005,16221,9053,16191,9067v-11,5,-80,25,-85,23c16085,9069,16078,9065,16083,9045em16480,8957v,-28,11,-73,-20,-89c16426,8850,16371,8872,16349,8891v-46,41,-46,49,-46,110c16303,9043,16297,9058,16326,9090v22,24,78,35,111,22c16457,9093,16461,9085,16480,9090em16768,8912v-12,-32,-27,-21,-65,-21c16672,8891,16634,8914,16611,8935v-31,28,-40,71,-43,110c16565,9079,16575,9118,16611,9133v35,14,96,,134,em16545,8868v-7,34,-19,51,-19,89c16526,9047,16522,9161,16545,9222v13,35,7,35,46,45em16945,9001v50,40,40,10,86,c17063,8994,17125,8994,17142,8957v,-22,,-30,,-45c17086,8912,17037,8902,16988,8935v-35,23,-56,71,-66,110c16912,9083,16958,9136,16988,9156v58,38,134,22,200,22c17202,9178,17217,9178,17231,917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" annotation="t"/>
          </v:shape>
        </w:pict>
      </w:r>
    </w:p>
    <w:p w:rsidR="00896CE1" w:rsidRDefault="00407C5B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219" style="position:absolute;margin-left:294.85pt;margin-top:10.6pt;width:74.45pt;height:23.15pt;z-index:252847104" coordorigin="11401,9422" coordsize="2627,818" path="m11401,9509v,139,-14,293,19,421c11420,9952,11420,9959,11420,9973v31,-38,23,-57,23,-109c11443,9781,11412,9618,11466,9554v30,-35,41,-45,86,-45c11594,9509,11615,9507,11620,9554v4,34,-6,84,-22,110c11593,9673,11540,9726,11532,9730v-8,,-15,,-23,c11572,9730,11612,9735,11663,9753v43,15,46,17,46,66c11709,9855,11719,9884,11686,9907v-30,21,-79,56,-111,66c11560,9978,11492,9984,11509,9952v23,-22,30,-29,43,-45em11775,9775v,-59,,34,,44c11775,9865,11785,9870,11798,9907v,23,,30,22,23c11849,9898,11872,9877,11886,9841v15,-38,59,-74,66,-88c11974,9709,11931,9776,11929,9797v-2,15,-44,72,-23,88c11918,9894,11954,9902,11971,9907em12171,9797v-12,-34,-23,-18,-23,-67c12108,9741,12094,9775,12083,9819v-10,38,,92,,133c12124,9952,12140,9958,12171,9930v47,-42,64,-70,69,-133c12245,9735,12248,9675,12217,9620v-23,-40,-94,-177,-134,-198c12050,9404,11974,9425,11952,9443v-29,23,-23,33,-23,66em12660,9753v-4,-11,-47,-50,-69,-23c12581,9743,12534,9801,12525,9819v-17,36,-23,66,-23,111c12502,9952,12502,9959,12502,9973v44,,78,-15,112,-21c12657,9944,12665,9939,12702,9930em12857,9841v-9,-34,-8,-35,-43,-44c12814,9838,12795,9849,12791,9885v-5,46,-1,49,23,67c12846,9976,12881,9979,12903,9930v21,-45,12,-47,,-89c12891,9798,12857,9791,12834,9753v-21,-35,-73,-76,-89,-111c12721,9591,12762,9576,12791,9554v49,-38,70,-45,131,-45c12945,9509,12968,9509,12991,9509em13080,9775v11,-18,19,-4,19,-45c13075,9745,13026,9764,13011,9797v-16,34,2,87,23,110c13051,9926,13094,9944,13122,9930v39,-20,46,-51,46,-89c13168,9802,13163,9788,13122,9775v-16,-5,-48,,-65,c13093,9766,13111,9741,13145,9730v27,-9,62,-19,89,-22c13240,9708,13247,9708,13253,9708v,76,-22,186,23,244c13320,9941,13329,9924,13345,9885v14,-34,25,-84,43,-110c13409,9755,13417,9751,13411,9730v-9,35,-23,49,-23,89c13388,9846,13376,9896,13411,9907v38,12,82,,108,-22c13546,9862,13577,9828,13588,9797v8,-23,,-64,,-89c13579,9743,13565,9757,13565,9797v,45,1,52,42,67c13642,9877,13672,9860,13696,9841v31,-24,55,-27,69,-66c13765,9753,13765,9745,13765,9730v,42,-20,53,-23,89c13738,9879,13762,9916,13765,9973v2,38,6,120,20,156c13800,10167,13807,10192,13807,10239v-23,-5,-76,-5,-88,-22c13702,10192,13686,10169,13673,10150v-20,,-27,,-20,-21c13663,10120,13695,10089,13719,10084v50,-10,65,-33,111,-44em14027,9930v-19,-53,-29,-65,,-111em14027,9687v-60,-40,-42,-23,,-2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40" style="position:absolute;margin-left:341.75pt;margin-top:18.5pt;width:186.7pt;height:33.9pt;z-index:252868608" coordorigin="13057,9702" coordsize="6585,1195" path="m13145,10808v54,-13,100,-62,154,-88c13412,10667,13517,10593,13630,10542v10,-5,150,-36,155,-43c13812,10462,13758,10509,13742,10520em13322,10587v,-41,-12,8,-23,22c13278,10636,13251,10676,13234,10697v-37,46,-76,87,-112,133c13099,10860,13081,10888,13057,10896v32,,64,-7,88,-22c13183,10850,13207,10852,13253,10852v34,,45,21,69,44em14073,10344v-10,26,-6,49,-23,88c14032,10474,14027,10488,14027,10542v,53,-7,72,23,112c14082,10646,14118,10619,14139,10587v33,-50,61,-75,65,-133c14204,10447,14204,10439,14204,10432v-18,28,-38,56,-42,88c14158,10557,14170,10575,14204,10587v48,16,78,-25,112,-45c14333,10532,14419,10488,14427,10476v,-7,,-15,,-22c14361,10470,14387,10493,14362,10542v-18,36,-23,25,-23,67c14367,10616,14392,10643,14427,10631v48,-17,113,-60,154,-89c14613,10520,14606,10481,14624,10454v23,-33,23,-25,23,-66c14620,10388,14589,10396,14581,10410v-19,36,3,108,23,132c14630,10573,14651,10565,14690,10565v51,,78,-33,111,-66c14844,10455,14859,10448,14867,10388em14912,10344v-14,17,-29,35,-45,66c14855,10433,14831,10467,14847,10499v11,22,65,61,85,66c14986,10580,15025,10548,15067,10520v12,-8,41,-55,23,-88c15079,10412,15022,10354,15001,10344v-16,-7,-52,2,-69,c14968,10344,14965,10344,15001,10344v67,,115,-12,177,-22c15225,10314,15266,10320,15309,10299v23,,30,,23,-22c15319,10290,15278,10290,15286,10322v8,,15,,23,c15311,10318,15353,10270,15332,10255v-24,-18,-73,7,-88,22c15220,10302,15205,10350,15201,10388v-8,73,20,73,66,88c15323,10494,15334,10511,15398,10476v44,-24,67,-53,88,-88c15500,10365,15526,10332,15509,10299v-8,,-15,,-23,c15474,10329,15450,10347,15463,10388v9,28,18,36,46,44c15555,10445,15607,10434,15640,10410v42,-31,67,-73,89,-111c15769,10228,15742,10289,15729,10277v5,35,-15,66,23,88c15779,10380,15844,10356,15863,10344v12,-8,55,-41,66,-67c15929,10255,15929,10248,15929,10233v-46,13,-50,-9,-66,44c15851,10317,15864,10351,15883,10365v28,21,51,32,89,23c16013,10379,16028,10361,16040,10322v13,-45,-20,-60,-45,-89c15987,10224,15944,10183,15929,10189v,7,,15,,22c15958,10222,15981,10239,16017,10233v49,-8,91,-26,132,-44c16172,10179,16237,10139,16260,10145v28,8,-32,17,-43,44c16217,10196,16217,10204,16217,10211v,-21,-1,-29,20,-22c16226,10151,16249,10123,16191,10123v-15,,-50,45,-65,66c16113,10208,16101,10250,16106,10277v8,41,40,59,85,67c16253,10355,16296,10326,16349,10299v56,-29,79,-49,111,-88c16489,10175,16464,10198,16460,10233v-6,51,7,88,20,111c16492,10312,16513,10298,16503,10255v-14,-60,-53,-117,-66,-177c16427,10034,16398,10007,16391,9990v,-7,,-15,,-22c16480,9968,16568,9968,16657,9968v-5,41,-6,53,-20,89c16619,10105,16614,10136,16611,10189v-2,39,18,83,46,110c16679,10321,16712,10333,16745,10322v16,-5,54,-35,43,-67c16777,10224,16729,10196,16703,10189v-37,,-44,,-66,em17142,10012v24,8,36,30,23,66c17147,10127,17142,10139,17142,10189v,25,2,35,23,44c17193,10226,17239,10198,17254,10167v14,-31,12,-12,23,-44c17285,10145,17294,10164,17319,10167v46,6,53,-10,89,-22c17457,10129,17449,10113,17473,10078v19,-27,23,-121,23,-88c17496,9997,17496,10005,17496,10012v-30,49,-23,94,-23,155c17473,10256,17482,10328,17496,10410v7,39,23,150,23,110c17519,10513,17519,10506,17519,10499v,-173,-24,-376,23,-531c17556,9923,17559,9923,17608,9923v45,,45,-4,65,22c17699,9979,17696,9990,17696,10034v,37,-39,26,-65,44c17579,10113,17590,10094,17542,10078v-8,,-15,,-23,em17893,9990v-36,-5,-55,-41,-89,22c17787,10043,17807,10103,17827,10123v32,31,30,13,66,22c17907,10108,17913,10102,17916,10057v3,-56,-23,-67,-66,-89c17842,9968,17835,9968,17827,9968v40,5,73,16,112,22c17985,9997,18029,9983,18070,9968v46,-17,74,-23,89,-66c18159,9879,18159,9872,18159,9857v-29,-10,-72,-40,-109,-22c18012,9854,17982,9905,17982,9945v,34,63,73,88,89c18111,10061,18178,10068,18227,10057v37,-8,90,-27,109,-67c18356,9947,18333,9870,18313,9857v-7,,-13,,-20,c18283,9873,18259,9877,18270,9923v8,32,40,89,66,111c18362,10057,18387,10066,18424,10057v42,-10,55,-27,66,-67c18503,9945,18490,9882,18490,9835v-8,15,-29,25,-20,67c18478,9939,18492,9960,18513,9990v11,16,36,20,65,22c18623,10015,18638,10004,18667,9968v17,-21,21,-58,23,-89c18694,9815,18685,9838,18667,9791v-10,19,-18,24,-20,66c18645,9893,18641,9919,18667,9945v25,25,56,38,88,45c18799,10000,18818,9976,18844,9945v19,-23,47,-56,46,-88c18888,9811,18850,9782,18844,9768v,-7,,-14,,-21c18833,9766,18826,9770,18824,9813v-3,62,13,79,43,132c18893,9991,18929,10030,18955,10078v21,39,17,43,23,89c18941,10163,18922,10159,18890,10145v-21,-20,-26,-27,-46,-22c18866,10092,18871,10079,18909,10057v47,-28,116,-54,158,-89c19096,9944,19159,9893,19175,9857v7,-17,-2,-48,,-66c19138,9800,19110,9790,19087,9835v-21,42,5,120,22,133c19162,10010,19149,9973,19198,9968v44,-5,87,-20,111,-66c19327,9869,19327,9808,19329,9768v3,-64,-6,-40,-20,-66c19297,9735,19289,9753,19287,9791v-2,42,16,75,22,88c19328,9924,19324,9918,19375,9923v47,4,77,5,112,-21c19509,9886,19546,9836,19552,9813v16,-58,-12,-67,-23,-88c19529,9785,19525,9827,19552,9857v30,33,57,48,89,6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55" style="position:absolute;margin-left:173.9pt;margin-top:14.2pt;width:63.9pt;height:23.2pt;z-index:252883968" coordorigin="7135,9549" coordsize="2254,819" path="m7135,9748v,48,20,61,23,111c7162,9917,7191,9957,7200,10013v9,58,24,69,66,111c7277,10135,7333,10195,7355,10167v13,-16,43,-63,45,-87c7403,10034,7411,9971,7423,9925v15,-55,20,-75,20,-133c7443,9756,7455,9780,7466,9748em7601,9947v,41,-19,52,-23,88c7574,10074,7563,10169,7601,10190v25,14,95,2,108,-23c7724,10139,7732,10116,7732,10080v,-8,,-15,,-23em7601,9902v,-7,,-14,,-21c7644,9881,7696,9867,7709,9902em7755,10013v30,12,18,22,65,22c7869,10035,7888,10023,7909,10013v7,-3,52,-44,23,-66c7910,9930,7902,9925,7863,9925v-31,,-57,40,-66,66c7780,10040,7807,10087,7820,10124v10,30,32,55,66,66c7928,10204,7948,10171,7974,10146v29,-28,35,-58,66,-89c8063,10034,8063,9974,8063,10013v,45,11,52,23,88c8094,10125,8110,10168,8151,10146v28,-15,56,-35,66,-66c8228,10047,8237,10037,8240,10013v4,-32,-13,-15,-23,-44c8217,10011,8211,10025,8240,10057v28,31,49,23,88,23c8381,10080,8370,10070,8394,10035v8,-7,15,-15,23,-22em8483,9969v,54,13,90,22,132c8522,10182,8505,10284,8505,10367v,-65,-37,-300,23,-332c8555,10021,8580,10013,8614,10013v48,,46,28,46,67c8660,10126,8630,10124,8594,10124v-41,,-56,12,-66,-23em8748,10035v-8,-24,-44,-42,-65,c8668,10064,8660,10056,8660,10101v,37,52,42,88,45c8785,10149,8810,10112,8814,10080v6,-56,-26,-41,-43,-67c8756,9989,8741,9974,8748,9991v8,19,37,35,66,44c8838,10043,8877,10035,8902,10035v,52,,103,,155c8902,10124,8900,10052,8883,10013v,-7,,-15,,-22c8914,9991,8945,9998,8968,10013v35,23,45,22,88,22c9064,10035,9071,10035,9079,10035em9125,9549v,204,-35,453,20,641c9157,10232,9165,10234,9210,10234v40,,65,-30,69,-67c9282,10137,9267,10079,9256,10057v-26,-50,-62,-102,-88,-155em9125,9836v-37,-15,-128,-27,-92,-44c9070,9774,9089,9817,9125,9836v45,24,77,41,131,45c9307,9885,9351,9889,9388,985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" annotation="t"/>
          </v:shape>
        </w:pict>
      </w:r>
    </w:p>
    <w:p w:rsidR="00896CE1" w:rsidRPr="00896CE1" w:rsidRDefault="00407C5B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221" style="position:absolute;margin-left:338.6pt;margin-top:20pt;width:5.05pt;height:124.1pt;z-index:252849152" coordorigin="12945,10499" coordsize="178,4378" path="m13057,10499v,184,,368,,552c13057,11053,13077,11086,13080,11117v5,43,,90,,134c13080,11252,13097,11291,13099,11317v5,50,,103,,154c13099,11473,13119,11506,13122,11537v26,244,-1,524,-23,753c13094,12347,13099,12408,13099,12466v,1,-17,40,-19,66c13075,12590,13061,12663,13057,12709v-8,80,-17,176,-23,244c13025,13047,13019,13159,13011,13240v-5,50,-17,114,-20,155c12986,13454,12972,13525,12968,13572v-31,332,,683,,1017c12967,14591,12948,14624,12945,14655v-8,72,,149,,2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35" style="position:absolute;margin-left:247.25pt;margin-top:17.5pt;width:83.85pt;height:50.8pt;z-index:252863488" coordorigin="9722,10410" coordsize="2959,1792" path="m11552,11781v,81,2,152,23,221c11587,12040,11576,12080,11598,12113v21,31,36,52,45,88em11486,12046v9,35,26,62,66,67c11588,12117,11603,12134,11643,12134v28,,68,30,86,22c11764,12140,11752,12098,11752,12068v,-44,,-89,,-133em11047,11117v,62,-8,97,-23,155c11019,11291,11024,11319,11024,11338v,53,21,-35,23,-44c11055,11255,11063,11201,11066,11162v,-23,,-30,,-45c11066,11173,11076,11201,11089,11228v,8,,15,,23c11114,11243,11128,11233,11155,11206v18,-18,33,-81,46,-89c11230,11098,11224,11098,11224,11051v-12,34,-19,19,-23,66c11198,11154,11208,11172,11243,11184v35,12,65,-3,89,-22c11356,11143,11375,11101,11378,11073v4,-37,6,-35,-23,-44c11355,11103,11364,11167,11378,11228v9,39,,93,,133c11342,11349,11354,11326,11332,11294v-20,-29,-39,-51,-43,-88c11285,11170,11295,11159,11309,11139v22,-33,76,-52,92,-88c11416,11020,11424,10968,11443,10941v23,-33,36,-38,43,-67c11486,10898,11470,10975,11509,10962v37,-13,51,-66,66,-88c11583,10867,11590,10859,11598,10852v-27,9,-42,30,-46,67c11548,10955,11562,10991,11598,11007v11,5,54,-29,65,-45c11674,10946,11702,10894,11709,10874v,-22,,-29,,-44c11674,10841,11686,10855,11686,10896v,23,,30,,45c11722,10934,11755,10940,11775,10896v14,-30,23,-51,23,-88c11798,10801,11798,10793,11798,10786v,-65,-3,42,,44c11811,10840,11830,10867,11840,10874v23,,31,,46,em11598,11206v,45,10,52,22,88c11620,11317,11620,11325,11643,11317v22,-9,39,-33,43,-66c11688,11233,11709,11157,11709,11206v,22,,30,,45c11740,11251,11780,11263,11798,11228v13,-26,22,-95,22,-66c11820,11216,11827,11249,11840,11294v12,42,28,50,46,89c11886,11404,11885,11412,11906,11405v,-61,-11,-98,-20,-154c11879,11207,11872,11108,11906,11096v,31,14,93,-20,110c11878,11206,11871,11206,11863,11206em11994,11096v,-8,,-15,,-23c11960,11084,11971,11098,11971,11139v,30,1,69,46,45c12051,11166,12040,11128,12040,11096v,-38,-37,-23,-69,-23c12030,11117,12009,11076,12063,11051v13,-6,54,-41,66,-66c12129,10963,12129,10956,12129,10941v-36,8,-55,30,-66,66c12053,11039,12063,11074,12083,11096v29,32,61,1,88,-23c12200,11047,12198,11012,12217,10985v23,-34,23,-26,23,-66c12219,10926,12204,10956,12194,10985v-14,40,14,41,23,66c12269,11051,12249,11043,12283,11007v32,-34,42,-41,42,-88c12325,10897,12326,10890,12306,10896v-11,34,-23,18,-23,66c12283,10970,12283,10977,12283,10985v28,,57,-8,65,-23c12363,10934,12371,10910,12371,10874v,-22,,-30,-23,-22c12348,10893,12367,10905,12371,10941v4,37,33,55,43,88c12414,11036,12414,11044,12414,11051v-48,-51,-39,-36,-20,-89c12407,10924,12428,10904,12460,10874v29,-28,34,-57,65,-88c12516,10821,12502,10834,12502,10874v,22,,45,,67c12519,10936,12558,10902,12571,10874v12,-26,28,-66,43,-88c12635,10766,12643,10762,12637,10741v,48,13,47,23,67c12678,10843,12639,10837,12680,10852em9788,10410v-29,55,-59,116,-66,177c9717,10633,9713,10684,9742,10720v12,15,28,46,65,44c9858,10761,9885,10731,9919,10697v31,-31,30,-71,46,-110c9983,10543,9980,10539,9984,10499v-24,17,-55,29,-65,66c9912,10590,9933,10658,9942,10675v19,36,61,81,88,111c10043,10801,10091,10857,10096,10874v6,22,-11,81,-23,88c10027,10990,9917,10952,9899,10941v40,-43,78,-62,131,-89c10075,10829,10177,10764,10207,10720v10,-14,12,-50,20,-66c10186,10642,10182,10631,10142,10654v-41,23,-44,46,-46,87c10093,10783,10093,10799,10119,10830v23,27,74,31,108,22c10269,10841,10273,10826,10292,10808v32,-29,29,-52,46,-88c10331,10733,10308,10747,10319,10786v13,45,25,39,65,44c10410,10833,10455,10823,10470,10808v25,-25,40,-73,45,-111c10499,10725,10496,10721,10493,10764v-3,48,5,45,22,66c10537,10857,10515,10846,10561,10852v30,-32,40,-58,66,-88c10634,10756,10640,10749,10647,10741v,29,,16,,45c10647,10835,10656,10830,10670,10852v-5,-34,-7,-60,-23,-88c10623,10723,10572,10687,10538,10654v-8,-8,-15,-15,-23,-23c10575,10631,10614,10619,10670,10609v35,-6,76,,111,c10768,10647,10770,10680,10758,10720v-17,56,-20,95,-20,154c10738,10926,10738,10977,10738,11029v,-29,,-15,,-44c10738,10917,10758,10858,10758,10786v,-69,18,-122,46,-177c10825,10567,10817,10568,10870,10565v44,-3,42,9,65,44c10947,10626,10967,10670,10958,10697v-9,27,-42,71,-69,89c10864,10803,10836,10805,10804,10808v-8,,-15,,-23,em11047,10764v-53,,-12,-23,19,-2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44" style="position:absolute;margin-left:264.15pt;margin-top:13.7pt;width:298pt;height:203.1pt;z-index:252872704" coordorigin="10319,10277" coordsize="10513,7164" path="m13168,12820v,113,-14,232,-23,331c13138,13222,13128,13313,13122,13372v-8,80,-17,176,-23,244c13084,13778,13108,13956,13122,14102v4,39,20,83,23,111c13156,14312,13129,14416,13122,14500v-7,86,-18,193,-23,265c13096,14810,13084,14862,13080,14898v-7,65,-18,139,-23,199c13051,15168,13048,15227,13034,15295v-9,43,-19,92,-23,134c13005,15490,13006,15547,12991,15606v-13,53,-13,100,-23,154c12957,15820,12955,15877,12945,15937v-13,73,-37,145,-42,221c12898,16224,12884,16297,12880,16357v-5,72,-18,162,-23,221c12844,16731,12857,16890,12857,17043v,-30,,-59,,-89em19021,10277v-10,31,-13,55,-20,88c18994,10394,18983,10402,18978,10432v-6,35,-20,56,-23,88c18939,10684,18942,10878,18932,11029v-5,79,-19,179,-23,243c18900,11407,18912,11544,18890,11670v-8,44,-14,68,-23,111c18856,11834,18829,11898,18824,11958v-5,57,-20,133,-23,176c18796,12211,18820,12294,18824,12356v4,66,15,143,20,199c18852,12650,18861,12752,18867,12841v35,508,-13,1032,-43,1526c18820,14441,18806,14521,18801,14589v-5,67,-17,137,-23,198c18768,14902,18762,15032,18755,15141v-8,130,-15,281,-23,398c18715,15785,18711,16031,18690,16268v-6,66,,134,,200c18683,16497,18672,16505,18667,16534v-8,48,-11,89,-20,132c18637,16714,18633,16757,18624,16799v-8,40,-17,75,-23,111c18601,16917,18601,16924,18601,16931em20503,11073r,l20503,11073r,l20503,11073r,l20503,11073r,em19398,11361v-17,-50,-33,-13,-69,c19287,11376,19293,11394,19264,11427v-26,30,-20,50,-20,89c19244,11539,19285,11589,19309,11559v13,-16,27,-43,43,-66c19392,11434,19368,11423,19352,11361v-18,-70,-36,-88,-88,-133c19226,11195,19182,11206,19132,11206v-28,,-42,36,-45,66c19083,11308,19131,11355,19152,11383em19572,11361v-9,-14,-31,-45,-66,-23c19486,11350,19466,11407,19464,11427v-4,32,-37,51,-23,89c19457,11559,19460,11555,19506,11559v32,3,32,-27,46,-43c19578,11486,19572,11466,19572,11427v,-59,,34,,44c19572,11493,19572,11515,19572,11537v50,,68,-7,92,-21c19701,11494,19706,11498,19706,11449v,-7,,-15,,-22c19706,11464,19706,11500,19706,11537v36,-7,69,,89,-44c19805,11471,19834,11459,19841,11427v10,-46,-19,-91,19,-110c19868,11317,19875,11317,19883,11317v-5,36,-19,55,-23,88c19855,11448,19854,11485,19883,11516v12,13,10,55,23,66c19913,11582,19919,11582,19926,11582v49,-12,42,-35,66,-66c20016,11486,20048,11461,20060,11427v8,-23,,-65,,-89c20045,11343,20020,11375,20018,11383v-12,40,-7,125,19,154c20048,11550,20106,11578,20126,11559v,-7,,-15,,-22c20120,11500,20126,11485,20083,11471v-8,,-15,,-23,c20088,11464,20120,11459,20149,11449v18,-6,91,-22,43,-22c20192,11468,20172,11479,20169,11516v,21,,29,,43c20188,11528,20211,11486,20214,11449v1,-9,,-150,,-88c20214,11399,20198,11444,20237,11449v44,5,59,-13,89,-44c20372,11358,20312,11401,20303,11427v-7,21,-39,62,-23,89c20289,11531,20311,11565,20346,11559v19,-3,81,-45,91,-66c20457,11451,20440,11441,20437,11427v,-23,-1,-31,-26,-22c20404,11438,20392,11425,20392,11471v,46,8,67,19,88c20454,11549,20452,11557,20480,11537v16,-11,21,-41,43,-66c20545,11446,20566,11440,20588,11427v-7,33,-35,60,-42,89c20538,11552,20543,11551,20569,11559em20680,11471v-25,8,-42,16,-46,45c20628,11558,20638,11577,20680,11582v30,4,63,-24,66,-45c20752,11494,20763,11511,20746,11471v-42,,-56,15,-89,22c20642,11493,20626,11493,20611,11493em19309,11781v-11,-33,-26,-22,-65,-22c19236,11759,19229,11759,19221,11759v,38,-17,112,23,132c19285,11912,19319,11874,19329,11869v34,-17,31,-31,,-67c19311,11783,19306,11776,19287,11781v,45,-3,44,42,44c19392,11825,19414,11819,19464,11802v8,,15,,23,c19487,11841,19475,11879,19506,11891em19464,11759v-19,-36,-26,-41,-23,-66c19485,11693,19493,11703,19529,11714v25,,34,2,43,22em19729,11781v-17,-48,-32,-11,-65,c19639,11790,19622,11795,19618,11825v-4,29,-8,73,23,89c19658,11922,19705,11948,19729,11935v21,-11,34,-33,66,-44c19821,11882,19837,11862,19841,11825v4,-34,-12,-15,-23,-44c19791,11789,19776,11810,19772,11848v-4,32,-11,93,23,110c19833,11976,19857,11943,19883,11935v34,-10,61,-18,89,-44c19990,11874,20013,11880,20018,11848v5,-36,12,-56,19,-89c20045,11783,20054,11800,20083,11802v25,2,59,-8,66,-21c20149,11759,20149,11751,20149,11736v-24,8,-42,17,-46,45c20098,11815,20083,11831,20083,11869v,36,33,26,43,45c20126,11921,20126,11928,20126,11935v31,-6,63,-4,88,-21c20235,11900,20258,11862,20260,11848v6,-44,3,-50,,-67c20260,11774,20260,11766,20260,11759v-45,11,-46,20,-46,66c20214,11875,20207,11893,20237,11914v20,14,60,37,89,21c20364,11914,20372,11903,20392,11869v11,-18,19,-2,19,-44c20390,11859,20392,11873,20392,11914v,53,38,-6,45,-23c20437,11869,20437,11862,20437,11848v,-29,12,-7,20,21c20464,11893,20484,11938,20523,11914v4,-3,20,-56,23,-66c20534,11881,20523,11865,20523,11914v,27,38,37,65,44c20614,11965,20669,11914,20680,11891v,-22,,-29,,-43c20634,11858,20634,11868,20634,11914v,22,24,42,46,44c20715,11961,20750,11951,20765,11914v6,-15,,-49,,-66c20752,11868,20746,11871,20746,11914v,7,,14,,21em20831,12002r,l20831,12002em10338,15937v31,-31,14,-34,66,-45c10574,15856,10793,15891,10958,15871v125,-15,259,-3,374,-22c11362,15844,11400,15829,11420,15826v39,-7,74,-11,112,-22c11570,15793,11603,15785,11643,15783v121,-5,237,3,351,21c12064,15815,12155,15818,12217,15826v114,14,239,,354,c12586,15832,12593,15847,12637,15849v63,3,125,16,177,22c12843,15875,12874,15868,12903,15871v-8,-46,-5,-21,-23,-45c12862,15798,12842,15768,12814,15738v-8,-7,-15,-15,-23,-22c12807,15729,12828,15744,12857,15760v15,8,64,42,65,44c12931,15842,12879,15869,12857,15892v-29,31,-47,60,-66,89c12773,15998,12768,15993,12745,16026em11552,16047v35,11,23,26,23,67c11575,16151,11575,16187,11575,16224v36,-12,23,-34,45,-66c11638,16132,11654,16099,11663,16069v11,-36,16,-56,46,-66c11739,16015,11729,16032,11729,16069v,49,-17,142,23,155em11863,16136v44,,48,-13,66,-22c11965,16097,11982,16092,11994,16047v-49,,-69,9,-108,22c11862,16077,11826,16102,11820,16114v-16,35,6,56,20,66c11881,16211,11899,16232,11952,16247v41,11,50,-5,88,21em10384,16578v41,-5,74,-20,109,-22c10603,16549,10701,16548,10804,16534v56,-7,125,-19,177,-22c11067,16507,11142,16501,11224,16489v56,-8,124,-18,177,-21c11503,16461,11619,16450,11709,16446v84,-4,194,-19,262,-23c12562,16393,13162,16408,13742,16379v783,-39,1593,-2,2364,44c16196,16428,16280,16440,16368,16446v98,7,196,17,289,22c16771,16474,16877,16483,16988,16489v148,8,302,16,443,23c17529,16517,17624,16530,17719,16534v135,6,268,6,397,22c18161,16562,18234,16575,18270,16578v52,4,158,21,177,22c18548,16607,18734,16699,18713,16600v-7,-31,-36,-21,-66,-44c18619,16535,18584,16530,18559,16512v-15,-11,-27,-30,-46,-44c18502,16461,18419,16426,18470,16446v46,18,85,47,131,66c18636,16527,18643,16514,18667,16534v25,20,81,16,65,44c18731,16580,18634,16592,18624,16600v-38,30,-78,52,-111,89c18481,16725,18467,16774,18447,16799v-23,,-30,,-23,22em10470,12841v,-21,,-29,,-43c10470,12954,10480,13120,10493,13262v10,108,,222,,331c10493,13594,10512,13631,10515,13660v14,137,11,296,23,420c10545,14152,10538,14228,10538,14301v-1,2,-20,35,-23,66c10502,14489,10515,14621,10515,14744v,2,-19,36,-22,66c10486,14881,10476,14971,10470,15030v-5,57,-16,130,-20,177c10447,15247,10431,15288,10427,15318v-5,44,3,89,,133c10427,15452,10410,15492,10404,15517v-5,18,-19,78,-20,89c10380,15652,10365,15703,10361,15738v-5,44,-19,99,-23,133c10328,15948,10324,16046,10319,16114v-34,436,,889,,1326c10326,17416,10331,17398,10338,17374em13080,12753v20,,26,-1,19,-22c13099,12894,13085,13064,13122,13218v9,39,,91,,132em13168,12775v,158,-8,311,-23,465c13128,13416,13145,13903,13145,13726v,-7,,-15,,-22em13168,12996v-39,-11,-20,-29,-23,23c13135,13219,13140,13418,13122,13616v-10,108,,222,,331c13122,13990,13105,14036,13122,14013v53,-71,12,-184,23,-265c13161,13627,13168,13518,13168,13395v,-59,6,-88,-23,-133c13133,13243,13126,13205,13122,13240v-16,138,-9,282,-23,420c13089,13759,13098,13871,13080,13969v-16,85,-23,156,-23,244c13034,14279,13044,14298,13057,14213v18,-118,15,-258,23,-376c13089,13702,13083,13572,13099,13438v,-7,,-15,,-22c13113,13383,13115,13342,13099,13395v-22,73,-19,145,-19,221c13080,13727,13057,13833,13057,13947v,98,-23,189,-23,288c13034,14250,12994,14385,13011,14389v73,17,23,-145,23,-220c13034,13989,13041,13816,13057,13638v3,-35,20,-143,,-111c13024,13578,13034,13623,13034,13682v,309,,619,,928c13054,14553,13057,14503,13057,14434v,-172,-3,-345,23,-509c13087,13880,13080,13833,13080,13903v,199,-42,453,19,641c13116,14595,13099,14450,13099,14434v,-66,,-303,,-287c13099,14208,13080,14255,13080,14323v,68,-23,127,-23,199c13057,14596,13045,14660,13034,14721v-6,35,,76,,111c13034,14858,13034,14988,13034,14942v,-22,,-29,,-44c13034,14590,13056,14270,13011,13969v-11,-73,-9,-150,-20,-221c12982,13689,12971,13630,12968,13572v-5,-88,9,-163,23,-244c13003,13262,12978,13211,12968,13151v-12,-72,-10,-187,23,-243c12993,12905,13010,12842,13011,12841v46,-29,43,20,46,45c13066,12957,13080,13010,13080,13085v,133,,265,,398c13080,13520,13080,13587,13080,13550v,-71,-16,-132,-23,-200c13044,13213,13057,13068,13057,12930v,-22,,-197,,-89c13057,12977,13045,13106,13034,13240v-10,124,,252,,376c13034,13665,13034,13706,13034,13638v,-105,23,-201,23,-310c13057,13146,13074,12941,13034,12775v,71,-16,132,-23,200c13004,13046,12991,13704,13034,13704v111,,14,-221,23,-332c13068,13240,13069,13105,13080,12975v,-30,,-59,,-89c13080,12871,13080,12856,13080,12841v,-73,,61,,134c13080,13314,13080,14242,13080,13903v25,-117,19,-232,19,-353c13099,13392,13118,13241,13122,13085v2,-66,,-133,,-199c13122,13007,13107,13121,13099,13240v-10,146,-16,296,-19,442c13076,13895,13080,14109,13080,14323v-13,33,-21,50,-23,89c13054,14469,13044,14448,13057,14412v17,-46,23,-77,23,-133c13080,14264,13080,14120,13080,14190v,63,-7,119,-23,177c13039,14432,13052,14504,13034,14566v-11,37,4,139,-23,111c12970,14634,13015,14416,13034,14367v17,-43,,23,,45c13034,14483,13001,14543,12991,14610v-9,58,-7,116,,111c13012,14721,13019,14720,13011,14698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" annotation="t"/>
          </v:shape>
        </w:pict>
      </w:r>
    </w:p>
    <w:p w:rsidR="008A1BF7" w:rsidRDefault="00407C5B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222" style="position:absolute;margin-left:243.45pt;margin-top:43.45pt;width:314.45pt;height:30.1pt;z-index:252850176" coordorigin="9588,12068" coordsize="11093,1062" path="m10096,12290v-8,,-15,,-23,c10099,12321,10111,12346,10142,12378v38,40,90,78,108,132c10263,12549,10273,12573,10273,12621v,65,14,142,-23,199c10223,12862,10224,12891,10184,12930v-21,21,-28,25,-23,45em10273,12223v-45,35,-50,37,-89,88c10146,12360,10085,12394,10050,12444v-40,58,-97,101,-151,155c9843,12654,9800,12699,9742,12753v-30,29,-61,47,-89,67c9622,12842,9602,12871,9588,12886v79,,146,-3,219,22c9851,12923,9901,12926,9942,12953v43,29,85,31,131,66c10106,13044,10129,13066,10161,13085v27,16,56,17,89,22c10260,13108,10251,13130,10227,13107em10207,12665v-8,,-15,,-23,c10172,12699,10161,12683,10161,12731v,46,-8,76,23,110c10192,12849,10199,12856,10207,12864em10604,12798v-51,16,-9,17,-43,c10537,12786,10520,12770,10515,12731v-4,-36,37,-26,46,-44c10577,12657,10583,12665,10627,12665v25,,40,39,43,66c10671,12743,10632,12817,10627,12820v-14,9,-48,16,-66,21c10534,12833,10519,12812,10515,12775v-5,-42,39,-53,46,-66c10577,12679,10583,12687,10627,12687v37,,53,6,66,44c10705,12765,10678,12806,10647,12820v-28,13,-21,21,-66,21c10558,12808,10561,12794,10561,12753v,-15,38,-42,43,-44c10627,12698,10667,12725,10670,12731v7,13,,53,,67em10647,12753v146,,283,15,419,22c11169,12780,11261,12793,11355,12798v139,7,281,,420,c11804,12801,11811,12819,11840,12820v177,4,354,,531,c12408,12816,12423,12799,12460,12798v286,-6,565,-18,839,-23c13655,12769,14007,12798,14339,12820v177,12,355,13,528,21c15025,12848,15179,12856,15332,12864v535,28,1065,-23,1590,-23c17502,12841,18086,12824,18647,12798v111,-5,233,-18,331,-23c19059,12771,19140,12778,19221,12775v-10,-5,-45,-32,-69,-44c19123,12716,19096,12703,19067,12687v-26,-15,-61,-30,-89,-44c18957,12623,18952,12616,18932,12621v-19,-15,-15,-32,-42,-45c18882,12576,18875,12576,18867,12576v49,12,88,6,134,23c19041,12614,19075,12628,19109,12643v30,14,60,30,89,44c19219,12707,19224,12714,19244,12709v-27,34,59,14,,44c19228,12761,19189,12765,19175,12775v-15,21,-54,44,-66,66c19091,12873,19084,12922,19067,12953v-23,,-30,,-23,22em19441,12576v,-33,-14,-21,-43,-21em19487,12156v,-59,,35,,45c19487,12319,19487,12437,19487,12555v,56,,-35,,-45c19487,12417,19487,12333,19506,12245v9,-40,14,-49,23,-66c19547,12143,19549,12118,19598,12113v40,-4,61,1,66,43c19666,12173,19674,12230,19683,12245v17,28,44,71,23,111c19693,12382,19670,12412,19641,12422v-23,8,-64,,-89,em19860,12444v41,,58,6,89,-22c19964,12408,20001,12355,19992,12333v-7,-17,-40,-64,-43,-66c19913,12249,19885,12281,19860,12290v-55,20,-20,27,-42,66c19786,12411,19799,12389,19818,12444v8,24,30,41,65,44c19931,12492,19957,12494,19992,12466em20083,12356v30,11,20,29,20,66c20103,12478,20103,12661,20103,12643v,-86,-36,-270,23,-332c20143,12293,20187,12276,20214,12290v25,13,65,56,46,88c20245,12403,20210,12442,20192,12444v-36,4,-35,6,-43,-22em20346,12068v,94,,177,23,265c20377,12364,20365,12424,20392,12444v24,,34,-3,45,-22em20303,12201v-41,-17,-74,-35,-111,-45c20251,12156,20293,12172,20346,12179v64,9,116,9,177,22em20503,12113v,-51,-21,25,-23,43c20470,12240,20479,12351,20503,12399v,8,,15,,23c20511,12410,20520,12335,20523,12333v22,-18,20,-11,46,-43c20587,12317,20594,12355,20611,12378v20,28,28,63,46,88c20678,12486,20685,12490,20680,12510em19441,12753v11,-33,26,-22,65,-22c19528,12731,19550,12731,19572,12731v,36,-4,46,-20,67c19521,12839,19479,12856,19441,12886v-23,18,-77,64,-89,89c19342,12996,19335,13018,19329,13041v41,10,64,22,112,22c19500,13063,19655,13073,19641,13063v-8,-7,-15,-15,-23,-22em19329,12953v42,,55,-20,92,-23c19439,12929,19674,12922,19664,12953v-8,,-15,,-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24" style="position:absolute;margin-left:383.8pt;margin-top:14.6pt;width:68.8pt;height:74pt;z-index:252852224" coordorigin="14539,11051" coordsize="2427,2610" path="m15090,11051v-11,42,-50,50,-66,88c15005,11185,14985,11168,14958,11206v-39,53,-86,84,-134,132c14784,11379,14722,11424,14690,11471v-30,44,-49,92,-86,133c14581,11630,14559,11662,14539,11670em14558,11736v5,36,17,61,23,89c14591,11871,14599,11892,14624,11935v20,33,36,76,66,111c14725,12086,14707,12122,14758,12156v48,32,69,70,109,111c14895,12295,14948,12344,14958,12378v15,51,17,81,43,132c15016,12539,15020,12572,15044,12599v26,30,34,57,65,88c15130,12709,15110,12688,15132,12709em15178,12775v8,,15,,23,c15211,12741,15218,12749,15244,12731v49,-35,91,-72,134,-110c15433,12572,15491,12509,15552,12466v48,-34,90,-67,134,-110c15706,12337,15761,12274,15772,12267v24,,30,,45,em15155,11162v,7,,15,,22c15176,11193,15200,11197,15221,11206v21,35,30,75,46,111c15288,11362,15292,11403,15309,11449v18,50,47,92,69,133c15408,11639,15453,11682,15486,11736v23,38,47,78,66,112c15572,11884,15579,11929,15598,11958v23,33,45,56,65,88c15676,12067,15691,12114,15706,12134v18,25,54,59,66,89c15772,12230,15772,12238,15772,12245v53,9,17,,45,22c15840,12267,15848,12267,15863,12267em15267,12864v,-8,,-15,,-23c15295,12856,15323,12869,15352,12886v28,17,61,24,92,44c15473,12948,15501,12967,15529,12996v32,32,75,34,111,67c15676,13096,15717,13115,15752,13151v29,30,55,47,88,67c15857,13228,15909,13257,15929,13262v46,12,114,14,154,22c16130,13293,16149,13303,16191,13328v32,19,80,28,112,44c16330,13386,16369,13419,16391,13438v26,23,56,38,89,45c16544,13497,16513,13478,16503,13505em15883,12290v36,4,82,6,112,21c16039,12332,16080,12357,16126,12378v79,36,167,67,242,110c16417,12516,16476,12579,16526,12599v25,10,84,38,111,44c16715,12660,16786,12633,16857,12665v33,15,56,22,88,44c16979,12733,16962,12733,16945,12775v-13,31,-41,83,-65,111c16821,12953,16803,12981,16768,13063v-26,61,-79,98,-111,155c16625,13275,16632,13318,16591,13372v-29,38,-67,69,-88,111c16487,13515,16480,13565,16460,13593v-33,45,-38,56,-46,45c16414,13631,16414,13623,16414,13616em15090,11139v20,23,3,37,42,45c15180,11194,15220,11204,15267,11206v60,3,122,21,177,45c15518,11284,15589,11289,15663,11317v82,31,162,62,243,88c15967,11425,16021,11460,16083,11471v50,8,89,36,134,45c16252,11523,16294,11521,16326,11537v39,19,23,16,65,22c16410,11578,16426,11586,16460,11604v31,16,51,33,85,44c16553,11648,16560,11648,16568,11648v-13,13,-30,32,-42,45em16526,11604v-8,,-15,,-23,c16509,11642,16516,11659,16526,11693v12,44,16,92,42,132c16587,11855,16627,11919,16637,11958v11,41,20,94,43,132c16703,12127,16705,12162,16722,12201v14,32,20,51,23,89c16748,12329,16762,12343,16768,12378v6,37,14,79,20,110c16788,12510,16788,12517,16788,12532v29,10,37,30,46,67c16865,12619,16854,12618,16857,12665v3,47,-8,46,23,66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26" style="position:absolute;margin-left:343.6pt;margin-top:19.6pt;width:52.65pt;height:15.1pt;z-index:252854272" coordorigin="13122,11228" coordsize="1857,532" path="m13122,11251v30,,59,,89,em13345,11251v45,-7,63,-23,108,-23c13476,11228,13484,11228,13499,11228em13673,11251v36,-9,51,-23,92,-23c13772,11228,13778,11228,13785,11228em13942,11251v44,,87,,131,em14316,11272v37,,74,,111,em14690,11272v30,,61,,91,em14932,11228v24,,31,,46,em13253,11714v31,,61,,92,em13607,11736v45,,90,,135,em13942,11736v50,,101,,151,em14227,11759v22,,44,,66,em14381,11736v37,,75,,112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27" style="position:absolute;margin-left:341.1pt;margin-top:86.05pt;width:3.85pt;height:.65pt;z-index:252855296" coordorigin="13034,13572" coordsize="135,22" path="m13034,13593v34,-8,50,-21,88,-21c13148,13572,13157,13574,13168,1359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0BHQIMBAEgAGgMAAAAAADAAAAAAAAARljPVIrml8VPjwb4utLhmyIDI2QGPoBEyJIAAEgRRPet&#10;mgJFEhsCAJf+RhIbAgCX/lcNAAAABQM4C2UZIDIJAP7/AwHA/h9FMwkA/v8DAQD+f0U4CAD+HwD+&#10;tis2FajZUUDIXjo/AACAOAAAALoKOAyE/Bup+DcfKyRx5MuTLkCH9AL3oBfJ3OgToIfmXOWtj8Dq&#10;8Cm8Lk2Xbrs0CgARIKBFD4j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28" style="position:absolute;margin-left:352.35pt;margin-top:86.65pt;width:17.6pt;height:1.95pt;z-index:252856320" coordorigin="13430,13593" coordsize="621,68" path="m13430,13593v46,,53,11,89,23c13542,13624,13582,13616,13607,13616em13785,13616v50,,70,9,111,22c13939,13652,13989,13647,14027,13660v8,,15,,23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29" style="position:absolute;margin-left:378.1pt;margin-top:88.55pt;width:5.7pt;height:.65pt;z-index:252857344" coordorigin="14339,13660" coordsize="201,23" path="m14339,13660v67,,145,-14,200,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QBHQIQBAEgAGgMAAAAAADAAAAAAAAARljPVIrml8VPjwb4utLhmyIDI2QGPoBEyJIAAEgRRPet&#10;mgJFEhsCAJf+RhIbAgCX/lcNAAAABQM4C2UZIDIJAP7/AwHA/h9FMwkA/v8DAQD+f0U4CAD+HwD+&#10;tis2FajZUUDIXjo/AACAOAAAALoKLwmD/hD4/hDf5phNAIb0CqegVUC8h+VQ5L+GYHh1/xzGeAbA&#10;CgARICDxZYj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0" style="position:absolute;margin-left:393.75pt;margin-top:88.55pt;width:5.7pt;height:.05pt;z-index:252858368" coordorigin="14890,13660" coordsize="201,1" path="m14890,13660v67,,133,,20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cBHQIQAgEgAGgMAAAAAADAAAAAAAAARljPVIrml8VPjwb4utLhmyIDI2QGPoBEyJIAAEgRRPet&#10;mgJFEhsCAJf+RhIbAgCX/lcNAAAABQM4C2UZIDIJAP7/AwHA/h9FMwkA/v8DAQD+f0U4CAD+HwD+&#10;tis2FajZUUDIXjo/AACAOAAAALoKMgmF+Eij4SD8TdHdfACC/wCi9f4BRewAh+Y+5cObYPhdnwLn&#10;XgBQCgARIKAEgoj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1" style="position:absolute;margin-left:409.45pt;margin-top:87.95pt;width:29.4pt;height:1.25pt;z-index:252859392" coordorigin="15444,13638" coordsize="1037,45" path="m15444,13682v95,,190,,285,em15949,13682v15,,31,,46,c16006,13649,16021,13660,16060,13660v58,,110,-10,157,22em16414,13638v22,,44,,66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2" style="position:absolute;margin-left:368.1pt;margin-top:93.6pt;width:122.7pt;height:31.35pt;z-index:252860416" coordorigin="13985,13837" coordsize="4329,1106" path="m13985,13837v,67,12,122,23,176c14022,14080,14039,14111,14073,14169v34,59,61,113,112,154c14241,14369,14298,14408,14362,14434v41,17,69,34,108,44em14647,14389v-10,27,-11,63,-23,89c14608,14512,14597,14559,14581,14589v-20,37,-17,24,-23,66c14600,14613,14598,14597,14624,14544v14,-28,40,-82,46,-110c14670,14412,14670,14404,14670,14389v-10,25,-34,57,-23,89c14655,14501,14665,14518,14690,14544v22,23,58,32,91,22c14819,14554,14828,14523,14847,14500v25,-31,15,-29,20,-66c14845,14440,14798,14437,14801,14478v1,20,24,80,46,88c14866,14573,14916,14591,14932,14589v42,-5,60,-28,69,-67c15011,14481,14997,14464,14978,14434v-19,36,-29,63,-20,110c14968,14594,14994,14649,15001,14698v8,62,13,153,-23,200c14953,14930,14946,14915,14912,14920v-22,-37,-38,-65,-45,-110c14900,14783,14909,14770,14932,14744v34,-38,76,-56,112,-89c15085,14618,15099,14565,15132,14522v32,-42,38,-37,46,-88c15184,14477,15163,14485,15201,14500v37,14,60,-9,85,-22c15330,14455,15324,14464,15332,14412v-25,24,-59,55,-65,88c15259,14544,15260,14598,15286,14632v34,45,57,19,92,c15409,14616,15440,14602,15463,14566v3,-4,46,-86,46,-88c15509,14456,15509,14448,15486,14456v-17,27,-20,23,-23,66c15460,14564,15460,14579,15486,14610v13,16,26,35,66,22c15593,14618,15600,14592,15621,14566v9,-11,29,-48,42,-66c15671,14490,15696,14467,15706,14456v,56,-12,113,23,154c15753,14639,15749,14625,15798,14632em16060,14434v,61,8,101,23,132c16083,14589,16083,14597,16106,14589v16,-17,80,-58,85,-67c16214,14484,16196,14487,16191,14522v-8,52,14,47,26,67c16234,14617,16239,14610,16283,14610v29,,48,2,66,-21c16358,14578,16368,14489,16368,14544v,37,-19,67,-19,111c16349,14751,16349,14846,16349,14942v9,-30,19,-40,19,-88c16368,14803,16379,14729,16391,14677v14,-62,30,-125,46,-177c16443,14480,16472,14461,16503,14478v22,12,36,64,23,88c16509,14596,16467,14629,16437,14632v-22,2,-47,,-69,em16637,14544v7,-7,13,-15,20,-22c16657,14570,16641,14553,16637,14589v-3,23,23,41,43,43c16723,14637,16757,14636,16788,14610v46,-40,14,-49,,-88c16776,14489,16763,14500,16722,14500v-36,,-52,6,-65,44c16648,14569,16639,14607,16637,14632v-4,42,13,51,20,66c16671,14730,16679,14721,16722,14721v53,,93,9,135,-23c16881,14679,16917,14645,16945,14632v26,-13,33,-31,,-43em16965,14610v14,-13,44,-27,66,-44c17054,14549,17039,14529,17054,14500v10,-19,17,-3,23,-44c17033,14461,17025,14450,16988,14478v-34,27,-59,76,-66,111c16913,14632,16922,14667,16945,14698v29,38,87,23,132,23c17119,14721,17156,14718,17188,14698v48,-30,86,-80,89,-132c17277,14544,17277,14537,17277,14522v-37,10,-55,-4,-69,44c17193,14615,17208,14692,17208,14744v52,,71,-1,111,-23c17349,14705,17385,14691,17408,14655v13,-20,49,-89,46,-111c17446,14544,17439,14544,17431,14544v-12,32,-21,50,-23,88c17407,14654,17408,14676,17408,14698v49,,70,1,111,-21c17554,14658,17574,14656,17585,14610v5,-19,,-46,,-66c17549,14555,17533,14541,17519,14589v-7,25,-6,77,23,88c17574,14690,17609,14674,17631,14655v18,-16,43,-67,42,-89c17673,14541,17671,14531,17650,14522v-15,17,-35,29,-42,67c17594,14667,17618,14746,17631,14810v7,32,,77,,110c17583,14913,17587,14918,17562,14898v-21,-17,-31,-29,-43,-66c17519,14825,17519,14817,17519,14810v34,-5,62,-6,89,-23c17663,14754,17698,14728,17739,14698v46,-34,91,-47,134,-88c17834,14632,17829,14642,17804,14677v-24,34,-15,48,-19,88c17828,14760,17835,14764,17873,14744v32,-17,60,-37,89,-67c17987,14651,18004,14590,17982,14589v-15,,-12,51,-20,66c17952,14675,17943,14676,17939,14721v,8,,15,,23c17991,14744,18032,14753,18070,14721v36,-30,41,-57,69,-89c18157,14612,18164,14608,18159,14589v-15,8,-64,37,-66,43c18079,14678,18112,14709,18116,14721v,8,,15,,23c18155,14738,18158,14740,18182,14721v29,-23,55,-28,65,-66c18247,14632,18247,14625,18247,14610v-16,30,-28,49,-20,88c18235,14737,18256,14750,18293,14765v7,,13,,2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4" style="position:absolute;margin-left:272.9pt;margin-top:20.85pt;width:125.2pt;height:50.8pt;z-index:252862464" coordorigin="10627,11272" coordsize="4418,1792" path="m10627,12798v39,,51,-19,85,-23c10750,12771,10761,12753,10804,12753v10,-34,27,-22,66,-22c10880,12697,10896,12709,10935,12709v23,,31,,46,c10991,12675,11008,12687,11047,12687v6,,13,,19,c11078,12654,11092,12665,11132,12665v37,,11,-11,46,-22em11466,12621v,-7,,-15,,-22c11504,12599,11498,12608,11509,12576v40,,53,-17,89,-21c11648,12550,11667,12547,11709,12532v27,-10,64,-14,89,-22c11821,12502,11862,12510,11886,12510v10,-34,27,-22,66,-22c11992,12488,12004,12470,12040,12466v35,-4,73,,108,em12371,12444v22,,44,,66,c12453,12397,12465,12444,12502,12422v37,-22,44,-23,89,-23c12626,12399,12641,12378,12680,12378v22,,30,,45,c12740,12330,12753,12377,12791,12356v38,-21,42,-23,89,-23c12888,12333,12895,12333,12903,12333em13145,12201v8,,15,,23,c13178,12167,13195,12179,13234,12179v40,,52,-19,88,-23c13359,12152,13376,12138,13411,12134v40,-5,54,-10,88,-21c13516,12107,13547,12113,13565,12113v11,-34,25,-23,65,-23c13652,12090,13674,12090,13696,12090em13873,12002v51,,70,-9,112,-22c14012,11971,14046,11961,14073,11958v38,-4,54,-19,89,-23c14198,11931,14216,11918,14250,11914v38,-4,54,-19,89,-23c14377,11887,14371,11904,14381,11869em14493,11848v32,12,20,12,,43c14448,11877,14482,11854,14512,11825v24,-23,47,-42,69,-44c14589,11781,14596,11781,14604,11781v,23,-7,78,-23,88c14554,11886,14556,11891,14512,11891v-6,,-13,,-19,c14493,11836,14517,11846,14539,11802v,-20,-1,-27,19,-21em10670,12753v29,-7,38,-15,68,-22c10749,12695,10773,12708,10804,12687v30,-21,53,-55,85,-66c10919,12611,10955,12617,10981,12599v30,-21,72,-40,108,-44c11126,12551,11135,12532,11178,12532v7,-19,38,-35,65,-44c11270,12479,11306,12469,11332,12466v8,,15,,23,em11729,12399v8,,15,,23,c11764,12366,11791,12377,11820,12356v34,-25,42,-23,86,-23c11922,12287,11933,12331,11971,12311v36,-19,80,-23,112,-44c12117,12244,12140,12262,12171,12245v28,-15,61,-35,89,-44c12300,12188,12313,12222,12325,12179em12591,12068v51,,70,-9,111,-22c12730,12037,12765,12032,12791,12024v22,,29,,43,c12841,12003,12873,11990,12903,11980v26,-9,62,-19,88,-22c12998,11958,13004,11958,13011,11958v11,-32,7,-23,46,-23c13068,11906,13063,11914,13099,11914em13388,11802v30,-21,76,-39,111,-43c13537,11755,13553,11740,13588,11736v35,-4,53,-18,85,-22c13710,11710,13724,11693,13765,11693v27,,39,-16,65,-23c13839,11639,13836,11648,13873,11648v11,-31,8,-22,46,-22c13919,11604,13919,11596,13942,11604em14204,11537v34,-23,59,-4,89,-21c14330,11495,14336,11493,14381,11493v8,,15,,23,c14415,11460,14431,11471,14470,11471v7,-21,38,-34,69,-44c14559,11427,14567,11427,14581,11427em14801,11361v,-8,,-15,,-23c14842,11338,14854,11321,14890,11317v29,-3,59,,88,c14983,11301,15014,11277,15024,11272v20,,27,,,em10670,12864v43,,54,11,88,22c10833,12911,10930,12884,11001,12908v41,14,93,9,131,22c11161,12940,11212,12930,11243,12930v11,32,7,23,46,23em11752,12996v112,,235,-10,331,23c12137,13038,12209,13024,12260,13041v35,12,79,12,111,22c12419,13078,12497,13063,12548,1306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6" style="position:absolute;margin-left:343.6pt;margin-top:73.5pt;width:97.7pt;height:15.1pt;z-index:252864512" coordorigin="13122,13129" coordsize="3447,532" path="m13122,13129v121,,239,-6,354,22c13519,13161,13549,13159,13588,13173v55,19,124,4,177,23c13781,13202,13813,13196,13830,13196v,21,-1,29,20,22em14381,13306v37,,75,,112,c14503,13340,14518,13328,14558,13328v46,,52,10,89,22c14668,13357,14719,13369,14735,13372v52,11,67,7,112,23c14887,13409,14959,13395,15001,13395em15463,13438v64,,105,3,158,23c15659,13475,15731,13461,15772,13461v13,32,28,22,68,22c15877,13483,15856,13505,15906,13505em16283,13572v21,,29,,43,c16337,13539,16352,13550,16391,13550v23,,31,,46,c16448,13581,16443,13572,16480,13572em16391,13616v,-22,,-44,,-66c16432,13550,16546,13529,16568,13572v16,32,-18,58,-42,66c16512,13643,16445,13663,16437,13660v-59,-26,-5,-60,23,-6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8" style="position:absolute;margin-left:417.5pt;margin-top:127.4pt;width:90.85pt;height:20.7pt;z-index:252866560" coordorigin="15729,15030" coordsize="3204,731" path="m15752,15030v,58,-14,99,-23,156c15716,15270,15729,15366,15729,15451v38,-24,24,-61,43,-110c15796,15280,15813,15220,15840,15163v23,-49,39,-93,89,-110c15965,15041,15998,15069,16017,15097v33,49,23,98,23,155c16040,15305,16031,15322,16017,15362v-12,35,1,38,23,45em16260,15318v-12,-35,-28,-23,-69,-23c16149,15295,16130,15303,16106,15341v-40,63,-18,59,,110c16124,15503,16133,15495,16191,15495v41,,89,-1,112,-44c16320,15419,16303,15348,16283,15341v-12,33,-23,17,-23,66c16260,15434,16284,15442,16303,15451v23,11,81,38,111,22c16439,15460,16490,15438,16503,15407v,-8,,-15,,-23c16503,15439,16472,15442,16460,15495v-16,74,,200,20,243c16480,15745,16480,15753,16480,15760v28,-45,23,-77,23,-133c16503,15570,16513,15486,16526,15429v10,-44,38,-106,85,-111c16658,15313,16661,15317,16680,15341v21,26,43,72,23,110c16692,15472,16633,15529,16611,15539v-21,,-29,,-43,c16568,15486,16581,15470,16637,15451v7,,13,,20,em16811,15407v8,,15,,23,c16823,15363,16813,15362,16768,15362v-40,,-53,3,-65,45c16694,15438,16702,15472,16722,15495v26,30,52,22,89,22c16841,15517,16888,15481,16900,15451v14,-33,2,-81,-20,-89c16880,15414,16870,15472,16900,15495v33,26,46,22,88,22em17142,15407v-5,21,-10,70,-20,88c17106,15523,17126,15563,17100,15583v-46,35,-11,11,,-22c17112,15525,17133,15492,17142,15451v8,-37,39,-53,46,-67c17207,15348,17188,15401,17188,15429v,41,16,70,20,110c17211,15567,17230,15575,17254,15583em17365,15407v,51,,69,-23,110c17327,15544,17331,15578,17319,15606v-20,,-26,1,-19,21c17310,15605,17336,15560,17342,15539v9,-34,9,-110,43,-132c17393,15407,17400,15407,17408,15407v,56,-12,112,23,154c17451,15585,17488,15592,17519,15583v31,-9,64,-42,89,-66c17645,15482,17644,15475,17650,15429v-26,4,-71,5,-88,22c17546,15468,17543,15513,17542,15539v-2,44,4,47,20,67c17582,15631,17619,15633,17650,15627v44,-9,70,-28,89,-44c17739,15561,17739,15553,17762,15561v-7,47,-13,33,-23,66c17739,15635,17739,15642,17739,15650v46,-6,50,6,88,-23c17890,15579,17909,15531,17939,15473v13,-26,50,-79,43,-111c17975,15362,17969,15362,17962,15362v-10,12,-39,42,-46,67c17902,15475,17912,15550,17939,15583v13,16,24,37,65,23c18040,15593,18059,15560,18093,15539v31,-19,72,-50,89,-88c18182,15444,18182,15436,18182,15429v-29,17,-65,31,-89,66c18076,15520,18072,15550,18070,15583v-1,22,,45,,67c18116,15644,18120,15647,18159,15627v28,-15,63,-17,46,-66c18193,15525,18161,15539,18116,15539v-8,,-15,,-23,c18110,15587,18080,15576,18139,15583v34,4,61,-10,88,-22c18277,15539,18269,15549,18293,15561v-6,40,-4,43,-23,66c18255,15645,18259,15652,18247,15672v4,-33,19,-65,23,-89c18276,15542,18270,15493,18270,15451v4,29,17,37,23,66c18298,15541,18297,15577,18313,15583v40,15,68,-18,92,-44c18411,15532,18418,15524,18424,15517v-18,20,-33,11,-42,44c18375,15584,18356,15631,18359,15650v6,40,34,40,65,44c18473,15700,18499,15679,18536,15650em18624,15627v-8,,-15,,-23,c18615,15668,18635,15642,18647,15606v8,-23,,-64,,-89c18582,15517,18627,15535,18578,15561v-38,20,-51,45,-65,89c18513,15657,18513,15665,18513,15672v20,14,58,38,88,22c18639,15673,18660,15631,18690,15627v8,,15,,23,c18713,15592,18693,15631,18690,15650v-8,58,38,30,65,44c18792,15714,18799,15716,18844,15716v33,,62,-18,65,-44c18915,15620,18900,15587,18890,15539v-9,-44,-23,-44,-66,-44c18816,15495,18809,15495,18801,15495v,38,-16,112,23,132c18847,15639,18885,15664,18909,15672v32,11,23,5,23,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2" style="position:absolute;margin-left:269.7pt;margin-top:64.75pt;width:70.25pt;height:76.5pt;z-index:252870656" coordorigin="10515,12820" coordsize="2477,2698" path="m10561,12820v,53,-17,92,-23,133c10525,13034,10529,13118,10515,13196v-52,299,-28,725,23,1017c10554,14303,10538,14525,10538,14544em10581,14213v-21,,-28,-1,-20,-23c10708,14190,10854,14190,11001,14190v21,13,18,20,65,23c11280,14226,11507,14201,11709,14235v85,14,188,10,262,22c12036,14268,12114,14270,12171,14279v107,18,234,6,331,22c12641,14324,12804,14301,12945,14301v-29,-17,-23,-16,-65,-22c12879,14278,12817,14239,12814,14235v,-7,,-15,,-22c12856,14219,12851,14219,12880,14235v19,10,44,14,65,22c12960,14271,12975,14286,12991,14301v-23,,-46,,-69,c12906,14315,12885,14322,12857,14345v-37,31,-23,66,-43,89c12806,14434,12799,14434,12791,14434em10670,14102v,-7,,-15,,-22c10643,14089,10633,14098,10604,14124v-31,28,-57,52,-66,89c10569,14213,10604,14219,10627,14235v13,9,81,37,85,44c10728,14305,10726,14294,10738,14323em10670,14721v,43,16,56,23,89c10712,14898,10685,15012,10712,15075v2,5,,83,,22c10712,15037,10701,15001,10693,14942v-11,-87,-3,-189,19,-265c10719,14652,10747,14636,10781,14632v8,,15,,23,c10812,14670,10843,14683,10847,14721v6,53,-10,91,-23,133c10816,14881,10795,14894,10758,14898v-29,3,-59,-8,-65,-22c10693,14869,10693,14861,10693,14854em10981,15009v,32,,172,,132c10981,15093,10966,15076,10958,15030v-8,-44,-23,-65,-23,-110c10985,14920,11002,14931,11024,14942v34,16,28,-6,65,22em11178,14986v-23,,-31,,-46,c11132,15034,11116,15017,11112,15053v-3,29,-11,94,20,110c11167,15181,11214,15148,11243,15141v27,-7,42,-31,46,-66c11295,15019,11275,15032,11243,15009v-41,-30,-71,-36,-111,c11102,15036,11104,15042,11132,15053em11378,15009v,-23,,-31,23,-23c11401,15043,11412,15092,11420,15141v7,42,20,93,23,133c11447,15327,11466,15351,11466,15407v,51,-11,65,-23,88c11443,15517,11443,15525,11420,15517v-13,-5,-54,-42,-65,-66c11345,15430,11335,15383,11332,15362v-5,-41,39,-54,46,-67c11390,15272,11415,15258,11443,15229em11355,14810v3,-14,39,-80,65,-45c11420,14772,11420,14780,11420,14787em11620,14698v,113,-7,233,23,332c11656,15071,11622,15104,11663,15119v-27,-40,-5,-66,-20,-110c11623,14952,11620,14938,11620,14876v,-46,10,-52,23,-89c11652,14760,11672,14748,11709,14744v31,-3,94,-12,111,21c11834,14791,11855,14845,11863,14876v14,53,-10,93,-23,133c11830,15041,11830,15071,11798,15075v-58,7,-37,17,-89,c11678,15065,11615,15046,11643,15030v21,,29,,43,em12040,14986v,-7,,-15,,-22c12014,14972,11998,14993,11994,15030v-5,43,-6,80,23,111c12034,15159,12079,15178,12106,15163v8,-7,15,-15,23,-22em11994,14854v-34,-18,-48,-17,-42,-44c11996,14810,12029,14801,12063,14832v18,20,23,28,43,22em12217,14964v-37,9,-37,8,-46,45c12117,15025,12163,15038,12171,15053v16,32,19,24,46,44c12241,15114,12278,15152,12260,15186v-7,14,-62,48,-66,43c12194,15222,12194,15214,12194,15207em12394,14744v,-54,-20,53,-23,66c12360,14865,12351,14931,12348,14986v-3,58,22,90,46,133c12417,15160,12435,15180,12483,15186v46,6,42,-4,42,-45c12525,15134,12525,15126,12525,15119em12325,14964v-20,,-26,-1,-19,-22c12386,14942,12450,14947,12525,14964v23,,31,,46,e" filled="f" strokecolor="#8064a2 [3207]" strokeweight=".5pt">
            <v:stroke endcap="round"/>
            <v:path shadowok="f" o:extrusionok="f" fillok="f" insetpenok="f"/>
            <o:lock v:ext="edit" rotation="t" aspectratio="t" verticies="t" text="t" shapetype="t"/>
            <o:ink i="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5" style="position:absolute;margin-left:510.25pt;margin-top:.2pt;width:41.3pt;height:15.05pt;z-index:252873728" coordorigin="19001,10542" coordsize="1457,532" path="m19398,10565v8,-8,15,-15,23,-23c19354,10542,19402,10563,19352,10587v-48,23,-53,39,-88,88c19235,10715,19169,10749,19132,10786v-17,17,-62,60,-65,66c19067,10874,19067,10881,19067,10852em19175,10565v-9,25,-18,37,-43,66c19103,10665,19095,10702,19067,10741v-22,30,-53,75,-66,111c18995,10868,19001,10902,19001,10919v39,-11,60,-23,108,-23c19150,10896,19178,10874,19221,10874v22,,44,,66,em19441,10786v,60,,233,,221c19441,10964,19457,10952,19464,10919v10,-45,33,-68,42,-89c19506,10808,19506,10800,19529,10808v,51,18,29,23,66c19555,10895,19555,10953,19572,10962v4,3,54,42,69,23c19655,10967,19656,10964,19664,10941v,29,,59,,88c19709,11029,19710,11017,19729,11007v49,-26,20,-27,43,-66c19796,10900,19795,10884,19795,10830v,-22,,-30,-23,-22c19772,10859,19781,10877,19795,10919v9,27,20,62,23,88c19821,11033,19839,11043,19860,11051em20018,10919v-36,-25,-39,-35,-69,-45c19940,10908,19916,10930,19906,10962v-8,26,-7,97,20,111c19965,11093,19984,11055,19992,11051v42,-18,45,-14,45,-66c20037,10950,20038,10901,20018,10874v-27,-37,-50,-44,-92,-44c19933,10849,19965,10866,19992,10874v62,19,184,-18,177,c20169,10896,20169,10904,20192,10896v39,-13,24,-34,,-66c20165,10830,20134,10838,20126,10852v-9,18,-21,70,-23,89c20098,10980,20100,11001,20126,11029v31,34,67,22,111,22c20269,11051,20294,11013,20303,10985v11,-34,23,-49,23,-89c20326,10889,20326,10881,20326,10874v-21,7,-36,38,-46,67c20266,10980,20282,11024,20303,11051v8,-3,61,-36,66,-44c20381,10990,20399,10905,20411,10896v28,-21,26,6,26,-44c20437,10895,20416,10903,20411,10941v-8,60,11,84,26,110c20437,11072,20436,11080,20457,11073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6" style="position:absolute;margin-left:408.15pt;margin-top:198.85pt;width:.05pt;height:.65pt;z-index:252874752" coordorigin="15398,17551" coordsize="1,23" path="m15398,17573v,-7,,-15,,-22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KwBHQICBAEgAGgMAAAAAADAAAAAAAAARljPVIrml8VPjwb4utLhmyIDImQFFEYLCACASBFEpcuW&#10;BUUSGwIAl/5GEhsCAJf+Vw0AAAAFAzgLZRkgMgkA/v8DAcD+H0UzCQD+/wMBAP5/RTgIAP4fAP62&#10;KzYVqNlRQMheOj8AAIA4AAAAugooBoL+jlP6OVCH9VinqsVT2eCH6+Tru4tg268HyAoAESCQ/qTf&#10;54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7" style="position:absolute;margin-left:314.15pt;margin-top:158.1pt;width:15.75pt;height:5.7pt;z-index:252875776" coordorigin="12083,16114" coordsize="555,200" path="m12240,16202v,-47,5,-46,-23,-66c12197,16122,12158,16097,12129,16114v-39,22,-46,48,-46,88c12083,16250,12079,16248,12106,16268v33,25,65,30,88,-21c12208,16217,12217,16195,12217,16158v27,9,39,29,43,66c12264,16269,12273,16271,12283,16291v,22,,30,23,22c12329,16288,12376,16215,12394,16202v23,-17,20,-95,20,-66c12414,16199,12419,16239,12437,16291v11,31,8,22,46,22c12483,16271,12464,16261,12460,16224v-4,-38,-36,-51,-46,-88c12462,16136,12486,16117,12525,16114v37,-3,75,,112,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8" style="position:absolute;margin-left:342.4pt;margin-top:177.55pt;width:60.75pt;height:23.2pt;z-index:252876800" coordorigin="13080,16799" coordsize="2142,819" path="m13099,16910v,-7,,-15,,-22c13070,16899,13080,16918,13080,16954v,52,,103,,155c13085,17090,13087,17065,13099,17043v20,-35,34,-75,46,-112c13157,16892,13127,16901,13168,16888v10,33,20,20,20,66c13188,17012,13177,17064,13211,17109v20,-26,52,-40,65,-66c13276,17017,13278,17007,13299,16998v-3,12,-42,74,-23,88c13301,17104,13349,17079,13365,17065v32,-28,73,-73,88,-111c13468,16916,13456,16852,13430,16844v-26,39,-38,61,-42,110c13385,16990,13415,17008,13430,17020v38,30,39,45,89,45em13588,17131v22,,43,,65,em13807,16976v,-40,11,-55,-22,-66c13762,16942,13759,16955,13742,16976v-32,41,-35,72,,110c13758,17104,13803,17125,13830,17109v25,-15,64,-49,66,-66c13901,17003,13899,16982,13873,16954v-25,-28,-73,-62,-108,-66c13739,16888,13729,16886,13719,16865v44,-10,84,-33,131,-44c13887,16812,13929,16803,13962,16799v23,,31,,46,c13999,16835,13973,16855,13962,16888v-11,31,,211,,177c13984,17037,13998,16992,14008,16954v10,-37,11,-56,42,-66c14050,16951,14055,16991,14073,17043v7,20,33,39,66,22c14181,17042,14181,17032,14204,16998v23,-34,23,-26,23,-67c14218,16966,14204,16980,14204,17020v,23,,30,,45c14254,17065,14271,17054,14293,17043v24,-11,42,-15,46,-45c14339,16991,14339,16983,14339,16976v-47,,-46,-3,-46,44c14293,17042,14293,17064,14293,17086v32,,93,14,111,-21c14422,17031,14399,16977,14381,16954v12,34,21,25,46,44c14475,17035,14490,17041,14539,17065v13,6,72,73,85,66c14624,17124,14624,17116,14624,17109em14690,17020v-33,,-62,7,-86,23c14572,17065,14539,17103,14512,17131v-39,40,-70,69,-108,110c14383,17261,14373,17268,14404,17263em14512,16888v-32,12,-39,44,-42,88c14466,17038,14479,17074,14493,17131v9,37,8,91,46,110c14567,17255,14548,17252,14581,17263em14712,17220v23,,31,,46,em14162,17374v-31,17,-92,38,-112,66c14031,17467,14011,17520,14008,17551v-3,35,38,57,65,66c14102,17627,14165,17592,14185,17573v33,-31,42,-45,42,-88c14227,17457,14192,17443,14162,17440v-22,-2,-47,,-69,c14093,17488,14108,17504,14162,17485v42,-15,90,-29,131,-45c14337,17423,14339,17418,14381,17418v,47,-8,71,-19,110c14355,17553,14362,17591,14362,17617v9,-32,19,-21,19,-66c14381,17514,14375,17473,14362,17440v-6,-14,-37,-104,-46,-110c14308,17330,14301,17330,14293,17330v33,,63,5,88,22c14415,17375,14456,17384,14493,17396v22,,31,,46,em14647,17418v-53,,-42,9,-66,44c14554,17502,14539,17500,14539,17551v,18,41,55,65,66c14640,17634,14710,17614,14735,17595v35,-27,75,-48,89,-88c14831,17487,14862,17445,14847,17418v-24,-42,-64,-22,-89,c14735,17438,14720,17498,14712,17528v-9,35,10,51,23,67c14760,17626,14788,17617,14824,17617v50,,68,-29,108,-44c14980,17555,14967,17543,15001,17507v33,-35,43,-41,43,-89c15044,17376,15055,17445,15090,17462v44,21,58,-31,88,-44c15203,17418,15212,17416,15221,17396v,39,-16,54,-20,89c15199,17506,15201,17530,15201,17551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9" style="position:absolute;margin-left:493.9pt;margin-top:155.65pt;width:21.3pt;height:13.15pt;z-index:252877824" coordorigin="18424,16026" coordsize="752,464" path="m18647,16047v-34,-23,-46,-21,-88,-21c18530,16026,18517,16041,18490,16047v-10,32,-20,21,-20,67c18470,16144,18475,16180,18490,16202v28,41,46,36,46,89c18536,16313,18536,16335,18536,16357v-35,8,-50,22,-89,22c18439,16379,18432,16379,18424,16379em18424,16224v52,,70,9,112,23c18570,16258,18588,16282,18624,16291em18755,16313v-11,-43,-21,-45,-65,-45c18643,16268,18636,16280,18601,16313v-10,10,-46,71,-23,88c18599,16417,18637,16423,18667,16423v49,,53,-10,88,-44c18778,16357,18798,16322,18801,16291v7,-59,,31,,43c18801,16380,18811,16386,18824,16423v10,30,12,35,43,45em18932,16313v,61,7,102,23,133c18971,16478,18960,16480,19001,16489v,-63,-5,-102,-23,-155c18967,16301,18955,16286,18955,16247v47,,72,17,112,21c19112,16273,19137,16306,19152,16313v8,,15,,23,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1" style="position:absolute;margin-left:28.65pt;margin-top:4.6pt;width:94.55pt;height:16.35pt;z-index:252879872" coordorigin="2010,10698" coordsize="3336,576" path="m2010,10721v,58,9,100,20,155c2041,10927,2063,10969,2099,11008v32,35,29,43,65,66c2190,11091,2228,11120,2253,11074v24,-45,26,-108,42,-155c2313,10866,2326,10812,2341,10764v3,-8,2,-100,-23,-66c2318,10724,2316,10734,2295,10743em2472,10853v,56,-14,31,-19,89c2448,11000,2453,11060,2453,11119v41,,57,6,88,-23c2567,11072,2576,11061,2584,11030em2472,10898v-14,,-28,,-42,c2438,10867,2462,10842,2495,10831v23,,31,,46,em2626,10919v8,33,15,63,46,67c2720,10992,2765,10992,2784,10964v13,-19,19,-24,19,-66c2767,10919,2733,10938,2715,10964v-23,33,-20,48,-20,89c2695,11092,2699,11102,2738,11119v34,15,87,-28,111,-45c2866,11062,2914,11010,2915,11008v,-7,,-15,,-22c2889,11020,2892,11030,2892,11074v,7,,15,,22c2943,11096,2980,11101,3026,11074v33,-19,58,-57,66,-88c3055,10995,3042,10984,3026,11030v-8,23,-5,80,23,89c3095,11134,3124,11106,3158,11096v34,-10,26,-19,45,-43c3203,11087,3189,11116,3226,11119v30,2,71,10,86,-23c3312,11074,3312,11067,3312,11053v-32,-27,-43,-23,-86,-23c3226,11072,3216,11103,3246,11119v38,20,109,-9,135,-23c3399,11086,3440,11062,3446,11053v,-23,,-31,23,-23c3469,11074,3469,11119,3469,11163v32,-19,61,-21,66,-67c3540,11056,3524,11031,3489,11008v-17,-11,-45,-17,-66,-22c3435,11019,3449,11008,3489,11008v72,,153,-23,223,-44c3734,10957,3755,10949,3777,10942em4043,10721v-56,,-82,8,-135,22c3880,10750,3836,10777,3823,10809v-20,47,21,52,43,67c3907,10903,3955,10899,3997,10919v50,24,62,26,89,67c4110,11023,4106,11052,4086,11096v-17,37,-82,58,-112,89c3956,11205,3949,11215,3954,11185em4243,10986v-24,39,-23,63,-23,110c4220,11154,4250,11173,4263,11229v8,37,11,8,23,44c4286,11225,4271,11208,4263,11163v-11,-60,-20,-114,-20,-177c4243,10937,4256,10904,4308,10898v47,-5,98,-9,132,21c4458,10935,4479,10981,4463,11008v-25,43,-48,70,-89,88c4337,11114,4333,11122,4308,11119v31,-26,44,-27,86,-45em4640,10942v,-26,-2,-35,-23,-44c4580,10906,4561,10931,4528,10942v-27,9,-38,28,-42,66c4486,11030,4486,11038,4486,11053v50,,87,6,131,-23c4643,11013,4690,10998,4705,10964v,-22,,-30,-23,-22c4672,10957,4634,11003,4640,11008v23,16,27,22,65,22c4748,11030,4806,11013,4840,10986v11,-9,75,-72,85,-67c4926,10920,4925,11006,4925,10942v,-27,-13,-82,-43,-23c4869,10945,4843,10945,4840,10986v-3,42,-8,79,19,110c4889,11131,4928,11119,4971,11119v58,,109,-32,154,-66c5159,11028,5172,10992,5191,10964v22,-22,29,-30,,-45c5135,10919,5153,10946,5125,10964v-14,9,-43,30,-23,66c5128,11077,5135,11074,5191,11074v51,,103,,154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2" style="position:absolute;margin-left:16.7pt;margin-top:20.9pt;width:120.9pt;height:68.95pt;z-index:252880896" coordorigin="1590,11273" coordsize="4264,2433" path="m2761,11318v,51,9,69,23,110c2797,11465,2804,11490,2849,11495v37,4,54,-10,66,-45c2926,11419,2915,11337,2938,11361v26,27,-9,64,23,89c2985,11469,3028,11480,3049,11450v16,-22,20,-59,20,-89c3069,11328,3039,11333,3026,11295v-17,-49,-23,-11,-23,23em3203,11450v-33,11,-22,26,-22,66c3181,11581,3188,11611,3203,11671v9,35,23,17,23,66c3226,11649,3217,11576,3203,11495v-5,-31,-10,-94,23,-111c3245,11374,3306,11397,3312,11406v22,34,-17,82,-20,89c3284,11512,3253,11529,3226,11538v-23,,-30,,-45,em5256,12113v7,57,23,96,23,155c5279,12314,5279,12491,5279,12467v,-59,,-118,,-177c5279,12321,5267,12362,5302,12379v40,20,125,2,154,-23c5485,12331,5484,12296,5502,12268v20,-32,37,-53,,-67c5502,12269,5506,12320,5522,12379v10,35,39,52,46,66c5568,12452,5568,12460,5568,12467em5676,12334v-26,34,-23,45,-23,89c5653,12479,5672,12503,5676,12555v2,26,,157,,111c5676,12616,5693,12579,5699,12533v10,-73,,-149,23,-220c5733,12278,5746,12252,5764,12224v35,8,55,30,66,66c5842,12330,5853,12352,5853,12401v,37,-5,53,-43,66c5762,12483,5683,12467,5633,12467em1590,12798v135,,268,-9,397,-21c2153,12761,2340,12771,2495,12755v197,-20,408,4,597,22c3260,12793,3445,12769,3600,12755v154,-14,317,-8,466,-23c4205,12718,4358,12726,4486,12710v79,-10,174,-14,242,-22c4827,12676,4936,12688,5036,12688em4882,12533v,22,,30,,45c4922,12578,4935,12597,4971,12600v46,3,64,21,111,21c5088,12641,5118,12656,5102,12688v-26,51,-56,25,-89,44c4992,12744,4972,12785,4971,12798v,8,,15,,23em3358,11804v24,23,17,12,23,44c3392,11905,3367,11952,3358,12003v-38,217,-9,494,23,707c3401,12848,3381,13040,3400,13152v26,151,1,346,-19,487c3378,13660,3370,13705,3358,13705v,-7,,-15,,-22em3400,11782v-10,45,-47,50,-65,88c3319,11905,3284,11946,3269,11981v-10,22,-17,42,-23,66c3256,12008,3266,11969,3292,11936v21,-27,51,-77,66,-110c3358,11801,3360,11791,3381,11782v30,11,23,39,42,66c3445,11879,3484,11909,3512,11936v23,22,30,28,42,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3" style="position:absolute;margin-left:14.25pt;margin-top:27.2pt;width:103.35pt;height:68.95pt;z-index:252881920" coordorigin="1502,11495" coordsize="3647,2432" path="m1590,11538v-2,31,4,35,,66c1582,11664,1571,11722,1567,11782v-6,91,-18,175,-23,265c1530,12284,1516,12572,1525,12798v2,52,10,87,19,133c1550,12960,1560,12969,1567,12998v9,36,20,17,23,66c1592,13106,1572,13122,1567,13152v-5,32,-21,89,-23,111c1537,13342,1529,13437,1525,13507v-3,46,-20,99,-23,132c1493,13733,1502,13832,1502,13926v37,-9,74,-15,108,-22c1663,13893,1712,13895,1767,13882v68,-16,126,-11,197,-22c2034,13849,2090,13839,2164,13838v165,-3,325,-12,485,-23c2766,13807,2889,13801,3003,13794v91,-5,177,-17,266,-22c3355,13767,3429,13755,3512,13749v78,-5,143,-17,219,-22c3842,13720,3958,13711,4066,13705v277,-17,577,4,839,22c4948,13730,4992,13725,5036,13727v6,-107,21,-204,23,-309c5064,13225,5069,13028,5082,12843v25,-355,-45,-742,20,-1083c5108,11730,5123,11670,5125,11650v5,-51,15,-93,23,-134c5148,11509,5148,11502,5148,11495v-39,12,-39,4,-66,21c5062,11529,5045,11549,5013,11561v-25,9,-63,19,-88,22c4784,11601,4644,11582,4505,11604v-51,8,-82,20,-131,23c4317,11631,4241,11647,4197,11650v-60,4,-121,16,-177,21c3948,11677,3866,11688,3800,11693v-66,5,-140,19,-200,23c3540,11720,3478,11732,3423,11737v-239,19,-503,-6,-728,-21c2455,11700,2191,11710,1964,11693v-68,-5,-160,-14,-197,-22c1739,11665,1731,11652,1702,11650v-22,,-30,-1,-23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6" style="position:absolute;margin-left:165.15pt;margin-top:5.9pt;width:74.5pt;height:21.9pt;z-index:252884992" coordorigin="6827,10743" coordsize="2627,774" path="m7046,10743v-52,,-86,10,-111,21c6909,10776,6862,10797,6846,10831v-13,27,-19,26,-19,67c6827,10934,6878,10939,6912,10942v40,3,57,32,92,44c7034,10996,7023,11017,7023,11053v,41,-23,52,-42,66c6946,11144,6923,11146,6892,11163v-28,16,-89,21,-65,c6847,11163,6853,11162,6846,11141em7312,11008v-28,-20,-55,-40,-89,-44c7184,10960,7170,10992,7158,11008v-23,30,-57,54,-69,88c7080,11122,7085,11172,7112,11185v37,18,84,-6,111,-22c7280,11130,7274,11114,7312,11074v21,-19,29,-23,23,-44c7301,11041,7312,11055,7312,11096v,32,31,51,43,67c7377,11192,7391,11185,7423,11185v-25,-32,-37,-56,-68,-89c7330,11069,7320,11055,7312,11030v6,-16,40,-38,66,-44c7426,10976,7497,10980,7532,11008em7555,11119v35,-26,77,-22,111,-45c7704,11049,7709,11056,7709,11008v-45,,-75,-8,-108,22c7565,11063,7545,11092,7532,11141v-12,45,1,72,23,88c7593,11257,7616,11251,7666,11251v46,,76,-15,108,-44c7795,11188,7837,11175,7843,11163v12,-23,,-57,20,-67c7892,11081,7886,11095,7886,11053v-44,,-47,-3,-66,21c7799,11101,7778,11129,7774,11163v-5,39,-3,60,23,88c7817,11273,7855,11284,7886,11273v50,-17,73,-30,111,-66c8020,11185,8037,11163,8040,11141v,-7,,-15,,-22c8018,11127,8000,11136,7997,11163v-7,55,11,86,23,110c8020,11280,8020,11288,8020,11295v46,-12,44,-35,66,-66c8105,11202,8110,11191,8128,11163v,-59,,34,,44c8128,11210,8151,11295,8151,11295v23,,31,,23,23em8548,10853v-19,-15,-59,-39,-88,-22c8424,10852,8385,10868,8351,10898v-21,18,-70,25,-46,66c8331,11009,8357,10995,8394,11008v35,12,105,28,134,45c8558,11071,8590,11110,8594,11141v2,16,-34,98,-46,110c8537,11261,8455,11311,8440,11318v-15,7,-86,11,-69,-23c8379,11288,8386,11280,8394,11273em8683,11141v-9,35,-23,48,-23,88c8660,11288,8678,11327,8683,11384v3,40,23,63,23,111c8706,11551,8706,11460,8706,11450v,-51,-23,-98,-23,-155c8683,11225,8687,11176,8706,11119v6,-19,32,-43,65,-23c8816,11123,8814,11129,8814,11185v,53,11,94,-23,133c8773,11339,8733,11358,8706,11361v-36,4,-23,-16,-23,-43em8968,11251v,-21,-5,-78,-20,-88c8904,11135,8900,11150,8860,11163v-26,8,-42,29,-46,66c8809,11275,8824,11282,8837,11318v11,32,27,21,65,21c8916,11339,8990,11299,8991,11295v16,-44,2,-123,-23,-154c8946,11149,8928,11158,8925,11185v-2,17,25,79,43,88c8996,11287,8991,11295,9033,11295v44,,57,3,92,-22em9210,11163v,-22,,-45,,-67c9168,11096,9156,11091,9125,11119v-29,26,-27,61,-46,88c9062,11232,9046,11274,9079,11295v25,16,56,23,89,23c9190,11318,9196,11318,9210,11318em9279,11229v11,-43,22,-44,66,-44c9349,11185,9432,11164,9433,11163v16,-19,20,-31,20,-67c9402,11096,9386,11105,9345,11119v-20,7,-75,58,-89,88c9245,11230,9263,11307,9279,11318v25,17,76,21,109,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7" style="position:absolute;margin-left:154.5pt;margin-top:20.9pt;width:82.1pt;height:74pt;z-index:252886016" coordorigin="6450,11273" coordsize="2896,2610" path="m6669,11561v25,-5,76,-21,92,-23c6837,11530,6943,11557,6981,11561v209,20,444,8,639,22c7736,11591,7869,11596,7974,11604v95,8,206,15,289,23c8308,11631,8360,11646,8394,11650v150,17,326,11,466,21c8986,11680,9120,11659,9233,11650v37,-3,75,2,112,c9340,11694,9330,11725,9322,11760v-7,31,-17,59,-20,88c9249,12423,9328,13033,9279,13594v-3,29,2,60,,89c9242,13685,9227,13701,9191,13705v-66,7,-122,8,-177,22c8986,13734,8977,13745,8948,13749v-50,6,-118,19,-157,23c8733,13778,8661,13790,8614,13794v-92,8,-204,15,-286,21c8174,13827,8011,13827,7863,13838v-328,25,-678,-4,-994,22c6793,13866,6598,13888,6561,13882v-26,,-31,-2,,-22em6561,11737v,-22,,-29,,-44c6549,11725,6547,11748,6538,11782v-13,49,-21,81,-23,133c6513,11972,6495,12013,6492,12069v-4,77,-8,147,-19,221c6464,12351,6460,12410,6450,12467v-14,80,14,149,23,221c6495,12861,6468,13053,6492,13218v12,83,-9,171,-19,244c6460,13553,6473,13656,6473,13749em6561,11782v4,-46,18,-97,23,-132c6596,11558,6584,11454,6584,11361v30,-12,24,-11,66,-22c6656,11339,6663,11339,6669,11339v4,-2,48,-40,69,-44c6778,11288,6838,11277,6869,11273v225,-28,498,-4,709,22c7715,11312,7871,11302,7997,11318v63,8,144,15,197,21c8252,11346,8324,11355,8371,11361v45,5,100,19,134,23c8636,11401,8787,11376,8902,11361v93,-12,195,,289,c9208,11354,9214,11344,9256,11339v13,-5,29,-17,66,-21c9315,11332,9302,11360,9302,11361v-3,33,-20,66,-23,89c9273,11492,9279,11540,9279,11583v-31,14,-15,7,-46,21em9056,11406v,81,,163,,24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9" style="position:absolute;margin-left:228.35pt;margin-top:22.75pt;width:7.55pt;height:9.45pt;z-index:252888064" coordorigin="9056,11339" coordsize="267,333" path="m9079,11516v16,-20,36,-91,23,-66c9093,11468,9081,11519,9079,11538v-2,20,-6,157,23,89c9102,11619,9102,11612,9102,11604v,-41,19,-52,23,-88c9125,11494,9125,11487,9125,11472v,42,-19,52,-23,89c9096,11617,9097,11629,9102,11627v21,-9,34,-35,43,-66c9154,11531,9165,11500,9168,11472v7,-57,,32,,44c9168,11553,9168,11590,9168,11627v9,-26,8,-35,23,-66c9208,11525,9210,11514,9210,11472v,-59,,33,,44c9210,11524,9205,11638,9233,11604v17,-21,23,-26,23,-66c9256,11518,9256,11399,9256,11450v,11,-1,144,23,111c9279,11535,9281,11525,9302,11516v,-22,,-44,,-66c9302,11421,9286,11374,9279,11428v-3,25,,159,,110c9279,11497,9296,11411,9256,11406v-21,-2,-39,44,-46,66c9206,11484,9209,11592,9233,11561v,-8,,-15,,-23c9245,11504,9256,11521,9256,11472v,-46,-11,-51,-23,-88c9213,11325,9216,11409,9210,11428v-14,45,-19,64,-19,110c9191,11561,9191,11568,9191,11583v,-36,2,-232,-23,-177c9158,11428,9152,11474,9145,11495v-4,12,,124,,66c9145,11524,9145,11487,9145,11450v,-47,-15,30,-20,45c9121,11507,9125,11619,9125,11561v,-33,,-172,,-133c9125,11463,9102,11476,9102,11516v,59,,-35,,-44c9102,11464,9106,11350,9079,11384v,22,,29,,44c9070,11463,9056,11476,9056,11516v,22,,30,23,22c9079,11487,9097,11510,9102,11472v4,-32,-16,-74,-23,-22c9074,11486,9056,11497,9056,11538v,67,2,30,23,c9097,11511,9102,11417,9102,11450v,22,,30,-23,22c9079,11518,9069,11523,9056,11561v-12,34,-6,85,23,89c9124,11656,9147,11661,9168,11671v18,8,60,-21,88,-21c9304,11650,9302,11652,9302,11604v,-32,20,-20,20,-66c9322,11487,9322,11435,9322,11384v,-49,,-49,,c9322,11444,9317,11487,9302,11538v-12,41,,56,,c9302,11503,9279,11491,9279,11450v,-22,,-29,,-44c9254,11414,9237,11422,9233,11450v-5,36,-23,47,-23,88c9210,11599,9210,11506,9210,11495v,-38,21,-103,-19,-67c9169,11448,9147,11484,9125,11495v-30,15,-18,8,-46,4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1" style="position:absolute;margin-left:228.35pt;margin-top:25.9pt;width:7.55pt;height:6.3pt;z-index:252890112" coordorigin="9056,11450" coordsize="267,222" path="m9102,11450v,7,,15,,22c9130,11479,9140,11488,9168,11495v9,33,9,34,42,43c9222,11574,9221,11548,9233,11583v44,10,37,33,69,44em9079,11627v30,-10,27,-34,46,-44c9149,11571,9162,11565,9191,11538v18,-18,60,-33,65,-43c9271,11465,9268,11481,9279,11450v-31,10,-27,36,-46,45c9197,11513,9187,11513,9168,11538v-10,13,-62,87,-66,89c9078,11643,9084,11641,9056,11650em9102,11450v-8,,-15,,-23,c9116,11462,9088,11460,9125,11472v10,34,20,20,20,66c9182,11550,9154,11549,9191,11561v,34,-8,33,19,43c9221,11636,9217,11627,9256,11627v11,32,7,23,46,23c9302,11671,9302,11678,9322,11671e" filled="f" strokecolor="#daeef3 [664]" strokeweight=".5pt">
            <v:stroke endcap="round"/>
            <v:path shadowok="f" o:extrusionok="f" fillok="f" insetpenok="f"/>
            <o:lock v:ext="edit" rotation="t" aspectratio="t" verticies="t" text="t" shapetype="t"/>
            <o:ink i="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3" style="position:absolute;margin-left:148.8pt;margin-top:35.95pt;width:13.2pt;height:97.15pt;z-index:252892160" coordorigin="6250,11804" coordsize="466,3428" path="m6650,11804v,51,,103,,154c6618,11969,6627,11964,6627,12003v-35,11,-23,25,-23,66c6604,12117,6596,12140,6584,12180v,7,,14,,21em6604,12268v,22,,30,,45c6573,12324,6584,12342,6584,12379v,35,-23,48,-23,88c6561,12509,6542,12519,6538,12555v-2,21,,45,,66em6561,12732v,75,-1,136,-23,199c6516,12994,6538,13107,6538,13175em6561,13307v,69,-3,119,-23,177c6522,13531,6538,13611,6538,13661em6538,13749v,88,,167,-23,243c6498,14049,6509,14117,6492,14170v-9,30,,79,,110em6427,14104v,57,7,86,23,132c6461,14267,6457,14296,6473,14324v11,18,62,66,65,67c6559,14401,6564,14375,6584,14369v9,-42,55,-53,66,-89c6665,14228,6674,14241,6692,14191v,-7,,-14,,-21em6273,14700v,49,-14,73,-23,111c6237,14868,6258,14900,6273,14943v9,25,46,42,68,c6355,14916,6372,14883,6384,14855v16,-35,-6,-85,23,-111c6428,14744,6434,14743,6427,14722v-30,11,-20,29,-20,66c6407,14873,6414,14956,6427,15031v8,43,19,92,23,133c6454,15202,6449,15203,6427,15231v-36,-9,-52,-37,-66,-45c6337,15172,6328,15171,6318,15143v28,-22,38,-54,66,-67c6409,15076,6418,15074,6427,15054em6650,14811v-39,,-53,2,-66,44c6574,14890,6561,14872,6561,14921v,22,,45,,67c6613,14988,6645,14998,6669,15009v25,12,41,27,46,67c6715,15083,6715,15090,6715,15097v-44,,-87,,-131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4" style="position:absolute;margin-left:161.35pt;margin-top:32.2pt;width:52.65pt;height:1.9pt;z-index:252893184" coordorigin="6692,11671" coordsize="1857,67" path="m6715,11693v,-22,,-30,-23,-22c6773,11671,6854,11671,6935,11671v12,33,29,22,69,22c7030,11693,7043,11677,7069,11671em7158,11671v73,,147,,220,em7532,11693v45,,89,,134,em7843,11737v44,,87,,131,em8109,11737v59,,118,,177,em8417,11716v44,,87,,131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5" style="position:absolute;margin-left:219.6pt;margin-top:29.05pt;width:46.45pt;height:11.95pt;z-index:252894208" coordorigin="8748,11561" coordsize="1637,421" path="m8748,11737v30,,59,,89,em8948,11737v7,,13,,20,c8979,11771,8993,11760,9033,11760v23,,31,,46,em9168,11782v124,,267,16,377,-22c9599,11741,9665,11754,9699,11737v28,-14,4,-1,-23,-21c9643,11691,9620,11682,9588,11650v4,12,21,55,42,66c9637,11719,9695,11732,9699,11737v19,24,-1,23,43,23c9731,11796,9708,11784,9676,11804v-14,9,-83,37,-88,44c9588,11870,9588,11878,9565,11870em9919,11583v8,,15,,23,c9950,11613,9962,11646,9984,11671v23,26,76,41,89,66c10087,11765,10102,11772,10142,11782em10161,11583v,-7,,-15,,-22c10146,11567,10112,11581,10096,11604v-27,39,-37,79,-66,112c10006,11743,9988,11791,9984,11826v,7,,15,,22em10384,11737v-12,-32,-27,-21,-65,-21c10287,11716,10224,11702,10207,11737v-19,42,20,47,43,67c10270,11821,10313,11839,10319,11848v14,24,19,58,19,88c10338,11962,10303,11979,10273,11981v-37,,-44,,-6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6" style="position:absolute;margin-left:161.35pt;margin-top:36.6pt;width:95.85pt;height:87.1pt;z-index:252895232" coordorigin="6692,11826" coordsize="3382,3074" path="m6715,13992v,-7,,-15,,-22c6702,14007,6694,14014,6692,14059v-2,59,,118,,177c6722,14250,6708,14244,6738,14258v12,4,27,20,66,22c6853,14282,6898,14262,6935,14258v87,-9,190,-13,265,-22c7365,14215,7558,14239,7709,14258v81,10,151,-2,223,22c7965,14291,8001,14279,8020,14324v13,32,,98,,133c8022,14428,8036,14419,8040,14391v,-22,,-30,,-45c8051,14336,8083,14291,8109,14280v20,,28,,42,c8161,14275,8187,14267,8217,14258v33,-10,51,-18,88,-22c8391,14226,8484,14236,8571,14236v11,-4,28,-20,66,-22c8806,14207,8976,14214,9145,14214v2,-1,31,-15,46,-23c9203,14166,9219,14159,9233,14125v12,-28,9,-60,23,-88c9272,14005,9287,13992,9279,13949v-12,-63,-32,-22,-69,-45em7755,14589v-34,11,-23,26,-23,67c7732,14707,7741,14725,7755,14766v11,31,37,55,42,66c7813,14863,7819,14855,7863,14855v,-52,18,-28,23,-67c7891,14753,7886,14714,7886,14678v,51,9,69,23,110c7919,14816,7924,14851,7951,14855v48,6,50,-13,69,-23c8042,14820,8059,14803,8063,14766v3,-30,41,-78,23,-110c8065,14636,8060,14629,8040,14634em8263,14700v,-7,,-15,,-22c8235,14678,8202,14685,8194,14700v-7,13,,52,,66c8249,14766,8279,14775,8305,14788v40,20,46,15,46,67c8351,14862,8351,14870,8351,14877v-46,,-51,10,-88,22c8228,14910,8225,14899,8217,14877em9522,11826v,122,2,246,23,354c9560,12255,9556,12355,9565,12423v10,77,9,154,23,221c9648,12933,9588,13297,9588,13594v-15,-23,-20,-17,-23,-66c9563,13499,9550,13490,9545,13462v-9,-48,2,-19,-23,-44c9528,13463,9516,13470,9545,13507v17,21,25,25,43,43c9614,13576,9603,13565,9653,13573v7,-45,6,-36,23,-66c9695,13473,9683,13428,9699,13395v19,-38,20,-41,23,-88c9722,13285,9722,13278,9722,13263em9565,11892v-26,-19,-28,2,-43,44c9511,11966,9488,11995,9479,12025v-7,24,,63,,88c9498,12085,9505,12049,9522,12025v22,-31,34,-69,43,-110c9570,11891,9569,11839,9588,11826v7,,15,,22,c9640,11837,9630,11855,9630,11892v,14,15,75,23,89c9675,12019,9688,12016,9699,12047em9742,12224v-23,33,-20,48,-20,89c9722,12394,9722,12474,9722,12555em9699,12401v8,,15,,23,c9732,12367,9749,12379,9788,12379v32,,66,2,85,-23c9873,12349,9873,12341,9873,12334em9873,12158v,45,-13,74,-20,110c9837,12349,9853,12450,9853,12533em9965,12356v20,,26,-1,19,-22c9958,12334,9926,12342,9919,12356v,23,,30,,45c9970,12401,9988,12409,10030,12423v39,13,1,31,43,44c10073,12492,10066,12543,10050,12555v-21,,-28,1,-20,23c9992,12578,9995,12569,9984,1260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8" style="position:absolute;margin-left:128.2pt;margin-top:63.55pt;width:19.4pt;height:18.2pt;z-index:252897280" coordorigin="5522,12777" coordsize="686,642" path="m5545,12931v-8,,-15,,-23,c5556,12942,5541,12953,5587,12953v56,,83,-13,135,-22c5751,12926,5938,12942,5922,12953v-8,,-15,,-23,em5545,13152v122,,239,-6,354,23c5930,13183,5974,13175,6007,13175v-37,,-32,-9,-43,22em5922,12798v,-22,-1,-29,-23,-21c5932,12787,5923,12807,5964,12821v38,13,52,49,89,66c6089,12903,6131,12922,6164,12953v18,21,23,29,43,23c6207,13005,6207,13035,6207,13064v-37,12,-21,34,-43,66c6140,13165,6084,13199,6073,13241v-13,48,-29,90,-43,133c6030,13396,6030,13403,6030,13418e" filled="f" strokecolor="#8064a2 [3207]" strokeweight=".5pt">
            <v:stroke endcap="round"/>
            <v:path shadowok="f" o:extrusionok="f" fillok="f" insetpenok="f"/>
            <o:lock v:ext="edit" rotation="t" aspectratio="t" verticies="t" text="t" shapetype="t"/>
            <o:ink i="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71" style="position:absolute;margin-left:-25.85pt;margin-top:38.45pt;width:46.95pt;height:48.9pt;z-index:252900352" coordorigin="89,11892" coordsize="1656,1726" path="m485,12755v,7,,15,,22c617,12777,750,12777,882,12777v12,34,11,8,23,44em508,13064v-65,,37,3,43,c589,13044,658,13006,705,12998v68,-12,130,-22,200,-22c935,12976,964,12976,994,12976em882,12489v8,,15,,23,c914,12517,941,12525,971,12555v41,40,64,41,111,66c1122,12642,1160,12661,1190,12688v31,28,23,50,23,89c1213,12791,1182,12877,1171,12887v-47,44,-71,58,-112,111c1038,13025,1017,13051,1013,13086v,8,,15,,23em705,12091v-60,,-107,-10,-154,22c514,12138,477,12172,443,12201v-44,37,-131,128,-158,178c248,12447,225,12528,197,12600v-32,84,-47,158,-66,243c109,12938,78,13052,89,13152v19,163,88,284,219,376c405,13596,499,13613,616,13617v149,5,298,9,443,-23c1190,13565,1272,13487,1367,13395v97,-94,186,-201,266,-309c1696,13001,1738,12881,1744,12777v8,-134,-8,-233,-65,-354c1611,12278,1501,12180,1390,12069v-122,-122,-248,-169,-419,-177c866,11887,744,11876,662,11958v-8,15,-15,30,-23,45e" filled="f" strokecolor="#8064a2 [3207]" strokeweight=".5pt">
            <v:stroke endcap="round"/>
            <v:path shadowok="f" o:extrusionok="f" fillok="f" insetpenok="f"/>
            <o:lock v:ext="edit" rotation="t" aspectratio="t" verticies="t" text="t" shapetype="t"/>
            <o:ink i="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" annotation="t"/>
          </v:shape>
        </w:pic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407C5B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273" style="position:absolute;margin-left:80.6pt;margin-top:7.55pt;width:150.95pt;height:39.5pt;z-index:252902400" coordorigin="3843,11712" coordsize="5326,1394" path="m3908,12442v-9,-33,-19,-22,-19,-67c3889,12339,3898,12365,3908,12331v39,,54,3,66,44c3977,12385,3948,12434,3931,12442v-5,3,-49,42,-65,22c3866,12457,3866,12449,3866,12442v,-39,-3,-62,42,-67c3955,12370,3954,12376,3954,12419v,39,-15,37,-46,45c3888,12464,3880,12464,3866,12464v,-51,-5,-66,23,-89c3906,12355,3913,12345,3908,12375em3997,11888v-41,,-58,-6,-89,23c3890,11931,3886,11939,3866,11933v-8,54,-23,74,-23,133c3843,12100,3827,12157,3866,12176v22,11,64,16,88,22em4020,12000v23,,31,,46,c4075,12030,4095,12027,4108,12066v,7,,15,,22c4144,12099,4118,12098,4151,12110v,22,,30,23,22em4151,11977v,8,,15,,23c4127,12009,4098,12051,4086,12088v-11,32,-20,51,-20,88c4043,12176,4036,12176,4043,12198em4243,12088v,72,1,136,20,198c4275,12326,4263,12342,4263,12286v,-44,-22,-176,23,-198c4314,12074,4299,12077,4328,12066v15,19,40,58,23,88c4329,12192,4302,12198,4263,12198v-37,,-32,9,-43,-22em4394,12243v,50,8,92,-20,132em4440,11955v-19,7,-36,37,-20,67c4430,12041,4457,12085,4463,12088v8,,15,,23,c4516,12076,4510,12066,4528,12043v27,-34,23,-44,23,-88c4551,11917,4560,11921,4528,11911v,55,14,89,23,132c4559,12080,4569,12140,4571,12176v3,51,,104,,155c4526,12331,4524,12320,4505,12309v-16,-9,-34,-35,-19,-66c4504,12222,4508,12214,4528,12220em4663,12110v,60,,233,,221c4663,12282,4644,12269,4640,12220v-3,-37,-16,-133,23,-154c4676,12059,4714,12066,4728,12066v,51,-11,65,-23,88c4689,12184,4682,12176,4640,12176em4617,11800v23,,31,,46,c4672,11832,4710,11828,4728,11867v14,29,58,81,66,110c4803,12010,4811,12077,4813,12110v3,47,-19,64,-19,110c4771,12220,4763,12220,4771,12243em4859,11933v23,,31,,46,c4918,11927,4937,11920,4971,11911v28,-7,60,-13,88,-23c5066,11885,5096,11874,5125,11867v24,-6,59,-15,88,-22c5245,11838,5291,11811,5325,11800v31,-10,51,-16,85,-22c5433,11778,5441,11778,5456,11778v3,-1,40,-15,66,-22c5554,11748,5581,11737,5610,11734v67,-7,137,-15,200,-22c5971,11694,6149,11721,6296,11734v39,4,82,18,111,22c6444,11761,6487,11774,6515,11778v52,8,87,8,135,22c6700,11815,6778,11822,6827,11845v43,20,84,48,131,66c7001,11927,7046,11933,7089,11955v44,23,91,42,134,67c7260,12044,7296,12062,7335,12088v32,22,55,39,88,66c7435,12164,7458,12191,7466,12198v28,18,58,43,89,67c7575,12280,7617,12314,7643,12331v8,,15,,23,c7673,12339,7702,12368,7709,12375v14,27,9,17,23,44c7766,12432,7769,12435,7797,12442v8,,15,,23,c7824,12443,7859,12457,7886,12464v32,8,59,18,88,21c8010,12489,8049,12485,8086,12485v-28,-19,-26,-17,-46,-43c8019,12442,8012,12441,8020,12419v-30,-14,-16,-8,-46,-22c7984,12394,8003,12377,8040,12375v23,,31,,46,c8104,12389,8113,12408,8151,12419v8,,15,,23,c8158,12447,8153,12450,8128,12485v-11,15,-57,69,-65,89c8053,12598,8070,12593,8063,12618em8371,12375v-8,25,-14,41,-43,44c8320,12419,8313,12419,8305,12419v-9,-32,-19,-21,-19,-66c8286,12306,8313,12309,8351,12309v44,,49,14,66,22c8440,12331,8447,12331,8440,12353v-12,45,-23,44,-69,44c8349,12397,8327,12397,8305,12397v,-31,-12,-71,23,-88c8355,12296,8447,12303,8460,12331v18,37,-12,63,-43,66c8396,12399,8373,12397,8351,12397v,-34,-14,-84,20,-88c8418,12303,8417,12310,8417,12353em8240,12640v-35,9,-55,31,-66,67c8161,12751,8151,12763,8151,12817v,46,10,56,43,89c8218,12931,8235,12930,8263,12950em8328,12729v30,29,47,60,66,88c8410,12841,8457,12859,8483,12862v7,,15,,22,em8483,12729v-8,,-15,,-23,c8451,12770,8425,12787,8394,12817v-18,18,-30,81,-43,89c8343,12906,8336,12906,8328,12906em8683,12840v-46,,-49,11,-69,22c8588,12876,8581,12875,8571,12906v44,,48,13,66,22c8663,12928,8673,12930,8683,12950v-15,19,-37,62,-46,66c8606,13031,8616,13039,8571,13039em8791,12928v,54,-6,87,-20,133c8771,13086,8768,13096,8748,13105em8860,12640v-24,8,-42,17,-46,45c8809,12724,8811,12745,8837,12773v32,34,56,28,88,c8960,12742,8968,12730,8968,12685v,-22,,-30,,-45c8945,12649,8929,12673,8925,12707v-8,67,6,123,23,176c8956,12910,8965,12946,8968,12972v,22,,29,,44c8927,13016,8913,13021,8883,12994v-52,-47,-38,-38,-23,-66c8860,12921,8860,12913,8860,12906em9056,12817v,-7,,-15,,-22c9022,12806,9034,12830,9014,12840v-23,,-30,,-23,22c9024,12862,9052,12849,9056,12883v6,43,-3,56,-42,67em9033,12485v11,4,60,34,69,45c9135,12569,9160,12638,9168,12685v16,91,-9,182,-23,265c9138,12992,9125,13028,9102,13061v-21,19,-29,23,-23,4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" annotation="t"/>
          </v:shape>
        </w:pic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P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2725FB">
        <w:rPr>
          <w:rFonts w:ascii="Consolas" w:hAnsi="Consolas" w:cs="Consolas"/>
          <w:noProof/>
          <w:sz w:val="28"/>
          <w:lang w:val="en-US"/>
        </w:rPr>
        <w:t>ProjectPlane --&gt; Screen Frame:</w:t>
      </w:r>
    </w:p>
    <w:p w:rsidR="002725FB" w:rsidRP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P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2725FB">
        <w:rPr>
          <w:rFonts w:ascii="Consolas" w:hAnsi="Consolas" w:cs="Consolas"/>
          <w:noProof/>
          <w:sz w:val="28"/>
          <w:lang w:val="en-US"/>
        </w:rPr>
        <w:t>(Xp,Yp)=&gt;(Xs,Ys)</w:t>
      </w:r>
    </w:p>
    <w:p w:rsidR="002725FB" w:rsidRP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P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2725FB">
        <w:rPr>
          <w:rFonts w:ascii="Consolas" w:hAnsi="Consolas" w:cs="Consolas"/>
          <w:noProof/>
          <w:sz w:val="28"/>
          <w:lang w:val="en-US"/>
        </w:rPr>
        <w:t>Xs = ( Xp + Wp / 2) / Wp * (Ws - 1)</w:t>
      </w:r>
    </w:p>
    <w:p w:rsidR="002725FB" w:rsidRPr="002725FB" w:rsidRDefault="002725FB" w:rsidP="002725FB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2725FB">
        <w:rPr>
          <w:rFonts w:ascii="Consolas" w:hAnsi="Consolas" w:cs="Consolas"/>
          <w:noProof/>
          <w:sz w:val="28"/>
          <w:lang w:val="en-US"/>
        </w:rPr>
        <w:t>Ys = (-Yp + Hp / 2) / Hp * (Hs - 1)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WorldCS --&gt; ProjectPlane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WorldCS --&gt; ViewerCS --&gt; Projection: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DD15BF" w:rsidRDefault="00DD15BF">
      <w:pPr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br w:type="page"/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val="en-US"/>
        </w:rPr>
        <w:lastRenderedPageBreak/>
        <w:t>1.</w:t>
      </w:r>
      <w:r>
        <w:rPr>
          <w:rFonts w:ascii="Consolas" w:hAnsi="Consolas" w:cs="Consolas"/>
          <w:noProof/>
          <w:sz w:val="28"/>
        </w:rPr>
        <w:t>определение матрицы видового преобразования: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] камера за</w:t>
      </w:r>
      <w:r>
        <w:rPr>
          <w:rFonts w:ascii="Consolas" w:hAnsi="Consolas" w:cs="Consolas"/>
          <w:noProof/>
          <w:sz w:val="28"/>
        </w:rPr>
        <w:t xml:space="preserve">дается позицией - радиус вектор </w:t>
      </w:r>
      <w:r>
        <w:rPr>
          <w:rFonts w:ascii="Consolas" w:hAnsi="Consolas" w:cs="Consolas"/>
          <w:noProof/>
          <w:sz w:val="28"/>
          <w:lang w:val="en-US"/>
        </w:rPr>
        <w:t>Loc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</w:rPr>
        <w:t xml:space="preserve">и направлениями - вперед </w:t>
      </w:r>
      <w:r>
        <w:rPr>
          <w:rFonts w:ascii="Consolas" w:hAnsi="Consolas" w:cs="Consolas"/>
          <w:noProof/>
          <w:sz w:val="28"/>
          <w:lang w:val="en-US"/>
        </w:rPr>
        <w:t xml:space="preserve">Dir, </w:t>
      </w:r>
      <w:r>
        <w:rPr>
          <w:rFonts w:ascii="Consolas" w:hAnsi="Consolas" w:cs="Consolas"/>
          <w:noProof/>
          <w:sz w:val="28"/>
        </w:rPr>
        <w:t xml:space="preserve">вверх </w:t>
      </w:r>
      <w:r>
        <w:rPr>
          <w:rFonts w:ascii="Consolas" w:hAnsi="Consolas" w:cs="Consolas"/>
          <w:noProof/>
          <w:sz w:val="28"/>
          <w:lang w:val="en-US"/>
        </w:rPr>
        <w:t xml:space="preserve">Up </w:t>
      </w:r>
      <w:r>
        <w:rPr>
          <w:rFonts w:ascii="Consolas" w:hAnsi="Consolas" w:cs="Consolas"/>
          <w:noProof/>
          <w:sz w:val="28"/>
        </w:rPr>
        <w:t xml:space="preserve">и вправо </w:t>
      </w:r>
      <w:r>
        <w:rPr>
          <w:rFonts w:ascii="Consolas" w:hAnsi="Consolas" w:cs="Consolas"/>
          <w:noProof/>
          <w:sz w:val="28"/>
          <w:lang w:val="en-US"/>
        </w:rPr>
        <w:t>Right/</w:t>
      </w:r>
    </w:p>
    <w:p w:rsidR="002725FB" w:rsidRDefault="00407C5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77" style="position:absolute;margin-left:309.15pt;margin-top:1.95pt;width:99.7pt;height:80.25pt;z-index:252906496" coordorigin="11907,1931" coordsize="3516,2831" path="m11973,3788v-36,,-44,,-66,c11907,3741,11900,3713,11930,3678v22,-26,56,-57,85,-67c12038,3611,12046,3611,12061,3611v10,30,36,27,46,45c12129,3698,12095,3757,12084,3788v-9,26,-32,40,-69,44c11995,3832,11987,3832,11973,3832v-9,-35,-23,-48,-23,-88c11950,3706,11956,3675,11996,3656v19,-9,70,-17,88,-23c12119,3621,12147,3675,12150,3700v5,40,2,59,-23,88c12101,3818,12077,3851,12038,3855v-8,,-15,,-23,c12015,3809,12006,3778,12038,3744v24,-26,64,-40,69,c12113,3790,12095,3779,12084,3810v-15,43,-30,16,,-22em12173,2019v,8,,15,,23c12159,2065,12153,2060,12150,2108v-4,58,-20,78,-23,133c12123,2305,12116,2358,12107,2418v-12,79,-13,168,-23,243c12078,2708,12068,2749,12061,2793v-6,38,-17,75,-23,111c12031,2943,12021,2985,12015,3015v-9,41,-13,96,-19,132c11988,3193,11981,3242,11973,3280v-8,36,-17,81,-23,110c11944,3418,11934,3456,11930,3478v-8,44,,44,,89em12304,1931v-35,28,-42,26,-66,67c12207,2051,12158,2076,12127,2130v-24,41,-36,78,-66,111c12041,2261,12033,2264,12038,2284v8,-29,33,-84,46,-109c12104,2136,12152,2103,12173,2064v21,-39,71,-74,88,-111c12261,1946,12261,1938,12261,1931v,52,-14,92,-23,133c12224,2132,12246,2181,12261,2241v7,27,16,39,23,66em12592,2086v-32,41,-26,65,-46,110c12526,2241,12527,2277,12527,2330v,52,9,65,19,88c12563,2456,12598,2424,12635,2396v38,-29,74,-67,88,-112c12732,2256,12740,2226,12746,2196v-21,13,-40,50,-42,88c12700,2348,12681,2395,12681,2462v,53,18,83,23,133c12704,2616,12704,2624,12704,2638em12835,2506v-12,45,-23,55,-23,110c12812,2677,12799,2722,12789,2771v,15,,29,,44c12808,2873,12829,2800,12835,2771v11,-52,6,-126,23,-176c12869,2562,12893,2519,12900,2506v8,-16,33,-40,66,-22c12989,2497,13009,2572,13012,2595v4,35,-36,63,-66,66c12902,2666,12867,2666,12835,2638v-24,-21,-45,-43,-66,-66em12658,1953v72,,138,9,200,22c12919,1987,12981,2004,13035,2042v33,24,54,24,65,66em12127,3810v15,7,46,35,65,45c12209,3864,12243,3863,12261,3877v55,43,46,24,108,44c12405,3933,12445,3951,12481,3965v35,13,76,12,111,22c12640,4001,12679,4017,12723,4032v48,16,85,44,135,66c12895,4114,12949,4129,12989,4142v38,13,94,28,134,45c13177,4210,13224,4234,13278,4253v53,19,100,44,154,66c13487,4341,13551,4367,13609,4385v50,15,108,25,154,44c13824,4455,13883,4468,13940,4496v58,28,93,46,154,66c14142,4578,14195,4608,14248,4629v45,18,91,28,134,43c14417,4684,14455,4704,14491,4717v44,16,90,29,134,44c14615,4751,14593,4707,14579,4695v-17,-15,-77,-59,-88,-66c14467,4612,14436,4597,14425,4584v-14,-16,-8,-26,-20,-44c14414,4550,14435,4595,14448,4606v12,11,58,39,65,44c14552,4679,14551,4678,14579,4717v-33,11,-50,17,-88,21c14454,4742,14408,4758,14382,4761v-30,3,-16,-6,-46,em14491,3523v,46,-18,64,-20,110c14467,3700,14450,3770,14425,3832v-21,54,-38,101,-43,155c14382,3994,14382,4002,14382,4009v-43,-14,-3,-39,,-88c14385,3873,14405,3786,14425,3744v20,-43,57,-67,88,-88c14524,3648,14583,3609,14602,3633v7,9,62,75,66,89c14682,3773,14680,3903,14648,3943v-37,47,-78,84,-135,89c14474,4035,14454,4036,14425,4009v-24,-22,-37,-61,,-66c14455,3943,14469,3943,14491,3943em14802,3943v8,,15,,23,c14818,3964,14816,3984,14802,4009v-19,34,-41,72,-46,111c14754,4142,14756,4165,14756,4187v40,,37,1,69,-23em14802,3788v-8,-7,-15,-15,-23,-22c14822,3766,14834,3781,14868,3788v35,,49,-7,42,22em15045,4032v,37,-11,57,-23,88c15006,4160,14989,4197,14976,4230v-6,16,,50,,67c14996,4291,15031,4261,15045,4230v16,-37,23,-64,23,-110c15068,4098,15068,4075,15068,4053v25,28,47,64,85,67c15189,4123,15227,4120,15264,4120em14625,3324v28,20,63,27,88,44c14767,3405,14833,3449,14890,3478v91,46,201,76,286,133c15242,3655,15313,3694,15376,3744v26,21,38,38,46,66c15382,3810,15365,3821,15353,3788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" annotation="t"/>
          </v:shape>
        </w:pict>
      </w:r>
    </w:p>
    <w:p w:rsidR="002725FB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|Dir|=|Up|=|Right|=1</w:t>
      </w:r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75" style="position:absolute;margin-left:277.3pt;margin-top:2.4pt;width:26.25pt;height:30.75pt;z-index:252904448" coordorigin="10783,3103" coordsize="925,1085" path="m11002,3192v-56,,-87,6,-134,21c10825,3227,10798,3253,10783,3302v-7,24,,63,,88c10859,3390,10959,3409,11025,3368v37,-23,43,-49,43,-88c11068,3227,11037,3182,10979,3169v-39,-9,-127,-14,-131,23c10848,3199,10848,3206,10848,3213em11687,3169v-33,-11,-20,-22,-68,-22c11596,3147,11540,3154,11530,3169v-13,20,-39,86,-42,111c11483,3325,11488,3328,11510,3346v49,39,83,13,132,-22c11687,3291,11703,3266,11707,3213v3,-39,-4,-89,-42,-110c11616,3076,11533,3114,11488,3125v-8,,-15,,-23,em11268,3501v34,12,38,44,42,89c11315,3649,11318,3688,11333,3744v8,30,17,80,20,88c11364,3860,11403,3886,11376,3899v-41,20,-205,-19,-200,-22c11202,3877,11211,3877,11176,3877em11025,4164v27,-7,57,-12,85,-22c11167,4122,11206,4120,11268,4120v65,,101,5,154,22c11444,4142,11451,4142,11465,4142v10,28,17,35,45,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" annotation="t"/>
          </v:shape>
        </w:pict>
      </w:r>
      <w:r w:rsidR="00DD15BF">
        <w:rPr>
          <w:rFonts w:ascii="Consolas" w:hAnsi="Consolas" w:cs="Consolas"/>
          <w:noProof/>
          <w:sz w:val="28"/>
          <w:lang w:val="en-US"/>
        </w:rPr>
        <w:t>Dir·Up=Dir·Right=Right·Up=0</w:t>
      </w:r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78" style="position:absolute;margin-left:256.6pt;margin-top:7.35pt;width:63.85pt;height:50.75pt;z-index:252907520" coordorigin="10052,3855" coordsize="2253,1791" path="m12038,3855v-29,11,-60,9,-88,22c11942,3881,11896,3912,11884,3921v-12,9,-42,45,-65,66c11788,4016,11765,4034,11730,4053v-33,18,-54,49,-88,67c11606,4139,11548,4148,11510,4164v-69,29,-132,38,-200,66c11244,4257,11175,4288,11110,4319v-66,31,-130,43,-196,66c10829,4415,10785,4448,10714,4496v-60,41,-134,60,-200,88c10463,4606,10410,4654,10363,4672v-43,16,-117,18,-157,45c10173,4739,10148,4760,10117,4783v-23,,-30,,-23,22c10126,4790,10112,4783,10140,4761v31,-23,37,-34,66,-66c10245,4651,10267,4613,10317,4584v42,-24,30,-41,66,-66c10415,4496,10411,4497,10383,4518v-32,24,-61,42,-89,66c10265,4609,10229,4642,10206,4672v-29,36,-63,73,-89,111c10095,4814,10091,4840,10075,4872v-16,31,-12,35,-23,66c10075,4926,10113,4902,10140,4894v50,-16,125,-36,177,-45c10386,4838,10460,4857,10494,4872v30,13,58,11,89,22em10625,5004v,88,8,162,23,243c10654,5280,10648,5324,10648,5358v-38,-13,-23,-42,-23,-89c10625,5175,10631,5084,10648,5004v8,-38,6,-61,43,-66c10738,4932,10738,4939,10756,4960v45,52,19,56,,110c10744,5105,10733,5152,10714,5180v-27,40,-43,39,-43,89c10700,5293,10743,5304,10783,5314v33,8,48,21,85,21em11068,5203v-22,28,-39,53,-43,89c11022,5322,11013,5386,11045,5402v28,14,51,-28,65,-44em11068,5048v-40,-35,-93,-44,-66,-44c11046,5004,11089,5004,11133,5004em11268,5070v-40,39,-31,43,-46,89c11219,5169,11182,5251,11202,5269v20,18,26,23,66,23c11286,5265,11320,5232,11333,5203v11,-24,17,-84,20,-110c11353,5070,11353,5063,11353,5048v-22,8,-41,32,-43,66c11304,5193,11319,5270,11333,5335v11,53,22,105,43,155c11394,5533,11417,5577,11422,5623v,7,,15,,22c11371,5645,11352,5637,11310,5623v-22,-7,-97,-26,-108,-44c11202,5572,11202,5564,11202,5557v8,-27,37,-38,66,-67c11309,5448,11362,5431,11399,5380v8,-15,15,-30,23,-45em11576,4717v,138,-56,421,20,530c11623,5241,11677,5214,11687,5180v7,-26,20,-95,43,-110c11738,5070,11745,5070,11753,5070v,47,-19,62,-23,110c11727,5209,11730,5240,11730,5269v41,,57,5,89,-22c11827,5240,11834,5233,11842,5226em12015,4695v-22,41,-57,86,-65,132c11933,4919,11960,5006,11973,5093v6,39,21,99,42,133c12032,5254,12057,5263,12084,5269v,-44,3,-54,-23,-89em12061,5180v-54,-120,-67,-90,-111,-154c11950,5019,11950,5011,11950,5004v81,,161,,242,em10756,4738v39,-13,66,-19,112,-21c10932,4714,10971,4695,11045,4695v100,,192,-12,288,-23c11426,4661,11527,4659,11619,4650v98,-9,192,-8,288,-21c12028,4613,12221,4660,12304,4606v-35,-5,-59,-8,-89,-22c12191,4573,12147,4555,12127,4540v-35,-27,-76,-33,-112,-67c11995,4473,11989,4472,11996,4452v38,14,74,29,111,44c12137,4508,12187,4505,12215,4518v42,19,51,61,23,88c12224,4620,12184,4639,12173,4650v-31,31,-54,49,-66,88c12107,4746,12107,4753,12107,476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" annotation="t"/>
          </v:shape>
        </w:pict>
      </w:r>
      <w:r w:rsidR="00DD15BF">
        <w:rPr>
          <w:rFonts w:ascii="Consolas" w:hAnsi="Consolas" w:cs="Consolas"/>
          <w:noProof/>
          <w:sz w:val="28"/>
          <w:lang w:val="en-US"/>
        </w:rPr>
        <w:t>Right×Dir=Up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Dir×Up=Right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Up×Right=Dir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</w:rPr>
        <w:t>Будем искать преобразования как комбинацию параллельного переноса и поворота:</w:t>
      </w:r>
    </w:p>
    <w:p w:rsidR="00DD15BF" w:rsidRP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</w:rPr>
        <w:t>M</w:t>
      </w:r>
      <w:r w:rsidRPr="00DD15BF">
        <w:rPr>
          <w:rFonts w:ascii="Consolas" w:hAnsi="Consolas" w:cs="Consolas"/>
          <w:noProof/>
          <w:sz w:val="28"/>
          <w:vertAlign w:val="subscript"/>
        </w:rPr>
        <w:t>translation</w:t>
      </w:r>
      <w:r>
        <w:rPr>
          <w:rFonts w:ascii="Consolas" w:hAnsi="Consolas" w:cs="Consolas"/>
          <w:noProof/>
          <w:sz w:val="28"/>
          <w:lang w:val="en-US"/>
        </w:rPr>
        <w:t>·M</w:t>
      </w:r>
      <w:r w:rsidRPr="00DD15BF">
        <w:rPr>
          <w:rFonts w:ascii="Consolas" w:hAnsi="Consolas" w:cs="Consolas"/>
          <w:noProof/>
          <w:sz w:val="28"/>
          <w:vertAlign w:val="subscript"/>
          <w:lang w:val="en-US"/>
        </w:rPr>
        <w:t>rotation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DD15BF" w:rsidRP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</w:rPr>
        <w:t>M</w:t>
      </w:r>
      <w:r w:rsidRPr="00DD15BF">
        <w:rPr>
          <w:rFonts w:ascii="Consolas" w:hAnsi="Consolas" w:cs="Consolas"/>
          <w:noProof/>
          <w:sz w:val="28"/>
          <w:vertAlign w:val="subscript"/>
        </w:rPr>
        <w:t>translation</w:t>
      </w:r>
      <w:r>
        <w:rPr>
          <w:rFonts w:ascii="Consolas" w:hAnsi="Consolas" w:cs="Consolas"/>
          <w:noProof/>
          <w:sz w:val="28"/>
          <w:lang w:val="en-US"/>
        </w:rPr>
        <w:t xml:space="preserve"> - </w:t>
      </w:r>
      <w:r>
        <w:rPr>
          <w:rFonts w:ascii="Consolas" w:hAnsi="Consolas" w:cs="Consolas"/>
          <w:noProof/>
          <w:sz w:val="28"/>
        </w:rPr>
        <w:t>перености позицию Loc в начало координат</w:t>
      </w:r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81" style="position:absolute;margin-left:84.4pt;margin-top:-.25pt;width:108.35pt;height:110.3pt;z-index:252909568" coordorigin="3977,9372" coordsize="3823,3891" path="m4111,11471v-19,-18,-66,-60,-69,-66c4025,11373,4040,11390,4000,11383v-9,35,-23,48,-23,88c3977,11501,3977,11530,3977,11560v44,,52,-10,88,-22c4109,11524,4108,11486,4131,11471v23,,30,,23,-22c4121,11457,4100,11483,4088,11516v,22,,29,,44c4133,11593,4143,11585,4196,11560v50,-23,74,-51,112,-89c4363,11415,4354,11370,4354,11295v,-52,,-103,,-155c4354,11286,4309,11568,4373,11671v,-74,14,-159,-19,-222c4334,11410,4330,11400,4308,11383v43,10,85,37,131,45c4494,11437,4540,11445,4596,11449v43,3,50,-14,66,-21c4685,11428,4693,11428,4685,11405v-41,,-64,-3,-69,44c4612,11485,4604,11539,4639,11560v31,18,53,52,88,44c4735,11597,4742,11589,4750,11582em4727,11383v-26,-38,-79,-85,-88,-111c4688,11272,4704,11273,4750,11295em4904,11428v-22,,-78,6,-88,21c4789,11488,4835,11551,4839,11560v6,12,33,58,65,44c4937,11590,4966,11576,4970,11538v3,-27,9,-74,-20,-89c4927,11449,4919,11449,4904,11449v8,32,33,56,66,67c4999,11526,5051,11516,5082,11516v,44,,88,,132c5118,11648,5152,11643,5170,11604v10,-22,17,-42,23,-66c5193,11568,5198,11604,5213,11626v23,22,31,30,46,45em5613,10919v90,,237,-29,308,22em5632,11096v14,53,36,44,89,44c5810,11140,5881,11129,5967,11117v14,,28,,42,em7068,9372v-25,19,-60,39,-88,66c6931,9485,6888,9537,6849,9592v-55,77,-93,161,-135,243c6651,9958,6609,10083,6560,10211v-59,153,-115,305,-154,464c6372,10814,6366,10974,6363,11117v-3,158,-36,309,-46,465c6307,11737,6284,11891,6275,12046v-12,200,6,400,20,597c6304,12761,6326,12862,6363,12975v24,75,46,154,89,221c6462,13211,6493,13262,6495,13262v44,8,30,-39,42,-44em7376,9703v34,-8,65,-21,92,-45c7498,9632,7522,9624,7553,9592v32,-33,11,-33,46,-44c7578,9575,7556,9602,7553,9637v-7,93,2,179,23,265c7585,9940,7599,9971,7599,10012v,8,,15,,23c7514,10035,7411,10034,7357,10056v-23,,-31,,-23,23c7386,10089,7434,10115,7488,10123v78,11,163,19,242,22c7753,10145,7776,10145,7799,10145em7311,10632v30,,58,-6,65,-23c7391,10575,7365,10546,7357,10520v-7,-24,-33,-39,-66,-43c7255,10473,7203,10468,7180,10499v-37,51,-63,91,-66,154c7110,10726,7124,10767,7157,10831v39,75,123,84,200,88c7432,10923,7469,10896,7511,10852v35,-37,23,-81,23,-132c7534,10653,7507,10637,7445,10632v-26,,-36,-2,-46,-23em7576,10410v-86,11,-106,39,-154,110c7373,10593,7328,10676,7311,10764v,51,,73,,11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82" style="position:absolute;margin-left:225.25pt;margin-top:6pt;width:12.55pt;height:13.85pt;z-index:252910592" coordorigin="8947,9592" coordsize="443,488" path="m9101,9680v-16,-47,-37,-5,-66,23c8988,9749,8990,9778,8970,9835v-25,74,-31,92,23,155c9038,10042,9105,10053,9170,10056v59,2,138,13,177,-44c9373,9974,9399,9857,9389,9814v-20,-93,-63,-87,-134,-111c9233,9695,9150,9653,9124,9680v-20,20,-35,34,,45em9366,9592v-30,8,-68,36,-88,66c9241,9714,9198,9796,9170,9857v-34,73,-41,150,-69,2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83" style="position:absolute;margin-left:272.85pt;margin-top:7.25pt;width:13.2pt;height:14.45pt;z-index:252911616" coordorigin="10625,9637" coordsize="467,509" path="m10825,9769v-11,-21,-38,-7,-69,22c10701,9842,10689,9887,10648,9946v-35,50,-27,65,,110c10678,10106,10737,10134,10802,10145v74,12,160,-3,223,-44c11071,10071,11088,9995,11091,9946v3,-57,1,-133,-66,-155c10978,9775,10919,9769,10868,9769v-7,,-13,,-20,em11025,9637v-64,8,-101,47,-134,110c10846,9835,10865,9899,10848,9990v-20,58,-28,72,-23,1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84" style="position:absolute;margin-left:311.05pt;margin-top:7.25pt;width:16.9pt;height:20.1pt;z-index:252912640" coordorigin="11973,9637" coordsize="597,708" path="m12107,9769v-44,,-78,-12,-92,22c11988,9857,11973,9871,11973,9946v,63,1,124,42,177c12070,10193,12149,10242,12238,10255v60,9,169,14,220,-21c12505,10202,12557,10112,12569,10056v14,-65,-8,-138,-65,-176c12470,9858,12411,9857,12369,9857v-6,,-13,,-19,em12481,9637v-41,9,-87,51,-112,88c12317,9802,12278,9887,12238,9969v-48,98,-103,191,-154,286c12069,10285,12053,10314,12038,103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89" style="position:absolute;margin-left:314.2pt;margin-top:11pt;width:45.1pt;height:111.6pt;z-index:252917760" coordorigin="12084,9769" coordsize="1591,3936" path="m12546,11007v-59,-26,-76,-29,-131,c12367,11032,12299,11061,12284,11117v-25,90,3,167,43,222c12376,11406,12417,11423,12504,11428v57,3,97,6,131,-45c12678,11318,12700,11260,12704,11184v3,-55,-22,-102,-69,-133c12596,11025,12570,11029,12527,11029em12812,10874v-54,-32,-99,-19,-154,23c12588,10950,12520,11039,12481,11117v-50,102,-96,205,-131,311c12342,11450,12335,11472,12327,11494em12350,12024v,-49,10,-82,-46,-88c12259,11931,12246,11950,12215,11980v-36,34,-57,73,-88,110c12108,12112,12074,12192,12084,12222v13,39,96,81,131,89c12278,12325,12410,12325,12458,12289v60,-45,73,-57,88,-133c12554,12115,12554,12055,12527,12024v-28,-33,-13,-33,-46,-44em12546,11781v-37,-30,-65,-31,-111,c12383,11816,12329,11902,12304,11958v-46,103,-79,223,-112,331c12173,12356,12167,12378,12150,12422em12966,9769v34,17,46,28,69,45c13082,9848,13127,9877,13166,9923v56,64,136,148,177,222c13381,10213,13423,10296,13455,10366v34,76,42,149,65,221c13545,10664,13567,10733,13586,10808v17,67,38,128,46,199c13638,11064,13647,11131,13651,11184v4,60,18,123,23,177c13689,11531,13666,11708,13651,11869v-6,64,-6,115,-19,177c13619,12107,13602,12162,13586,12222v-13,52,-30,108,-43,156c13527,12439,13508,12498,13474,12554v-37,61,-77,111,-108,177c13336,12795,13299,12863,13278,12931v-23,74,-37,128,-69,199c13143,13274,13064,13413,12989,13550v-22,41,-46,70,-66,110c12902,13680,12895,13684,12900,1370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" annotation="t"/>
          </v:shape>
        </w:pict>
      </w:r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85" style="position:absolute;margin-left:29.95pt;margin-top:4.1pt;width:55.1pt;height:42pt;z-index:252913664" coordorigin="2056,10101" coordsize="1945,1482" path="m2187,10101v,44,-15,69,-20,110c2155,10307,2132,10404,2121,10499v-10,91,-33,176,-46,265c2068,10815,2060,10869,2056,10919v-1,7,,81,,22em2144,10234v25,8,37,49,43,88c2198,10389,2218,10435,2233,10499v11,47,16,113,42,154c2299,10692,2323,10698,2364,10698v45,,67,-55,88,-89c2477,10569,2496,10513,2518,10477v28,-45,23,-52,23,c2541,10576,2495,10661,2495,10764v,94,-24,233,23,310em2829,10941v,48,-20,61,-23,110c2802,11116,2771,11167,2760,11229v-10,55,-10,134,23,176c2810,11379,2820,11372,2829,11339em2760,11184v-3,-1,-139,-21,-88,-21c2732,11163,2774,11175,2829,11184v41,7,89,,131,em3006,11163v-9,33,-41,66,-23,109c2992,11294,3014,11343,3026,11361v29,43,23,52,23,c3049,11318,3033,11286,3006,11250v-23,-21,-31,-29,-46,-44c3006,11195,3017,11184,3072,11184v31,,58,16,88,22em3292,11272v22,,29,,22,-22c3278,11233,3262,11240,3226,11272v-29,26,-62,50,-66,89c3156,11401,3161,11423,3203,11428v40,5,60,3,89,-23c3327,11373,3337,11363,3337,11317v,-7,,-15,,-22c3311,11303,3296,11324,3292,11361v-2,22,8,79,22,88c3342,11466,3407,11445,3426,11428v21,-20,41,-49,43,-67c3474,11320,3448,11368,3446,11383v-6,48,13,48,23,66c3485,11479,3491,11471,3534,11471v8,,15,,23,em3734,11361v-34,-34,-40,-44,-88,-44c3615,11317,3580,11348,3600,11383v8,14,78,42,91,45c3740,11439,3784,11439,3734,11494v-9,10,-75,57,-88,44c3646,11516,3646,11508,3669,11516em3426,11361v,74,,147,,221em4000,10985v-24,31,-59,90,-66,132c3916,11230,3888,11332,3888,11449v,44,,89,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" annotation="t"/>
          </v:shape>
        </w:pict>
      </w:r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87" style="position:absolute;margin-left:225.25pt;margin-top:1.45pt;width:22.6pt;height:50.8pt;z-index:252915712" coordorigin="8947,10587" coordsize="797,1792" path="m9078,10808v35,-59,58,-69,111,-110c9212,10680,9266,10636,9278,10609v,-7,,-15,,-22c9233,10632,9236,10651,9212,10698v-26,51,-23,91,-23,154c9189,10901,9212,10966,9235,11007v18,33,20,28,20,67c9196,11074,9178,11065,9124,11051v-52,-13,-122,,-177,c8989,11083,9026,11083,9078,11096v94,23,192,41,288,44c9462,11143,9559,11140,9655,11140em9655,11781v-73,,-132,-1,-200,22c9350,11838,9282,11882,9212,11958v-69,75,-104,94,-111,198c9097,12216,9185,12275,9235,12289v80,22,201,37,285,22c9583,12300,9694,12257,9720,12201v16,-34,6,-133,-22,-155c9648,12007,9613,12025,9566,12002v-21,-20,-26,-27,-46,-22em9743,11693v-69,9,-82,36,-134,88c9538,11852,9487,11940,9432,12024v-51,76,-92,174,-108,265c9324,12334,9324,12348,9324,123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88" style="position:absolute;margin-left:266.6pt;margin-top:5.85pt;width:23.2pt;height:47.65pt;z-index:252916736" coordorigin="10406,10742" coordsize="817,1681" path="m10933,10786v-50,9,-45,10,-85,45c10815,10860,10806,10897,10802,10941v-6,64,17,83,46,133c10892,11148,10940,11159,11025,11163v55,3,104,8,151,-23c11204,11121,11229,11042,11222,11007v-17,-79,-64,-63,-112,-88c11073,10899,11048,10897,11002,10897v-8,,-15,,-23,em11222,10742v-64,,-103,,-154,44c11001,10843,10962,10903,10933,10985v-26,73,-19,144,-19,221em11045,11958v-65,,-117,-5,-177,22c10816,12003,10735,12081,10714,12135v-22,56,-27,106,,154c10745,12346,10779,12385,10848,12400v63,14,74,17,131,c11002,12400,11009,12400,11002,12378v-4,-11,-47,-48,-69,-22c10909,12385,10955,12384,10914,12400em10448,12179v40,-10,67,-34,112,-44c10610,12123,10693,12099,10737,12068v16,-11,82,-89,88,-110c10836,11919,10848,11888,10848,11847v,-7,,-15,,-22c10881,11837,10855,11836,10891,11847v,22,,29,,44em10514,12400v-39,,-51,-18,-85,-22c10421,12378,10414,12378,10406,12378v12,35,41,41,88,44c10713,12435,10936,12422,11156,12422v-13,-39,-35,-25,-6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" annotation="t"/>
          </v:shape>
        </w:pict>
      </w:r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86" style="position:absolute;margin-left:172pt;margin-top:12pt;width:13.8pt;height:16.35pt;z-index:252914688" coordorigin="7068,11538" coordsize="486,576" path="m7445,11582v-47,-30,-39,-44,-88,-44c7330,11538,7246,11560,7226,11582v-51,55,-140,144,-158,221c7055,11858,7068,11916,7091,11958v48,86,110,66,200,66c7375,12024,7439,12029,7511,11980v52,-35,42,-76,42,-133c7553,11800,7565,11765,7511,11759v-22,,-29,,-43,em7553,11560v-49,-27,-50,2,-85,44c7427,11654,7385,11725,7357,11781v-41,81,-63,176,-66,265c7291,12068,7291,12091,7291,1211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90" style="position:absolute;margin-left:156.4pt;margin-top:2.4pt;width:44.45pt;height:20.7pt;z-index:252918784" coordorigin="6517,12356" coordsize="1569,730" path="m6517,12776v,-8,,-15,,-23c6555,12784,6576,12776,6629,12776v54,,87,8,131,22c6784,12806,6802,12813,6826,12819em6980,12356v,73,-11,130,-23,198c6947,12614,6924,12673,6914,12731v-15,90,,196,,288c6981,13019,7047,13019,7114,13019em7268,12776v,-8,,-15,,-23c7236,12764,7245,12789,7226,12798v-52,26,-23,49,-46,88c7148,12941,7161,12921,7180,12975v11,33,26,22,65,22c7277,12997,7310,12973,7334,12953v19,-16,39,-61,23,-88c7334,12826,7336,12819,7291,12819v-7,,-151,,-88,c7211,12819,7218,12819,7226,12819em7511,12819v,-22,1,-29,23,-21c7527,12779,7499,12759,7468,12776v-47,26,-2,29,-46,43c7422,12861,7403,12871,7399,12908v-2,21,26,79,46,89c7475,13011,7486,13011,7511,13019em7576,13041v30,,59,,89,em7799,12554v,54,25,59,43,111c7857,12709,7878,12759,7907,12798v28,38,55,75,89,110c8022,12935,8033,12942,8042,12975v23,,30,,23,-22em8085,12577v-46,12,-66,43,-89,88c7966,12724,7935,12783,7907,12842v-29,61,-60,111,-65,177c7840,13041,7842,13063,7842,1308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91" style="position:absolute;margin-left:217.75pt;margin-top:10.55pt;width:40.7pt;height:20.05pt;z-index:252919808" coordorigin="8681,12643" coordsize="1437,708" path="m8681,12953v66,,122,11,177,22c8883,12980,8920,12975,8947,12975em9058,12643v,65,-13,116,-23,176c9023,12887,9004,12949,8993,13019v-10,65,4,142,19,177c9026,13228,9037,13218,9078,13218v45,,89,,134,em9347,13041v,-22,,-29,,-44c9310,12997,9273,13001,9255,13041v-12,25,-34,63,-43,89c9195,13177,9231,13180,9255,13196v20,14,62,40,92,22c9372,13203,9411,13169,9412,13151v3,-41,-3,-81,-23,-110c9361,13001,9321,12997,9278,12997v-50,,-17,45,,66em9632,13130v-11,-44,-21,-45,-66,-45c9543,13085,9535,13085,9520,13085v-10,31,-48,27,-65,66c9436,13193,9468,13232,9478,13262v,7,,15,,22c9507,13284,9537,13284,9566,13284em9655,13350v38,,34,1,65,-22em9786,12776v,49,11,62,23,110c9821,12932,9845,12979,9875,13019v24,33,60,59,88,88em10117,12865v-8,-8,-15,-15,-23,-23c10069,12870,10064,12878,10029,12886v,21,1,29,-20,22em10009,12975v-47,30,-62,46,-66,110c9939,13158,9944,13222,9963,13284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" annotation="t"/>
          </v:shape>
        </w:pict>
      </w:r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92" style="position:absolute;margin-left:269.1pt;margin-top:.45pt;width:40.75pt;height:16.3pt;z-index:252920832" coordorigin="10494,12865" coordsize="1437,575" path="m10494,13218v56,,87,7,131,22c10682,13259,10758,13232,10802,13218v23,,30,,23,-22em10956,12865v,58,-14,100,-23,154c10921,13087,10906,13152,10891,13218v-10,47,-19,86,-23,132c10865,13383,10890,13413,10914,13416v57,7,120,,177,em11245,13240v-12,-45,-23,-44,-69,-44c11114,13196,11126,13248,11110,13284v-23,50,-14,59,,111c11124,13449,11147,13439,11202,13439v51,,44,-8,66,-44c11288,13363,11301,13326,11288,13284v-11,-37,-26,-92,-66,-110c11206,13167,11141,13163,11156,13196v18,20,25,25,20,44em11530,13262v,-33,,-78,-20,-88c11503,13174,11495,13174,11488,13174v-14,5,-54,20,-66,44c11412,13237,11380,13286,11376,13306v-13,58,9,74,46,110c11452,13445,11469,13439,11510,13439em11596,13439v23,,46,,69,em11707,13019v,-22,,-29,,-44c11763,12975,11789,12984,11842,12997v23,5,75,19,88,44c11948,13075,11909,13114,11884,13130v-48,31,-90,51,-111,110c11766,13261,11740,13302,11753,13328v21,42,31,45,66,67c11830,13402,11889,13438,11907,13416v11,-13,18,-48,23,-66em11730,13174v-62,-28,-70,-43,-23,c11759,13221,11811,13215,11865,13240v24,28,37,38,65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93" style="position:absolute;margin-left:323.55pt;margin-top:1pt;width:12.6pt;height:16.95pt;z-index:252921856" coordorigin="12415,12886" coordsize="444,598" path="m12527,13196v,-41,9,-54,19,-89c12555,13076,12576,13026,12592,12997v17,-31,39,-53,43,-89c12642,12846,12613,12973,12612,12975v-23,50,-20,95,-20,155c12592,13184,12592,13235,12612,13284v19,46,23,45,23,89c12561,13373,12498,13373,12435,13395v-7,,-13,,-20,c12428,13449,12449,13459,12504,13462v70,4,126,21,200,21c12749,13483,12800,13485,12835,13462v8,-8,15,-15,23,-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D15BF" w:rsidRDefault="00DD15BF" w:rsidP="00DD15BF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</w:rPr>
        <w:t>M</w:t>
      </w:r>
      <w:r>
        <w:rPr>
          <w:rFonts w:ascii="Consolas" w:hAnsi="Consolas" w:cs="Consolas"/>
          <w:noProof/>
          <w:sz w:val="28"/>
          <w:vertAlign w:val="subscript"/>
          <w:lang w:val="en-US"/>
        </w:rPr>
        <w:t>rotation</w:t>
      </w:r>
      <w:r>
        <w:rPr>
          <w:rFonts w:ascii="Consolas" w:hAnsi="Consolas" w:cs="Consolas"/>
          <w:noProof/>
          <w:sz w:val="28"/>
          <w:lang w:val="en-US"/>
        </w:rPr>
        <w:t xml:space="preserve"> - </w:t>
      </w:r>
      <w:r>
        <w:rPr>
          <w:rFonts w:ascii="Consolas" w:hAnsi="Consolas" w:cs="Consolas"/>
          <w:noProof/>
          <w:sz w:val="28"/>
        </w:rPr>
        <w:t>поворот (система координат уже в 0-ле) такой, что совместить вектора:</w:t>
      </w:r>
    </w:p>
    <w:p w:rsidR="00FC5851" w:rsidRDefault="00FC5851" w:rsidP="00DD15BF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Dir - с осью -Z</w: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Up - с осью Y</w:t>
      </w:r>
    </w:p>
    <w:p w:rsidR="00FC5851" w:rsidRP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Right - с осью X</w:t>
      </w:r>
    </w:p>
    <w:p w:rsidR="00FC5851" w:rsidRDefault="00407C5B" w:rsidP="00FC585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04" style="position:absolute;margin-left:364.95pt;margin-top:12.1pt;width:15.65pt;height:24.45pt;z-index:252933120" coordorigin="13874,17325" coordsize="552,863" path="m14159,17347v23,,30,,23,-22c14138,17325,14104,17316,14071,17347v-38,34,-73,68,-89,111c13956,17525,13908,17585,13894,17656v-14,73,-20,145,-20,221c13874,17950,13854,18056,13894,18121v16,27,60,63,88,66c13990,18187,13997,18187,14005,18187em14228,17701v-4,-11,-47,-50,-69,-23c14148,17691,14125,17717,14117,17744v-11,40,-23,63,-23,111c14094,17911,14097,17926,14136,17966v23,23,61,40,92,43c14275,18014,14301,17977,14336,17966v38,-13,52,-20,69,-44c14428,17889,14427,17866,14405,17833v-10,-15,-74,-57,-92,-66c14307,17767,14300,17767,14294,17767em14336,17590v-27,35,-25,70,-42,111c14269,17763,14242,17813,14228,17877v-11,54,,123,,1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7" style="position:absolute;margin-left:441.3pt;margin-top:10.2pt;width:62.05pt;height:29.5pt;z-index:252936192" coordorigin="16569,17258" coordsize="2188,1041" path="m16766,17701v-6,-28,-26,-68,-66,-45c16674,17671,16627,17690,16612,17723v-11,25,-38,84,-43,110c16561,17872,16564,17915,16589,17943v32,36,45,45,91,45c16740,17988,16763,17983,16812,17966v41,-15,42,-22,42,-67c16854,17854,16857,17855,16812,17855em16831,17590v-62,17,-43,41,-65,88c16744,17726,16726,17776,16723,17833v-4,63,-30,115,-43,176c16674,18038,16662,18049,16654,18076em16854,17258v43,,57,-6,89,23c16988,17322,17020,17363,17054,17413v51,75,95,161,131,243c17224,17745,17208,17848,17208,17943v,67,-5,120,-23,178c17171,18166,17133,18192,17120,18231v-10,28,-31,34,,em17474,17855v,-21,-1,-29,20,-22c17494,17865,17507,17895,17474,17899v-21,3,-45,,-66,c17408,17865,17394,17815,17428,17811v47,-6,48,13,66,22c17522,17847,17516,17836,17516,17877em17671,17347v,228,,869,,641em17651,17413v,-40,18,6,20,22c17676,17482,17682,17499,17694,17546v12,48,34,85,45,132c17749,17719,17758,17785,17805,17811v14,7,38,38,66,22c17918,17807,17891,17789,17916,17767v25,-22,40,-38,66,-66c17996,17686,18042,17616,18048,17612v23,-14,40,-25,45,-66c18099,17489,18093,17579,18093,17590v,118,,235,,353em17516,18076v51,,70,9,112,22c17665,18110,17705,18110,17739,18121v16,5,49,,66,em18025,18032v,8,,15,,23c18075,18055,18095,18063,18136,18076v18,5,47,,66,em18093,17877v,40,16,54,20,89c18117,18004,18132,18020,18136,18055v,21,,29,,43em18490,17701v87,,167,,243,22c18741,17723,18748,17723,18756,17723em18490,17855v67,,120,-10,177,-22c18709,17825,18746,17825,18756,17855em18356,18055v,60,,236,,220c18356,18216,18356,18157,18356,18098v58,,86,7,134,23c18512,18121,18519,18121,18533,181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8" style="position:absolute;margin-left:510.85pt;margin-top:13.35pt;width:33.2pt;height:20.05pt;z-index:252937216" coordorigin="19021,17369" coordsize="1172,708" path="m19041,17479v,-48,-18,29,-20,45c19014,17591,19031,17640,19041,17701v19,118,,254,,375c19041,17920,19033,17752,19064,17612v13,-58,6,-103,23,-154c19103,17413,19117,17413,19152,17391v39,-25,49,-34,89,c19264,17411,19317,17451,19329,17479v15,34,34,95,43,133c19386,17674,19361,17738,19352,17789v-9,51,-14,71,-46,110c19276,17936,19278,17942,19241,17966v-36,23,-45,22,-89,22c19105,17988,19106,17949,19087,17922v-23,-33,-6,-80,23,-45c19110,17884,19110,17892,19110,17899em19572,17723v,67,11,121,23,176c19604,17943,19604,17971,19615,18009v,23,,31,,46c19649,18055,19709,18070,19726,18032v15,-33,17,-48,23,-89em19572,17546v7,-49,15,-72,66,-88c19646,17458,19653,17458,19661,17458v9,35,23,48,23,88em19903,17723v35,11,23,25,23,66c19926,17860,19932,17901,19949,17966v,22,,29,,43c19976,17999,19989,17962,19992,17922v4,-58,-29,-87,-43,-133c19944,17773,19922,17709,19926,17701v12,-27,90,-40,108,-45c20082,17643,20155,17652,20192,176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47" style="position:absolute;margin-left:482.65pt;margin-top:10.65pt;width:13.9pt;height:9.3pt;z-index:253068288" coordorigin="18027,17274" coordsize="490,327" path="m18048,17356v-7,,-14,,-21,c18035,17378,18055,17392,18087,17396v46,5,96,,142,em18353,17356v,-27,6,-53,21,-61c18403,17279,18392,17270,18392,17315v,58,17,176,-18,203c18343,17542,18332,17539,18293,17539v-7,,-15,,-22,c18327,17539,18361,17546,18413,17559v30,7,57,4,82,21c18502,17587,18509,17593,18516,1760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" annotation="t"/>
          </v:shape>
        </w:pict>
      </w:r>
    </w:p>
    <w:p w:rsidR="00FC5851" w:rsidRDefault="00407C5B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96" style="position:absolute;margin-left:147.65pt;margin-top:5.7pt;width:47.65pt;height:104.7pt;z-index:252924928" coordorigin="6209,17678" coordsize="1680,3693" path="m6606,17678v-34,37,-53,69,-89,111c6465,17850,6411,17954,6386,18032v-47,144,-95,295,-134,442c6209,18633,6212,18819,6209,18983v-3,190,,387,20,575c6248,19742,6269,19928,6295,20110v24,169,41,339,45,509c6343,20746,6358,20871,6386,20994v22,97,47,252,109,332c6520,21358,6541,21378,6583,21370v56,-11,59,-96,66,-133c6649,21223,6649,21208,6649,21194em7180,19358v-25,-31,-35,-57,-66,-88c7092,19248,7056,19229,7026,19226v-36,-4,-86,42,-112,66c6864,19337,6868,19392,6849,19447v-13,39,-46,111,-23,155c6854,19656,6907,19646,6957,19646v80,,115,-47,157,-111c7142,19492,7191,19431,7203,19381v6,-24,,-63,,-89c7179,19324,7160,19360,7157,19403v-4,59,-10,126,23,177c7195,19603,7226,19625,7245,19646em7334,19558v13,-53,34,-45,88,-45c7444,19513,7466,19513,7488,19513v,39,7,77,-20,111c7432,19671,7376,19715,7334,19757v-27,27,-35,32,-43,66c7350,19823,7409,19823,7468,19823em7665,19668v12,-46,43,-65,88,-88c7791,19560,7828,19525,7865,19513v8,,15,,23,c7853,19547,7814,19575,7799,19624v-13,43,2,78,20,110c7838,19771,7836,19786,7865,1977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0" style="position:absolute;margin-left:165.15pt;margin-top:11.35pt;width:23.25pt;height:20.7pt;z-index:252929024" coordorigin="6826,17877" coordsize="820,730" path="m7134,17988v,-47,-16,-33,-20,-66c7111,17896,7093,17880,7068,17877v-38,-5,-60,-2,-88,22c6933,17940,6900,17979,6872,18032v-26,50,-41,102,-46,155c6823,18223,6860,18249,6891,18253v67,8,89,-20,135,-66c7065,18147,7117,18086,7134,18032v8,-26,16,-40,23,-66c7136,17973,7099,18024,7091,18055v-22,82,5,189,23,265c7123,18358,7132,18377,7157,18408em7268,18452v40,-30,32,-30,66,-66c7365,18352,7387,18344,7422,18320v-45,42,-33,61,-65,110c7332,18468,7334,18493,7334,18540v,26,2,36,23,45em7488,18518v10,-28,20,-35,46,-66c7557,18424,7590,18396,7622,18386v8,,15,,23,c7640,18407,7633,18456,7622,18474v-25,43,-38,70,,111c7630,18592,7637,18599,7645,18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1" style="position:absolute;margin-left:209pt;margin-top:13.2pt;width:21.95pt;height:18.85pt;z-index:252930048" coordorigin="8373,17943" coordsize="775,664" path="m8616,18076v,-45,-10,-52,-23,-88c8584,17963,8580,17947,8550,17943v-48,-6,-56,14,-88,45c8422,18026,8390,18066,8373,18121v-9,31,-10,115,23,132c8436,18274,8514,18247,8550,18231v49,-22,92,-81,108,-133c8658,18076,8658,18069,8658,18055v-10,4,-58,44,-65,66c8583,18154,8559,18237,8573,18275v17,46,28,74,66,111em8750,18386v4,-25,21,-74,43,-88c8815,18298,8821,18298,8835,18298v-9,39,-31,75,-42,110c8777,18459,8793,18500,8816,18518v18,20,22,28,42,22em8947,18408v-19,-36,-27,-42,-23,-67c8956,18334,8985,18304,9012,18298v37,,44,,66,c9078,18340,9087,18376,9058,18408v-32,36,-37,77,-65,110c8951,18567,8979,18560,8993,18585v13,24,67,32,108,21c9116,18599,9132,18592,9147,1858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2" style="position:absolute;margin-left:252.75pt;margin-top:10.75pt;width:25.8pt;height:23.2pt;z-index:252931072" coordorigin="9917,17855" coordsize="909,819" path="m10163,18009v-10,-56,-23,-32,-23,-87c10140,17882,10142,17887,10117,17855v-45,,-56,10,-88,44c9988,17943,9971,18003,9943,18055v-18,34,-50,114,-26,154c9939,18246,9988,18267,10029,18253v64,-21,125,-54,157,-110c10206,18107,10225,18048,10229,18009v,-7,,-14,,-21c10184,17999,10180,18017,10163,18055v-35,78,-13,81,,154c10174,18267,10197,18287,10229,18341em10317,18408v9,-29,18,-36,46,-67c10381,18321,10444,18304,10448,18298v30,-43,-17,30,-19,43c10419,18395,10406,18416,10406,18474v,46,11,54,42,89em10583,18364v,-39,1,-76,23,-89c10632,18260,10658,18253,10691,18253v,42,-10,54,-20,88c10661,18375,10648,18390,10648,18430v,46,29,44,66,44c10729,18474,10787,18488,10802,18496v34,19,34,70,,89c10787,18593,10749,18623,10737,18652v,22,-1,29,-23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3" style="position:absolute;margin-left:303.5pt;margin-top:13.85pt;width:11.35pt;height:13.85pt;z-index:252932096" coordorigin="11707,17966" coordsize="401,487" path="m11865,18009v-46,45,-139,112,-158,178c11690,18247,11720,18295,11753,18341v29,40,104,76,154,67c11962,18398,12059,18371,12084,18320v23,-47,32,-107,,-156c12055,18119,12021,18121,11973,18121v-22,,-29,,-43,em12061,17966v-67,9,-78,25,-111,89c11916,18121,11904,18223,11884,18298v-18,85,-23,112,-65,15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5" style="position:absolute;margin-left:393.75pt;margin-top:3.85pt;width:10.05pt;height:15.65pt;z-index:252934144" coordorigin="14890,17612" coordsize="356,553" path="m15087,17723v-6,-20,-34,-40,-65,-22c14997,17716,14948,17734,14933,17767v-13,29,-40,55,-43,88c14886,17891,14871,18012,14910,18032v29,15,23,23,66,23c15034,18055,15063,18048,15110,18032v38,-13,48,-22,66,-44c15205,17951,15203,17931,15222,17899v20,-35,34,-64,-23,-88c15166,17797,15188,17800,15153,17789em15245,17612v-13,4,-62,41,-69,66c15156,17745,15105,17790,15087,17855v-14,50,-53,110,-65,154c15010,18054,15002,18094,15002,18143v,7,,14,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6" style="position:absolute;margin-left:416.25pt;margin-top:3.85pt;width:16.95pt;height:13.15pt;z-index:252935168" coordorigin="15684,17612" coordsize="598,465" path="m15684,17877v88,,177,,265,em15992,17767v11,-33,36,-24,46,-44c16049,17701,16080,17663,16084,17656v18,-34,-20,-29,19,-44c16103,17713,16102,17804,16126,17899v15,59,-9,129,-23,156c16087,18084,16081,18076,16038,18076v-29,,-92,-8,-66,-21c16010,18035,16077,18068,16103,18076v49,14,126,,178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1" style="position:absolute;margin-left:259.1pt;margin-top:13.2pt;width:80.1pt;height:111pt;z-index:252940288" coordorigin="10140,17943" coordsize="2827,3915" path="m10363,20243v-52,-21,-70,-37,-111,c10212,20279,10195,20313,10163,20354v-19,25,-47,65,,88c10206,20463,10284,20438,10317,20420v46,-24,73,-66,89,-111c10406,20302,10406,20294,10406,20287v-47,,-52,3,-69,44c10323,20366,10302,20424,10317,20464v15,41,78,53,112,67em10606,20464v31,-26,43,-22,85,-22c10714,20442,10722,20442,10737,20442v,55,-10,42,-46,67c10660,20531,10634,20564,10625,20597v58,,110,-10,158,22c10747,20643,10738,20646,10714,20663v-21,20,-28,24,-23,44em10933,20464v12,-33,29,-22,69,-22c11024,20442,11046,20442,11068,20442v,52,-25,46,-43,89c11011,20563,11014,20540,11002,20575v11,33,27,22,66,22c11104,20597,11140,20597,11176,20597v-2,8,-36,62,-43,66c11105,20681,11073,20671,11068,20707v,7,,15,,22em11842,20221v,-22,,-44,,-66c11780,20155,11818,20168,11773,20199v-36,25,-75,80,-86,132c11669,20415,11700,20440,11753,20486v58,51,101,45,177,45c12009,20531,12031,20515,12084,20464v27,-26,35,-94,23,-133c12097,20298,12048,20237,12015,20221v-29,-14,-8,-11,-42,-22em12061,20044v-51,49,-74,94,-111,155c11900,20282,11879,20354,11842,20442v-22,52,-45,104,-69,155em10494,21105v-25,-33,-15,-35,-46,-45c10427,21068,10401,21118,10383,21149v-36,62,-77,105,-89,177c10286,21372,10297,21430,10337,21459v45,32,147,32,200,22c10583,21472,10704,21429,10737,21392v28,-31,64,-112,46,-155c10747,21149,10719,21191,10648,21171v-12,-3,-92,-45,-111,-22c10537,21156,10537,21164,10537,21171em10625,20972v-29,56,-62,89,-65,155c10555,21246,10540,21394,10583,21503em11730,21304v25,-25,55,-58,66,-88c11810,21176,11834,21160,11865,21127v23,-24,72,-79,85,-110c11961,20990,11972,20955,11950,20972v-31,23,-41,76,-43,111c11901,21178,11915,21261,11930,21349v9,53,28,88,43,132c11979,21498,11973,21530,11973,21548v-41,,-57,14,-89,21c11812,21584,11748,21553,11687,21591v44,37,94,23,155,23c11921,21614,11995,21604,12061,21591v45,-9,77,-10,112,-43c12192,21524,12199,21516,12215,21503em12215,17943v27,30,28,46,46,66c12303,18056,12340,18087,12369,18143v24,47,39,101,66,155c12461,18351,12481,18400,12504,18452v36,80,71,164,108,243c12645,18765,12655,18824,12681,18894v26,68,47,130,65,199c12767,19173,12773,19255,12789,19337v14,75,28,146,46,221c12852,19629,12864,19706,12878,19779v18,94,28,192,45,287c12937,20141,12944,20209,12946,20287v2,85,15,160,20,244c12977,20731,12959,20932,12946,21127v-4,64,-9,117,-23,177c12911,21355,12912,21408,12900,21459v-10,41,-29,93,-42,132c12842,21638,12804,21662,12789,21702v-10,26,-15,84,-20,111c12753,21907,12755,21808,12789,2183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" annotation="t"/>
          </v:shape>
        </w:pict>
      </w:r>
      <w:r w:rsidR="00FC5851">
        <w:rPr>
          <w:rFonts w:ascii="Consolas" w:hAnsi="Consolas" w:cs="Consolas"/>
          <w:noProof/>
          <w:sz w:val="28"/>
        </w:rPr>
        <w:t>ищем матрицу вида:</w:t>
      </w:r>
    </w:p>
    <w:p w:rsidR="00FC5851" w:rsidRDefault="00407C5B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12" style="position:absolute;margin-left:362.45pt;margin-top:10.05pt;width:177.1pt;height:30.75pt;z-index:252941312" coordorigin="13786,18408" coordsize="6249,1084" path="m14051,18518v,-22,,-29,,-44c14010,18484,13993,18508,13963,18540v-43,44,-86,123,-112,178c13815,18796,13827,18881,13809,18961v-17,76,-40,162,-23,242c13799,19261,13809,19329,13828,19381v15,41,21,78,46,110em14579,18761v,-28,-8,-58,-23,-66c14549,18695,14543,18695,14536,18695v-32,32,-49,52,-65,89c14451,18831,14416,18889,14405,18938v-10,47,-9,141,20,177c14451,19148,14497,19157,14536,19160v42,4,121,-43,155,-67c14716,19076,14747,19030,14756,19005v11,-32,-14,-75,-43,-88c14693,18908,14647,18917,14625,18917em14713,18563v-30,10,-27,48,-45,89c14633,18729,14627,18792,14602,18872v-25,82,-44,165,-66,243c14518,19177,14513,19226,14513,19292v,8,,15,,23em15153,18806v45,,40,-8,69,-22c15282,18755,15287,18718,15330,18673v23,-24,76,-78,92,-110c15446,18514,15412,18520,15395,18563v-17,41,-19,86,-19,132c15376,18788,15374,18878,15395,18961v6,24,6,75,-19,88c15339,19068,15311,19071,15264,19071v-20,,-142,,-88,c15233,19071,15257,19051,15310,19049v71,-3,130,-19,197,-22c15575,19024,15621,19018,15684,19005em16192,18652v,-23,,-31,,-46c16140,18606,16144,18625,16103,18652v-39,26,-98,60,-111,109c15976,18818,15966,18867,15992,18917v30,57,47,84,111,88c16168,19009,16183,18993,16235,18961v70,-42,68,-41,91,-111c16341,18804,16346,18787,16346,18740v-49,,-69,8,-111,21c16228,18761,16222,18761,16215,18761em16326,18563v-20,-40,-36,34,-45,66c16264,18688,16242,18749,16215,18806v-30,62,-56,132,-66,199c16143,19047,16149,19094,16149,19137em16989,18850v-9,-24,-17,-40,-46,-44c16914,18802,16869,18849,16854,18872v-32,48,-56,123,-65,177c16785,19071,16809,19173,16831,19182v59,23,117,23,177,c17073,19157,17108,19128,17143,19071v20,-32,40,-114,23,-154c17151,18883,17083,18874,17054,18872v-29,-2,-59,,-88,em17143,18673v-59,,-61,14,-89,67c17017,18809,17007,18865,16989,18938v-20,78,-23,141,-23,222c16966,19194,16952,19250,16989,19270v6,,13,,19,em17054,18408v43,41,94,85,131,132c17244,18615,17290,18704,17343,18784v52,78,96,130,108,221c17461,19084,17442,19134,17408,19203v-23,46,-68,91,-88,134c17298,19386,17311,19347,17320,19315em17651,18894v34,9,34,10,43,44c17653,18938,17617,18950,17605,18917v11,-32,7,-23,46,-23em17916,18518v,114,6,221,20,332c17944,18915,17944,18965,17959,19027v2,6,,81,,22c17959,18903,17977,18736,17936,18606v-9,-29,-14,-59,-20,-88c17916,18553,17923,18576,17936,18606v22,50,32,92,69,134c18033,18772,18072,18823,18113,18828v45,5,57,-38,69,-67c18198,18721,18215,18689,18225,18652v,65,12,123,23,176c18256,18868,18264,18922,18267,18961v3,39,-12,33,23,44em18379,18894v9,35,23,48,23,89c18402,19029,18412,19034,18425,19071v13,37,-4,52,19,89c18474,19120,18467,19102,18467,19049v,-37,-33,-55,-42,-88c18417,18932,18408,18926,18379,18917v75,,137,-2,200,-23c18587,18894,18594,18894,18602,18894em18644,18629v37,,113,-17,131,23c18775,18659,18775,18666,18775,18673em18644,18761v,8,,15,,23c18703,18784,18762,18784,18821,18784em19241,18474v,-7,,-15,,-22c19231,18480,19232,18499,19218,18540v-21,63,-36,135,-43,200c19167,18811,19180,18854,19195,18917v7,29,37,74,69,88c19319,19028,19336,18984,19372,18961v54,-35,79,-54,112,-111c19518,18792,19544,18739,19549,18673v2,-29,,-59,,-88c19549,18524,19551,18622,19549,18629v-22,68,-20,126,-20,199c19529,18904,19531,18962,19549,19027v11,39,-17,31,23,44em19772,18784v30,11,20,29,20,66c19792,18920,19775,18981,19772,19049v-4,118,,236,,354c19789,19397,19806,19362,19815,19337v17,-48,20,-126,23,-177c19841,19097,19861,19049,19861,18983v,-39,-20,-155,22,-177c19915,18789,19970,18809,19992,18828v27,23,39,76,42,110c20036,18958,20028,19018,20015,19027v-45,29,-140,-10,-177,-22c19830,19005,19823,19005,19815,1900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48" style="position:absolute;margin-left:487.85pt;margin-top:11.95pt;width:11.5pt;height:9.25pt;z-index:253069312" coordorigin="18211,18475" coordsize="405,326" path="m18211,18637v67,,135,,202,em18455,18576v2,-8,18,-78,22,-81c18502,18473,18495,18477,18495,18515v,39,-8,50,-18,82c18467,18632,18487,18651,18495,18678v,20,,27,,40c18461,18718,18426,18718,18392,18718v37,9,62,31,103,41c18539,18770,18580,18777,18615,1880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" annotation="t"/>
          </v:shape>
        </w:pict>
      </w:r>
    </w:p>
    <w:p w:rsidR="00FC5851" w:rsidRDefault="00407C5B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97" style="position:absolute;margin-left:209.65pt;margin-top:14.3pt;width:24.35pt;height:18.85pt;z-index:252925952" coordorigin="8396,19137" coordsize="860,664" path="m8681,19203v-26,-38,-40,-60,-88,-66c8548,19132,8534,19151,8504,19182v-58,60,-66,103,-88,176c8403,19399,8369,19456,8416,19491v36,27,115,34,157,22c8630,19497,8674,19427,8681,19381v8,-51,6,-96,-23,-133c8648,19252,8600,19293,8593,19315v-15,49,-4,134,23,176c8642,19532,8668,19568,8704,19602em8793,19580v-35,-18,-50,-17,-43,-45c8803,19535,8840,19527,8881,19558v-10,37,-37,78,-65,110c8788,19700,8754,19714,8750,19757v,7,,15,,22c8802,19779,8838,19783,8881,19757em9012,19602v-17,-20,-24,-25,-19,-44c9029,19548,9062,19546,9101,19535v31,-9,87,-50,111,c9228,19567,9162,19602,9147,19624v-28,42,-56,84,-69,133c9078,19779,9078,19786,9078,19800v59,,118,,17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98" style="position:absolute;margin-left:253.5pt;margin-top:14.3pt;width:25.7pt;height:23.25pt;z-index:252926976" coordorigin="9943,19137" coordsize="906,819" path="m10206,19160v-22,-10,-82,-41,-112,-23c10050,19164,10017,19212,9986,19248v-32,37,-43,62,-43,110c9943,19398,9972,19421,10009,19425v57,7,89,-7,131,-44c10170,19354,10202,19309,10206,19270v,-21,1,-29,-20,-22c10143,19258,10125,19297,10117,19337v-12,55,10,93,46,132c10193,19498,10208,19512,10229,19535em10294,19491v-14,-7,-28,-15,-42,-22c10277,19448,10325,19431,10363,19447v22,9,45,29,66,44c10424,19506,10407,19545,10383,19558v-29,15,-29,33,,66c10402,19645,10461,19652,10471,19668v15,22,-2,78,-23,89c10423,19771,10405,19772,10383,19779em10625,19469v8,-24,31,-40,66,-44c10734,19420,10744,19443,10783,19447v6,,13,,19,c10802,19473,10813,19521,10783,19535v-22,10,-62,31,-69,45c10707,19593,10714,19632,10714,19646v39,,53,18,88,22c10825,19668,10833,19668,10848,19668v,42,6,57,-23,89c10803,19781,10780,19802,10756,19823em10317,19558v-12,-35,-23,-18,-23,-67c10294,19462,10301,19433,10317,19425v26,-14,59,-41,89,-44c10428,19381,10434,19381,10448,19381v,53,-12,83,-19,132c10420,19575,10393,19630,10383,19690v-10,59,-30,99,-46,155c10335,19853,10320,19932,10317,19934v-22,,-30,-1,-23,21c10327,19932,10331,19916,10363,19912v35,-4,46,-23,85,-23c10515,19889,10581,19889,10648,198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99" style="position:absolute;margin-left:304.15pt;margin-top:13.7pt;width:11.3pt;height:14.45pt;z-index:252928000" coordorigin="11730,19115" coordsize="398,510" path="m11884,19137v-51,15,-56,48,-88,89c11757,19275,11734,19317,11730,19381v-4,71,55,100,112,132c11913,19553,11946,19524,12015,19513v49,-8,88,-32,92,-88c12111,19375,12115,19329,12084,19292v-29,-35,-70,-22,-111,-22c11965,19270,11958,19270,11950,19270em12127,19115v-41,,-64,8,-89,45c11997,19220,11984,19295,11950,19358v-53,99,-108,177,-177,2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" annotation="t"/>
          </v:shape>
        </w:pict>
      </w:r>
    </w:p>
    <w:p w:rsidR="00FC5851" w:rsidRDefault="00407C5B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95" style="position:absolute;margin-left:29.3pt;margin-top:6.7pt;width:102.7pt;height:28.25pt;z-index:252923904" coordorigin="2033,19447" coordsize="3623,996" path="m2075,19447v-35,13,-19,68,-19,111c2056,19639,2033,19715,2033,19800v,111,-14,415,23,310c2056,20095,2056,20081,2056,20066em2056,19513v,53,8,83,19,133c2084,19688,2098,19695,2121,19712v38,27,51,32,89,c2241,19685,2283,19637,2298,19602v17,-41,16,-76,43,-111c2341,19606,2345,19715,2364,19823v10,55,10,101,23,155c2387,20000,2387,20007,2387,20022em2629,19823v37,12,23,43,23,89c2652,20043,2636,20191,2672,20309v,7,,15,,22c2704,20323,2737,20317,2741,20287v,-22,,-29,,-44em2564,20110v-8,,-15,,-23,c2549,20086,2592,20075,2629,20066v52,-13,123,,177,em2918,20022v-8,-7,-15,-15,-23,-22c2868,20034,2872,20044,2872,20088v,35,-17,114,23,133c2925,20235,2963,20216,2983,20199v29,-25,62,-52,66,-89c3054,20063,3016,20066,2983,20066v-23,,-31,,-46,c2937,20087,2938,20094,2918,20088v41,,56,-15,88,-22c3060,20054,3091,20040,3137,20000v20,-19,24,-27,43,-22c3180,20054,3183,20113,3203,20177v10,32,36,25,46,44c3249,20242,3248,20250,3269,20243v,-30,-5,-65,-20,-88c3243,20146,3182,20089,3180,20088v-32,-23,-27,24,-43,-22c3168,20043,3193,20036,3226,20022v51,-22,74,-22,131,-22c3365,20000,3372,20000,3380,20000em3137,19779v,-22,,-30,-23,-22c3114,19822,3129,19874,3137,19934v10,77,18,146,43,221c3202,20221,3221,20287,3226,20354v3,32,17,57,23,88em3092,20177v,-21,1,-29,-20,-22c3107,20145,3119,20132,3160,20132v44,,88,,132,em3580,20199v,-44,3,-55,-23,-89c3502,20124,3534,20112,3491,20155v-30,31,-20,48,-22,88c3467,20283,3469,20306,3514,20309v34,2,65,8,86,-22c3628,20247,3640,20211,3669,20177v-34,16,-43,36,-46,88c3621,20297,3623,20341,3669,20331v58,-12,87,-50,131,-88c3855,20196,3897,20095,3911,20022v18,-88,23,-174,23,-265c3934,19720,3934,19683,3934,19646v-21,13,-39,46,-46,88c3869,19844,3898,19964,3911,20066v9,66,-3,138,23,199c3954,20288,3962,20295,3977,20309v29,-36,40,-60,42,-110c4021,20152,4010,20129,4000,20110v5,40,-7,62,42,67c4098,20183,4171,20185,4219,20155v29,-18,41,-25,69,-45em4265,20066v-27,34,-23,45,-23,89c4242,20194,4257,20192,4288,20199v9,29,30,35,66,44em4265,20000v-31,-42,-58,-68,-69,-111c4233,19889,4271,19889,4308,19889em4485,20044v-30,38,-23,60,-23,111c4462,20175,4474,20246,4485,20265v9,15,72,51,88,44c4605,20295,4651,20229,4662,20199v10,-29,10,-117,-23,-133c4602,20048,4577,20079,4573,20110v-4,37,8,55,43,67c4665,20193,4712,20167,4750,20155v37,-12,23,-32,23,22c4773,20223,4784,20245,4793,20265v16,35,33,28,66,c4896,20235,4898,20208,4927,20177v8,-7,15,-15,23,-22c4958,20190,4983,20221,5016,20243v44,22,58,30,88,44em5304,19646v7,,13,,20,c5336,19613,5350,19624,5390,19624v56,,81,18,134,22c5546,19646,5553,19646,5567,19646em5347,19845v-19,36,-27,42,-23,67c5409,19912,5487,19919,5567,19889v45,-21,59,-28,88,-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5" style="position:absolute;margin-left:367.45pt;margin-top:13.6pt;width:28.2pt;height:32.6pt;z-index:252944384" coordorigin="13963,19690" coordsize="994,1151" path="m14228,19690v-39,9,-69,51,-92,89c14090,19853,14036,19963,14005,20044v-44,115,-42,232,-42,353c13963,20485,13973,20588,14028,20663v45,62,86,118,154,155c14197,20825,14213,20833,14228,20840em14471,20287v57,-34,63,-73,108,-110c14627,20137,14649,20113,14691,20066v20,-20,27,-24,22,-44c14678,20034,14683,20069,14668,20110v-23,61,-20,111,-20,177c14648,20352,14665,20402,14668,20464v2,45,10,99,-20,133c14632,20616,14582,20634,14556,20619v-33,-19,-24,-22,-65,-22c14437,20597,14527,20597,14536,20597v140,,280,,4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8" style="position:absolute;margin-left:454.4pt;margin-top:12.35pt;width:25.15pt;height:30.7pt;z-index:252947456" coordorigin="17031,19646" coordsize="886,1084" path="m17231,20088v6,-26,14,-40,20,-66c17215,20022,17171,20013,17143,20044v-42,45,-64,111,-89,155c17032,20239,17023,20294,17074,20331v37,27,111,23,157,23c17277,20354,17380,20363,17408,20309v19,-38,2,-127,-23,-154c17351,20118,17321,20110,17274,20110v-22,,-29,,-43,em17385,19955v-56,,-60,16,-88,67c17263,20083,17253,20135,17231,20199v-24,70,-42,147,-46,221c17183,20464,17185,20508,17185,20552em17297,19646v56,13,53,44,88,88c17441,19804,17509,19863,17562,19934v52,70,97,178,109,265c17684,20290,17682,20423,17651,20509v-23,63,-65,108,-112,154c17511,20690,17516,20693,17516,20729em17893,20331v23,,30,,23,-22c17882,20334,17871,20331,17828,20331v6,-25,16,-75,43,-88c17903,20227,17910,20247,17916,2026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9" style="position:absolute;margin-left:488.25pt;margin-top:12.95pt;width:67.05pt;height:30.1pt;z-index:252948480" coordorigin="18225,19668" coordsize="2364,1062" path="m18225,19734v,214,,428,,642em18267,19712v,-22,,-29,,-44c18297,19707,18290,19726,18290,19779v,47,27,111,46,155c18357,19985,18388,20005,18425,20044v11,11,70,44,88,22c18530,20045,18572,19964,18579,19934v12,-52,29,-107,42,-155c18632,19737,18602,19726,18644,19712v,65,-15,118,-23,177c18601,20036,18616,20221,18644,20354v,14,,29,,43em18775,20243v,74,5,130,23,199c18809,20486,18776,20517,18821,20531v,-81,25,-205,-23,-266c18832,20254,18818,20243,18867,20243v43,,52,11,85,22c18960,20265,18967,20265,18975,20265em18998,19867v51,,103,,154,c19152,19889,19152,19897,19152,19912em18975,20022v,7,,15,,22c19024,20044,19037,20063,19087,20066v51,3,76,22,131,22em19464,19734v,172,-2,341,20,509c19492,20307,19484,20377,19484,20442v,59,,-35,,-45c19484,20254,19487,20117,19506,19978v7,-53,29,-88,43,-133c19562,19803,19571,19797,19595,19779v33,-26,46,-22,89,-22c19738,19757,19726,19804,19726,19845v,60,-59,75,-88,110c19594,20008,19558,20044,19506,20088v-23,20,-39,60,-42,89c19459,20224,19519,20238,19549,20265v44,40,88,35,135,66c19715,20351,19718,20349,19726,20376em19838,20199v,-7,,-15,,-22c19838,20258,19813,20380,19861,20442em19861,20088v,-22,,-29,,-44c19884,20074,19877,20078,19903,20088v7,27,16,40,23,67em20015,20221v,-7,,-15,,-22c19970,20210,19969,20219,19969,20265v,51,11,66,23,89c19992,20361,19992,20369,19992,20376v35,-9,64,-27,69,-67c20068,20256,20077,20167,20034,20155v,53,11,59,27,110c20074,20308,20078,20375,20080,20420v3,65,19,115,23,177c20104,20621,20100,20720,20080,20729v-22,,-31,,-46,c20034,20691,20018,20675,20015,20641v-4,-41,4,-55,19,-89c20058,20499,20100,20448,20126,20397v48,-94,71,-187,108,-287c20257,20049,20280,20023,20280,19955v,-21,,-29,,-43c20272,19958,20260,19997,20257,20044v-6,101,-19,240,23,332c20290,20397,20297,20418,20303,20442v,-52,-14,-92,-23,-133c20271,20267,20195,20224,20234,20243v21,10,37,37,69,44c20335,20294,20392,20295,20411,20265v26,-41,11,-193,23,-243c20434,20000,20434,19993,20434,19978v10,44,20,59,20,110c20454,20179,20451,20257,20480,20331v13,34,33,-14,43,-44c20523,20262,20525,20252,20546,20243v,49,12,92,19,133c20571,20411,20584,20432,20588,20464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49" style="position:absolute;margin-left:494.2pt;margin-top:2.75pt;width:13.9pt;height:8.1pt;z-index:253070336" coordorigin="18434,19308" coordsize="490,286" path="m18434,19410v42,,48,9,82,20c18544,19439,18588,19447,18615,19450v27,3,38,15,64,21em18739,19450v7,-28,35,-50,39,-60c18786,19370,18809,19334,18820,19329v22,,29,,22,-21c18842,19353,18824,19364,18820,19410v-4,41,-11,68,-21,101c18792,19533,18799,19570,18799,19593v-17,-5,-51,-20,-21,-20c18826,19573,18875,19573,18923,1957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" annotation="t"/>
          </v:shape>
        </w:pict>
      </w:r>
    </w:p>
    <w:p w:rsidR="00FC5851" w:rsidRDefault="00407C5B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09" style="position:absolute;margin-left:163.9pt;margin-top:10.35pt;width:31.4pt;height:40.15pt;z-index:252938240" coordorigin="6783,20155" coordsize="1106,1415" path="m6980,20265v15,-19,40,-58,23,-88c6991,20156,6937,20142,6914,20155v-41,22,-63,76,-88,110c6785,20321,6783,20351,6783,20420v,76,26,67,66,89c6899,20536,6908,20530,6957,20486v34,-31,61,-72,69,-110c7033,20344,7026,20299,7026,20265v-26,8,-36,50,-46,89c6971,20388,6989,20459,7003,20486v23,23,30,30,46,45em7226,20442v8,-36,29,-54,65,-66c7308,20370,7339,20376,7357,20376v,42,-8,63,-46,88c7271,20490,7239,20506,7226,20552v,8,,15,,23c7273,20588,7301,20597,7357,20597v58,,87,7,131,22c7496,20619,7503,20619,7511,20619v-36,36,-86,97,-135,110c7370,20731,7247,20769,7311,20774v15,,31,,46,em7665,20575v47,-61,56,-80,111,-133c7815,20405,7838,20366,7888,20354v-36,60,-58,105,-69,177c7812,20581,7812,20642,7842,20685v23,22,31,29,46,44em7134,21083v-43,11,-70,19,-85,66c7029,21210,7026,21258,7026,21326v,39,19,138,65,155c7152,21503,7277,21486,7334,21459v58,-27,83,-75,88,-133c7427,21267,7391,21226,7357,21194v-43,-40,-52,-45,-112,-45c7193,21149,7192,21160,7157,21194em7334,21039v-59,14,-51,36,-66,88c7243,21215,7193,21301,7180,21392v-10,67,2,118,23,1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0" style="position:absolute;margin-left:217.05pt;margin-top:11pt;width:24.5pt;height:39.5pt;z-index:252939264" coordorigin="8658,20177" coordsize="863,1393" path="m8924,20177v-50,,-93,-11,-131,22c8755,20232,8728,20265,8704,20309v-13,24,-65,77,-46,111c8678,20455,8729,20481,8770,20464v54,-22,78,-67,111,-110c8911,20316,8924,20315,8924,20265v,-7,,-15,,-22c8893,20254,8901,20281,8881,20309v-41,59,-16,71,,133c8889,20473,8900,20483,8924,20509em9035,20442v-8,,-15,,-23,c9032,20413,9056,20420,9101,20420v22,,77,42,46,66c9119,20508,9068,20523,9035,20552v-22,22,-29,29,-42,45c9034,20597,9061,20616,9101,20619v54,3,70,-9,111,22c9180,20665,9142,20694,9101,20707v-17,6,-94,22,-43,22em9255,20486v-21,-30,-20,-29,-20,-66c9291,20420,9314,20400,9366,20397v29,-2,60,,89,c9455,20448,9438,20445,9412,20486v-31,49,-88,78,-111,133c9291,20644,9299,20695,9324,20707v48,23,112,-15,154,-22c9492,20685,9506,20685,9520,20685em9078,21149v-18,-19,-58,-62,-66,-66c8984,21067,8942,21088,8924,21105v-42,39,-85,59,-108,111c8788,21278,8747,21365,8770,21436v16,51,107,103,154,112c8983,21560,9095,21558,9147,21525v66,-41,104,-77,108,-155c9257,21323,9272,21231,9235,21194v-30,-29,-139,-38,-177,-23c9030,21182,9023,21208,8993,21216em9170,21039v-67,64,-126,109,-158,198c8983,21318,8951,21397,8947,21481v,44,,59,,8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6" style="position:absolute;margin-left:408.8pt;margin-top:-.3pt;width:11.2pt;height:18.85pt;z-index:252945408" coordorigin="15422,19779" coordsize="394,664" path="m15664,19912v-35,-26,-47,-23,-92,-23c15542,19889,15503,19929,15487,19955v-35,55,-62,112,-65,177c15420,20179,15446,20236,15487,20265v62,44,124,62,197,66c15732,20334,15765,20296,15795,20265v33,-34,20,-88,20,-133c15815,20061,15792,20074,15749,20044v-31,-22,-25,-22,-65,-22em15772,19779v-44,,-46,-4,-65,21c15677,19839,15627,19905,15618,19955v-14,78,-37,165,-46,244c15563,20275,15583,20329,15595,20397v,15,,30,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7" style="position:absolute;margin-left:431.3pt;margin-top:.95pt;width:10.6pt;height:15.7pt;z-index:252946432" coordorigin="16215,19823" coordsize="375,554" path="m16392,19955v-42,,-57,-6,-89,23c16266,20011,16226,20060,16215,20110v-11,51,-12,154,20,199c16269,20356,16314,20374,16369,20376v76,3,120,6,177,-45c16595,20288,16589,20263,16589,20199v,-43,6,-90,-43,-111c16521,20077,16462,20069,16435,20066v-8,,-15,,-23,em16569,19823v-49,7,-80,19,-111,66c16409,19964,16414,20031,16392,20110v-16,58,-41,135,-23,199c16377,20324,16384,20339,16392,2035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" annotation="t"/>
          </v:shape>
        </w:pict>
      </w:r>
    </w:p>
    <w:p w:rsidR="00FC5851" w:rsidRDefault="00407C5B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14" style="position:absolute;margin-left:408.8pt;margin-top:13.85pt;width:126.5pt;height:93.4pt;z-index:252943360" coordorigin="15422,20857" coordsize="4462,3295" path="m19661,20857v-39,21,-67,48,-112,66c19484,20949,19398,20972,19329,20989v-65,16,-154,37,-219,44c19023,21043,18930,21047,18844,21055v-110,11,-223,12,-331,23c18251,21105,17976,21079,17716,21100v-74,6,-153,16,-222,22c17416,21129,17346,21137,17274,21166v-62,25,-145,51,-200,88c17023,21289,16962,21362,16923,21409v-58,70,-116,139,-157,221c16726,21709,16702,21766,16680,21851v-15,57,-28,119,-45,177c16625,22063,16627,22105,16612,22139v-18,40,,-21,,-45c16612,22024,16595,21951,16589,21896v-3,-32,-18,-60,-20,-67c16569,21927,16566,22050,16589,22117v9,25,-6,69,46,44c16648,22155,16713,22063,16723,22051v31,-38,48,-80,89,-111c16842,21918,16851,21933,16877,21917em15664,22581v-55,37,-130,71,-157,133c15463,22816,15426,22935,15422,23045v-2,68,-8,137,19,200c15462,23292,15492,23303,15530,23333em15730,23045v8,-35,17,-61,42,-88c15813,22913,15846,22895,15884,22846v24,-31,34,-29,42,-66c15918,22817,15891,22858,15884,22890v-11,53,-23,99,-23,155c15861,23069,15873,23154,15884,23178v17,39,33,34,42,67c15876,23298,15873,23262,15815,23288v-36,16,-40,23,-85,23c15722,23311,15715,23311,15707,23311v-77,,88,,88,c15935,23311,16075,23311,16215,23311em16766,22913v,-15,,-29,,-44c16737,22869,16695,22857,16680,22890v-19,42,-42,58,-45,111c16633,23049,16624,23114,16654,23156v17,24,105,83,135,89c16842,23255,16921,23250,16966,23222v24,-15,40,-62,42,-88c17013,23054,16976,23081,16923,23045v-13,-9,-88,-18,-92,-22c16831,23016,16831,23008,16831,23001em16989,22780v-62,6,-97,9,-135,66c16825,22889,16777,22973,16766,23023v-14,62,1,115,-20,177em17848,23001v-22,-32,-27,-52,-66,-66c17747,22923,17696,22960,17671,22979v-63,48,-103,100,-109,177c17556,23233,17573,23225,17628,23266v60,44,105,45,177,45c17870,23311,17916,23287,17936,23222v14,-43,3,-117,-20,-154c17887,23021,17854,23023,17805,23023v-23,,-30,,-23,22em17959,22957v-48,-21,-70,-38,-111,c17814,22988,17809,23065,17782,23111v-41,65,-55,84,-66,134em15907,23598v16,24,33,63,42,88c15964,23729,15987,23759,16038,23775v23,8,41,15,65,21em16169,23576v-73,28,-94,31,-154,88c15983,23695,15957,23737,15949,23775v,15,,29,,44em16723,23664v,34,7,64,23,89c16767,23787,16817,23829,16854,23841v37,13,95,,135,em17031,23775v,-30,,-59,,-89c16992,23686,16969,23685,16966,23730v-4,61,13,99,23,155c16996,23928,16992,24000,17008,24040v24,60,20,29,,88c17000,24153,16963,24168,16923,24151v-23,-10,-74,-32,-92,-45c16825,24099,16818,24091,16812,24084v40,-33,82,-28,131,-44c16958,24033,16974,24025,16989,24018em17671,23620v35,-11,20,-22,68,-22c17771,23598,17802,23618,17805,23642v6,44,-13,58,-43,88c17729,23763,17676,23795,17671,23841v-5,46,-1,49,23,67c17728,23933,17739,23930,17782,23930v48,,46,3,46,-45em17651,23796v-37,-17,-53,-15,-46,-43c17649,23753,17699,23762,17739,23775v61,20,114,36,177,44em18490,23642v27,34,23,44,23,88c18513,23774,18523,23804,18533,23841v14,52,2,39,46,67c18587,23915,18594,23923,18602,23930v12,-5,53,-22,65,-45c18682,23856,18690,23832,18690,23796v,-56,,35,,45c18690,23858,18732,23896,18756,23908v26,13,98,3,111,-23c18887,23846,18854,23802,18844,23775v-6,-17,,-49,,-67em19175,22824v,-7,,-14,,-21c19214,22813,19221,22835,19241,22869v36,61,97,97,111,176c19363,23108,19386,23200,19372,23266v-9,42,-57,101,-85,133c19257,23432,19218,23473,19175,23487v-8,,-15,,-23,em18710,23156v8,,15,,23,c18733,23147,18700,23141,18710,23134v3,-2,88,,23,c18717,23180,18681,23141,18690,23134v36,-30,19,-12,43,c18758,23147,18758,23166,18733,23178v-30,14,-14,11,-43,22c18690,23188,18697,23098,18733,23134v,7,,15,,22em18910,22913v,-39,2,-62,-43,-67c18816,22840,18794,22855,18756,22869v-38,14,-53,50,-89,66c18630,22951,18597,22979,18579,23023v-17,42,-23,59,-23,111c18556,23193,18565,23213,18579,23266v8,31,20,62,42,88c18640,23376,18682,23397,18710,23399v52,4,94,-32,134,-66c18872,23309,18906,23280,18910,23245v5,-41,2,-59,-23,-89c18880,23149,18874,23141,18867,23134em19021,22803v-53,,-36,6,-69,43c18897,22906,18865,22977,18821,23045v-54,83,-110,177,-154,266c18633,23381,18593,23439,18556,23510v-17,33,-39,75,-43,110c18513,23627,18513,23635,18513,23642em18821,22139v,51,-15,86,-23,133c18788,22330,18780,22391,18775,22448v-3,33,,192,,155c18775,22550,18769,22535,18756,22492v-11,-39,18,-30,-23,-44c18733,22494,18743,22499,18756,22537v9,26,27,40,65,44c18849,22584,18864,22542,18867,22514v4,-35,20,-18,20,-66em18998,21829v,-59,,35,,45c18998,21940,18998,22006,18998,22072v,-57,-7,-86,-23,-132c18975,21918,18975,21911,18975,21896v31,10,28,31,66,44c19077,21953,19101,21901,19110,21896v21,-11,38,-16,42,-45c19152,21844,19152,21836,19152,21829v-22,29,-38,74,-42,111c19105,21988,19140,21984,19175,21984v39,,53,-27,66,-44c19261,21920,19269,21916,19264,21896v37,11,22,18,42,44c19314,21947,19321,21955,19329,21962em19352,21940v,-22,,-44,,-66c19317,21874,19281,21878,19264,21917v-7,16,-40,37,-23,67c19249,21998,19314,22025,19329,22006v7,-9,41,-39,43,-44c19372,21955,19372,21947,19372,21940v-28,7,-74,37,-20,44c19402,21990,19425,21976,19464,21962v29,-10,20,-9,20,-45c19462,21925,19444,21936,19441,21962v-4,28,10,59,23,66c19472,22032,19536,22069,19549,22051v9,-13,42,-37,46,-45c19610,21977,19595,21943,19595,22006v,24,20,42,43,45c19667,22055,19699,22042,19706,22028v13,-26,20,-95,20,-66c19726,22072,19726,22183,19726,22293v,-80,9,-153,23,-221c19760,22017,19735,22005,19772,21962v11,-12,71,-43,89,-22c19875,21956,19876,21962,19883,21984v-8,24,-16,41,-45,44c19809,22031,19778,22028,19749,2202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" annotation="t"/>
          </v:shape>
        </w:pic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FC5851" w:rsidRDefault="00407C5B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13" style="position:absolute;margin-left:-7.65pt;margin-top:13pt;width:546.05pt;height:16.95pt;z-index:252942336" coordorigin="731,21984" coordsize="19262,598" path="m19992,22117v,-44,-15,-23,-23,em731,22249v,-51,19,28,20,44c754,22346,774,22369,774,22426v,39,23,150,23,111c797,22529,797,22522,797,22514v,-73,-14,-132,-23,-198c765,22253,751,22203,751,22139v,-22,,-30,,-45c803,22094,820,22103,862,22117v43,14,46,18,46,66c908,22229,915,22257,885,22293v-29,35,-58,42,-88,67em1128,22382v,-48,4,-46,-23,-66c1057,22280,1057,22298,1016,22338v-30,29,-23,48,-23,88c993,22452,995,22461,1016,22471v33,,65,-7,89,-23c1136,22428,1167,22395,1170,22360v,-7,,-15,,-22c1156,22349,1119,22355,1105,22382v-10,20,-17,43,-23,66c1136,22462,1122,22476,1170,22448v53,-30,105,-60,158,-88c1364,22341,1409,22281,1413,22316v,22,,30,23,22c1468,22328,1459,22332,1459,22293v-7,-19,-35,-37,-66,-21c1364,22287,1336,22332,1328,22360v-12,42,16,62,42,88c1403,22481,1432,22471,1479,22471v43,,72,-56,91,-67c1597,22388,1590,22379,1590,22338v-16,24,-42,61,,66c1617,22407,1649,22443,1679,22426v31,-17,50,-53,68,-66c1767,22346,1785,22331,1790,22293v2,-21,,-45,,-66c1778,22260,1767,22245,1767,22293v,49,11,33,23,67c1829,22360,1833,22354,1856,22338v25,-18,56,-63,65,-89c1934,22211,1934,22214,1944,22183v,46,10,51,23,89c1980,22310,1980,22309,1990,22338em2144,22338v,22,,30,23,22em2495,22206v55,-20,6,6,23,66c2528,22305,2539,22334,2564,22360v13,14,11,29,23,44c2594,22390,2614,22378,2606,22338v-8,-41,-34,-79,-65,-111c2503,22188,2476,22154,2429,22139v-20,,-28,,-42,c2437,22139,2472,22154,2518,22161v78,13,198,1,242,-22c2738,22145,2692,22143,2695,22183v2,26,23,72,46,89c2765,22289,2797,22319,2829,22316v7,-8,13,-15,20,-23c2868,22249,2874,22255,2849,22206v-22,-43,-49,-42,-89,-45c2754,22161,2747,22161,2741,22161v19,21,23,35,65,45c2850,22217,2899,22197,2937,22183v50,-18,63,-17,112,-22c3047,22165,2989,22226,2983,22249v-8,34,-15,57,-23,89c2960,22345,2960,22353,2960,22360v36,-25,44,-26,66,-67c3050,22248,3083,22207,3092,22161v8,-45,4,-21,22,-44c3109,22154,3098,22172,3092,22206v-6,35,-8,87,22,110c3142,22337,3175,22333,3203,22316v38,-22,46,-63,66,-89c3309,22174,3283,22210,3269,22183v-20,37,-18,46,-20,89c3246,22336,3257,22293,3292,22316v27,17,51,33,88,22c3427,22324,3424,22327,3426,22316v8,-43,-20,-56,-23,-67c3403,22242,3403,22234,3403,22227v-8,,-15,,-23,c3387,22275,3377,22278,3426,22293v39,12,99,-2,131,-21c3567,22266,3647,22191,3646,22183v,-22,,-30,-23,-22c3600,22206,3619,22181,3623,22206v5,36,19,54,23,87c3653,22342,3646,22398,3646,22448v23,-28,43,-55,65,-88c3729,22334,3765,22277,3777,22249v,-7,,-15,,-22c3761,22244,3743,22255,3734,22293v-11,46,1,72,23,89c3793,22410,3809,22415,3846,22382v37,-33,36,-45,42,-89c3878,22314,3851,22358,3846,22382v-5,22,-7,79,19,89c3900,22485,3931,22467,3954,22448v15,-13,65,-64,65,-66c4024,22362,4016,22337,4019,22316v-50,,-67,1,-108,22c3885,22338,3875,22340,3865,22360em4396,22072v32,-31,52,-51,89,-66c4533,21986,4547,21984,4596,21984v,42,6,57,-23,88c4549,22098,4499,22151,4485,22183v-20,44,41,44,65,44c4578,22227,4647,22244,4662,22272v16,30,-5,69,-23,88c4605,22396,4566,22415,4531,22448v-21,21,-28,32,-23,em4793,22206v36,60,57,70,111,110c4943,22345,4995,22335,5036,22360v26,25,38,32,68,22em5147,22206v-72,10,-45,20,-88,66c5022,22312,5002,22360,4970,22404v-23,32,-22,55,-43,88em5259,22072v,-26,-11,-74,19,-88c5297,21975,5348,21984,5370,21984v,42,-16,56,-23,88c5336,22119,5317,22141,5304,22183v-14,48,37,44,66,44c5411,22227,5422,22264,5436,22272v28,17,27,47,,88c5426,22375,5383,22441,5370,22448v-23,,-31,,-23,23em5767,22316v20,10,21,27,65,c5868,22295,5882,22255,5898,22227v-19,19,-34,23,-43,66c5855,22316,5855,22323,5855,22338v54,,112,12,154,-22c6036,22295,6050,22286,6075,22272v-7,2,-14,5,-43,44c5995,22365,5991,22361,5986,22426v,7,,15,,22c6034,22448,6058,22448,6098,22426v51,-28,90,-47,131,-88c6237,22331,6244,22323,6252,22316v-8,32,-47,67,-23,44c6251,22339,6264,22352,6275,22316v,-22,,-29,,-44c6226,22279,6224,22279,6186,22316v-13,13,-64,71,-69,88c6109,22429,6111,22482,6140,22492v40,14,82,-5,112,-21c6305,22442,6311,22420,6340,22382v28,-35,17,-25,23,-66c6331,22320,6287,22315,6275,22360v-8,29,-4,69,20,88c6325,22471,6366,22469,6406,22471v54,3,91,-31,131,-67c6562,22382,6615,22363,6629,22338v,-7,,-15,,-22c6631,22332,6616,22404,6649,22404v30,,35,-23,45,-44c6694,22353,6694,22345,6694,22338v-16,-10,-21,-32,-65,-22c6556,22333,6608,22351,6583,22404v-20,42,-26,42,,88c6605,22530,6658,22512,6694,22514v53,3,94,-31,132,-66c6857,22420,6885,22389,6914,22360v,65,-9,125,23,177c6945,22523,6966,22512,6957,22471v-10,-49,-60,-91,-85,-133c6841,22284,6823,22279,6783,22249v-8,-7,-15,-15,-23,-22c6810,22227,6852,22213,6891,22206v62,-12,125,-8,177,-23c7076,22183,7083,22183,7091,22183v-7,45,-20,64,-23,110c7066,22333,7054,22365,7049,22404v-5,44,15,80,42,110c7106,22531,7155,22554,7180,22537v12,-8,28,-67,23,-89c7195,22416,7168,22391,7134,22382v-37,-10,-54,6,-43,44c7091,22448,7091,22456,7114,22448em7422,22581v-40,,6,-44,23,-67em7468,22227v-19,-36,-26,-41,-23,-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" annotation="t"/>
          </v:shape>
        </w:pict>
      </w:r>
    </w:p>
    <w:p w:rsidR="00FC5851" w:rsidRP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FC5851" w:rsidRPr="00FC5851" w:rsidRDefault="00407C5B" w:rsidP="00DD15BF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20" style="position:absolute;margin-left:-3.25pt;margin-top:13.5pt;width:71.4pt;height:68.3pt;z-index:252949504" coordorigin="885,23156" coordsize="2519,2410" path="m1413,23443v-6,-19,-35,-40,-66,-22c1311,23442,1285,23493,1282,23531v-4,53,-10,116,23,155c1337,23724,1391,23708,1436,23708v62,,67,-2,111,-44c1577,23635,1570,23616,1570,23576v,-21,-24,-78,-46,-89c1499,23487,1489,23485,1479,23465em1502,23333v-26,8,-59,71,-66,110c1422,23523,1403,23604,1393,23686v-8,64,9,118,20,177em2252,23421v-10,-8,-68,-45,-85,-22c2152,23419,2126,23487,2121,23510v-8,38,5,103,23,132c2167,23678,2236,23705,2275,23708v47,3,102,-13,135,-44c2437,23638,2429,23611,2429,23576v,-37,-2,-54,-42,-66c2363,23502,2324,23510,2298,23510em2364,23311v-85,35,-53,19,-89,88c2249,23450,2252,23491,2252,23554v,91,20,117,46,199c2298,23760,2298,23768,2298,23775em2806,23598v53,,67,-17,112,-22c2946,23573,2977,23576,3006,23576em3226,23531v10,-38,36,-59,66,-88c3322,23413,3337,23382,3357,23354v48,-70,-19,38,-20,45c3327,23448,3318,23484,3314,23531v-4,50,18,70,23,111c3337,23664,3337,23671,3337,23686v-49,,-143,-17,-157,22c3247,23708,3295,23696,3357,23686v15,,31,,46,em1459,24327v,-28,-8,-59,-23,-66c1406,24247,1422,24250,1393,24239v-32,31,-45,52,-65,88c1299,24378,1285,24447,1282,24505v-2,32,29,119,65,132c1394,24654,1513,24645,1547,24615v45,-39,74,-77,89,-133c1645,24448,1610,24394,1590,24371v-17,-19,-61,-35,-88,-21c1472,24366,1465,24388,1459,24416em1590,24195v-41,15,-28,67,-43,110c1519,24386,1491,24462,1479,24548v-9,66,11,118,23,177em2098,24460v48,-31,47,-48,89,-89c2207,24351,2217,24295,2233,24283v6,,13,,19,c2220,24295,2214,24328,2210,24371v-5,53,-11,59,,111c2220,24530,2240,24550,2252,24593v7,26,16,40,23,66c2238,24687,2190,24699,2144,24703v-41,3,-57,-14,-69,22c2127,24715,2182,24688,2233,24681v63,-8,158,-3,219,-22c2493,24646,2512,24637,2564,24637em3203,24217v-23,-30,-17,-34,-43,-44c3125,24184,3120,24221,3092,24261v-42,59,-75,80,-86,155c2997,24478,3007,24525,3049,24571v26,29,93,34,131,22c3248,24571,3297,24510,3337,24460v28,-35,20,-67,20,-110c3357,24342,3357,24335,3357,24327v-51,,-68,9,-108,23c3241,24350,3234,24350,3226,24350em3337,24084v-44,7,-64,12,-68,67c3265,24208,3263,24294,3249,24350v-18,71,-27,149,-46,221c3195,24593,3188,24615,3180,24637em1305,23178v-21,-8,-23,-45,-69,c1185,23228,1127,23333,1105,23399v-51,155,-122,326,-154,486c894,24168,884,24462,908,24747v18,218,95,404,197,597c1172,25459,1197,25499,1259,2556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1" style="position:absolute;margin-left:98.8pt;margin-top:10.35pt;width:43.2pt;height:86.5pt;z-index:252950528" coordorigin="4485,23045" coordsize="1525,3052" path="m4531,24637v30,-12,18,-22,65,-22c4603,24615,4609,24615,4616,24615v,56,-24,38,-43,66c4564,24694,4543,24722,4508,24703v-8,-7,-15,-15,-23,-22c4507,24653,4515,24627,4550,24615v8,,15,,23,em5324,24460v27,-34,23,-45,23,-89c5347,24364,5347,24357,5347,24350v-35,,-48,5,-69,21c5230,24408,5233,24462,5213,24505v-18,39,-26,71,,110c5231,24642,5296,24651,5324,24637v25,-13,103,-58,112,-89c5438,24541,5456,24441,5455,24438v-6,-7,-13,-15,-19,-22c5410,24424,5394,24445,5390,24482v-4,37,-16,114,23,133c5436,24615,5443,24615,5436,24637em5547,24593v8,-25,14,-41,43,-45c5620,24544,5653,24501,5678,24548v20,39,-25,66,-46,89c5605,24665,5597,24694,5567,24725v-27,28,-20,52,-20,89c5587,24814,5603,24798,5632,24792v41,,52,4,66,-22em5898,24703v,-48,11,-55,46,-88c5971,24589,5976,24579,6009,24571v-17,38,-36,90,-42,132c5959,24755,5980,24787,5986,24836em5016,23200v7,-39,-11,-58,20,-89c5056,23091,5100,23060,5127,23045v7,,13,,20,c5114,23071,5115,23044,5082,23089v-41,56,-64,111,-89,177c4940,23406,4892,23565,4859,23708v-38,161,-60,343,-43,509c4833,24386,4889,24541,4927,24703v40,169,79,337,109,509c5062,25361,5100,25502,5104,25653v3,113,13,226,23,332c5132,26037,5135,26053,5147,26096v40,-18,48,-10,89,-44c5244,26045,5251,26037,5259,2603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7" style="position:absolute;margin-left:10.5pt;margin-top:14.1pt;width:73.9pt;height:89.65pt;z-index:252956672" coordorigin="1370,23178" coordsize="2608,3162" path="m1393,25433v8,-35,18,-62,43,-89c1464,25314,1483,25284,1502,25256v7,-7,15,-15,22,-22c1524,25367,1524,25499,1524,25632v-48,,-140,-16,-154,21c1449,25653,1516,25648,1590,25632v57,-12,100,-1,157,-22em2275,25256v-49,,-94,-10,-131,22c2108,25309,2087,25341,2075,25388v-7,26,9,99,23,111c2154,25548,2203,25544,2275,25544v45,,125,-28,154,-67c2438,25465,2465,25410,2452,25388v-18,-30,-56,-63,-88,-66c2327,25318,2289,25322,2252,25322em2410,25190v-36,23,-67,47,-92,88c2286,25329,2278,25418,2275,25477v-3,61,-14,130,23,176em2983,25123v-35,-24,-53,-23,-88,c2854,25149,2825,25157,2806,25212v-16,46,-23,81,-23,132c2783,25403,2849,25408,2895,25411v71,4,138,2,197,-44c3126,25341,3168,25295,3180,25256v8,-27,-43,-78,-66,-88c3089,25157,3034,25168,3006,25168em3092,25013v-40,42,-60,80,-86,132c2972,25213,2940,25267,2937,25344v-3,59,,118,,177em3380,23178v61,5,83,-3,134,22c3587,23235,3576,23275,3623,23333v67,84,87,169,134,265c3817,23719,3840,23827,3888,23951v49,127,79,238,89,376c3989,24501,3986,24688,3954,24858v-26,138,-70,266,-108,398c3808,25389,3757,25488,3691,25610v-56,104,-93,209,-157,309c3484,25997,3458,26086,3403,26162v-43,59,-85,117,-134,155c3251,26337,3244,26347,3249,263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0" style="position:absolute;margin-left:196.45pt;margin-top:12.85pt;width:34.5pt;height:85.9pt;z-index:252959744" coordorigin="7930,23134" coordsize="1218,3029" path="m8173,25411v-46,-21,-60,-23,-108,-23c8025,25388,8003,25428,7976,25455v-31,31,-42,88,-46,132c7927,25618,7970,25648,7996,25653v60,12,107,-8,154,-43c8187,25582,8196,25565,8196,25521v,-22,,-44,,-66c8149,25455,8150,25451,8130,25477v-17,22,-41,78,-23,110c8120,25610,8154,25635,8173,25653em8285,25632v-23,,-31,,-46,c8279,25641,8303,25653,8350,25653v39,,38,14,46,46c8361,25723,8339,25732,8307,25765v-26,27,-36,41,-45,66c8307,25831,8351,25831,8396,25831v-19,18,-62,62,-69,66c8323,25899,8267,25928,8285,25941v7,,15,,22,em8504,25699v9,-27,31,-41,69,-46c8594,25653,8602,25653,8616,25653v,47,-10,55,-43,89c8540,25775,8563,25775,8527,25787v46,,52,-10,89,-22c8638,25765,8644,25765,8658,25765v,41,-9,54,-19,88c8632,25879,8623,25893,8616,25919em8727,23134v18,31,35,58,66,88c8834,23263,8854,23326,8881,23377v30,58,56,156,66,221c8960,23685,8983,23776,8993,23863v9,78,4,165,19,243c9028,24191,9035,24262,9035,24350v,100,-12,191,-23,287c9012,24711,9012,24740,9012,24792em8970,24792v22,,28,,42,c9023,24761,9020,24770,9058,24770em9124,24747v23,,30,,23,-22c9139,24734,9105,24764,9101,24792v-23,145,-2,298,-23,442c9066,25311,9066,25400,9058,25477v-9,91,-22,176,-46,265c8990,25821,8984,25889,8947,25964v-28,56,-33,101,-66,154c8862,26149,8864,26142,8835,2616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9" style="position:absolute;margin-left:255.95pt;margin-top:4.7pt;width:27.6pt;height:92.8pt;z-index:252968960" coordorigin="10029,22846" coordsize="974,3273" path="m10363,23245v,70,-14,113,-26,176c10318,23516,10337,23633,10337,23730v,-95,7,-186,26,-265c10375,23416,10393,23384,10406,23333v12,-45,32,-39,65,-67c10516,23228,10516,23253,10560,23266v29,9,59,55,65,88c10634,23404,10639,23515,10606,23554v-33,39,-76,64,-112,88c10459,23665,10429,23672,10406,23620v-15,-35,25,-22,42,-22em10783,23686v27,30,56,60,85,89c10899,23805,10913,23834,10933,23863v23,22,31,30,46,45em11002,23686v-15,,-31,,-46,c10945,23717,10931,23728,10914,23775v-20,55,-48,101,-66,155c10829,23966,10822,23971,10825,23996em10648,22869v-47,9,-25,-30,-88,21c10503,22936,10461,23003,10429,23068v-41,84,-80,180,-112,265c10273,23449,10278,23567,10252,23686v-33,154,-84,296,-135,442c10079,24238,10075,24350,10052,24460v-20,98,-23,186,-23,287c10029,25049,10022,25360,10052,25653v7,64,18,141,23,200c10081,25918,10078,25967,10094,26030v5,19,7,82,23,88c10152,26131,10164,26096,10186,260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" annotation="t"/>
          </v:shape>
        </w:pict>
      </w:r>
    </w:p>
    <w:p w:rsidR="00DD15BF" w:rsidRPr="00DD15BF" w:rsidRDefault="00407C5B" w:rsidP="00DD15BF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polyline id="_x0000_s3334" style="position:absolute;z-index:252963840" points="689.1pt,2369.4pt,689.1pt,2369.4pt" coordorigin="5590,23598" coordsize="1,1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BASAAaAwAAAAAAMAAAAAAAABGWM9UiuaXxU+PBvi60uGbIgMeZAY+gETI0gAASBFFEhsCAJf+&#10;RhIbAgCX/lcNAAAABQM4C2UZIDIJAP7/AwHA/h9FMwkA/v8DAQD+f0U4CAD+HwD+tis2EEbRUUAA&#10;AAAAAAAAAJ1eOj8AAAA3AAAAAAoVAQxqkBB+ngEACgARIGA8+I7rg88B&#10;" annotation="t"/>
          </v:polylin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5" style="position:absolute;margin-left:121.25pt;margin-top:7.15pt;width:23.3pt;height:15.65pt;z-index:252964864" coordorigin="5278,23510" coordsize="821,553" path="m5524,23620v,-7,,-15,,-22c5513,23629,5489,23621,5478,23664em5478,23642v,-52,-25,-45,-42,-88c5426,23529,5408,23514,5370,23510v-66,-7,-48,56,-66,88c5288,23627,5254,23688,5278,23730v27,47,34,61,92,66c5453,23803,5423,23769,5478,23730v40,-28,79,-61,89,-110c5573,23587,5567,23544,5567,23510v-33,12,-40,44,-43,88c5521,23652,5483,23693,5501,23753v16,56,26,90,66,132em5698,23930v28,-7,71,-30,92,-45c5816,23866,5887,23841,5855,23841v-18,,-55,41,-65,67c5774,23948,5788,24029,5809,24062em5944,23996v25,-32,33,-56,65,-88c6040,23877,6057,23851,6098,23841v-21,27,-43,54,-46,89c6049,23973,6052,24019,6052,2406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6" style="position:absolute;margin-left:163.25pt;margin-top:8.35pt;width:18.15pt;height:16.3pt;z-index:252965888" coordorigin="6760,23554" coordsize="640,575" path="m6957,23598v-27,-40,-15,-44,-66,-44c6851,23554,6830,23561,6806,23598v-22,34,-43,94,-46,132c6757,23775,6758,23819,6806,23841v24,11,70,-11,85,-22c6909,23806,6974,23730,6980,23708v11,-39,23,-69,23,-110c6949,23611,6941,23631,6937,23686v-5,64,-3,118,20,177em7049,23908v28,-45,27,-32,65,-67c7142,23816,7172,23798,7180,23775v,33,-10,84,-23,110c7136,23925,7134,23948,7134,23996v,22,,30,23,22em7291,23930v,-37,3,-54,43,-67c7350,23858,7382,23863,7399,23863v-8,31,-20,62,-42,88c7325,23989,7298,24023,7268,24062v-24,32,-23,27,-23,66c7275,24128,7304,24128,7334,2412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7" style="position:absolute;margin-left:193.95pt;margin-top:7.15pt;width:21.3pt;height:21.9pt;z-index:252966912" coordorigin="7842,23510" coordsize="752,774" path="m8019,23642v,-51,12,-66,23,-88c8042,23532,8042,23525,8042,23510v-40,,-58,-6,-89,21c7917,23563,7889,23603,7865,23642v-13,22,-44,105,-23,133c7853,23790,7953,23805,7976,23796v39,-16,78,-57,109,-88c8107,23686,8151,23634,8130,23598v-8,-7,-15,-15,-23,-22c8095,23580,8049,23618,8042,23642v-16,56,1,134,23,177c8081,23855,8088,23861,8085,23885em8173,23974v,-55,9,-31,46,-66c8238,23890,8302,23870,8307,23863v,-21,-1,-29,20,-22c8308,23868,8287,23897,8285,23930v-2,28,-39,82,-23,110c8270,24047,8277,24055,8285,24062em8396,23951v,-55,25,-39,43,-66c8457,23858,8460,23863,8504,23863v8,,15,,23,c8517,23901,8505,23914,8484,23930v-23,17,-42,61,-45,88c8439,24025,8439,24033,8439,24040v60,,103,5,134,22c8594,24062,8600,24063,8593,24084v-26,28,-69,57,-89,89c8469,24230,8426,24241,8373,2428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0" style="position:absolute;margin-left:297.3pt;margin-top:2.1pt;width:15.6pt;height:23.85pt;z-index:252969984" coordorigin="11488,23333" coordsize="551,841" path="m11488,23354v,42,19,70,22,111c11517,23574,11519,23701,11488,23796v,8,,15,,23c11488,23761,11501,23718,11510,23664v11,-64,11,-136,20,-199c11536,23425,11551,23375,11596,23354v22,-10,62,-31,91,-21c11730,23348,11785,23401,11796,23443v18,66,2,162,-23,221c11751,23717,11714,23747,11665,23775v-21,12,-83,36,-112,21c11532,23777,11522,23770,11553,23775em11842,23775v,51,9,69,23,110c11874,23911,11876,23926,11907,23930v29,3,70,-8,89,-22c12031,23882,12038,23859,12038,23819v,-23,,-31,-23,-23c11993,23805,11977,23830,11973,23863v-6,53,15,92,23,133c12005,24040,12012,24085,12015,24128v,23,,30,,45c11965,24173,11947,24164,11907,24151v-29,-9,-34,-16,-42,-45c11893,24083,11917,24076,11950,24062v45,-21,59,-28,88,-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1" style="position:absolute;margin-left:326.75pt;margin-top:1.5pt;width:35.7pt;height:88.35pt;z-index:252971008" coordorigin="12527,23311" coordsize="1260,3118" path="m12546,23377v,48,-17,85,-19,133c12522,23635,12527,23760,12527,23885v25,-38,19,-62,19,-110c12546,23688,12556,23612,12569,23531v7,-45,12,-75,43,-110c12642,23387,12681,23399,12723,23399v51,,61,33,89,66c12841,23499,12849,23573,12835,23620v-15,53,-26,113,-66,155c12721,23826,12702,23858,12635,23863v-36,3,-68,19,-43,c12599,23856,12605,23848,12612,23841em13012,23819v26,-39,39,-61,88,-66c13137,23749,13137,23754,13166,23775v-32,39,-53,68,-88,110c13043,23927,13022,23975,12989,24018v-19,25,-47,66,,88c13036,24128,13088,24096,13123,24084v21,,27,-1,20,-22em12989,24018v-49,-36,-46,-22,23,-22c13078,23996,13143,23996,13209,23996em13386,23311v55,53,79,89,111,154c13541,23553,13577,23637,13609,23730v25,72,52,170,65,244c13691,24075,13728,24185,13740,24283v9,75,12,145,23,222c13772,24570,13786,24632,13786,24703v,200,-2,412,-23,597c13750,25409,13772,25506,13740,25610v-13,43,-32,92,-43,132c13680,25804,13653,25857,13632,25919v-19,57,-49,117,-69,177c13543,26157,13529,26196,13497,26250v-27,46,-61,89,-88,134c13391,26414,13417,26391,13386,264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" annotation="t"/>
          </v:shape>
        </w:pict>
      </w:r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38" style="position:absolute;margin-left:236.6pt;margin-top:15.15pt;width:10.6pt;height:7.55pt;z-index:252967936" coordorigin="9347,24371" coordsize="374,267" path="m9389,24416v36,-9,70,-12,109,-23c9555,24376,9593,24371,9655,24371v39,,51,-3,65,22em9347,24615v21,32,58,22,108,22c9527,24637,9582,24615,9655,24615v30,,46,-4,65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" annotation="t"/>
          </v:shape>
        </w:pict>
      </w:r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22" style="position:absolute;margin-left:161.4pt;margin-top:0;width:18.15pt;height:14.45pt;z-index:252951552" coordorigin="6694,24416" coordsize="641,509" path="m6937,24460v-7,-19,-47,-42,-65,-44c6843,24412,6804,24442,6783,24460v-32,28,-74,72,-89,111c6685,24594,6690,24647,6714,24659v35,17,106,-3,135,-22c6871,24622,6926,24571,6937,24548v17,-35,14,-34,,-66c6893,24493,6891,24503,6891,24548v,41,2,81,23,111c6922,24666,6929,24674,6937,24681em7049,24659v-38,,-53,8,-46,-22c7032,24637,7062,24637,7091,24637v,43,4,55,-23,88c7042,24756,7008,24775,7003,24814v-5,41,57,22,88,22em7226,24725v-23,,-31,,-46,c7195,24668,7208,24702,7245,24681v37,-21,44,-22,89,-22c7334,24702,7338,24714,7311,24747v-24,28,-71,77,-85,111c7217,24881,7209,24899,7203,24924v41,,55,-15,88,-22c7305,24902,7320,24902,7334,2490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3" style="position:absolute;margin-left:195.25pt;margin-top:3.15pt;width:18.8pt;height:16.35pt;z-index:252952576" coordorigin="7888,24527" coordsize="663,576" path="m8130,24571v-8,-25,-29,-40,-65,-44c8020,24522,8012,24541,7976,24571v-50,41,-47,60,-69,110c7893,24713,7888,24710,7888,24747v41,9,85,37,131,23c8073,24754,8152,24727,8173,24681v14,-30,23,-51,23,-88c8138,24579,8160,24576,8107,24593v-13,4,-53,62,-42,88c8080,24719,8098,24754,8130,24770em8196,24814v-8,,-15,,-23,c8184,24771,8195,24770,8239,24770v8,,15,,23,c8262,24822,8237,24815,8219,24858v-16,39,-42,77,-69,110c8159,24994,8182,25009,8219,25013v37,4,34,5,43,-23em8396,24836v-23,,-30,,-23,-22c8413,24814,8426,24796,8462,24792v21,,28,,42,c8504,24829,8499,24837,8484,24858v-26,35,-52,20,-68,66c8416,24932,8416,24939,8416,24947v44,,54,10,88,21c8527,24968,8535,24968,8550,24968v,42,6,58,-23,89c8504,25079,8497,25086,8484,2510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1" style="position:absolute;margin-left:265.4pt;margin-top:1.25pt;width:20pt;height:18.85pt;z-index:252960768" coordorigin="10363,24460" coordsize="706,664" path="m10383,24460v21,,,6,,67c10383,24594,10363,24654,10363,24725v,83,-4,191,20,243c10383,24975,10383,24983,10383,24990v29,-9,36,-36,65,-66c10492,24879,10499,24818,10537,24770v53,-67,56,-108,88,-177c10641,24558,10648,24569,10648,24527v-12,45,-23,56,-23,110c10625,24704,10637,24752,10648,24814v10,55,31,99,43,154c10691,24975,10691,24983,10691,24990em10825,24902v37,9,60,36,89,66c10946,25001,10970,25008,11002,25035v33,28,33,12,43,44em11068,24902v-51,,-108,-12,-135,45c10917,24981,10914,25015,10914,25057v,37,,44,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2" style="position:absolute;margin-left:294.75pt;margin-top:3.15pt;width:18.15pt;height:21.3pt;z-index:252961792" coordorigin="11399,24527" coordsize="640,752" path="m11488,24527v-32,31,-58,65,-66,110c11412,24690,11383,24758,11399,24814v5,17,49,102,66,110c11499,24941,11552,24924,11576,24902v34,-31,66,-72,89,-110c11695,24743,11703,24671,11707,24615v2,-22,,-45,,-67c11680,24558,11668,24597,11665,24637v-6,93,2,178,22,265c11697,24946,11695,24979,11730,24990em11842,24902v12,47,32,45,65,66c11943,24991,11951,24990,11996,24990v8,,41,-42,42,-43c12038,24939,12038,24932,12038,24924v,-22,,-30,-23,-22c12015,24940,11998,24956,11996,24990v-4,66,9,121,19,178c12021,25201,12015,25244,12015,25278v-35,,-81,-6,-108,-22c11880,25240,11867,25231,11842,25212v39,-10,60,-22,108,-22c11965,25190,11981,25190,11996,251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3" style="position:absolute;margin-left:326.75pt;margin-top:5pt;width:18.15pt;height:19.45pt;z-index:252962816" coordorigin="12527,24593" coordsize="640,686" path="m12546,24593v,53,-16,82,-19,132c12524,24786,12505,24900,12546,24947v45,51,41,37,89,21c12665,24958,12701,24914,12723,24880v35,-55,53,-116,66,-177c12793,24683,12789,24657,12789,24637v-21,8,-37,61,-43,88c12735,24777,12752,24834,12769,24880v17,45,36,100,66,133c12843,25020,12850,25028,12858,25035em12923,24990v9,-25,30,-39,66,-43c13039,24942,13060,24959,13078,24968v7,,15,,22,c13093,24989,13057,25028,13035,25057v-22,30,-75,53,-89,88c12938,25164,12908,25208,12923,25234v14,23,65,41,89,44c13041,25281,13084,25287,13100,25256v,-7,,-15,,-22c13076,25216,13040,25180,13012,25168v-30,-13,-40,-17,-66,-45c13019,25123,13093,25123,13166,251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2" style="position:absolute;margin-left:13pt;margin-top:2.35pt;width:.05pt;height:.65pt;z-index:252992512" coordorigin="1459,24499" coordsize="1,23" path="m1459,24499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BHQICBAEgAGgMAAAAAADAAAAAAAAARljPVIrml8VPjwb4utLhmyIDHmQGPoBEyNIAAEgRRRIb&#10;AgCX/kYSGwIAl/5XDQAAAAUDOAtlGSAyCQD+/wMBwP4fRTMJAP7/AwEA/n9FOAgA/h8A/rYrNhVG&#10;0VFAnV46PwAAADcAAAA7Cj4Wgv4Je/gl8AAAhvetN71pwLq7AACH5k7lZ4BBKnHI5L5XRY/LK/Go&#10;NWZTg2qwLavEYgoAESCAbVr564PPAY==&#10;" annotation="t"/>
          </v:shape>
        </w:pict>
      </w:r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24" style="position:absolute;margin-left:266.6pt;margin-top:10.55pt;width:20pt;height:20.1pt;z-index:252953600" coordorigin="10406,25367" coordsize="705,708" path="m10448,25544v-23,44,-19,80,-19,132c10429,25772,10429,25868,10429,25964v,56,,-35,,-45c10429,25884,10391,25871,10406,25831v25,-67,20,-130,42,-199c10473,25555,10467,25480,10514,25411v27,-39,21,-44,69,-44c10612,25367,10654,25356,10671,25388v21,40,20,84,20,133c10691,25585,10660,25625,10625,25676v-26,38,-68,74,-111,89c10493,25765,10485,25765,10471,25765v29,22,56,46,89,66c10606,25859,10651,25883,10691,25919v26,24,24,39,46,66em10933,25875v10,39,38,60,69,89c11023,25983,11031,25987,11025,26008v33,9,47,22,85,22em11110,25897v-35,18,-41,26,-65,22c11037,25956,11013,25975,11002,26008v-6,17,,48,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5" style="position:absolute;margin-left:302.3pt;margin-top:12.45pt;width:15pt;height:23.8pt;z-index:252954624" coordorigin="11665,25433" coordsize="528,841" path="m11665,25565v,95,7,178,22,266c11691,25854,11687,26006,11687,25964v-24,-57,-22,-92,-22,-155c11665,25723,11659,25647,11687,25565v19,-55,53,-110,109,-132c11835,25418,11857,25446,11884,25455v28,9,35,71,23,110c11887,25631,11819,25674,11773,25720v-36,36,-62,52,-86,89c11662,25847,11659,25867,11707,25897v45,29,107,41,158,44c11901,25941,11908,25941,11930,25941em12038,25787v-14,,-28,,-42,c11996,25816,11964,25857,11973,25875v10,22,30,71,42,89c12031,25988,12080,25994,12107,25985v14,-5,80,-57,85,-66c12197,25911,12218,25833,12192,25875v-21,34,-19,48,-19,89c12173,26067,12173,26170,12173,26273v-43,,-56,5,-89,-23c12051,26222,12025,26209,11996,26184v23,-9,51,-36,88,-43c12098,26141,12113,26141,12127,261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6" style="position:absolute;margin-left:332.95pt;margin-top:14.95pt;width:18.85pt;height:20.65pt;z-index:252955648" coordorigin="12746,25521" coordsize="664,730" path="m12789,25544v,93,-8,175,-20,265c12761,25873,12785,25924,12789,25985v3,39,-12,34,23,45c12812,25982,12797,25965,12789,25919v-19,-103,-4,-244,23,-332c12822,25554,12837,25524,12878,25521v50,-4,97,-8,134,23c13044,25571,13035,25593,13035,25632v,58,-45,84,-89,110c12889,25777,12844,25817,12789,25853v-52,35,-43,29,-43,88c12781,25969,12833,26000,12878,26008v55,10,99,22,157,22em13166,25964v-21,-21,-28,-25,-23,-45c13191,25919,13243,25907,13278,25941v27,27,18,62,,89c13251,26070,13201,26107,13166,26141v-18,17,-80,59,-66,88c13117,26266,13178,26250,13209,26250v51,,72,7,111,-21em13166,26141v-42,-32,-54,-25,23,-45c13254,26079,13341,26096,13409,260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8" style="position:absolute;margin-left:117pt;margin-top:12.45pt;width:25.65pt;height:15.05pt;z-index:252957696" coordorigin="5127,25433" coordsize="906,532" path="m5347,25544v,-35,14,-92,-23,-111c5294,25418,5256,25438,5236,25455v-28,24,-80,78,-89,110c5138,25598,5111,25685,5127,25720v11,23,64,34,86,22c5258,25717,5316,25675,5347,25632v26,-36,63,-89,66,-133c5415,25470,5413,25426,5413,25455v-23,36,-40,85,-43,132c5367,25635,5365,25677,5390,25699v27,23,56,35,88,43em5567,25653v9,-33,26,-61,65,-66c5653,25584,5677,25587,5698,25587v,39,6,59,-20,89c5652,25706,5641,25733,5613,25765v30,12,18,22,65,22c5701,25787,5765,25787,5744,25831v-13,29,-66,65,-89,88c5648,25926,5581,26003,5632,25941em5875,25787v9,-26,19,-39,46,-67c5939,25701,5998,25639,6009,25632v23,-15,40,-25,23,21c6015,25698,5991,25739,5986,25787v-3,28,16,41,23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9" style="position:absolute;margin-left:161.4pt;margin-top:11.8pt;width:21.3pt;height:14.45pt;z-index:252958720" coordorigin="6694,25411" coordsize="752,509" path="m6872,25521v-9,-35,-35,-55,-46,-88c6826,25426,6826,25418,6826,25411v-32,8,-68,35,-89,66c6703,25527,6694,25551,6694,25610v,31,4,78,43,89c6791,25715,6849,25682,6891,25653v40,-28,55,-69,66,-109c6968,25503,6943,25490,6937,25477v,-7,,-15,,-22c6878,25469,6910,25480,6891,25521v-18,38,-26,74,,111c6914,25653,6922,25661,6937,25676em7068,25653v-37,-29,-53,-21,,-21c7109,25632,7145,25620,7157,25653v-10,31,-31,27,-43,67c7103,25756,7103,25728,7091,25765v11,33,27,22,66,22c7165,25787,7172,25787,7180,25787v,47,5,46,-23,66c7125,25876,7050,25953,7068,25919v8,-7,15,-15,23,-22em7311,25653v-18,-28,4,-28,46,-43c7380,25602,7421,25610,7445,25610v,45,-1,52,-23,89c7396,25742,7370,25774,7334,25809v-38,37,-26,47,,66c7381,25909,7388,25898,7445,258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3" style="position:absolute;margin-left:14.25pt;margin-top:12.3pt;width:.65pt;height:1.9pt;z-index:252993536" coordorigin="1502,25428" coordsize="23,67" path="m1524,25428v,35,-22,17,-22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lastRenderedPageBreak/>
        <w:pict>
          <v:shape id="_x0000_s3451" style="position:absolute;margin-left:71.8pt;margin-top:11pt;width:23.65pt;height:31.15pt;z-index:253072384" coordorigin="3533,515" coordsize="834,1099" path="m3675,1106v,-7,,-14,,-21c3722,1085,3738,1077,3777,1064v32,-11,87,,121,em3980,983v,-46,17,-28,21,-61c4005,892,4029,899,4040,861v,-23,2,-32,21,-41c4052,857,4040,877,4040,922v,58,5,96,21,142c4066,1079,4061,1108,4061,1125v-42,,-42,12,-60,21c3981,1146,3974,1146,3961,1146v8,25,27,37,61,41c4055,1191,4085,1167,4121,1167v21,,43,,64,em4142,597v-27,-22,-46,-47,-60,-61c4066,520,4054,517,4022,515v-52,-3,-82,3,-124,21c3856,554,3833,564,3798,597v-29,27,-105,74,-123,102c3654,731,3645,767,3614,800v-31,32,-51,78,-60,122c3543,978,3533,1025,3533,1085v,82,8,149,21,224c3564,1366,3577,1404,3614,1451v32,40,79,75,121,101c3785,1583,3840,1610,3898,1613v54,3,100,6,142,-20c4092,1561,4152,1502,4185,1451v45,-69,72,-123,99,-203c4315,1158,4354,1058,4366,963v11,-85,-7,-166,-40,-244c4302,663,4242,600,4185,576v-74,-31,-192,-32,-266,c3857,603,3792,662,3735,69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52" style="position:absolute;margin-left:194.5pt;margin-top:11pt;width:23.65pt;height:33.5pt;z-index:253073408" coordorigin="7862,515" coordsize="834,1181" path="m8270,1106v67,,135,,202,em8532,963v20,-27,26,-58,43,-82c8582,874,8589,868,8596,861v-10,29,-21,32,-21,81c8575,1030,8575,1119,8575,1207v-51,,-78,-7,-103,-20c8444,1172,8490,1187,8514,1187v52,,61,-6,103,-20c8639,1167,8648,1164,8656,1146em8596,597v-43,-36,-62,-39,-103,-61c8442,508,8443,525,8390,536v-76,16,-98,39,-162,82c8166,659,8119,684,8065,739v-57,57,-102,117,-142,183c7883,988,7866,1071,7862,1146v-4,76,4,137,43,204c7952,1430,7981,1486,8047,1552v61,62,104,85,181,122c8290,1703,8329,1701,8390,1674v77,-34,119,-68,163,-142c8608,1440,8650,1331,8677,1228v23,-89,18,-174,18,-265c8695,906,8661,879,8617,841v-41,-35,-74,-54,-124,-61c8486,780,8479,780,8472,78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" annotation="t"/>
          </v:shape>
        </w:pict>
      </w:r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43" style="position:absolute;margin-left:11.7pt;margin-top:15.9pt;width:38.2pt;height:28.9pt;z-index:252973056" coordorigin="1413,1267" coordsize="1348,1019" path="m1747,1334v-18,-26,-30,-54,-68,-67c1653,1258,1606,1278,1590,1290v-49,36,-82,54,-111,111c1449,1461,1424,1576,1413,1644v-15,94,10,176,23,265c1448,1987,1467,2008,1524,2064v30,29,91,59,132,66c1705,2139,1778,2136,1813,2107v53,-44,80,-63,108,-132c1955,1891,1986,1823,1990,1732v3,-74,4,-153,-23,-221c1951,1470,1895,1432,1856,1422v-18,-5,-181,4,-155,23c1724,1445,1731,1445,1724,1467em1790,1842v30,30,60,59,89,89c1940,1993,2005,2079,2075,2130v48,35,92,67,135,110c2242,2272,2242,2250,2252,2285v23,,31,,46,em2672,1666v30,,84,15,23,44c2673,1710,2666,1710,2652,1710v9,-38,24,-62,66,-66c2740,1644,2746,1644,2760,1644v,39,-13,51,-19,66c2723,1752,2722,1754,2672,1754v,-36,-14,-62,23,-66c2741,1683,2732,1699,2760,171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4" style="position:absolute;margin-left:63.1pt;margin-top:14.05pt;width:42.05pt;height:31.35pt;z-index:252974080" coordorigin="3226,1201" coordsize="1483,1107" path="m3314,2174v-7,7,-15,15,-22,22c3315,2174,3333,2153,3357,2107v35,-66,83,-129,112,-198c3509,1813,3566,1721,3600,1622v32,-92,69,-177,111,-266c3732,1313,3763,1266,3777,1224v,-8,,-15,,-23c3777,1250,3762,1289,3757,1334v-12,105,9,211,20,310c3786,1721,3791,1794,3823,1864v22,48,28,94,65,134c3912,2023,3928,2074,3934,2107v8,49,-11,48,-23,67em3514,1887v111,,221,,332,c3846,1909,3846,1917,3823,1909em3249,2307v,-22,,-30,-23,-22c3275,2295,3305,2307,3357,2307v60,,108,-12,157,-22c3547,2278,3589,2285,3623,2285em3954,2196v-21,,-29,,-43,c3918,2217,3947,2231,3977,2240v60,19,156,,219,em4396,1511v60,,250,-24,266,22em4462,1754v75,,136,2,200,22c4688,1776,4698,1778,4708,179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8" style="position:absolute;margin-left:235.95pt;margin-top:4.05pt;width:38.2pt;height:31.35pt;z-index:252978176" coordorigin="9324,848" coordsize="1348,1106" path="m9366,1201v15,45,20,58,23,112c9392,1370,9425,1408,9432,1467v8,69,26,134,46,199c9495,1722,9526,1759,9566,1798v29,28,64,47,89,66c9678,1882,9679,1885,9720,1887v48,3,97,-20,112,-23c9869,1856,9874,1861,9897,1842v29,-24,29,-47,46,-66c9970,1746,9970,1700,9986,1666v14,-30,21,-51,23,-88c10014,1492,9997,1385,9986,1334v-8,-39,-4,-42,-23,-67c9939,1236,9935,1221,9917,1201v-27,-30,-59,-47,-85,-66c9808,1117,9776,1075,9766,1069v-27,-17,-61,-11,-91,-22c9643,1036,9626,1027,9589,1025v-51,-3,-69,10,-91,22c9473,1060,9446,1077,9432,1091v-29,30,-47,56,-66,89c9332,1240,9324,1263,9324,1334v,22,,30,,45em10009,1622v8,36,32,56,43,88c10065,1746,10069,1789,10094,1821v22,28,28,62,46,88c10158,1935,10179,1946,10206,1953em10186,1135v40,,56,-16,85,-22c10325,1102,10392,1113,10448,1113em10560,1047v26,-33,30,-42,46,-66c10625,954,10644,924,10648,892v8,-65,14,-24,,c10621,938,10643,952,10625,1002v-12,34,-37,91,-19,133c10622,1173,10638,1207,10648,1246v-53,,-185,-20,-200,21c10485,1267,10703,1266,10648,1290v-8,,-15,,-23,em9943,1556v-9,,-17,,-26,c9917,1608,9927,1590,9963,1622v35,31,75,44,112,66c10109,1708,10129,1724,10163,1732v,22,,30,23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50" style="position:absolute;margin-left:306pt;margin-top:5.9pt;width:13.9pt;height:21.35pt;z-index:252980224" coordorigin="11796,914" coordsize="489,753" path="m11796,1002v,78,14,150,23,222c11831,1318,11847,1401,11884,1489v27,63,84,100,112,155c12011,1673,11996,1666,12038,1666v28,-36,52,-87,69,-133c12142,1439,12168,1343,12192,1246v19,-77,38,-196,69,-265c12275,951,12282,888,12261,914v-7,8,,56,,6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" annotation="t"/>
          </v:shape>
        </w:pict>
      </w:r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45" style="position:absolute;margin-left:115.05pt;margin-top:.8pt;width:20.75pt;height:21.95pt;z-index:252975104" coordorigin="5059,1313" coordsize="732,774" path="m5127,1313v30,10,28,34,43,66c5195,1434,5227,1517,5236,1578v13,82,14,164,42,243c5297,1876,5333,1947,5347,1998v15,54,29,36,43,66c5390,2071,5390,2079,5390,2086v23,-30,33,-54,46,-88c5457,1944,5492,1878,5501,1821v16,-97,49,-191,66,-288c5571,1512,5610,1420,5590,1401v-8,,-15,,-23,c5567,1449,5562,1439,5524,1467em5059,1356v36,,82,-6,111,-22c5208,1313,5233,1313,5278,1313v31,,40,14,69,21em5524,1334v48,,70,-9,108,-21c5674,1299,5745,1313,5790,131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6" style="position:absolute;margin-left:159.55pt;margin-top:3.3pt;width:20.65pt;height:12.55pt;z-index:252976128" coordorigin="6629,1401" coordsize="729,442" path="m6629,1556v59,,98,-10,154,-23c6835,1521,6903,1533,6957,1533em6629,1754v28,23,67,34,108,22c6796,1759,6827,1754,6891,1754v30,,44,,66,em7068,1401v29,20,76,35,112,44c7224,1456,7268,1463,7311,1467v47,4,46,25,46,66c7357,1570,7317,1596,7291,1622v-33,33,-91,92,-111,132c7176,1763,7139,1829,7157,1842v8,,15,,2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7" style="position:absolute;margin-left:197.75pt;margin-top:.15pt;width:28.2pt;height:18.2pt;z-index:252977152" coordorigin="7976,1290" coordsize="995,642" path="m8239,1334v-27,52,-33,109,-66,155c8118,1566,8083,1644,8042,1732v-24,51,-26,111,-46,155c7978,1907,7971,1912,7976,1931v27,-39,42,-87,66,-133em8219,1290v19,7,37,57,43,89c8276,1452,8265,1528,8285,1599v16,55,45,126,65,177c8365,1815,8380,1876,8396,1909v7,7,13,15,20,22em8107,1821v-7,-8,-15,-15,-22,-23c8114,1777,8159,1763,8196,1754v40,-10,90,,131,em8616,1599v41,-29,65,-6,111,-21c8776,1562,8806,1556,8858,1556v8,,15,,23,em8658,1710v-8,37,55,34,112,22c8839,1717,8905,1712,8970,168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9" style="position:absolute;margin-left:290.4pt;margin-top:4.55pt;width:3.1pt;height:.05pt;z-index:252979200" coordorigin="11245,1445" coordsize="109,1" path="m11268,1445v28,,57,,85,c11334,1445,11214,1445,11268,14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gBHQIKAgEgAGgMAAAAAADAAAAAAAAARljPVIrml8VPjwb4utLhmyIDHmQGPoBEyNIAAEgRRRIb&#10;AgCX/kYSGwIAl/5XDQAAAAUDOAtlGSAyCQD+/wMBwP4fRTMJAP7/AwEA/n9FOAgA/h8A/rYrNhVG&#10;0VFAS1w6PwAAADcAAAA6ClgghPwTQfgmhAYseTLky4sYxxyZYYsuQyZQgv45m/jmcAAAAACH5crl&#10;f7lAZrIpbH5RV45CqrPprF6NUb1FbTUKjEpdTaBJarSd95XACgARINBpbtX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53" style="position:absolute;margin-left:262.25pt;margin-top:15.8pt;width:17.5pt;height:11.3pt;z-index:252983296" coordorigin="10252,1842" coordsize="617,399" path="m10252,1931v45,,46,-12,65,-22c10324,1909,10330,1909,10337,1909v30,34,33,65,-20,89c10295,1998,10287,1997,10294,2019v10,29,31,27,43,67c10350,2129,10324,2160,10317,2174v-12,26,-29,35,-65,45em10429,2064v19,28,29,72,65,89c10518,2165,10555,2169,10583,2174em10560,2107v-32,32,-84,67,-89,112c10471,2241,10470,2248,10448,2240em10691,1931v9,-34,26,-63,65,-67c10784,1861,10817,1824,10848,1842v51,29,1,66,-23,89c10795,1960,10766,1989,10737,2019v34,26,88,18,111,67c10858,2107,10801,2167,10783,2174v-24,10,-43,16,-69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56" style="position:absolute;margin-left:322.25pt;margin-top:8.35pt;width:11.4pt;height:8.75pt;z-index:252986368" coordorigin="12369,1578" coordsize="401,310" path="m12392,1644v-51,,26,-20,43,-22c12443,1622,12450,1622,12458,1622v,54,-26,38,-43,66c12404,1705,12397,1733,12392,1754v25,-19,60,-45,66,c12460,1767,12421,1838,12415,1842v-25,16,-33,36,-46,em12681,1599v20,-6,33,-37,65,-21c12761,1586,12789,1651,12769,1666v-18,14,-50,38,-65,44c12713,1742,12736,1736,12746,1754v18,35,-12,63,-42,67c12664,1826,12696,1831,12658,1842em12527,1754v,22,,45,,67c12559,1833,12533,1831,12569,1842v11,31,6,22,43,22em12635,1710v,7,,15,,22c12597,1744,12622,1763,12592,1798v-27,31,-59,59,-88,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" annotation="t"/>
          </v:shape>
        </w:pict>
      </w:r>
    </w:p>
    <w:p w:rsidR="00DD15BF" w:rsidRP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51" style="position:absolute;margin-left:93.2pt;margin-top:8.85pt;width:16.95pt;height:11.3pt;z-index:252981248" coordorigin="4288,2174" coordsize="598,399" path="m4288,2219v25,-10,28,-38,43,-45c4339,2174,4346,2174,4354,2174v29,11,19,30,19,66c4373,2275,4344,2269,4331,2307v-12,35,-11,9,-23,44c4345,2351,4382,2351,4419,2351v,24,-7,78,-23,88c4371,2455,4371,2461,4331,2461em4485,2395v35,9,55,34,88,44c4581,2439,4588,2439,4596,2439em4596,2373v-8,,-15,,-23,c4561,2406,4550,2391,4550,2439v,34,-19,52,-19,89em4639,2240v10,-28,37,-27,46,-44c4685,2174,4685,2166,4708,2174v29,11,19,30,19,66c4727,2275,4705,2303,4685,2329v62,,102,4,154,22c4894,2370,4896,2384,4859,2439v-25,37,-60,76,-86,111c4765,2557,4758,2565,4750,257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52" style="position:absolute;margin-left:129.45pt;margin-top:5.7pt;width:16.3pt;height:11.95pt;z-index:252982272" coordorigin="5567,2064" coordsize="574,421" path="m5590,2130v-37,,13,-17,23,-23c5619,2107,5626,2107,5632,2107v34,11,23,26,23,67c5655,2216,5648,2215,5632,2240v-18,27,-44,38,-65,45c5596,2285,5636,2255,5655,2263v55,24,9,63,,88c5641,2390,5605,2397,5590,2418v,24,2,29,23,em5790,2329v24,26,55,56,85,66c5893,2401,5925,2395,5944,2395em5921,2307v-33,23,-61,21,-66,66c5851,2409,5832,2420,5832,2461em6032,2107v,-21,,-29,,-43c6062,2064,6101,2052,6117,2086v15,32,2,110,-19,133c6070,2251,6085,2252,6052,2263v23,,77,6,88,22c6160,2315,6133,2375,6117,2395v-32,40,-65,63,-108,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54" style="position:absolute;margin-left:34.95pt;margin-top:15.1pt;width:19.45pt;height:14.45pt;z-index:252984320" coordorigin="2233,2395" coordsize="686,510" path="m2233,2484v,-53,5,-34,42,-66c2324,2375,2316,2405,2341,2418v22,,30,-1,23,21c2343,2472,2314,2512,2298,2550v-14,32,-11,11,-23,44c2312,2622,2358,2606,2364,2661v3,23,-9,79,-23,88c2316,2765,2315,2771,2275,2771em2475,2683v29,42,9,74,66,88c2552,2802,2549,2793,2587,2793em2606,2704v-26,29,-61,51,-65,89c2537,2830,2518,2840,2518,2882em2695,2528v-47,-23,18,-22,46,-22c2781,2506,2801,2505,2806,2550v4,31,-8,66,-23,88c2762,2668,2749,2669,2741,2704v47,,73,-14,108,-21c2925,2668,2930,2721,2895,2771v-25,37,-45,77,-66,111c2821,2889,2814,2897,2806,290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0" style="position:absolute;margin-left:255.35pt;margin-top:14.45pt;width:77.65pt;height:85.3pt;z-index:252990464" coordorigin="10009,2373" coordsize="2738,3008" path="m10009,3700v9,-31,34,-27,43,-45c10052,3633,10052,3625,10075,3633v18,7,34,37,19,67c10075,3739,10046,3744,10009,3744v,-46,11,-69,20,-89c10042,3626,10060,3601,10094,3589v8,,15,,23,em11002,2373v-61,44,-95,65,-134,133c10823,2585,10792,2667,10756,2749v-71,164,-156,334,-196,509c10513,3462,10514,3668,10514,3876v,217,37,427,69,642c10623,4790,10661,5073,10737,5335v17,21,24,26,19,45c10773,5358,10787,5342,10802,5313v2,-4,14,-27,23,-44em11068,2793v9,-26,36,-37,65,-66c11168,2692,11189,2652,11222,2616v27,-29,37,-40,46,-66c11246,2578,11229,2630,11222,2661v-11,54,-20,95,-20,155c11202,2873,11218,2895,11222,2948v3,44,10,52,23,88c11262,3085,11216,3089,11202,3124v-6,13,-38,41,-46,45c11144,3175,11008,3169,11068,3169v40,,58,-22,108,-22c11242,3147,11275,3128,11333,3124v58,-4,118,,177,em12527,2704v-29,-20,-57,-39,-92,-43c12391,2656,12382,2672,12350,2683v-35,12,-60,18,-89,44c12225,2759,12204,2790,12192,2837v-7,28,-26,85,-19,111c12186,2992,12206,3040,12238,3081v31,39,110,58,154,66c12464,3160,12529,3133,12592,3103v53,-25,110,-57,131,-111c12744,2938,12740,2953,12723,2904v-16,-45,-42,-45,-88,-45c12590,2859,12558,2873,12546,2837em12612,2550v-63,57,-115,97,-154,177c12414,2818,12363,2913,12350,3015v-10,78,,164,,2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5" style="position:absolute;margin-left:286.6pt;margin-top:15.75pt;width:15.75pt;height:31.95pt;z-index:252995584" coordorigin="11110,2418" coordsize="556,1128" path="m11288,2594v-30,,-70,-12,-86,22c11191,2639,11163,2646,11156,2661v-10,23,-8,39,-23,66c11111,2764,11110,2770,11110,2816v,41,19,52,23,88c11138,2951,11151,2935,11156,2970v5,38,10,55,20,88c11186,3090,11213,3083,11222,3103v16,34,36,58,66,88c11309,3212,11334,3233,11353,3235v45,6,56,-10,92,-22c11473,3203,11472,3165,11510,3147v39,-18,38,-32,66,-66c11599,3053,11601,3018,11619,2992v17,-25,40,-81,46,-110c11678,2823,11658,2773,11642,2727v-16,-46,-45,-22,-89,-44c11502,2658,11461,2661,11399,2661v-48,,-71,17,-111,22c11259,2686,11225,2714,11245,2749v12,21,46,30,65,44em11619,2418v-18,50,-29,103,-43,154c11552,2661,11517,2750,11488,2837v-30,88,-23,177,-43,266c11429,3172,11397,3259,11376,3324v-15,45,-40,83,-43,132c11329,3521,11310,3484,11310,3545v27,-9,36,-15,43,-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83" style="position:absolute;margin-left:284.15pt;margin-top:3.2pt;width:115.85pt;height:111.55pt;z-index:253002752" coordorigin="11024,1976" coordsize="4087,3935" path="m11444,3811v-61,,-85,8,-134,22c11283,3841,11224,3912,11201,3943v-47,63,-79,132,-111,200c11061,4204,11032,4275,11024,4341v-10,81,17,123,66,177c11141,4574,11197,4562,11267,4562v124,,170,-40,262,-110c11598,4400,11665,4341,11687,4252v14,-57,8,-148,-23,-198c11639,4015,11573,3998,11529,4010v-10,3,-104,60,-108,66c11421,4083,11421,4090,11421,4097em11552,3745v-51,-27,-39,12,-65,66c11443,3900,11420,4000,11398,4097v-36,159,-83,324,-88,487c11307,4670,11338,4731,11375,4806em12237,4231v15,,31,,46,c12291,4204,12312,4190,12349,4186v7,,13,,20,em12126,4209v,7,,15,,22c12156,4214,12182,4184,12215,4164v64,-39,86,-96,134,-154c12387,3963,12446,3927,12480,3877v27,-40,40,-75,66,-111c12531,3800,12538,3797,12526,3833v-24,74,-59,147,-69,221c12439,4190,12455,4353,12480,4474v9,42,2,80,-23,110c12443,4602,12425,4605,12392,4607v-38,2,-54,15,-89,21c12282,4631,12193,4644,12237,4628v51,-19,99,-21,155,-21c12520,4607,12653,4605,12769,4628v11,2,103,,42,c12803,4628,12796,4628,12788,4628em13697,3943v-45,-16,-104,-39,-154,-22c13497,3936,13442,3977,13408,4010v-71,67,-67,113,-88,199c13295,4312,13296,4355,13343,4452v31,64,107,96,177,110c13619,4581,13680,4540,13762,4496v52,-28,117,-69,131,-133c13901,4323,13909,4196,13874,4164v-11,-10,-116,-39,-135,-44c13698,4110,13688,4139,13674,4097em13893,3678v-89,66,-126,123,-177,221c13667,3993,13620,4124,13608,4231v-10,90,-35,180,-46,265c13562,4518,13562,4540,13562,4562em11044,5269v62,,228,,223,em11352,5026v34,-8,65,-19,92,-44c11479,4950,11517,4928,11552,4894v23,-22,44,-45,66,-67c11586,4868,11592,4890,11575,4938v-25,68,-23,126,-23,199c11552,5233,11552,5313,11575,5402v8,32,11,60,20,88c11602,5514,11585,5550,11575,5557v-23,15,-65,9,-88,22c11446,5602,11426,5600,11375,5600v-14,,-124,,-65,c11460,5600,11609,5599,11752,5623v43,7,33,18,66,22c11844,5645,11854,5643,11864,5623em12592,5269v-26,-33,-29,-42,-46,-66c12523,5171,12492,5181,12457,5181v-55,,-73,41,-108,66c12297,5284,12254,5308,12237,5380v-14,60,-15,199,23,243c12304,5675,12388,5723,12457,5734v97,15,177,-15,266,-45c12826,5654,12821,5639,12877,5557v30,-44,32,-78,-20,-111c12811,5417,12733,5405,12680,5402v-14,-1,-130,15,-111,-22c12577,5373,12584,5365,12592,5358em12703,5115v-67,64,-75,92,-111,176c12557,5375,12529,5442,12526,5534v-2,73,,147,,221em13520,5115v-39,,-110,-15,-135,22c13337,5208,13281,5318,13277,5402v-3,50,45,140,88,155c13443,5585,13553,5586,13631,5557v74,-27,106,-53,131,-111c13784,5395,13769,5353,13716,5314v-51,-37,-94,-45,-154,-45c13548,5269,13534,5269,13520,5269em13739,4982v-89,18,-101,50,-154,133c13529,5204,13501,5301,13474,5402v-26,100,-19,169,,265c13474,5674,13474,5682,13474,5689em14093,1976v-23,43,-50,7,-42,66c14057,2091,14098,2147,14116,2197v42,119,90,234,132,354c14327,2778,14400,3007,14471,3236v58,188,96,382,131,575c14636,4000,14648,4171,14648,4363v,191,-25,328,-69,509c14541,5025,14526,5188,14471,5335v-41,110,-75,219,-112,332c14344,5711,14311,5822,14313,5866v4,81,9,11,23,-22em15087,4408v-12,-41,-25,-2,,-45c15065,4363,15043,4363,15021,4363v,-47,-5,-46,23,-66c15076,4274,15096,4257,15110,429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85" style="position:absolute;margin-left:408.8pt;margin-top:14.45pt;width:34.4pt;height:99.05pt;z-index:253004800" coordorigin="15422,2372" coordsize="1214,3494" path="m16015,2415v,-22,,-29,,-43c15972,2379,15963,2366,15926,2393v-26,19,-94,61,-111,89c15770,2555,15727,2628,15684,2703v-69,119,-102,266,-131,398c15520,3250,15507,3394,15487,3543v-20,147,-4,296,-23,442c15447,4118,15456,4250,15441,4383v-14,127,-9,227,,354c15449,4853,15473,4955,15487,5068v13,106,34,185,66,288c15576,5428,15621,5512,15664,5577v35,52,74,103,108,155c15793,5763,15809,5825,15841,5842v44,24,14,3,20,-44c15861,5783,15861,5768,15861,5753em16038,2614v,-7,,-15,,-22c16026,2625,16015,2611,16015,2659v,51,-17,94,-23,132c15973,2910,15992,3046,15992,3167v,59,,-34,,-44c15992,3059,16007,3004,16015,2946v10,-74,22,-152,46,-221c16076,2683,16097,2622,16126,2592v33,-35,42,-44,89,-44c16293,2548,16298,2556,16346,2614v32,39,43,103,46,155c16396,2844,16378,2880,16346,2946v-25,51,-62,101,-111,133c16195,3105,16170,3101,16126,3101v-49,,-7,-25,,-44em16412,3035v46,29,45,58,91,88c16528,3139,16599,3163,16612,3189v,26,2,35,23,45em16635,3123v-26,6,-40,15,-66,22c16560,3180,16546,3193,16546,3234v,22,,29,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" annotation="t"/>
          </v:shape>
        </w:pict>
      </w:r>
      <m:oMath>
        <w:sdt>
          <w:sdtPr>
            <w:rPr>
              <w:rFonts w:ascii="Cambria Math" w:hAnsi="Cambria Math" w:cs="Consolas"/>
              <w:i/>
              <w:noProof/>
              <w:sz w:val="28"/>
            </w:rPr>
            <w:id w:val="450055381"/>
            <w:placeholder>
              <w:docPart w:val="DefaultPlaceholder_7274954"/>
            </w:placeholder>
            <w:temporary/>
            <w:showingPlcHdr/>
            <w:equation/>
          </w:sdtPr>
          <w:sdtContent>
            <m:r>
              <m:rPr>
                <m:sty m:val="p"/>
              </m:rPr>
              <w:rPr>
                <w:rStyle w:val="a7"/>
                <w:rFonts w:ascii="Cambria Math" w:hAnsi="Cambria Math"/>
              </w:rPr>
              <m:t>Место для формулы.</m:t>
            </m:r>
          </w:sdtContent>
        </w:sdt>
      </m:oMath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57" style="position:absolute;margin-left:141.35pt;margin-top:10.65pt;width:97.15pt;height:43.3pt;z-index:252987392" coordorigin="5987,2815" coordsize="3427,1528" path="m6230,3655v,-38,6,-58,-20,-88c6189,3547,6184,3540,6164,3545v-39,28,-61,43,-88,88c6037,3696,5998,3804,5987,3877v-10,66,-4,141,23,200c6031,4121,6110,4155,6164,4143v85,-19,141,-73,200,-133c6434,3939,6470,3887,6473,3789v3,-82,11,-169,-20,-244c6424,3475,6385,3460,6318,3501v-59,36,-78,71,-108,132c6191,3670,6184,3675,6187,3700em6318,3988v9,35,45,77,69,110c6409,4129,6486,4186,6518,4209v32,23,94,49,112,88c6630,4322,6632,4331,6650,4342em6673,3279v-8,,-15,,-23,c6700,3279,6720,3288,6761,3301v34,11,50,23,89,23em6958,3168v5,-14,22,-54,46,-66c7033,3088,7061,3066,7092,3058v-17,5,-53,38,-65,66c7006,3171,7039,3245,7050,3279v13,40,48,51,65,88c7133,3407,7102,3430,7069,3434v-50,6,-103,,-154,c6927,3469,6959,3456,7004,3456v51,,98,-22,154,-22c7166,3434,7173,3434,7181,3434em7446,3722v46,,65,-14,108,-22c7608,3691,7675,3700,7731,3700em7512,3855v19,53,65,6,111,c7692,3846,7753,3841,7820,3832em8705,3168v9,-33,44,-100,66,-132c8804,2986,8823,2968,8836,2903v7,-36,23,-47,23,-88c8825,2857,8803,2916,8794,2969v-12,71,10,132,23,199c8828,3223,8840,3252,8859,3301v11,27,,82,,112em8286,3722v-65,,36,4,42,c8387,3689,8457,3700,8528,3700v106,,206,-13,308,-22c8977,3665,9117,3674,9256,3655v10,-1,186,1,157,23c9405,3678,9398,3678,9390,36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6" style="position:absolute;margin-left:356.1pt;margin-top:4.4pt;width:13.2pt;height:18.85pt;z-index:252996608" coordorigin="13563,2594" coordsize="466,665" path="m13609,2926v26,-46,57,-90,88,-133c13724,2755,13755,2716,13786,2683v24,-26,42,-124,42,-89c13828,2627,13797,2695,13786,2727v-24,69,-23,123,-23,199c13763,2994,13782,3041,13786,3103v3,49,23,62,23,110c13809,3220,13809,3228,13809,3235v-83,,-174,-1,-223,23c13548,3277,13621,3258,13651,3258v76,,128,-12,200,-23c13912,3226,14057,3158,14028,3213v-8,7,-15,15,-23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86" style="position:absolute;margin-left:460.1pt;margin-top:6.2pt;width:50.75pt;height:28.25pt;z-index:253005824" coordorigin="17231,2659" coordsize="1791,996" path="m17251,2725v,79,-17,144,-20,221c17228,3034,17240,3105,17251,3189v6,50,-22,119,23,133c17274,3242,17260,3177,17251,3101v-11,-88,,-204,23,-287c17295,2740,17316,2725,17385,2725v47,,91,47,109,89c17523,2880,17558,2960,17539,3035v-10,42,-53,129,-88,154c17418,3213,17356,3252,17320,3256v-8,,-15,,-23,em17605,3189v-55,24,-66,11,-66,67c17581,3286,17616,3278,17671,3278v35,,86,-27,111,-44c17817,3210,17850,3181,17805,3167v-39,48,-43,72,-43,133c17762,3358,17774,3401,17782,3454v9,57,18,102,23,155c17805,3631,17805,3639,17805,3654v-45,,-70,4,-111,-23c17659,3608,17629,3582,17605,3565v-7,,-13,,-20,c17630,3565,17653,3549,17694,3543v60,,74,,111,em18248,2659v,77,17,145,19,221c18270,2977,18288,3096,18313,3189v14,53,52,109,66,155c18379,3351,18379,3359,18379,3366v,-71,-15,-131,-23,-199c18344,3059,18322,2842,18379,2747v22,-36,68,-76,111,-66c18545,2694,18596,2748,18621,2791v26,44,38,126,23,178c18624,3038,18574,3073,18533,3123v-26,31,-91,15,-108,44c18425,3188,18424,3195,18444,3189em18733,3256v8,-31,32,-56,65,-67c18840,3175,18879,3188,18910,3211v-13,49,-41,65,-89,89c18773,3324,18735,3353,18710,3388v-31,43,-11,67,23,111c18770,3548,18831,3526,18867,3565v26,28,15,22,-23,22c18821,3587,18814,3587,18821,3565em18756,3388v12,-40,65,-22,111,-22c18922,3366,18978,3385,19021,34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88" style="position:absolute;margin-left:457.6pt;margin-top:13.75pt;width:72.05pt;height:92.75pt;z-index:253007872" coordorigin="17143,2924" coordsize="2542,3273" path="m17231,3941v-35,11,-34,45,-46,88c17166,4101,17146,4177,17143,4251v-3,74,15,105,65,154c17235,4431,17304,4439,17343,4427v63,-19,81,-101,108,-154c17487,4202,17500,4125,17516,4051v,-22,,-29,,-43c17452,4024,17469,4066,17451,4118v-26,74,-61,138,-43,221c17423,4408,17432,4476,17474,4538v25,26,35,40,42,67em17671,4493v,-59,,35,,45c17671,4571,17678,4602,17694,4626v25,36,72,22,111,22c17837,4648,17862,4610,17871,4582v,-22,,-29,,-44c17850,4564,17830,4591,17828,4626v-7,105,41,294,-23,376c17759,5002,17750,4991,17716,4958v-35,-35,-45,-64,-45,-111c17671,4786,17766,4794,17805,4781v14,-7,29,-15,43,-22em18290,4051v-55,,-39,13,-65,67c18196,4178,18185,4250,18182,4317v-2,43,10,128,43,154c18255,4495,18319,4505,18356,4493v70,-23,80,-72,111,-132c18497,4302,18498,4226,18513,4162v,-22,,-29,,-44c18456,4145,18467,4187,18467,4251v,67,12,115,23,176c18501,4489,18529,4541,18533,4605v,7,,14,,21em18644,4559v,-35,7,-57,46,-66c18728,4484,18781,4493,18821,4493v,55,-20,46,-46,89c18743,4635,18700,4660,18667,4714v-21,34,-69,88,-46,133c18638,4880,18702,4889,18733,4891v51,3,94,7,134,-21c18852,4810,18825,4837,18775,4803v-32,-22,-73,-55,-108,-66c18659,4737,18652,4737,18644,4737v59,,99,9,154,22c18824,4765,18860,4759,18887,4759em17320,5223v-11,55,-23,95,-23,155c17297,5462,17320,5533,17320,5621v,75,17,112,23,177c17343,5805,17343,5813,17343,5820v-22,-36,-39,-108,-46,-155c17283,5573,17272,5390,17320,5311v26,-43,62,-63,108,-66c17472,5242,17517,5243,17539,5290v23,49,-25,93,-45,132c17466,5478,17420,5505,17385,5555v-27,40,-42,64,-42,110c17343,5706,17388,5744,17428,5753v60,13,113,23,177,23c17613,5776,17620,5776,17628,5776em17671,5665v-19,7,-36,37,-20,67c17664,5758,17684,5806,17716,5820v38,16,77,-8,89,-22c17822,5779,17868,5738,17871,5732v,-22,,-30,,-45c17828,5698,17828,5709,17828,5753v,58,12,101,20,155c17855,5957,17854,6039,17871,6085v18,48,26,55,,89c17856,6193,17807,6210,17782,6196v-31,-18,-60,-46,-88,-66c17705,6087,17735,6075,17782,6063v40,-10,72,-25,111,-44em18444,5311v,108,8,206,23,310c18475,5679,18486,5743,18490,5798v,37,,45,,67c18490,5823,18478,5793,18467,5753v-27,-96,-42,-164,-42,-265c18425,5432,18405,5355,18444,5311v38,-44,56,-43,112,-43c18622,5268,18659,5265,18710,5311v25,22,38,99,23,133c18714,5488,18662,5548,18621,5577v-49,35,-87,67,-131,110c18463,5714,18467,5717,18467,5753v35,26,71,28,112,45c18605,5809,18698,5822,18710,5842v,8,,15,,23em18867,5798v-36,-35,-51,-35,-46,-66c18872,5732,18924,5732,18975,5732v,48,6,74,-23,110c18923,5877,18863,5911,18844,5953v-12,27,-4,96,23,110c18906,6083,18992,6062,19021,6041v-12,-34,-43,-40,-88,-44c18888,5993,18860,5979,18821,5975v-8,,-15,,-23,c18841,6006,18877,5997,18933,5997v44,,97,-18,131,-44c19072,5946,19079,5938,19087,5931em19195,2924v10,28,34,49,46,88c19260,3072,19273,3129,19306,3189v64,117,122,248,158,376c19499,3693,19543,3810,19572,3941v33,148,41,294,66,442c19665,4543,19680,4708,19684,4870v3,137,-11,264,-23,398c19652,5371,19635,5476,19615,5577v-15,76,-48,149,-66,221c19533,5861,19513,5896,19484,5953v,25,-2,34,-20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59" style="position:absolute;margin-left:212.15pt;margin-top:6.05pt;width:11.25pt;height:15.7pt;z-index:252989440" coordorigin="8484,3810" coordsize="398,554" path="m8504,4296v-41,23,19,22,46,22c8605,4318,8630,4300,8681,4296v40,-3,70,-21,112,-21c8815,4275,8821,4275,8835,4275v,22,,44,,66em8616,4120v-8,-8,-15,-15,-23,-23c8603,4068,8625,4070,8639,4031v11,-32,28,-82,42,-110c8698,3888,8723,3871,8727,3832v6,-51,-21,29,-23,44c8695,3949,8740,4255,8681,4275em8593,4363v-21,,-27,-1,-20,-22c8624,4341,8640,4332,8681,4318v48,-16,110,-7,154,-22c8858,4296,8866,4296,8881,4296v-16,47,-45,-6,-65,22c8816,4326,8816,4333,8816,43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9" style="position:absolute;margin-left:286.05pt;margin-top:10.45pt;width:3.15pt;height:1.3pt;z-index:252998656" coordorigin="11091,3965" coordsize="112,46" path="m11202,3987v-36,-24,-48,-22,-92,-22c11104,3965,11097,3965,11091,3965v31,35,39,45,85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KBgEgAGgMAAAAAADAAAAAAAAARljPVIrml8VPjwb4utLhmyIDHmQGPoBEyNIAAEgRRRIb&#10;AgCX/kYSGwIAl/5XDQAAAAUDOAtlGSAyCQD+/wMBwP4fRTMJAP7/AwEA/n9FOAgA/h8A/rYrNhVG&#10;0VFAS1w6PwAAADcAAAA6CjgQg/4JgP4JgXepRyOXPomH8MpHhlJT2eATyezyeoftSuzlsmSwCO67&#10;0PwnoAoAESBQhYwM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87" style="position:absolute;margin-left:420.7pt;margin-top:9.15pt;width:26.9pt;height:55.2pt;z-index:253006848" coordorigin="15841,3919" coordsize="949,1947" path="m15949,3941v-47,-23,-45,-1,-65,44c15857,4046,15844,4116,15841,4184v-3,81,15,139,66,199c15943,4425,16006,4442,16061,4427v79,-22,97,-67,131,-133c16224,4232,16232,4145,16235,4074v1,-37,,-75,,-112c16179,3978,16182,4000,16169,4051v-18,72,-36,168,-20,243c16164,4362,16215,4403,16261,4449v7,7,13,15,20,22em16435,4317v37,45,67,72,111,110c16574,4451,16623,4483,16654,4493v27,,37,1,46,23em16680,4361v-71,28,-116,49,-134,132c16538,4531,16509,4585,16523,4626v8,15,15,30,23,45em16103,5024v-14,-50,-19,-8,-19,22c16084,5161,16075,5270,16061,5378v-14,107,,224,,332c16061,5747,16050,5678,16061,5643v23,-75,36,-163,42,-243c16111,5305,16100,5205,16126,5113v17,-59,27,-64,66,-89c16222,5004,16296,4996,16326,5024v38,36,63,105,66,155c16396,5240,16347,5317,16303,5356v-51,46,-116,78,-177,110c16076,5492,16091,5495,16061,5533v8,23,55,51,88,66c16210,5627,16283,5650,16346,5665v26,,36,2,46,22em16503,5577v7,,13,,20,c16533,5614,16560,5636,16589,5665v28,28,79,56,111,67c16723,5732,16731,5732,16746,5732em16789,5643v-45,-17,-111,-46,-154,c16606,5673,16575,5740,16569,5776v-5,26,,62,,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" annotation="t"/>
          </v:shape>
        </w:pict>
      </w:r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89" style="position:absolute;margin-left:54.35pt;margin-top:12.2pt;width:52.65pt;height:125.35pt;z-index:253008896" coordorigin="2918,4605" coordsize="1856,4422" path="m3403,4605v-20,22,-43,33,-66,66c3302,4720,3291,4756,3269,4803v-35,75,-63,148,-89,221c3147,5116,3139,5195,3114,5290v-39,147,-78,293,-108,442c2973,5894,2930,6053,2918,6218v-30,417,-50,918,19,1326c2956,7656,2998,7766,3026,7876v27,104,52,224,66,331c3106,8315,3138,8410,3160,8517v18,87,40,158,66,244c3243,8819,3256,8886,3292,8938v22,31,27,84,65,88c3401,9031,3391,8985,3403,8981em4111,7124v-28,,-38,23,-46,45em3757,6925v,-22,,-44,,-66c3757,6972,3734,7110,3777,7213v25,60,25,85,69,132c3877,7379,3910,7368,3954,7368v45,,67,-55,88,-89c4083,7212,4085,7152,4111,7080v21,-58,38,-115,43,-176c4156,6882,4154,6859,4154,6837v,-59,,75,,88c4154,7001,4186,7074,4196,7147v7,48,25,116,46,155c4258,7332,4289,7362,4308,7389em4331,7058v52,,84,21,131,44c4522,7131,4585,7137,4639,7169v36,22,73,34,111,44c4750,7235,4750,7243,4773,7235em4708,6970v-69,,-48,10,-69,66c4610,7113,4584,7217,4573,7302v-7,54,-41,143,-23,198c4569,7536,4577,7542,4573,756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" annotation="t"/>
          </v:shape>
        </w:pict>
      </w:r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92" style="position:absolute;margin-left:123.2pt;margin-top:14.6pt;width:2.55pt;height:8.15pt;z-index:253011968" coordorigin="5347,5268" coordsize="90,288" path="m5347,5555v,-7,,-15,,-22em5436,5290v,-7,,-15,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3" style="position:absolute;margin-left:75.65pt;margin-top:12.7pt;width:21.3pt;height:22.55pt;z-index:253012992" coordorigin="3669,5201" coordsize="751,797" path="m3734,5444v,-48,-26,-6,-43,em3691,5201v,79,-13,145,-22,221c3659,5508,3679,5586,3691,5665v7,46,20,86,20,133c3711,5845,3738,5852,3711,5865v,-46,-13,-68,-20,-112c3674,5646,3695,5518,3711,5422v8,-49,14,-73,46,-111c3783,5281,3808,5250,3846,5245v28,-3,59,,88,c3934,5323,3943,5396,3911,5466v-31,68,-60,124,-111,177c3770,5674,3750,5700,3711,5710v58,,108,13,154,22c3908,5740,3955,5748,3977,5798v14,31,23,52,23,89em4111,5488v,52,16,48,43,89c4185,5624,4203,5672,4265,5687v47,11,68,32,108,45c4396,5732,4404,5732,4419,5732em4396,5466v-22,,-28,,-42,c4344,5504,4316,5535,4308,5577v-12,64,-52,114,-66,176c4230,5805,4219,5853,4219,5908v,36,-23,48,-23,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4" style="position:absolute;margin-left:118.2pt;margin-top:5.15pt;width:31.35pt;height:38.25pt;z-index:253014016" coordorigin="5170,4936" coordsize="1106,1349" path="m5347,5533v30,-43,-12,-22,23,-22em5170,5599v17,-13,66,-55,89,-44c5276,5563,5322,5594,5324,5599v4,9,41,74,23,88c5335,5696,5281,5723,5259,5710v-40,-23,-46,-21,-46,-67c5213,5621,5237,5567,5259,5555v28,-15,54,-22,88,-22c5347,5570,5347,5606,5347,5643em5259,5068v,57,13,103,19,155c5293,5358,5279,5492,5304,5621v9,47,11,89,20,132c5331,5789,5339,5809,5347,5842v,23,,30,,45c5342,5847,5329,5815,5324,5776v-23,-184,-7,-399,23,-575c5357,5145,5359,5074,5390,5024v12,-20,67,-79,88,-88c5486,4936,5493,4936,5501,4936v30,43,33,79,46,132c5572,5170,5557,5233,5547,5334v-8,83,-31,144,-69,221c5454,5604,5350,5605,5390,5643v28,27,133,-7,177,22c5588,5679,5665,5717,5678,5732v19,21,27,72,66,88c5770,5820,5780,5818,5790,5798em5921,5511v-38,12,-23,42,-23,88c5898,5642,5899,5697,5921,5732v20,31,57,21,88,21c6072,5753,6096,5755,6117,5687v10,-34,23,-48,23,-88c6140,5577,6140,5570,6140,5555v-26,57,-23,91,-23,155c6117,5804,6129,5888,6140,5975v9,70,23,127,23,199c6163,6211,6163,6247,6163,6284v-46,,-51,-10,-88,-22c6036,6249,6024,6214,5986,6196v-20,,-26,-1,-19,-22c5992,6164,6012,6129,6052,6108v65,-35,117,-72,177,-111c6244,5990,6260,5982,6275,59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5" style="position:absolute;margin-left:181.4pt;margin-top:3.9pt;width:28.3pt;height:28.25pt;z-index:253015040" coordorigin="7399,4891" coordsize="998,997" path="m7399,5577v,-51,9,-70,23,-111c7430,5443,7457,5406,7468,5400v21,,27,-1,20,-22c7523,5389,7511,5403,7511,5444v,28,-24,68,-43,89c7443,5561,7433,5555,7399,5555v,-60,10,-99,23,-155c7431,5361,7449,5344,7488,5334v34,43,44,96,46,154c7534,5518,7534,5547,7534,5577em7399,4958v,-11,,-106,,-44c7399,5144,7397,5374,7422,5599v8,68,16,135,23,199c7446,5805,7445,5879,7445,5820v,-209,-59,-537,23,-730c7494,5028,7518,4991,7576,4958v53,-31,74,-44,135,-44c7711,5016,7711,5066,7665,5156v-38,74,-86,133,-131,200c7513,5387,7460,5433,7445,5466v,22,,30,,45c7491,5520,7533,5535,7576,5555v47,22,98,52,135,88c7749,5679,7768,5696,7799,5732v24,27,33,21,66,21em8042,5466v-8,,-15,,-23,c8027,5443,8050,5425,8085,5422v69,-5,58,1,88,44c8195,5497,8211,5533,8196,5577v-19,55,-56,128,-89,176c8085,5785,8069,5827,8065,5865v,7,,15,,22c8126,5887,8161,5880,8219,5865v36,-9,50,-41,88,-45c8328,5820,8334,5819,8327,5798em7996,5665v-45,-20,-55,-13,-66,-44c8024,5621,8107,5613,8196,5599v56,-9,102,-18,154,-22c8376,5577,8386,5575,8396,555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8" style="position:absolute;margin-left:173.85pt;margin-top:5.8pt;width:67.7pt;height:101.55pt;z-index:253018112" coordorigin="7134,4958" coordsize="2387,3582" path="m7865,8097v-18,-17,-63,-60,-66,-66c7783,7996,7811,7968,7819,7942v14,-47,36,-43,69,-66c7894,7869,7901,7861,7907,7854v,41,5,74,-19,111c7869,7994,7840,8024,7819,8031v,-66,,-133,,-199em7134,8009v61,,101,-13,157,-23c7345,7976,7412,7986,7468,7986em7730,7567v,172,7,341,23,508c7761,8163,7785,8236,7799,8318v7,39,12,54,20,89c7819,8291,7826,8187,7842,8075v10,-69,21,-134,46,-199c7904,7834,7963,7729,7996,7699v35,-33,110,-63,154,-66c8222,7629,8228,7636,8262,7699v41,76,45,137,45,221c8307,8000,8297,8067,8285,8141v-10,63,-21,88,-66,133c8183,8310,8149,8291,8107,8274v-59,-24,-115,-56,-177,-67c7894,8201,7812,8208,7842,8230v12,9,72,,88,em8439,8097v,-22,,-29,,-44c8487,8053,8500,8035,8550,8031v38,-3,61,-4,89,22c8669,8081,8658,8125,8658,8164v,69,-51,103,-85,154c8549,8354,8500,8413,8484,8451v-21,50,-12,42,,66c8501,8552,8534,8549,8573,8517v34,-28,77,-46,108,-66c8702,8431,8709,8427,8704,8407em8527,8296v-8,-2,-146,-22,-88,-22c8526,8274,8601,8265,8681,8252v40,-7,73,-14,112,-22em8616,4980v25,25,21,16,42,44c8712,5096,8763,5170,8816,5245v86,120,134,243,196,376c9076,5759,9132,5899,9189,6041v63,156,101,299,135,464c9356,6661,9360,6815,9389,6970v26,141,58,280,89,419c9507,7519,9520,7633,9520,7765v,116,-3,223,-22,332c9487,8156,9469,8205,9432,8252v-30,37,-61,76,-85,110c9317,8405,9315,8405,9301,8451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53" style="position:absolute;margin-left:1.5pt;margin-top:5.4pt;width:17.9pt;height:11.6pt;z-index:253074432" coordorigin="1053,4945" coordsize="632,408" path="m1053,5250v98,,198,-8,284,21c1344,5271,1351,5271,1358,5271em1418,5128v,-47,8,-64,21,-102c1449,4996,1459,4973,1478,4945v,80,6,156,21,223c1508,5209,1521,5229,1521,5271v,29,11,65,-22,81c1487,5358,1372,5352,1418,5352v44,,60,-12,103,-20c1572,5323,1604,5311,1662,5311v7,,15,,2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" annotation="t"/>
          </v:shape>
        </w:pict>
      </w:r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81" style="position:absolute;margin-left:-8.95pt;margin-top:2.6pt;width:48.95pt;height:42.05pt;z-index:253001728" coordorigin="685,5424" coordsize="1726,1483" path="m951,5446v-8,45,-9,44,-23,88c891,5649,867,5768,839,5888v-31,132,-39,269,-65,398c756,6374,731,6437,731,6529v,56,-20,98,-23,155c705,6748,710,6724,685,6772v6,-44,4,-39,23,-88em974,5424v5,59,8,118,19,176c1016,5720,1029,5835,1059,5955v26,105,28,206,69,308c1152,6322,1179,6400,1193,6463v15,66,,152,,221em816,6397v-53,,81,3,92,c974,6379,1038,6390,1105,6375v58,-20,72,-28,111,-23em1436,6595v-22,,-30,1,-23,-21c1425,6541,1439,6552,1479,6552v24,,42,21,45,43c1529,6633,1527,6656,1502,6684v-32,35,-32,7,-43,44c1468,6759,1492,6753,1502,6772v21,40,-18,58,-23,67c1464,6866,1477,6860,1436,6860em1636,6574v,38,12,54,20,88c1688,6672,1681,6696,1724,6706v12,35,11,9,23,44c1768,6750,1776,6750,1790,6750em1790,6662v-22,,-29,,-43,c1734,6711,1693,6738,1679,6794v-5,19,,46,,66em1856,6595v,-21,,-29,,-43c1871,6548,1938,6516,1944,6507v18,-26,2,-22,46,-22c1990,6539,1981,6573,1967,6618v-9,29,-20,61,-23,88c1944,6713,1944,6721,1944,6728v31,10,28,31,66,44c2033,6772,2041,6772,2056,6772v,46,-11,52,-23,88c2020,6896,2022,6869,2010,6906em2010,5955v73,,132,-11,200,-23c2251,5925,2299,5932,2341,5932em2121,6154v-8,7,-15,15,-23,22c2176,6176,2244,6182,2318,6154v46,-23,61,-31,92,-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" annotation="t"/>
          </v:shape>
        </w:pict>
      </w:r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91" style="position:absolute;margin-left:180.2pt;margin-top:11.25pt;width:25.7pt;height:21.9pt;z-index:253010944" coordorigin="7357,6307" coordsize="906,774" path="m7445,6307v-65,15,-33,32,-46,88c7380,6477,7346,6575,7357,6660v12,92,21,124,88,177c7474,6860,7505,6909,7553,6881v55,-32,90,-97,112,-154c7694,6653,7720,6582,7730,6505v4,-27,,-60,,-88c7706,6463,7691,6517,7688,6572v-4,73,8,132,23,199c7720,6813,7727,6867,7753,6904v21,19,26,26,46,21em7996,6682v7,-21,39,-34,69,-44c8087,6630,8126,6638,8150,6638v,57,5,102,-20,155c8107,6842,8073,6900,8065,6947v-4,23,-37,87,-23,111c8056,7083,8124,7094,8150,7080v30,-17,78,-61,89,-67c8270,6997,8262,6992,8262,6947em8019,6859v-25,,-34,2,-43,22c8027,6881,8066,6867,8107,6859v49,-10,70,-7,112,-22c8240,6837,8248,6837,8262,68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" annotation="t"/>
          </v:shape>
        </w:pict>
      </w:r>
    </w:p>
    <w:p w:rsidR="00DD15BF" w:rsidRDefault="00407C5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90" style="position:absolute;margin-left:123.85pt;margin-top:-.15pt;width:34.45pt;height:30.1pt;z-index:253009920" coordorigin="5370,6483" coordsize="1214,1062" path="m5370,6550v,-69,,-27,,22c5370,6706,5345,6865,5390,6992v26,72,56,91,111,132c5540,7153,5613,7167,5655,7124v54,-55,84,-100,112,-177c5800,6856,5806,6756,5809,6660v2,-59,-6,-124,-19,-155c5790,6498,5790,6490,5790,6483v-22,36,-39,108,-46,155c5729,6731,5774,6794,5790,6881v14,76,31,128,65,199c5877,7124,5871,7134,5898,7169em6117,6881v,95,2,177,23,266c6145,7168,6173,7230,6209,7213v66,-31,66,-81,108,-133c6355,7032,6379,7011,6386,6947v,-22,,-29,,-43c6355,6942,6342,6983,6340,7036v-4,87,-12,187,23,266c6385,7353,6415,7403,6429,7456v12,45,-15,51,-23,66c6393,7548,6361,7559,6317,7544v-45,-15,-83,-39,-131,-44c6178,7500,6171,7500,6163,7500v7,-20,61,-67,89,-88c6314,7366,6402,7312,6472,7279v63,-21,84,-28,111,-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6" style="position:absolute;margin-left:76.3pt;margin-top:14.3pt;width:38.15pt;height:54.55pt;z-index:253016064" coordorigin="3691,6992" coordsize="1346,1924" path="m4019,7080v-41,-16,-4,-41,23,-67c4050,7006,4057,6999,4065,6992v25,8,61,44,46,88c4105,7096,4078,7182,4065,7190v-23,,-31,,-46,c3985,7140,4008,7115,4019,7058v3,-14,54,-82,69,-45c4088,7050,4088,7058,4088,7080em4354,8782v-26,6,-40,15,-66,22c4288,8773,4295,8719,4308,8694v16,-31,22,-36,46,-44c4354,8698,4364,8726,4331,8761v-20,18,-24,25,-43,21c4264,8744,4265,8719,4265,8672v,-24,33,-80,66,-66c4351,8625,4354,8632,4373,8628em4288,8650v43,,5,26,,44em3691,8539v,-7,,-15,,-22c3739,8517,3761,8499,3800,8495v94,-10,194,,288,em4265,8119v,-57,-5,52,,67c4289,8254,4288,8311,4288,8384v,77,20,143,20,222c4308,8716,4308,9003,4308,8893v,-200,-12,-406,23,-597c4342,8237,4358,8191,4396,8141v27,-35,59,-47,89,-66c4520,8053,4550,8044,4573,8097v18,41,36,110,43,155c4631,8354,4612,8471,4596,8562v-7,39,-20,89,-65,110c4492,8690,4446,8658,4419,8650v-17,-5,-109,-18,-46,c4381,8650,4388,8650,4396,8650em4708,8495v34,37,56,72,85,111c4824,8647,4887,8664,4927,8694v32,24,53,54,89,67c5023,8761,5029,8761,5036,8761em5016,8473v-23,,-31,,-46,c4960,8518,4948,8561,4927,8606v-25,53,-43,103,-68,155c4838,8804,4839,8826,4839,8871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7" style="position:absolute;margin-left:123.2pt;margin-top:11.8pt;width:41.95pt;height:57.05pt;z-index:253017088" coordorigin="5347,6904" coordsize="1480,2012" path="m6537,8296v-40,,-55,-5,-85,22c6416,8351,6389,8391,6340,8407v-32,11,-57,34,-88,44c6231,8458,6170,8439,6163,8429v-25,-35,11,-79,23,-88c6230,8309,6192,8296,6252,8296v22,,29,,43,c6295,8344,6287,8366,6275,8407v-8,28,-18,35,-46,44c6198,8440,6209,8422,6209,8384v,-29,-3,-48,20,-66c6252,8318,6259,8318,6252,8296em5655,7124v,-51,-10,-94,23,-132c5706,6959,5694,6930,5744,6925v8,,15,,23,c5767,6977,5759,6994,5744,7036v-12,34,-24,61,-66,66c5650,7105,5635,7064,5632,7036v-4,-35,34,-78,46,-89c5714,6914,5718,6904,5767,6904v14,,28,,42,em5347,8230v112,,233,12,331,-23c5699,8207,5707,8207,5721,8207em5898,7876v37,12,23,43,23,89c5921,8116,5923,8261,5944,8407v7,50,12,86,23,110c5967,8524,5967,8532,5967,8539v,-114,3,-223,19,-332c5996,8135,5995,8116,6032,8053v43,-74,13,-80,85,-133c6157,7891,6158,7876,6209,7876v47,,68,54,86,89c6329,8032,6359,8088,6363,8164v2,44,45,111,23,154c6366,8357,6369,8401,6317,8407v-55,6,-241,,-219,em6537,8252v,-7,,-15,,-22c6507,8241,6517,8259,6517,8296v,56,8,81,20,133c6545,8464,6560,8488,6583,8517v36,,87,-13,111,-44c6714,8448,6735,8374,6737,8341v2,-40,23,-151,23,-111c6760,8237,6760,8245,6760,8252v,73,14,133,23,199c6803,8599,6783,8765,6783,8915v-46,,-77,8,-111,-22c6653,8876,6611,8859,6606,8849v,-7,,-15,,-22c6649,8801,6675,8800,6714,8761v37,-37,74,-57,112,-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Pr="002725FB" w:rsidRDefault="00407C5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402" style="position:absolute;margin-left:103.15pt;margin-top:11.9pt;width:75.75pt;height:46.4pt;z-index:253022208" coordorigin="4639,9221" coordsize="2673,1637" path="m4639,9221v76,81,135,115,246,155c4989,9413,5103,9398,5213,9398v199,,423,-53,619,-88c5965,9286,6116,9268,6252,9287v166,23,298,77,442,155c6845,9524,6954,9660,7026,9818v69,151,115,327,154,486c7213,10439,7203,10568,7245,10702v18,56,32,105,46,155c7296,10840,7318,10818,7311,10768v,-39,3,-50,-20,-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" annotation="t"/>
          </v:shape>
        </w:pict>
      </w:r>
    </w:p>
    <w:p w:rsidR="002725FB" w:rsidRDefault="00407C5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99" style="position:absolute;margin-left:-6.4pt;margin-top:12.3pt;width:29.45pt;height:14.5pt;z-index:253019136" coordorigin="774,9815" coordsize="1040,510" path="m993,9838v,95,8,178,23,266c1026,10159,1047,10204,1059,10258v10,44,11,34,23,66em816,9971v-49,-34,-42,-15,-42,-67c813,9894,845,9860,885,9838v53,-29,96,-23,154,-23c1078,9815,1073,9814,1105,9838em1305,10236v29,,59,,88,em1613,10147v40,-39,47,-55,88,-88c1743,10026,1758,9969,1790,9927v28,-38,23,-65,23,-112c1765,9815,1736,9806,1701,9838v-35,32,-99,105,-111,155c1576,10051,1601,10067,1636,10104v41,43,88,38,131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03" style="position:absolute;margin-left:177.65pt;margin-top:.5pt;width:35.1pt;height:45.8pt;z-index:253023232" coordorigin="7268,9398" coordsize="1237,1615" path="m8504,9398v-66,,-164,-19,-219,21c8184,9492,8085,9575,7996,9663v-162,160,-282,356,-397,552c7498,10387,7416,10565,7334,10746v-40,90,-54,172,-66,2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" annotation="t"/>
          </v:shape>
        </w:pict>
      </w:r>
    </w:p>
    <w:p w:rsidR="002725FB" w:rsidRDefault="00407C5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400" style="position:absolute;margin-left:28.65pt;margin-top:7.9pt;width:1.3pt;height:1.3pt;z-index:253020160" coordorigin="2010,10236" coordsize="47,45" path="m2010,10258v,7,,15,,22c2039,10271,2046,10264,2056,1023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GBAEgAGgMAAAAAADAAAAAAAAARljPVIrml8VPjwb4utLhmyIDHmQGPoBEyNIAAEgRRRIb&#10;AgCX/kYSGwIAl/5XDQAAAAUDOAtlGSAyCQD+/wMBwP4fRTMJAP7/AwEA/n9FOAgA/h8A/rYrNhBG&#10;0VFAAAAAAAAAAACJXTo/AAAANwAAAAAKMAiE+OQ+ORMmXJlAh/Lkp5clZ1O07nU7h+u+66GUw6bw&#10;/YfCwgoAESDw+0N6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04" style="position:absolute;margin-left:149.5pt;margin-top:5.45pt;width:12.5pt;height:80.25pt;z-index:253024256" coordorigin="6275,10149" coordsize="440,2831" path="m6386,10149v-12,58,-13,130,-23,199c6338,10517,6320,10684,6317,10857v-4,227,-8,459,-22,685c6281,11761,6258,11985,6275,12205v12,155,41,367,111,509c6422,12787,6475,12847,6517,12912v17,26,7,36,43,45c6592,12965,6616,12982,6649,12979v35,-3,37,-15,65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6" style="position:absolute;margin-left:227.1pt;margin-top:5.45pt;width:8.25pt;height:11.95pt;z-index:253036544" coordorigin="9012,10149" coordsize="290,422" path="m9255,10149v-80,48,-147,83,-197,155c9008,10376,9012,10399,9012,10481v,60,37,78,89,89c9163,10583,9210,10565,9255,10525v26,-24,61,-48,46,-89c9289,10404,9241,10320,9212,10304v-11,-6,-53,,-6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7" style="position:absolute;margin-left:225.9pt;margin-top:4.85pt;width:9.45pt;height:13.75pt;z-index:253037568" coordorigin="8970,10128" coordsize="332,486" path="m9301,10128v-49,6,-99,20,-131,66c9120,10265,9098,10342,9058,10415v-40,74,-59,124,-88,19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aJgEgAGgMAAAAAADAAAAAAAAARljPVIrml8VPjwb4utLhmyIDHmQGPoBEyNIAAEgRRRIb&#10;AgCX/kYSGwIAl/5XDQAAAAUDOAtlGSAyCQD+/wMBwP4fRTMJAP7/AwEA/n9FOAgA/h8A/rYrNhBG&#10;0VFAAAAAAAAAAACJXTo/AAAANwAAAAAKPw2E/Anh+BQ3NnzRy5IZ82LKh/LZd5bL5xAk4nk7nSdo&#10;CIfnGuYdi87hWD4an8+2LmPYoAoAESAAMj6F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8" style="position:absolute;margin-left:239pt;margin-top:-.2pt;width:9.5pt;height:77.75pt;z-index:253038592" coordorigin="9432,9950" coordsize="335,2743" path="m9498,9950v-17,15,-35,28,-66,45c9437,10001,9492,10030,9498,10039v26,42,63,104,91,155c9635,10279,9632,10367,9655,10459v26,103,27,205,43,309c9724,10944,9719,11123,9743,11299v22,157,23,306,23,465c9766,11911,9767,12061,9743,12205v-18,106,-59,207,-88,310c9639,12571,9636,12621,9609,12670v,21,1,29,-20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9" style="position:absolute;margin-left:147pt;margin-top:6.05pt;width:2.55pt;height:.7pt;z-index:253039616" coordorigin="6186,10171" coordsize="90,24" path="m6186,10171v36,9,47,23,89,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BHQIIAgEgAGgMAAAAAADAAAAAAAAARljPVIrml8VPjwb4utLhmyIDHmQGPoBEyNIAAEgRRRIb&#10;AgCX/kYSGwIAl/5XDQAAAAUDOAtlGSAyCQD+/wMBwP4fRTMJAP7/AwEA/n9FOAgA/h8A/rYrNhBG&#10;0VFAAAAAAAAAAACJXTo/AAAANwAAAAAKOA+E+2E+13y4sbJlGTKAhvLfN5b515egAIfg3uDBhsJh&#10;UdjUWpkHo8Tgt1xuCgARIOAASIbs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20" style="position:absolute;margin-left:152.65pt;margin-top:2.3pt;width:5.65pt;height:9.45pt;z-index:253040640" coordorigin="6386,10039" coordsize="198,332" path="m6386,10370v,-31,7,-85,20,-110c6426,10221,6469,10166,6495,10128v22,-32,35,-50,42,-89c6560,10039,6568,10039,6583,100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BHQIQHAEgAGgMAAAAAADAAAAAAAAARljPVIrml8VPjwb4utLhmyIDHmQGPoBEyNIAAEgRRRIb&#10;AgCX/kYSGwIAl/5XDQAAAAUDOAtlGSAyCQD+/wMBwP4fRTMJAP7/AwEA/n9FOAgA/h8A/rYrNhBG&#10;0VFAAAAAAAAAAACJXTo/AAAANwAAAAAKTxaD/cDfuBwOXPomE8+nXp1Ah/LuR5dySdzqdzqezmcJ&#10;ynE7nk6Ah+Xm5NuRTGLVmEUOTyS0xyHzmoVWDR3L9j1Pw54KABEgcBZ/huyDzwG=&#10;" annotation="t"/>
          </v:shape>
        </w:pict>
      </w:r>
    </w:p>
    <w:p w:rsidR="002725FB" w:rsidRPr="002725FB" w:rsidRDefault="00407C5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401" style="position:absolute;margin-left:21.75pt;margin-top:11.6pt;width:119.05pt;height:43.25pt;z-index:253021184" coordorigin="1767,10945" coordsize="4201,1526" path="m2121,10945v,78,-21,142,-23,222c2094,11330,2065,11489,2056,11652v-8,143,-9,281,-23,421c2030,12104,2033,12292,2033,12249v,-44,,-88,,-132em2098,11033v35,-10,,-33,23,23c2150,11125,2166,11202,2187,11277v30,107,60,190,111,287c2332,11628,2360,11665,2410,11718v17,18,80,44,108,23c2572,11700,2598,11554,2629,11498v51,-93,79,-197,131,-288c2779,11177,2785,11155,2806,11122v,71,16,131,23,199c2842,11445,2829,11574,2849,11697v15,92,18,200,46,287c2911,12034,2918,12064,2918,12117em1879,12382v-36,6,-59,5,-89,22c1782,12412,1775,12419,1767,12427v67,,113,-13,177,-23c2018,12393,2094,12385,2167,12382v50,-2,101,,151,em2672,12161v46,-19,93,-5,134,-22c2845,12123,2892,12106,2937,12095v23,,31,,46,em3380,12073v,80,9,153,23,221c3406,12308,3422,12390,3426,12382v14,-26,-15,-69,-23,-88c3385,12253,3360,12206,3357,12161v-2,-29,,-59,,-88c3416,12073,3475,12073,3534,12073em3691,12095v,-22,,-30,,-45c3646,12066,3668,12097,3646,12139v-24,45,-23,76,-23,133c3623,12318,3643,12332,3691,12338v28,3,113,-45,132,-66c3838,12255,3861,12187,3846,12161v-30,-52,-116,-17,-155,c3677,12167,3575,12223,3580,12249v21,,29,,43,em3977,11697v,121,12,236,23,353c4010,12149,4023,12222,4042,12315v15,72,8,105,89,112c4157,12427,4167,12425,4177,12404em3911,12050v-53,19,-66,18,-88,45c3926,12095,4028,12095,4131,12095em4331,12139v-51,-38,-40,-16,-66,22c4236,12202,4210,12226,4196,12272v-10,32,6,43,23,66c4256,12338,4307,12325,4331,12294v10,-13,36,-70,42,-89c4373,12198,4373,12190,4373,12183v-39,11,-57,52,-65,89c4302,12301,4298,12367,4331,12382v58,27,100,-22,131,-44c4514,12301,4558,12252,4573,12183v18,-81,23,-159,23,-243c4596,11881,4596,11823,4596,11764v10,54,20,96,20,154c4616,12011,4652,12093,4662,12183v11,91,19,137,46,221c4720,12440,4711,12439,4750,12449v,-58,,-81,-23,-134c4704,12263,4652,12143,4596,12117v-39,-18,-128,-2,-157,22c4432,12146,4426,12154,4419,12161v,56,10,41,66,66c4563,12263,4607,12239,4685,12227v45,,62,-1,88,-22em4904,12161v-15,64,-19,112,-19,177c4885,12355,4919,12422,4927,12427v22,,29,,43,em4950,12117v-93,-28,-97,-52,-23,-22c4935,12102,4942,12110,4950,12117em5104,12161v-10,30,-31,27,-45,66c5047,12261,5022,12304,5016,12338v-7,39,-5,83,20,111c5069,12485,5113,12476,5147,12449v34,-27,75,-49,89,-88c5253,12313,5218,12311,5193,12294v-54,-35,-37,-14,-66,c5119,12294,5112,12294,5104,12294em5347,12139v-14,45,-43,126,-23,176c5338,12351,5357,12383,5390,12404v8,,15,,23,c5438,12373,5440,12350,5455,12315v23,-52,23,-74,23,-132c5528,12199,5478,12228,5501,12272v15,29,13,93,46,110c5568,12382,5576,12382,5590,12382em5567,11409v53,33,92,11,154,23c5800,11448,5862,11453,5944,11453v8,,15,,23,em5655,11807v61,,95,,154,-22c5865,11764,5908,11748,5967,117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4" style="position:absolute;margin-left:227.1pt;margin-top:11.6pt;width:6.9pt;height:8.8pt;z-index:253034496" coordorigin="9012,10945" coordsize="244,311" path="m9147,10945v-42,10,-57,36,-89,67c9026,11043,9016,11100,9012,11144v-2,23,20,103,46,111c9099,11268,9161,11256,9189,11233v30,-25,64,-74,66,-111c9258,11079,9232,11032,9189,11012v-34,-15,-80,,-88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5" style="position:absolute;margin-left:227.1pt;margin-top:7.85pt;width:6.9pt;height:14.45pt;z-index:253035520" coordorigin="9012,10812" coordsize="244,510" path="m9255,10812v-54,15,-61,61,-85,111c9132,11000,9092,11065,9058,11144v-27,62,-46,87,-46,155c9012,11306,9012,11314,9012,113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BHQIUKAEgAGgMAAAAAADAAAAAAAAARljPVIrml8VPjwb4utLhmyIDHmQGPoBEyNIAAEgRRRIb&#10;AgCX/kYSGwIAl/5XDQAAAAUDOAtlGSAyCQD+/wMBwP4fRTMJAP7/AwEA/n9FOAgA/h8A/rYrNhBG&#10;0VFAAAAAAAAAAACJXTo/AAAANwAAAAAKQg+D/gTc/gTplE9ekS6Ah/MUN5ih55OkBnk7nU7T2eT2&#10;dofm/OaVt1xmkPuMapMAimU6DkngUQoAESDA7duE7IPPAY==&#10;" annotation="t"/>
          </v:shape>
        </w:pict>
      </w:r>
    </w:p>
    <w:p w:rsidR="002725FB" w:rsidRPr="002725FB" w:rsidRDefault="00407C5B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413" style="position:absolute;margin-left:225.25pt;margin-top:14.6pt;width:6.9pt;height:13.25pt;z-index:253033472" coordorigin="8947,11630" coordsize="243,466" path="m9189,11630v-72,11,-94,45,-131,111c9017,11815,8983,11881,8970,11962v-10,58,-35,87,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BHQIUJAEgAGgMAAAAAADAAAAAAAAARljPVIrml8VPjwb4utLhmyIDHmQGPoBEyNIAAEgRRRIb&#10;AgCX/kYSGwIAl/5XDQAAAAUDOAtlGSAyCQD+/wMBwP4fRTMJAP7/AwEA/n9FOAgA/h8A/rYrNhBG&#10;0VFAAAAAAAAAAACJXTo/AAAANwAAAAAKRQ6F+BJT4Er6rboa8RbZbZZah/Nad5rT51PoGn0BncBg&#10;E7gM7IfoVuennNGwHHprTahhXHsx2nxJIAoAESDw2HWE7IPPAY==&#10;" annotation="t"/>
          </v:shape>
        </w:pict>
      </w:r>
    </w:p>
    <w:p w:rsidR="002725FB" w:rsidRDefault="00407C5B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12" style="position:absolute;margin-left:222.75pt;margin-top:.7pt;width:10.05pt;height:9.45pt;z-index:253032448" coordorigin="8858,11718" coordsize="355,333" path="m9170,11896v-21,-35,-49,-83,-69,-111c9078,11753,9036,11722,8993,11741v-53,23,-85,61,-112,111c8847,11916,8864,11945,8904,12006v23,35,134,51,174,44c9130,12041,9199,11990,9212,11940v11,-42,-12,-127,-42,-155c9128,11747,9066,11723,9012,11718v-24,,-33,3,-42,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" annotation="t"/>
          </v:shape>
        </w:pict>
      </w:r>
    </w:p>
    <w:p w:rsidR="002725FB" w:rsidRDefault="00407C5B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05" style="position:absolute;margin-left:163.25pt;margin-top:-.25pt;width:8.8pt;height:10.05pt;z-index:253025280" coordorigin="6760,12139" coordsize="309,355" path="m6872,12139v-31,34,-77,84,-89,133c6773,12313,6741,12380,6760,12427v18,45,74,63,112,66c6911,12497,6993,12449,7026,12427v25,-17,58,-55,42,-89c7048,12296,6999,12280,6957,12294v-40,13,-57,20,-85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06" style="position:absolute;margin-left:166.45pt;margin-top:.35pt;width:5.6pt;height:10.1pt;z-index:253026304" coordorigin="6872,12161" coordsize="197,355" path="m7068,12161v-78,45,-137,72,-177,154c6871,12355,6860,12424,6872,12470v6,15,13,30,19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BHQIQHAEgAGgMAAAAAADAAAAAAAAARljPVIrml8VPjwb4utLhmyIDHmQGPoBEyNIAAEgRRRIb&#10;AgCX/kYSGwIAl/5XDQAAAAUDOAtlGSAyCQD+/wMBwP4fRTMJAP7/AwEA/n9FOAgA/h8A/rYrNhBG&#10;0VFAAAAAAAAAAACJXTo/AAAANwAAAAAKOAqE++e+/V4WJDEYgIfziAecIeAzmcQKBzmcQACH5zbn&#10;I5bSpPF5VPcl8B+ACgARICC+FoPs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07" style="position:absolute;margin-left:183.9pt;margin-top:2.25pt;width:7.55pt;height:8.2pt;z-index:253027328" coordorigin="7488,12227" coordsize="266,289" path="m7645,12227v-51,7,-75,12,-111,45c7489,12314,7488,12347,7488,12404v,42,7,63,46,89c7570,12517,7646,12531,7688,12515v28,-11,62,-63,65,-88c7759,12375,7701,12382,7688,12361v-17,-26,-10,-19,-43,-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08" style="position:absolute;margin-left:185.75pt;margin-top:-.25pt;width:5.7pt;height:15.1pt;z-index:253028352" coordorigin="7553,12139" coordsize="201,532" path="m7753,12139v-89,72,-71,112,-131,199c7573,12409,7558,12467,7553,12559v-3,52,-2,71,23,1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YBHQIQKgEgAGgMAAAAAADAAAAAAAAARljPVIrml8VPjwb4utLhmyIDHmQGPoBEyNIAAEgRRRIb&#10;AgCX/kYSGwIAl/5XDQAAAAUDOAtlGSAyCQD+/wMBwP4fRTMJAP7/AwEA/n9FOAgA/h8A/rYrNhBG&#10;0VFAAAAAAAAAAACJXTo/AAAANwAAAAAKPgyF+ASj4BUcRBDbirbCwIfzhiecE2AJ1PZ9PZ1PYBOw&#10;h+gK55m0YfnFJms8tOdc78FmCgARIKD4aoPs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09" style="position:absolute;margin-left:200.85pt;margin-top:5.4pt;width:8.15pt;height:5.65pt;z-index:253029376" coordorigin="8085,12338" coordsize="289,200" path="m8219,12338v-58,,-88,-9,-112,23c8082,12394,8085,12406,8085,12449v,37,5,70,45,88c8173,12557,8252,12533,8285,12515v39,-21,74,-48,88,-88c8386,12389,8339,12370,8327,12361v-25,-20,-66,-31,-88,c8239,12382,8239,12389,8219,123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10" style="position:absolute;margin-left:202.65pt;margin-top:1pt;width:3.9pt;height:12.6pt;z-index:253030400" coordorigin="8150,12183" coordsize="136,444" path="m8285,12183v-47,66,-82,123,-112,199c8155,12428,8129,12530,8150,12581v21,20,29,24,23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MBHQIMIgEgAGgMAAAAAADAAAAAAAAARljPVIrml8VPjwb4utLhmyIDHmQGPoBEyNIAAEgRRRIb&#10;AgCX/kYSGwIAl/5XDQAAAAUDOAtlGSAyCQD+/wMBwP4fRTMJAP7/AwEA/n9FOAgA/h8A/rYrNhBG&#10;0VFAAAAAAAAAAACJXTo/AAAANwAAAAAKOwuE/AUJ+AqHNEyGTKCH84nnnCHu92ns+nsBgE9gAIfp&#10;QujFlFTgV1nEz2TpHkGQCgARIBDuw4Ps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11" style="position:absolute;margin-left:220.25pt;margin-top:3.5pt;width:8.2pt;height:11.95pt;z-index:253031424" coordorigin="8770,12272" coordsize="289,421" path="m8770,12470v42,-23,77,-37,111,-66c8913,12377,8940,12344,8970,12315v33,-31,32,-7,42,-43c9004,12310,8990,12328,8970,12361v-31,51,-23,97,-23,154c8947,12555,8949,12596,8970,12626v21,19,29,23,23,44c8953,12698,8933,12692,8881,12692v-66,,-30,16,,c8925,12669,8967,12677,9012,12647v21,-19,26,-26,46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" annotation="t"/>
          </v:shape>
        </w:pic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41988" w:rsidRPr="00241988" w:rsidRDefault="00241988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это обратная матрица от искомой - матрица поворота ортогональная - обратная от ортогональной - это транспонированная</w:t>
      </w:r>
    </w:p>
    <w:p w:rsidR="00241988" w:rsidRDefault="00241988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41988" w:rsidRDefault="00241988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41988" w:rsidRPr="00241988" w:rsidRDefault="00241988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Pr="001A59E4" w:rsidRDefault="00407C5B" w:rsidP="00896CE1">
      <w:pPr>
        <w:spacing w:after="0" w:line="240" w:lineRule="auto"/>
        <w:rPr>
          <w:rFonts w:ascii="Consolas" w:hAnsi="Consolas" w:cs="Consolas"/>
          <w:i/>
          <w:noProof/>
          <w:lang w:val="en-US"/>
        </w:rPr>
      </w:pPr>
      <m:oMathPara>
        <m:oMath>
          <m:sSub>
            <m:sSubPr>
              <m:ctrlPr>
                <w:rPr>
                  <w:rFonts w:ascii="Cambria Math" w:hAnsi="Cambria Math" w:cs="Consolas"/>
                  <w:i/>
                  <w:noProof/>
                </w:rPr>
              </m:ctrlPr>
            </m:sSubPr>
            <m:e>
              <m:r>
                <w:rPr>
                  <w:rFonts w:ascii="Cambria Math" w:hAnsi="Cambria Math" w:cs="Consolas"/>
                  <w:noProof/>
                </w:rPr>
                <m:t>M</m:t>
              </m:r>
            </m:e>
            <m:sub>
              <m:r>
                <w:rPr>
                  <w:rFonts w:ascii="Cambria Math" w:hAnsi="Cambria Math" w:cs="Consolas"/>
                  <w:noProof/>
                </w:rPr>
                <m:t>view</m:t>
              </m:r>
            </m:sub>
          </m:sSub>
          <m:r>
            <w:rPr>
              <w:rFonts w:ascii="Cambria Math" w:hAnsi="Cambria Math" w:cs="Consolas"/>
              <w:noProof/>
            </w:rPr>
            <m:t>=</m:t>
          </m:r>
          <m:sSub>
            <m:sSubPr>
              <m:ctrlPr>
                <w:rPr>
                  <w:rFonts w:ascii="Cambria Math" w:hAnsi="Cambria Math" w:cs="Consolas"/>
                  <w:i/>
                  <w:noProof/>
                </w:rPr>
              </m:ctrlPr>
            </m:sSubPr>
            <m:e>
              <m:r>
                <w:rPr>
                  <w:rFonts w:ascii="Cambria Math" w:hAnsi="Cambria Math" w:cs="Consolas"/>
                  <w:noProof/>
                </w:rPr>
                <m:t>M</m:t>
              </m:r>
            </m:e>
            <m:sub>
              <m:r>
                <w:rPr>
                  <w:rFonts w:ascii="Cambria Math" w:hAnsi="Cambria Math" w:cs="Consolas"/>
                  <w:noProof/>
                </w:rPr>
                <m:t>translation</m:t>
              </m:r>
            </m:sub>
          </m:sSub>
          <m:r>
            <w:rPr>
              <w:rFonts w:ascii="Cambria Math" w:hAnsi="Cambria Math" w:cs="Consolas"/>
              <w:noProof/>
            </w:rPr>
            <m:t>∙</m:t>
          </m:r>
          <m:sSub>
            <m:sSubPr>
              <m:ctrlPr>
                <w:rPr>
                  <w:rFonts w:ascii="Cambria Math" w:hAnsi="Cambria Math" w:cs="Consolas"/>
                  <w:i/>
                  <w:noProof/>
                </w:rPr>
              </m:ctrlPr>
            </m:sSubPr>
            <m:e>
              <m:r>
                <w:rPr>
                  <w:rFonts w:ascii="Cambria Math" w:hAnsi="Cambria Math" w:cs="Consolas"/>
                  <w:noProof/>
                </w:rPr>
                <m:t>M</m:t>
              </m:r>
            </m:e>
            <m:sub>
              <m:r>
                <w:rPr>
                  <w:rFonts w:ascii="Cambria Math" w:hAnsi="Cambria Math" w:cs="Consolas"/>
                  <w:noProof/>
                </w:rPr>
                <m:t>rotation</m:t>
              </m:r>
            </m:sub>
          </m:sSub>
          <m:r>
            <w:rPr>
              <w:rFonts w:ascii="Cambria Math" w:hAnsi="Cambria Math" w:cs="Consolas"/>
              <w:noProof/>
            </w:rPr>
            <m:t>=</m:t>
          </m:r>
          <m:d>
            <m:dPr>
              <m:ctrlPr>
                <w:rPr>
                  <w:rFonts w:ascii="Cambria Math" w:hAnsi="Cambria Math" w:cs="Consolas"/>
                  <w:i/>
                  <w:noProof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onsolas"/>
                      <w:i/>
                      <w:noProof/>
                    </w:rPr>
                  </m:ctrlPr>
                </m:mPr>
                <m:mr>
                  <m:e>
                    <m:r>
                      <w:rPr>
                        <w:rFonts w:ascii="Cambria Math" w:hAnsi="Cambria Math" w:cs="Consolas"/>
                        <w:noProof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y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1</m:t>
                    </m:r>
                  </m:e>
                </m:mr>
              </m:m>
            </m:e>
          </m:d>
          <m:d>
            <m:dPr>
              <m:ctrlPr>
                <w:rPr>
                  <w:rFonts w:ascii="Cambria Math" w:hAnsi="Cambria Math" w:cs="Consolas"/>
                  <w:i/>
                  <w:noProof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onsolas"/>
                      <w:i/>
                      <w:noProof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-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z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 w:cs="Consolas"/>
              <w:noProof/>
            </w:rPr>
            <m:t>=</m:t>
          </m:r>
          <m:d>
            <m:dPr>
              <m:ctrlPr>
                <w:rPr>
                  <w:rFonts w:ascii="Cambria Math" w:hAnsi="Cambria Math" w:cs="Consolas"/>
                  <w:i/>
                  <w:noProof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onsolas"/>
                      <w:i/>
                      <w:noProof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-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z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1</m:t>
                    </m:r>
                  </m:e>
                </m:mr>
              </m:m>
            </m:e>
          </m:d>
        </m:oMath>
      </m:oMathPara>
    </w:p>
    <w:p w:rsidR="002725FB" w:rsidRDefault="00407C5B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28" style="position:absolute;margin-left:347.25pt;margin-top:1.6pt;width:23.05pt;height:21.35pt;z-index:253048832" coordorigin="13251,20468" coordsize="813,754" path="m13351,20998v,-51,8,-77,21,-102c13381,20879,13391,20839,13393,20835v12,-24,15,-71,21,-82c13414,20746,13414,20740,13414,20733v-30,29,-54,37,-82,61c13296,20826,13312,20849,13272,20876v-36,24,-29,43,-21,40c13276,20906,13283,20883,13311,20855v16,-15,52,-60,61,-81c13383,20750,13373,20723,13393,20713v7,,14,,21,c13414,20748,13429,20762,13432,20794v5,46,10,60,21,82c13453,20883,13453,20889,13453,20896em13637,20591v-10,28,-29,24,-42,61c13586,20678,13589,20740,13616,20753v33,16,58,-12,82,-20c13732,20722,13717,20702,13737,20672v6,-9,20,-80,21,-81c13765,20591,13772,20591,13779,20591v-8,32,-21,44,-21,81c13758,20706,13737,20731,13737,20774v,39,-12,70,21,81em13882,20733v,86,-8,164,-22,244c13846,21053,13860,21143,13860,21221v,-110,-9,-229,22,-325c13894,20858,13898,20852,13921,20835v32,-24,40,-21,81,-21c14023,20814,14030,20814,14044,20814v,47,-8,64,-21,102c14015,20941,13995,20953,13960,20957v-25,3,-53,,-78,em13595,20468v80,,151,11,226,20c13885,20496,13936,20509,14002,20509v15,,84,21,42,21c14037,20530,14030,20530,14023,2053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45" style="position:absolute;margin-left:347.25pt;margin-top:9.1pt;width:101.4pt;height:37.5pt;z-index:253066240" coordorigin="13251,20733" coordsize="3576,1323" path="m13251,21994v12,12,13,44,39,41c13320,22031,13327,22012,13351,21994v10,-7,44,-40,63,-61c13434,21912,13484,21885,13495,21872v,-23,1,-31,18,-41c13518,21826,13565,21784,13535,21811v-25,23,-63,52,-82,81c13418,21945,13395,21961,13351,21994v-24,18,-70,60,-40,61c13332,22035,13339,22029,13351,22014v40,-38,83,-64,123,-102c13523,21866,13595,21817,13637,21770v7,-8,102,-90,100,-101c13731,21669,13725,21669,13719,21669v-35,33,-65,54,-103,81c13575,21780,13544,21834,13513,21872v-28,34,-53,69,-81,102c13415,21994,13419,22020,13393,22014v,-7,,-13,,-20c13427,21960,13461,21926,13495,21892v68,-68,136,-134,203,-203c13743,21642,13791,21597,13821,21547v-34,26,-95,49,-123,81c13655,21678,13606,21721,13556,21770v-40,39,-108,82,-142,122c13402,21906,13392,21934,13372,21953v40,-38,82,-64,123,-102c13565,21785,13641,21724,13719,21669v107,-76,187,-181,283,-265c14024,21385,14113,21341,14123,21302v,-20,,-27,,-40c14079,21298,14028,21328,13981,21363v-78,58,-161,127,-223,204c13705,21633,13643,21701,13595,21770v-26,37,-35,70,-60,102c13570,21828,13596,21792,13637,21750v60,-61,131,-122,184,-183c13881,21497,13962,21451,14023,21384v31,-34,60,-88,82,-122c14113,21228,14092,21228,14044,21262v-119,85,-211,218,-307,325c13667,21665,13597,21747,13535,21831v-36,48,-65,98,-103,143c13416,21992,13410,22001,13414,21974v24,-27,22,-44,39,-62c13479,21884,13508,21858,13535,21831v63,-63,120,-124,184,-183c13793,21579,13859,21502,13942,21445v32,-22,53,-34,81,-61c13988,21401,13934,21418,13900,21445v-108,85,-195,203,-284,305c13575,21797,13536,21846,13495,21892v-21,24,-32,63,-21,41c13490,21901,13500,21856,13535,21831v45,-32,82,-62,123,-101em14225,21180v-9,-31,-24,-20,-60,-20c14125,21160,14086,21194,14044,21201v-61,10,-88,48,-144,61c13865,21270,13790,21319,13821,21302v31,-17,69,-40,100,-61c13958,21217,13999,21188,14044,21180v44,-8,82,-33,121,-40c14205,21132,14212,21128,14247,21119v-8,30,-40,74,-61,102c14155,21261,14140,21297,14123,21343v-16,44,-18,75,-18,122c14105,21499,14095,21516,14123,21526em14370,21221v88,,175,,263,em14775,21099v,45,-7,65,-19,102c14747,21229,14756,21271,14756,21302v19,,26,,19,-20em14732,21079v-16,-19,-22,-24,-18,-41c14769,21038,14810,21049,14856,21058v26,5,57,20,60,21c14923,21079,14931,21079,14938,21079v-14,13,-28,40,-43,61c14880,21161,14854,21194,14856,21221v2,30,27,64,60,61c14965,21278,14944,21245,14959,21221v23,-37,22,-42,,-81c14946,21117,14915,21115,14895,21099v27,15,28,7,64,20c14985,21128,15007,21148,15040,21140v22,-6,6,-2,18,-21c15050,21138,15026,21146,15079,21160v49,13,103,-8,124,-20c15156,21140,15142,21142,15119,21160v-33,25,-22,55,,81c15156,21283,15168,21279,15221,21282v48,3,64,-18,103,-41c15361,21220,15364,21218,15384,21180v-31,34,-22,50,-39,82c15327,21297,15330,21284,15324,21323v16,-27,8,-26,21,-61c15355,21234,15357,21209,15366,21180v7,-21,11,-40,18,-61c15404,21152,15390,21170,15405,21201v13,26,58,25,82,20c15524,21213,15541,21187,15568,21160v,-20,,-27,21,-20c15560,21144,15517,21142,15505,21180v-9,28,-6,90,24,102c15570,21298,15618,21278,15650,21262v43,-22,40,-25,60,-41c15706,21219,15680,21179,15650,21201v-15,11,-53,73,-43,101c15616,21329,15622,21335,15650,21343v25,7,64,-9,81,-20c15770,21299,15765,21303,15770,21262v4,-40,-5,-44,-18,-61c15733,21182,15729,21175,15710,21180v10,34,-3,48,42,61c15806,21257,15891,21243,15933,21221v41,-21,35,-13,42,-61c15932,21160,15905,21154,15873,21180v-24,19,-36,55,-42,82c15824,21294,15839,21351,15873,21363v30,10,71,12,102,21em16277,20896v-48,,-40,8,-60,41c16195,20974,16181,21014,16178,21058v-2,37,-17,122,21,143c16217,21211,16251,21230,16277,21221v60,-21,77,-34,124,-81c16433,21108,16449,21055,16461,21018v7,-22,,-58,,-81c16461,20997,16450,21043,16440,21099v-9,50,9,83,21,122c16474,21261,16452,21270,16503,21282em16624,21160v,67,-9,127,-21,183c16594,21386,16603,21441,16603,21486v,47,19,-50,21,-61c16636,21366,16628,21300,16645,21241v5,-18,30,-115,39,-122c16702,21105,16740,21099,16766,21099v39,,56,-2,60,41c16830,21178,16831,21211,16808,21241v-24,30,-88,39,-124,41c16625,21285,16612,21270,16564,21241v-35,-18,-45,-21,-61,-40em16178,20753v12,-35,56,-20,99,-20c16363,20733,16438,20750,16524,20753v71,2,131,21,203,21c16747,20774,16753,20774,16766,2077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" annotation="t"/>
          </v:shape>
        </w:pict>
      </w:r>
    </w:p>
    <w:p w:rsidR="002725FB" w:rsidRDefault="00407C5B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23" style="position:absolute;margin-left:314.95pt;margin-top:6.65pt;width:55.95pt;height:46.15pt;z-index:253043712" coordorigin="12111,21099" coordsize="1974,1628" path="m13028,22197v,-32,3,-65,39,-81c13074,22116,13081,22116,13088,22116v49,16,7,27,,41c13077,22178,13053,22184,13046,22197v-14,27,,21,-39,21c13007,22162,13014,22124,13028,22096v16,-32,15,-56,60,-61c13108,22035,13114,22035,13127,22035v,33,16,125,-18,143c13084,22191,13014,22178,12985,22178v,-46,11,-42,22,-62c13032,22071,13029,22096,13067,22075v34,-18,40,-20,81,-20c13155,22055,13163,22055,13170,22055v,48,-8,63,-22,102c13142,22175,13117,22214,13109,22218v-17,9,-62,,-81,c13020,22185,13007,22174,13007,22136v,-13,39,-52,60,-61c13109,22056,13157,22088,13170,22096v6,,12,,18,c13188,22148,13165,22132,13148,22157v-21,32,-12,40,-60,40c13081,22197,13074,22197,13067,22197em12273,21343v,105,4,206,-18,305c12247,21685,12255,21732,12255,21770v51,,78,-6,121,-20c12402,21742,12433,21737,12457,21730v7,,15,,22,em12620,21608v-31,,-56,-13,-60,20c12556,21662,12550,21636,12539,21669v8,23,27,37,60,40c12635,21713,12650,21704,12660,21669v11,-38,-35,-51,-40,-61c12607,21584,12533,21587,12560,21587v6,,12,,18,em12865,21628v-6,-25,-28,-62,-64,-41c12777,21601,12773,21634,12762,21648v-24,32,-21,42,-21,82c12741,21772,12768,21770,12801,21770v40,,83,5,103,-40c12904,21723,12904,21716,12904,21709em12111,21180v182,,383,-13,549,21c12704,21210,12724,21209,12762,21221v15,5,45,,61,c12818,21207,12787,21171,12762,21160v-31,-14,-71,-31,-102,-41c12638,21119,12629,21116,12620,21099v61,,106,5,163,20c12826,21130,12845,21129,12865,21140v22,13,19,33,,61c12843,21234,12844,21241,12844,21282v,44,17,57,21,102c12865,21391,12865,21397,12865,21404em13188,22218v33,8,53,30,84,40c13304,22269,13343,22295,13351,22320em13779,22584v43,17,104,39,142,61c13952,22663,13969,22695,14002,22706v32,11,45,15,82,20em13311,22157v33,8,44,21,82,21c13400,22178,13407,22178,13414,22178em13474,22218v30,23,24,21,61,21c13548,22275,13563,22240,13574,22279em13676,22340v7,,15,,22,c13707,22367,13725,22373,13758,22381em13800,22401v18,17,22,24,39,20c13848,22447,13867,22453,13900,22462em13148,22075v,-41,,-81,,-122c13181,21943,13170,21930,13170,21892v,-20,,-41,,-61c13198,21821,13188,21804,13188,21770v,-20,,-27,,-40em13251,21526v,-27,,-54,,-81c13283,21435,13272,21421,13272,21384v,-7,,-14,,-21c13300,21353,13290,21336,13290,21302v,-20,,-41,,-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" annotation="t"/>
          </v:shape>
        </w:pict>
      </w:r>
    </w:p>
    <w:p w:rsidR="002725FB" w:rsidRDefault="00407C5B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35" style="position:absolute;margin-left:376.1pt;margin-top:12.75pt;width:15.6pt;height:11pt;z-index:253056000" coordorigin="14268,21770" coordsize="550,388" path="m14268,21770v31,26,69,31,102,61c14428,21885,14492,21902,14551,21953v46,40,97,63,142,102c14714,22075,14720,22081,14732,22096v-9,-41,-38,-47,-60,-82c14654,21985,14629,21928,14594,21912v-21,,-29,1,-22,-20c14610,21921,14657,21943,14693,21974v36,31,69,68,103,101c14803,22082,14810,22089,14817,22096v-32,23,-45,20,-85,20c14703,22116,14675,22122,14654,22136v-7,7,-14,14,-21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42" style="position:absolute;margin-left:347.85pt;margin-top:7.55pt;width:10.4pt;height:19.05pt;z-index:253063168" coordorigin="13272,21587" coordsize="366,672" path="m13272,21587v17,19,20,26,39,21c13317,21632,13338,21670,13351,21689v20,29,56,55,81,81c13448,21787,13485,21830,13495,21851v14,32,1,32,40,41c13543,21915,13552,21927,13574,21953v19,19,26,22,21,41c13629,22005,13603,22003,13637,22014v-7,20,-8,38,-21,61c13601,22102,13588,22132,13574,22157v-19,32,-18,43,-18,82c13556,22245,13556,22252,13556,2225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43" style="position:absolute;margin-left:339.75pt;margin-top:7.55pt;width:8.65pt;height:26.6pt;z-index:253064192" coordorigin="12985,21587" coordsize="306,937" path="m13272,21608v16,-28,16,7,,-21c13264,21612,13255,21621,13230,21648v-37,41,-64,69,-103,102c13099,21773,13059,21820,13046,21851v-6,15,-29,76,-39,82c13000,21933,12992,21933,12985,21933v22,,29,,43,c13028,22100,13006,22327,13046,22462v11,38,-19,48,21,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" annotation="t"/>
          </v:shape>
        </w:pict>
      </w:r>
      <w:r w:rsidR="005F6D6C">
        <w:rPr>
          <w:rFonts w:ascii="Consolas" w:hAnsi="Consolas" w:cs="Consolas"/>
          <w:noProof/>
        </w:rPr>
        <w:t>добавляем это как:</w:t>
      </w:r>
    </w:p>
    <w:p w:rsidR="005F6D6C" w:rsidRDefault="00407C5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30" style="position:absolute;margin-left:347.85pt;margin-top:8.55pt;width:31.7pt;height:26.55pt;z-index:253050880" coordorigin="13272,22075" coordsize="1117,937" path="m13272,22075v12,10,41,27,60,41c13343,22124,13372,22158,13393,22178v12,12,27,28,39,40c13448,22235,13452,22251,13474,22279v20,25,49,49,61,61c13541,22346,13569,22378,13574,22381v12,7,63,61,63,61c13668,22457,13672,22448,13698,22462v20,10,54,33,60,41c13783,22537,13784,22541,13821,22563v34,20,36,30,61,61c13894,22640,13917,22644,13942,22665v33,28,74,59,102,81c14054,22754,14085,22787,14105,22807v21,21,69,48,81,62c14216,22903,14211,22901,14247,22930v19,16,31,18,60,40c14328,22970,14335,22970,14328,22991v-17,-34,-41,-67,-60,-102c14253,22861,14244,22835,14225,22807v-15,-22,-4,-33,-18,-61c14199,22730,14192,22743,14186,22706v14,13,25,50,39,61c14262,22795,14263,22788,14286,22828v18,31,38,50,60,81c14363,22933,14358,22965,14370,22991v19,,25,1,18,20c14357,23007,14330,22995,14307,22991v-49,-8,-100,-33,-142,-41c14138,22945,14065,22927,14044,22930v-49,7,-7,17,-4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1" style="position:absolute;margin-left:363.95pt;margin-top:5.1pt;width:11.6pt;height:9.85pt;z-index:253051904" coordorigin="13839,21953" coordsize="409,348" path="m14023,21953v-33,32,-51,68,-81,102c13905,22096,13911,22136,13882,22178v-19,29,-34,46,-43,80c13847,22228,13869,22185,13882,22157v16,-36,71,-75,99,-102c14008,22028,14036,22011,14063,21994v32,-21,41,-20,81,-20c14172,21974,14210,21963,14225,21994v9,19,20,62,22,81c14253,22122,14222,22139,14207,22178v-30,77,-24,48,-84,80c14095,22273,14079,22297,14044,22300v-59,4,-63,-3,-102,-42c13914,22230,13910,22229,13942,22218v36,,39,6,60,21c14021,22256,14028,22260,14023,2227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3" style="position:absolute;margin-left:378.3pt;margin-top:12pt;width:1.85pt;height:2.35pt;z-index:253053952" coordorigin="14346,22197" coordsize="65,83" path="m14346,22239v,-21,,-28,,-42c14391,22197,14388,22195,14388,22239v31,9,22,4,22,4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EBHQIGCAEgAGgMAAAAAADAAAAAAAAARljPVIrml8VPjwb4utLhmyIDI2QGPoBEyFIAAEgRRMCh&#10;tQJFEhsCAJf+RhIbAgCX/lcNAAAABQM4C2UZIDIJAP7/AwHA/h9FMwkA/v8DAQD+f0U4CAD+HwD+&#10;tis2FbAXQUCEdis/AAAAuAAAALsKPA2E/CfZ+E+0zZ8WMyZQh/ePJ7yI08E8ns8ns4gQh+Wk5D/A&#10;dXmsngkzgsPxzhnToAoAESCQbYfr7oPPAY==&#10;" annotation="t"/>
          </v:shape>
        </w:pict>
      </w:r>
      <w:r w:rsidR="005F6D6C">
        <w:rPr>
          <w:rFonts w:ascii="Consolas" w:hAnsi="Consolas" w:cs="Consolas"/>
          <w:noProof/>
          <w:lang w:val="en-US"/>
        </w:rPr>
        <w:t>MATR MatrLookAt( VEC Loc, VEC At, VEC Up</w:t>
      </w:r>
      <w:r w:rsidR="001226D4">
        <w:rPr>
          <w:rFonts w:ascii="Consolas" w:hAnsi="Consolas" w:cs="Consolas"/>
          <w:noProof/>
          <w:lang w:val="en-US"/>
        </w:rPr>
        <w:t>Approx</w:t>
      </w:r>
      <w:r w:rsidR="005F6D6C">
        <w:rPr>
          <w:rFonts w:ascii="Consolas" w:hAnsi="Consolas" w:cs="Consolas"/>
          <w:noProof/>
          <w:lang w:val="en-US"/>
        </w:rPr>
        <w:t xml:space="preserve"> )</w:t>
      </w:r>
    </w:p>
    <w:p w:rsidR="005F6D6C" w:rsidRDefault="00407C5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22" style="position:absolute;margin-left:366.25pt;margin-top:7.2pt;width:95.75pt;height:70.95pt;z-index:253042688" coordorigin="13921,22482" coordsize="3377,2503" path="m15182,23458v36,16,65,32,99,41em16277,24170v8,7,16,13,24,20em16868,24618v20,18,24,25,43,20em17052,24760v24,6,37,15,61,21em17297,24984r,em13921,22482v7,,14,,2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2" style="position:absolute;margin-left:374.35pt;margin-top:3.75pt;width:3.5pt;height:5.2pt;z-index:253052928" coordorigin="14207,22361" coordsize="122,183" path="m14328,22361v-41,,-51,-1,-60,40c14235,22409,14217,22428,14207,22462v-7,22,,58,,81c14252,22543,14241,22537,14268,2250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gBHQIMEAEgAGgMAAAAAADAAAAAAAAARljPVIrml8VPjwb4utLhmyIDI2QGPoBEyFIAAEgRRMCh&#10;tQJFEhsCAJf+RhIbAgCX/lcNAAAABQM4C2UZIDIJAP7/AwHA/h9FMwkA/v8DAQD+f0U4CAD+HwD+&#10;tis2FbAXQUCEdis/AAAAuAAAALsKUxaE/CfB+E+HLkywxZWTHiAxQy5Ah/eah7zUROk7nkBQCAzu&#10;eT2dTsncBIflVuQpo8jmMQhNRikTockm8KhklgeAcLyvL+9QCgARIKD1Yuvu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4" style="position:absolute;margin-left:378.3pt;margin-top:4.9pt;width:8.75pt;height:6.35pt;z-index:253054976" coordorigin="14346,22401" coordsize="309,224" path="m14449,22401v-28,10,-21,36,-39,61c14376,22509,14370,22500,14370,22563v,28,-24,89,-24,61c14346,22590,14379,22574,14388,22543v8,-25,10,-79,22,-101c14425,22416,14429,22408,14449,22401v26,8,33,17,60,41c14543,22473,14582,22476,14612,22503v19,18,23,25,42,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6" style="position:absolute;margin-left:335.75pt;margin-top:.3pt;width:12.15pt;height:28.25pt;z-index:253057024" coordorigin="12844,22239" coordsize="429,997" path="m13272,22239v-16,26,-34,32,-42,61c13221,22332,13224,22371,13209,22401v-20,38,-23,80,-39,122c13151,22573,13120,22632,13109,22685v-9,43,-23,81,-42,122c13042,22860,13019,22922,12985,22970v-30,42,-38,81,-60,122c12906,23126,12901,23165,12883,23194v-18,30,-24,26,-39,41c12862,23206,12878,23170,12883,23133v8,-57,18,-103,21,-163c12906,22930,12904,22889,12904,22848v-13,34,-11,64,-21,102c12870,22998,12867,23021,12865,23072v-1,34,,68,,102c12895,23169,12922,23168,12946,23153v24,-15,64,-47,82,-61c13044,23080,13033,23048,13067,23052v21,,28,,21,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" annotation="t"/>
          </v:shape>
        </w:pict>
      </w:r>
      <w:r w:rsidR="005F6D6C">
        <w:rPr>
          <w:rFonts w:ascii="Consolas" w:hAnsi="Consolas" w:cs="Consolas"/>
          <w:noProof/>
          <w:lang w:val="en-US"/>
        </w:rPr>
        <w:t>{</w:t>
      </w:r>
    </w:p>
    <w:p w:rsidR="005F6D6C" w:rsidRPr="005F6D6C" w:rsidRDefault="00407C5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24" style="position:absolute;margin-left:387.05pt;margin-top:11pt;width:5.15pt;height:3.5pt;z-index:253044736" coordorigin="14654,23072" coordsize="182,123" path="m14654,23072v40,26,99,83,142,102c14819,23174,14827,23175,14835,2319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BHQIOCgEgAGgMAAAAAADAAAAAAAAARljPVIrml8VPjwb4utLhmyIDHmQGPoBEyNIAAEgRRRIb&#10;AgCX/kYSGwIAl/5XDQAAAAUDOAtlGSAyCQD+/wMBwP4fRTMJAP7/AwEA/n9FOAgA/h8A/rYrNhWw&#10;F0FAhHYrPwAAALgAAAC7Ci8Hg/4UwP4UmefeEof33Pe+yecwOBT2eIfmiOaXocY0Do3UYAoAESAA&#10;4L3c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41" style="position:absolute;margin-left:349.55pt;margin-top:12.75pt;width:24.25pt;height:12.1pt;z-index:253062144" coordorigin="13332,23133" coordsize="855,428" path="m13332,23133v36,5,66,8,100,20c13503,23178,13570,23224,13637,23255v98,45,182,105,284,142c13985,23420,14053,23447,14105,23479v-29,-38,-49,-63,-82,-102c13999,23349,13916,23290,13882,23275v-21,,-29,1,-22,-20c13870,23283,13922,23297,13960,23316v61,30,113,76,163,122c14144,23458,14165,23479,14186,23499v-35,25,-57,37,-102,41c14046,23543,14020,23560,13981,23560v-20,,-40,,-6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" annotation="t"/>
          </v:shape>
        </w:pict>
      </w:r>
      <w:r w:rsidR="005F6D6C">
        <w:rPr>
          <w:rFonts w:ascii="Consolas" w:hAnsi="Consolas" w:cs="Consolas"/>
          <w:noProof/>
          <w:lang w:val="en-US"/>
        </w:rPr>
        <w:t xml:space="preserve">  VEC Right, Up, Dir;</w:t>
      </w:r>
    </w:p>
    <w:p w:rsidR="005F6D6C" w:rsidRDefault="00407C5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37" style="position:absolute;margin-left:342.65pt;margin-top:3.9pt;width:7.5pt;height:13.9pt;z-index:253058048" coordorigin="13088,23275" coordsize="264,490" path="m13170,23356v,49,-14,84,-22,123c13139,23521,13116,23561,13109,23601v-8,44,18,69,-21,82c13088,23734,13088,23650,13088,23641v,-54,20,-131,39,-183c13143,23415,13156,23371,13188,23336v22,-24,56,-51,84,-61c13296,23266,13339,23272,13351,23296v14,29,-7,60,-19,81c13304,23427,13272,23458,13230,23499v-22,21,-54,69,-82,81c13132,23587,13110,23610,13127,23641v19,33,54,49,82,61c13247,23718,13276,23753,13311,23764v7,,14,,21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9" style="position:absolute;margin-left:355.9pt;margin-top:9.1pt;width:1.15pt;height:2.9pt;z-index:253060096" coordorigin="13556,23458" coordsize="40,103" path="m13556,23479v,-7,,-14,,-21c13582,23468,13574,23466,13574,23499v32,10,21,24,21,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EBHQIECgEgAGgMAAAAAADAAAAAAAAARljPVIrml8VPjwb4utLhmyIDI2QGPoBEyFIAAEgRRMCh&#10;tQJFEhsCAJf+RhIbAgCX/lcNAAAABQM4C2UZIDIJAP7/AwHA/h9FMwkA/v8DAQD+f0U4CAD+HwD+&#10;tis2FbAXQUCEdis/AAAAuAAAALsKPAyD/hHo/hHpHLm6dQCH+AABc+AACbngnkBnc6gEBIfnbucb&#10;xJheYS22wyB6Ht/AAgoAESDAzEnv7oPPAY==&#10;" annotation="t"/>
          </v:shape>
        </w:pict>
      </w:r>
      <w:r w:rsidR="005F6D6C">
        <w:rPr>
          <w:rFonts w:ascii="Consolas" w:hAnsi="Consolas" w:cs="Consolas"/>
          <w:noProof/>
          <w:lang w:val="en-US"/>
        </w:rPr>
        <w:t xml:space="preserve">  MATR r;</w:t>
      </w:r>
    </w:p>
    <w:p w:rsidR="005F6D6C" w:rsidRDefault="00407C5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25" style="position:absolute;margin-left:418.15pt;margin-top:5.45pt;width:4pt;height:2.9pt;z-index:253045760" coordorigin="15752,23784" coordsize="140,103" path="m15752,23784v36,26,89,58,121,81c15879,23872,15885,23879,15891,2388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BHQIMCAEgAGgMAAAAAADAAAAAAAAARljPVIrml8VPjwb4utLhmyIDHmQGPoBEyNIAAEgRRRIb&#10;AgCX/kYSGwIAl/5XDQAAAAUDOAtlGSAyCQD+/wMBwP4fRTMJAP7/AwEA/n9FOAgA/h8A/rYrNhWw&#10;F0FAhHYrPwAAALgAAAC7Ci8GhPwvIfhdp4cEQIf4AA+r4AA3GewCezqH5uTms7zGuAP3SAoAESCg&#10;OvDc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8" style="position:absolute;margin-left:351.9pt;margin-top:2pt;width:4.05pt;height:6.35pt;z-index:253059072" coordorigin="13414,23662" coordsize="143,225" path="m13474,23683v-18,-36,-31,12,-42,40c13416,23764,13414,23782,13414,23825v,36,27,57,60,61c13489,23888,13551,23862,13556,23845v,-13,,-27,,-4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40" style="position:absolute;margin-left:355.9pt;margin-top:.25pt;width:24.25pt;height:16.15pt;z-index:253061120" coordorigin="13556,23601" coordsize="855,570" path="m13676,23764v34,-32,39,-37,43,-81c13719,23676,13719,23669,13719,23662v-44,6,-48,6,-82,40c13605,23733,13618,23762,13616,23805v,20,,27,,40c13655,23868,13659,23875,13698,23845v31,-24,45,-52,60,-81c13768,23746,13772,23721,13779,23702v-12,15,-22,35,-42,62c13708,23803,13714,23843,13698,23886v-23,60,-18,122,-40,182c13650,24090,13615,24159,13595,24170v-7,,-14,,-21,c13562,24135,13558,24109,13556,24068v-2,-41,13,-73,39,-101c13640,23918,13657,23896,13719,23865v61,-31,107,-84,163,-121c13931,23711,13989,23672,14023,23641v19,-18,26,-22,21,-40c14008,23636,13975,23652,13942,23702v-30,45,-54,111,-60,163c13878,23898,13882,23934,13882,23967v48,-12,30,-5,78,-41c13994,23900,14003,23853,14023,23825v7,-7,14,-13,21,-20c14008,23848,14027,23835,14002,23886v-11,23,-33,60,,81c14038,23990,14137,23961,14165,23947v59,-29,59,-46,82,-102c14229,23879,14214,23868,14207,23906v-8,45,-18,79,-21,122c14184,24069,14187,24077,14207,24109v15,-28,25,-46,18,-81c14218,23991,14182,23916,14165,23886v-13,-23,-14,-15,-21,-41c14196,23863,14254,23883,14307,23906v41,18,68,20,103,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" annotation="t"/>
          </v:shape>
        </w:pict>
      </w:r>
      <w:r w:rsidR="005F6D6C">
        <w:rPr>
          <w:rFonts w:ascii="Consolas" w:hAnsi="Consolas" w:cs="Consolas"/>
          <w:noProof/>
          <w:lang w:val="en-US"/>
        </w:rPr>
        <w:t xml:space="preserve">  </w:t>
      </w:r>
      <w:r w:rsidR="009808D8">
        <w:rPr>
          <w:rFonts w:ascii="Consolas" w:hAnsi="Consolas" w:cs="Consolas"/>
          <w:noProof/>
          <w:lang w:val="en-US"/>
        </w:rPr>
        <w:tab/>
      </w:r>
      <w:r w:rsidR="009808D8">
        <w:rPr>
          <w:rFonts w:ascii="Consolas" w:hAnsi="Consolas" w:cs="Consolas"/>
          <w:noProof/>
          <w:lang w:val="en-US"/>
        </w:rPr>
        <w:tab/>
      </w:r>
    </w:p>
    <w:p w:rsidR="005F6D6C" w:rsidRDefault="00407C5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26" style="position:absolute;margin-left:438.25pt;margin-top:7.6pt;width:4.05pt;height:3.45pt;z-index:253046784" coordorigin="16461,24313" coordsize="143,123" path="m16461,24313v7,,14,,21,c16492,24341,16489,24333,16524,24333v8,34,6,33,40,41c16574,24402,16594,24395,16603,2443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EBHQIMCgEgAGgMAAAAAADAAAAAAAAARljPVIrml8VPjwb4utLhmyIDHmQGPoBEyNIAAEgRRRIb&#10;AgCX/kYSGwIAl/5XDQAAAAUDOAtlGSAyCQD+/wMBwP4fRTMJAP7/AwEA/n9FOAgA/h8A/rYrNhWw&#10;F0FAhHYrPwAAALgAAAC7CkEMhPwyzfhlZy5GXFDLkjjAh/gAKFvgAKF51O08gM7nU7nkBIflJOTn&#10;ylkWNyeAyCg2XZPEXgoAESBQvnXd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27" style="position:absolute;margin-left:460.75pt;margin-top:5.3pt;width:32.85pt;height:23.05pt;z-index:253047808" coordorigin="17255,24232" coordsize="1159,814" path="m17276,24984v-19,-18,-26,-22,-21,-41c17292,24917,17310,24907,17357,24903v19,,26,,39,c17396,24932,17407,24967,17375,24984v-21,11,-52,37,-60,41c17304,25031,17268,25025,17255,25025v,-30,6,-60,21,-82c17293,24918,17332,24891,17357,24882v31,-11,18,43,18,61c17375,24950,17375,24957,17375,24964em17946,24537v-36,9,-54,34,-82,61c17829,24632,17811,24679,17783,24719v-21,30,-50,71,-61,102c17717,24836,17722,24866,17722,24882v41,-10,39,-27,61,-61em17967,24476v,-47,-20,24,-21,40c17943,24557,17939,24618,17927,24659v-17,58,-21,99,-21,162c17906,24869,17906,24916,17906,24964v43,,68,6,100,-21em17765,24699v,-7,,-13,,-20c17794,24687,17837,24700,17864,24719v33,22,74,43,103,62c17985,24798,17989,24805,18006,24801em18293,24638v-23,11,-57,51,-64,81c18218,24769,18206,24816,18190,24861v-18,50,-21,69,-21,123c18169,25005,18200,25058,18229,25045v21,-9,47,-45,64,-61em18211,24801v-19,-18,-23,-25,-42,-20c18217,24781,18248,24781,18293,24801v41,18,85,36,120,60em17906,24251v-7,-6,-14,-13,-21,-19c17935,24232,17960,24262,18006,24272v63,14,122,31,184,61c18235,24355,18270,24381,18314,24394v41,13,-33,-36,-43,-40c18238,24340,18229,24305,18211,24293v-25,-16,-21,-1,-21,-42c18221,24259,18245,24271,18271,24293v40,34,54,21,82,61c18371,24380,18379,24402,18353,24415v-32,16,-43,18,-60,40c18271,24476,18264,24482,18250,244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" annotation="t"/>
          </v:shape>
        </w:pict>
      </w:r>
      <w:r w:rsidR="005F6D6C">
        <w:rPr>
          <w:rFonts w:ascii="Consolas" w:hAnsi="Consolas" w:cs="Consolas"/>
          <w:noProof/>
          <w:lang w:val="en-US"/>
        </w:rPr>
        <w:t xml:space="preserve">  </w:t>
      </w:r>
      <w:r w:rsidR="007120F5">
        <w:rPr>
          <w:rFonts w:ascii="Consolas" w:hAnsi="Consolas" w:cs="Consolas"/>
          <w:noProof/>
          <w:lang w:val="en-US"/>
        </w:rPr>
        <w:t>Dir = VecNormalize(VecSubVec(At, Loc));</w:t>
      </w:r>
    </w:p>
    <w:p w:rsidR="005F6D6C" w:rsidRDefault="007120F5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ight</w:t>
      </w:r>
      <w:r w:rsidR="001226D4">
        <w:rPr>
          <w:rFonts w:ascii="Consolas" w:hAnsi="Consolas" w:cs="Consolas"/>
          <w:noProof/>
          <w:lang w:val="en-US"/>
        </w:rPr>
        <w:t xml:space="preserve"> = VecNormalize(VecCrossVec(Dir, UpApprox));</w:t>
      </w:r>
    </w:p>
    <w:p w:rsidR="005F6D6C" w:rsidRDefault="001226D4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Up = VecCrossVec(Right, Dir);</w:t>
      </w:r>
    </w:p>
    <w:p w:rsidR="001226D4" w:rsidRDefault="001226D4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1A5B66" w:rsidRDefault="001A5B66" w:rsidP="001A5B66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0][0] = Right.X; r.A[0][1] = Up.X; r.A[0][2] = -Dir.X; r.A[0][3] = 0;</w:t>
      </w:r>
    </w:p>
    <w:p w:rsidR="001A5B66" w:rsidRDefault="001A5B66" w:rsidP="001A5B66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1][0] = Right.Y; r.A[1][1] = Up.Y; r.A[1][2] = -Dir.Y; r.A[1][3] = 0;</w:t>
      </w:r>
    </w:p>
    <w:p w:rsidR="001A5B66" w:rsidRDefault="001A5B66" w:rsidP="001A5B66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2][0] = Right.Z; r.A[2][1] = Up.Z; r.A[2][2] = -Dir.Z; r.A[2][3] = 0;</w:t>
      </w:r>
    </w:p>
    <w:p w:rsidR="001226D4" w:rsidRDefault="001226D4" w:rsidP="001226D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3][0] = -VecDotVec(Loc, Right);</w:t>
      </w:r>
    </w:p>
    <w:p w:rsidR="001226D4" w:rsidRDefault="001226D4" w:rsidP="001226D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lastRenderedPageBreak/>
        <w:t xml:space="preserve">  r.A[3][1] = -VecDotVec(Loc, Up);</w:t>
      </w:r>
    </w:p>
    <w:p w:rsidR="001226D4" w:rsidRDefault="001226D4" w:rsidP="001226D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3][2] = VecDotVec(Loc, Dir);</w:t>
      </w:r>
    </w:p>
    <w:p w:rsidR="001226D4" w:rsidRDefault="001226D4" w:rsidP="001226D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3][3] = 1;</w:t>
      </w:r>
    </w:p>
    <w:p w:rsidR="005F6D6C" w:rsidRDefault="002C184E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eturn r;</w:t>
      </w:r>
    </w:p>
    <w:p w:rsidR="002C184E" w:rsidRDefault="002C184E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C31A3" w:rsidRDefault="003C31A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-= 10.06.2014 =-</w:t>
      </w:r>
    </w:p>
    <w:p w:rsidR="003C31A3" w:rsidRDefault="00407C5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55" style="position:absolute;margin-left:115.6pt;margin-top:2.65pt;width:63.4pt;height:20.75pt;z-index:253076480" coordorigin="5078,3400" coordsize="2236,733" path="m5078,3440v,-53,,32,,41c5078,3587,5075,3687,5099,3786v11,47,-8,63,21,102c5120,3827,5120,3765,5120,3704em5099,3542v,-31,-13,-84,21,-102c5140,3429,5149,3411,5180,3400v46,-16,60,57,61,81c5245,3546,5252,3603,5262,3664v9,53,7,96,21,142c5294,3840,5302,3862,5343,3867v28,3,43,-24,61,-41em5485,3623v-8,53,-21,83,-21,142c5464,3826,5482,3870,5485,3928v4,69,3,125,21,183c5506,4118,5506,4125,5506,4132v8,-44,18,-75,18,-122c5524,3939,5506,3879,5506,3806v,-42,13,-91,39,-122c5553,3674,5616,3632,5627,3643v12,12,56,81,60,102c5693,3778,5667,3839,5648,3867v-14,21,-59,38,-82,41c5525,3913,5502,3890,5524,3847v7,-7,14,-14,21,-21em5808,3684v-13,27,-26,56,-39,81c5754,3795,5738,3832,5748,3867v8,26,27,33,60,41c5843,3916,5866,3907,5892,3888v23,-17,54,-50,40,-82c5915,3767,5883,3769,5850,3765v-19,-2,-40,,-60,c5807,3776,5806,3794,5850,3786v40,-8,88,-35,121,-41c6031,3734,6029,3733,6055,3684v,-7,,-13,,-20c6014,3669,6005,3659,5971,3684v-20,15,-55,60,-61,81c5898,3808,5912,3837,5932,3867v18,27,69,62,102,61c6065,3927,6129,3908,6155,3888v48,-37,44,-75,60,-123c6234,3747,6241,3743,6236,3725v-17,32,-36,64,-42,101c6190,3846,6203,3901,6215,3908v33,20,121,-7,142,-20c6390,3867,6405,3833,6420,3806v25,-44,16,-57,21,-102c6433,3714,6405,3739,6399,3765v-11,44,7,65,21,82c6435,3865,6441,3874,6481,3867v44,-8,58,-36,81,-61c6581,3785,6603,3766,6622,3745v-20,20,-26,14,-42,41c6565,3811,6553,3834,6562,3867v5,20,39,11,60,21c6635,3894,6671,3897,6683,3908v12,11,26,58,21,81c6699,4010,6669,4044,6665,4050v-21,36,-22,45,-64,61c6594,4111,6587,4111,6580,4111v,-46,-2,-64,21,-101c6606,4002,6645,3979,6665,3969v30,-16,53,-31,78,-61c6769,3876,6790,3839,6807,3806v9,-17,12,-44,21,-61c6817,3775,6809,3791,6807,3826v-3,49,-5,81,21,102c6852,3947,6871,3957,6906,3949v21,-5,68,-40,82,-61c6988,3881,6988,3874,6988,3867v,36,-15,101,21,122c7037,4006,7111,3987,7129,3969v22,-23,36,-51,43,-81c7181,3850,7203,3808,7193,3765v-9,-38,-18,-48,-43,-61c7143,3704,7136,3704,7129,3704v-7,13,-26,24,-18,61c7120,3811,7139,3807,7172,3826v22,13,64,28,81,41c7282,3891,7304,3917,7313,3949v8,29,,71,,10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63" style="position:absolute;margin-left:334pt;margin-top:10.1pt;width:45pt;height:25.4pt;z-index:253084672" coordorigin="12783,3664" coordsize="1588,896" path="m13046,3704v-46,,-45,17,-82,41c12910,3780,12872,3847,12844,3908v-31,68,-52,151,-61,224c12778,4171,12784,4242,12801,4274v20,18,27,22,22,41em13028,3949v5,42,13,84,39,122c13088,4102,13127,4137,13148,4152v35,26,9,29,40,41em13188,3969v-62,36,-47,48,-79,102c13090,4104,13063,4143,13046,4172v-19,32,-30,67,-39,102em13290,4172v-7,31,-33,56,-39,82c13243,4288,13233,4325,13230,4355v-4,34,-21,44,-21,82em13414,3989v16,-18,22,-23,18,-40c13417,3955,13401,3987,13393,4010v-14,41,-21,77,-21,122c13372,4174,13368,4212,13414,4234v28,13,63,-4,81,-21c13515,4194,13551,4156,13556,4132v8,-35,15,-87,18,-122c13574,4003,13574,3996,13574,3989v-30,12,-36,41,-39,82c13531,4123,13516,4162,13513,4213v-4,62,18,104,22,163c13539,4438,13530,4488,13513,4518v,7,,13,,20c13479,4529,13458,4504,13432,4477v-16,-16,-50,-60,-60,-81c13372,4389,13372,4383,13372,4376v25,-19,50,-39,81,-41c13498,4332,13531,4319,13574,4315v7,,14,,21,em13737,4254v,67,-2,124,-18,183c13719,4457,13719,4464,13719,4477v-28,9,-19,11,-43,41em13882,3928v19,5,61,11,78,21c13987,3964,14008,4000,14023,4010v27,18,32,26,,61c13996,4101,13964,4138,13942,4172v-24,39,-25,69,-42,102c13870,4333,13898,4300,13921,4335v17,25,19,20,60,20c14012,4355,14060,4316,14063,4294v2,-19,,-41,,-60em13900,4152v-63,-6,-54,-9,-100,-20c13823,4149,13856,4163,13882,4172v47,16,189,12,223,-20c14124,4131,14130,4124,14144,4111em14165,3664v-18,6,-38,32,-21,61c14166,3763,14186,3803,14207,3847v33,70,60,137,100,203c14357,4132,14370,4179,14370,4274v,79,-8,104,-63,163c14262,4485,14223,4509,14165,4538v-14,7,-28,14,-42,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64" style="position:absolute;margin-left:184.7pt;margin-top:3.75pt;width:103.25pt;height:15.05pt;z-index:253085696" coordorigin="7516,3440" coordsize="3642,530" path="m7516,3806v32,23,44,20,84,20c7631,3826,7712,3818,7742,3806v6,-7,12,-13,18,-20em8065,3562v-33,37,-18,25,-40,61c8003,3660,8003,3665,8025,3704v14,24,57,29,82,21c8132,3717,8159,3672,8167,3664v20,-20,31,-50,21,-81c8188,3562,8188,3555,8167,3562v,56,12,97,21,142c8198,3754,8237,3764,8249,3806v16,56,19,57,,102c8218,3920,8199,3937,8167,3908v-11,-10,-28,-61,-21,-82c8159,3788,8239,3742,8270,3725v58,-32,114,-79,163,-122c8464,3577,8451,3558,8454,3522v,-7,,-14,,-21c8422,3506,8398,3506,8372,3522v-23,14,-57,77,-63,101c8300,3657,8310,3680,8330,3704v20,24,71,42,103,41c8489,3743,8516,3700,8553,3664v23,-23,36,-51,43,-81c8596,3562,8596,3556,8596,3542v-22,34,-19,39,-21,81c8572,3673,8592,3726,8596,3745v6,27,48,24,21,20c8585,3760,8562,3771,8575,3725v9,-32,19,-42,21,-82c8598,3616,8596,3589,8596,3562v5,34,9,51,21,81c8631,3676,8624,3695,8656,3704v28,8,64,2,81,-20c8754,3663,8756,3632,8759,3603v,-7,,-13,,-20c8736,3618,8740,3621,8737,3664v-2,28,7,72,40,81c8804,3753,8839,3737,8858,3725v30,-19,56,-57,82,-82c8964,3619,8960,3609,8982,3583v4,40,15,71,21,101c9008,3710,9005,3735,9021,3745v7,,14,,21,c9037,3703,9039,3700,9021,3664v-23,-45,-54,-80,-81,-122c8925,3518,8913,3495,8900,3481v74,,182,-13,224,20c9141,3515,9159,3550,9166,3583v12,56,10,127,18,182c9191,3815,9198,3860,9205,3908v,20,,27,,41c9205,3922,9213,3934,9205,3908v-21,-65,-21,-112,-21,-183c9184,3659,9173,3600,9205,3542v15,-27,12,-11,39,-41c9267,3517,9298,3524,9305,3562v7,40,7,92,-18,122c9263,3713,9261,3729,9226,3745v-7,,-14,,-21,em9570,3603v12,-34,36,-19,,-61c9558,3528,9508,3493,9489,3501v-36,16,-43,35,-61,61c9410,3589,9392,3610,9389,3643v-2,20,20,72,39,82c9455,3739,9556,3734,9570,3704v11,-23,38,-53,42,-61c9612,3623,9612,3616,9612,3603v-36,,-49,2,-60,40c9552,3664,9552,3670,9552,3684v8,6,41,38,60,41c9661,3733,9678,3722,9715,3704v25,-12,65,-28,78,-61c9799,3629,9793,3598,9793,3583v-24,4,-52,5,-60,20c9724,3619,9733,3665,9733,3684v50,,103,11,142,-20c9913,3634,9939,3601,9956,3562v15,-34,39,-68,43,-101c9999,3454,9999,3447,9999,3440v-32,8,-51,27,-61,61c9924,3548,9938,3622,9956,3643v34,39,62,18,103,c10092,3629,10112,3611,10140,3583v27,-27,43,-56,61,-82c10220,3483,10227,3479,10222,3461v-25,24,-51,50,-61,81c10151,3573,10140,3587,10140,3623v,32,5,66,40,81c10214,3719,10233,3668,10240,3664v14,-8,39,-29,21,-61c10253,3589,10194,3566,10180,3583v,7,,13,,20c10191,3633,10204,3623,10240,3623v39,,73,12,84,-20em10445,3461v,47,-17,26,-21,61c10419,3562,10407,3589,10403,3623v,20,,27,,41c10414,3632,10424,3647,10424,3603v,-24,,-144,,-102c10424,3530,10414,3566,10445,3583v35,19,78,-12,103,-21c10586,3548,10587,3543,10587,3501v,-7,,-13,,-20c10541,3515,10571,3502,10548,3542v-22,39,-33,42,,81c10571,3651,10592,3643,10626,3643v30,,82,-40,103,-60c10753,3561,10788,3550,10771,3562v-24,17,-21,,-21,41c10762,3587,10797,3522,10789,3501v-6,-7,-12,-13,-18,-20c10719,3481,10734,3489,10711,3522v-19,27,-39,47,-43,81c10665,3631,10694,3664,10711,3684v31,35,69,26,99,c10838,3660,10865,3644,10874,3623v-15,16,-44,53,-25,81c10861,3722,10912,3738,10934,3725v21,-13,67,-33,78,-61c11023,3637,11046,3609,11055,3583v11,-32,-3,-61,-22,-82c11007,3473,10979,3482,10952,3501v-20,14,-37,61,-39,82c10912,3596,10937,3659,10952,3664v38,12,67,29,103,40c11076,3711,11124,3707,11136,3725v2,3,40,46,21,61c11136,3786,11129,3786,11136,380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" annotation="t"/>
          </v:shape>
        </w:pict>
      </w:r>
    </w:p>
    <w:p w:rsidR="005F6D6C" w:rsidRDefault="00407C5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62" style="position:absolute;margin-left:320.75pt;margin-top:8.75pt;width:4.65pt;height:4.65pt;z-index:253083648" coordorigin="12316,4071" coordsize="164,164" path="m12376,4132v-7,,-14,,-21,c12363,4100,12378,4075,12415,4071v21,-2,40,23,42,40c12460,4137,12448,4166,12436,4172v-27,13,-47,21,-81,21c12348,4193,12341,4193,12334,4193v-9,-30,-18,-19,-18,-61c12316,4110,12349,4074,12355,4071v17,-8,62,,81,c12436,4121,12442,4150,12415,4172v-30,25,-41,21,-81,21c12328,4193,12322,4193,12316,4193v,-35,-6,-55,18,-82c12358,4084,12382,4092,12415,4092v23,,39,19,42,40c12461,4166,12448,4198,12415,4213v-28,13,-47,21,-81,21c12325,4203,12316,4214,12316,4172v,-23,6,-55,18,-61c12358,4099,12385,4092,12415,4092v22,,79,29,64,60c12457,4197,12434,4170,12415,4193v-18,22,3,20,-39,20c12362,4195,12339,4160,12355,4132v13,-23,55,-65,60,-21c12415,4132,12415,4138,12415,415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66" style="position:absolute;margin-left:158.15pt;margin-top:11.6pt;width:176.4pt;height:35.8pt;z-index:253087744" coordorigin="6580,4172" coordsize="6222,1263" path="m6743,5373v28,,57,,85,c6829,5373,6859,5353,6888,5352v26,-1,52,1,78,c6993,5346,7002,5337,7030,5332v34,-6,69,-17,99,-20c7157,5309,7186,5313,7214,5312v26,-6,34,-16,60,-21c7312,5283,7340,5277,7374,5270v37,-8,68,-12,102,-19c7515,5243,7544,5237,7579,5230v36,-8,66,-15,99,-21c7719,5201,7765,5195,7802,5190v20,,26,,39,c7869,5183,7877,5174,7905,5169v31,-6,46,-17,81,-21c8006,5145,8027,5149,8047,5148v,,32,-19,60,-20c8134,5127,8161,5130,8188,5128v26,-6,34,-15,61,-20c8289,5100,8338,5090,8372,5087v47,-4,105,-17,142,-20c8554,5064,8606,5049,8635,5047v52,-5,99,-11,142,-20c8816,5019,8867,5009,8900,5006v40,-4,92,-17,121,-20c9068,4982,9129,4969,9166,4966v46,-4,106,-18,139,-21c9367,4939,9412,4935,9468,4925v42,-8,82,-12,123,-20c9625,4898,9657,4891,9691,4885v50,-9,96,-11,145,-21c9886,4854,9929,4854,9977,4844v34,-7,66,-13,100,-20c10110,4817,10130,4809,10161,4803v38,-8,66,-13,100,-20c10296,4776,10329,4770,10364,4763v48,-10,96,-32,141,-42c10549,4712,10588,4691,10626,4681v42,-11,86,-13,124,-21c10792,4652,10832,4652,10874,4641v47,-12,90,-32,138,-42c11054,4591,11094,4591,11136,4579v39,-12,81,-32,121,-41c11306,4527,11353,4508,11398,4498v33,-7,54,-14,85,-21c11517,4470,11549,4464,11583,4457v38,-7,67,-13,102,-20c11717,4431,11762,4420,11785,4416v46,-8,79,-11,123,-20c11940,4390,11960,4382,11990,4376v32,-7,51,-12,81,-21c12100,4346,12125,4323,12153,4315v29,-9,53,-13,81,-21c12262,4286,12287,4283,12316,4274v28,-9,11,-10,39,-20em12479,4172v,38,-17,55,-22,82c12448,4309,12446,4369,12436,4416v-15,71,-9,155,-21,225c12397,4746,12414,4867,12397,4966v-8,49,-12,101,-21,142c12362,5176,12376,5262,12376,5332v-29,19,-17,18,-21,61c12355,5400,12355,5406,12355,5413em12436,4213v34,17,-8,25,-21,61c12403,4307,12379,4345,12355,4376v-20,26,-48,70,-60,101c12295,4498,12295,4504,12295,4518v-28,-13,6,-23,21,-61c12332,4416,12360,4390,12376,4355v16,-36,49,-68,60,-101c12448,4220,12449,4202,12479,4193v7,31,18,46,18,81c12497,4296,12508,4374,12518,4396v10,23,38,53,42,61c12577,4490,12539,4504,12578,4518em12560,4783v6,,12,,18,c12566,4756,12549,4795,12539,4824v-7,21,,59,,81c12579,4905,12583,4893,12599,4885v23,-11,28,-33,43,-41c12662,4833,12677,4831,12681,4803v4,-34,10,-8,21,-40c12656,4778,12702,4788,12681,4824v-23,40,-21,49,-21,101c12660,4969,12677,4982,12681,5027v3,36,17,49,21,81c12707,5151,12689,5153,12681,5169v-7,15,-30,38,-61,21c12598,5178,12561,5137,12578,5108v16,-29,60,-26,82,-41c12690,5047,12729,5036,12762,5027v20,,26,,39,em6683,5332v,-312,,-624,,-936c6679,4414,6674,4461,6665,4477v-14,25,-29,61,-43,82c6599,4592,6611,4685,6580,4660v-23,-19,18,-71,21,-81c6614,4543,6618,4508,6644,4477v19,-23,19,-88,39,-101c6713,4356,6704,4354,6704,4396v,38,17,48,21,81c6729,4513,6734,4528,6743,4559v,7,,13,,20em6846,4335v,60,5,110,21,142c6867,4498,6867,4505,6888,4498v9,-4,37,-37,39,-41c6936,4441,6927,4395,6927,4376v-32,10,-21,24,-21,61c6906,4493,6914,4527,6927,4579v8,31,15,75,21,102c6960,4734,6938,4762,6927,4783v-3,6,-40,45,-60,20c6849,4780,6840,4769,6828,4742v-18,-43,19,-48,39,-61c6908,4653,6942,4657,6988,4641v14,-7,28,-14,42,-21em8716,5067v,-7,,-13,,-20c8796,5047,8870,5049,8940,5027v94,-30,247,,347,c9296,4995,9310,5006,9347,5006v88,,177,,265,c9621,4975,9637,4986,9673,4986v36,,51,-11,60,20em9612,5027v,143,,529,,386c9612,5379,9579,5391,9570,5373v-11,-21,1,-52,-18,-61c9520,5296,9531,5287,9531,5332v,23,6,70,21,81c9562,5420,9586,5450,9612,5434v24,-14,24,-72,40,-82c9664,5344,9687,5322,9691,5312v13,-31,12,-10,24,-42em9612,5067v,-7,,-13,,-20c9583,5056,9588,5077,9570,5087v-19,10,-24,52,-39,61c9508,5162,9510,5198,9510,5169v,-27,-1,-44,21,-61c9542,5100,9560,5053,9570,5047v21,-14,17,-12,42,-20c9612,5070,9627,5056,9630,5087v4,35,33,21,43,41c9673,5147,9672,5154,9691,514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" annotation="t"/>
          </v:shape>
        </w:pict>
      </w:r>
    </w:p>
    <w:p w:rsidR="005F6D6C" w:rsidRDefault="00407C5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57" style="position:absolute;margin-left:163.4pt;margin-top:1.65pt;width:219.05pt;height:64pt;z-index:253078528" coordorigin="6764,4274" coordsize="7728,2258" path="m6764,5393v1632,,3279,-43,4900,41c11900,5446,12144,5444,12376,5454v156,7,315,13,468,20c12974,5480,13101,5489,13230,5495v123,5,243,14,365,20c13839,5526,14091,5509,14328,5495v34,-2,69,4,103,c14419,5490,14390,5459,14370,5454v-38,-9,-67,-8,-102,-20c14248,5427,14245,5420,14225,5413v26,6,17,-6,43,c14311,5423,14362,5444,14410,5454v23,5,53,14,81,20c14486,5476,14432,5503,14410,5515v-28,15,-54,23,-82,41c14297,5576,14279,5595,14247,5617em8635,4274v,41,17,71,21,102c8671,4487,8666,4621,8677,4721v38,338,35,795,-21,1119c8640,5932,8650,6041,8635,6125v-8,45,-12,103,-18,143c8609,6322,8604,6385,8596,6430v-5,32,,69,,101c8617,6531,8624,6531,8617,65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" annotation="t"/>
          </v:shape>
        </w:pict>
      </w:r>
    </w:p>
    <w:p w:rsidR="005F6D6C" w:rsidRDefault="00407C5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56" style="position:absolute;margin-left:133.45pt;margin-top:9.5pt;width:29.35pt;height:20.2pt;z-index:253077504" coordorigin="5708,5006" coordsize="1036,713" path="m6601,5413v-49,-16,-7,-27,,-40c6612,5350,6636,5347,6644,5332v,-20,,-27,21,-20c6705,5323,6704,5333,6704,5373v,44,3,42,-21,61c6653,5458,6641,5454,6601,5454v,-30,-27,-49,-21,-61c6601,5353,6611,5360,6644,5332v30,-25,43,-20,81,-20c6731,5312,6737,5312,6743,5312v,32,14,97,-18,101c6691,5417,6681,5434,6644,5434v-35,,-24,-32,-43,-41c6580,5393,6573,5393,6580,5373v10,-40,42,-66,64,-82c6672,5270,6678,5254,6704,5251v7,,14,,21,c6732,5282,6743,5297,6743,5332v,37,-11,47,-18,61c6712,5422,6703,5413,6665,5413v,-41,-6,-63,18,-81c6722,5303,6725,5306,6725,5352v,7,,14,,21em6215,5128v25,6,38,14,64,20c6287,5187,6311,5219,6339,5251v33,37,51,83,81,122c6449,5411,6441,5447,6441,5495v,42,-9,47,-21,81c6412,5598,6405,5614,6399,5637v-21,,-28,,-21,20em5708,5474v55,,92,12,142,21c5905,5505,5961,5498,6013,5515v57,19,107,33,163,61c6230,5603,6286,5600,6339,5637v31,22,68,50,102,61c6470,5708,6486,5718,6520,5718em6502,5006v-47,,-65,,-103,21c6340,5059,6291,5093,6236,5128v-67,43,-132,107,-202,142c5962,5306,5917,5350,5850,5393v-37,24,-71,34,-102,61c5720,5479,5687,5502,5729,55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70" style="position:absolute;margin-left:252.75pt;margin-top:10.65pt;width:6.95pt;height:12.75pt;z-index:253091840" coordorigin="9917,5047" coordsize="245,449" path="m9938,5047v-8,32,-21,44,-21,81c9917,5172,9913,5171,9938,5190v40,31,45,14,79,-21c10041,5144,10067,5119,10077,5087v11,-36,,-50,,c10077,5208,10092,5345,10059,5454v-3,12,-34,53,-60,41c9962,5478,9956,5448,9956,5413v,-47,5,-45,43,-61c10046,5332,10061,5295,10101,5270v43,-27,28,-29,60,-4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" annotation="t"/>
          </v:shape>
        </w:pict>
      </w:r>
    </w:p>
    <w:p w:rsidR="005F6D6C" w:rsidRDefault="00407C5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59" style="position:absolute;margin-left:160.6pt;margin-top:12.2pt;width:56.45pt;height:42.1pt;z-index:253080576" coordorigin="6665,5556" coordsize="1992,1485" path="m6665,5556v,131,-23,327,18,426c6697,6016,6704,6032,6743,6043v43,12,73,-15,103,-20c6881,6017,6913,6007,6948,6003v48,-5,76,-19,121,-21c7156,5978,7239,5990,7313,6003v42,7,68,1,103,20c7444,6038,7437,6037,7476,6043v13,27,30,33,40,61c7522,6121,7514,6147,7516,6165v13,-21,18,-16,21,-61c7537,6084,7537,6077,7537,6064v11,-8,40,-36,63,-41c7635,6015,7692,6008,7721,6003v48,-8,84,14,120,20c7893,6031,7961,6036,8004,6043v41,7,90,15,124,21c8223,6081,8336,6064,8433,6064v17,-14,41,-26,60,-41c8514,6007,8523,6006,8553,5982v27,-22,29,-39,43,-61c8608,5906,8620,5888,8635,5860v19,-36,16,-39,21,-81em6888,6471v,84,-4,169,18,243c6923,6771,6907,6676,6906,6674v-21,-44,-4,-76,-18,-122c6873,6502,6867,6484,6867,6430v,-31,32,-24,39,-41c6909,6382,6947,6344,6966,6369v15,21,22,52,22,81c6988,6470,6988,6491,6988,6511v-47,,-26,16,-61,20c6908,6533,6886,6531,6867,6531em7069,6633v,18,,130,,81c7069,6671,7055,6685,7051,6653v-4,-34,-10,-8,-21,-40c7034,6600,7062,6575,7069,6572v12,-6,46,,60,em7214,6613v-19,-19,-23,-26,-42,-21c7172,6631,7154,6640,7150,6674v-3,26,10,55,22,61c7210,6754,7223,6718,7232,6714v15,-8,39,-29,21,-61c7233,6618,7222,6611,7193,6592v-19,-18,-26,-28,-21,em7374,6572v-8,32,-21,45,-21,81c7353,6701,7359,6752,7374,6796v11,31,26,97,42,122c7438,6954,7437,6976,7437,7020v,7,,13,,20c7391,7040,7371,7032,7334,7020v-23,-8,-39,-14,-42,-41c7286,6930,7317,6936,7334,6898v,-23,2,-31,19,-41em7516,6450v,92,5,184,21,264c7542,6737,7537,6771,7537,6796v,50,-18,-50,-21,-61c7505,6692,7499,6636,7497,6592v-2,-40,-23,-181,19,-203c7531,6381,7578,6356,7600,6369v46,27,43,47,60,81c7678,6487,7678,6506,7678,6552v,39,7,69,-18,101c7639,6680,7634,6703,7600,6714v-16,5,-46,,-63,em7802,6633v-7,,-14,,-21,c7781,6674,7781,6715,7781,6756v34,11,8,9,42,20em7802,6552v-35,-51,-53,-41,,-41c7823,6511,7830,6511,7823,6531em7905,6592v-34,11,-8,10,-43,21c7872,6650,7908,6660,7923,6695v,20,1,26,21,19c7944,6742,7938,6768,7923,6776v-11,6,-48,,-61,em8025,6369v,116,-11,244,22,345c8058,6748,8056,6766,8086,6776em8004,6592v-13,-7,-26,-13,-39,-20c8019,6572,8074,6572,8128,657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68" style="position:absolute;margin-left:385.35pt;margin-top:7.55pt;width:9.75pt;height:10.45pt;z-index:253089792" coordorigin="14594,5393" coordsize="345,367" path="m14594,5393v39,,47,10,78,20c14706,5424,14760,5425,14796,5434v37,9,47,-17,60,20c14849,5475,14838,5504,14817,5536v-18,28,-54,48,-61,81c14748,5659,14732,5675,14732,5718v,20,,27,,41c14776,5759,14781,5751,14817,5738v6,,12,,18,em14672,5596v-64,,-72,2,,21c14740,5635,14882,5630,14938,5596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71" style="position:absolute;margin-left:261.4pt;margin-top:.05pt;width:4.05pt;height:8.7pt;z-index:253092864" coordorigin="10222,5128" coordsize="143,307" path="m10240,5128v,74,1,141,21,204c10270,5360,10261,5405,10261,5434v-18,-6,-34,-34,-39,-61c10211,5316,10226,5257,10240,5209v7,-23,32,-37,63,-40c10323,5167,10344,5169,10364,5169v,29,10,65,-21,82c10324,5261,10267,5267,10261,5270v-20,,-26,,-39,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73" style="position:absolute;margin-left:162.3pt;margin-top:9.85pt;width:158.5pt;height:27.15pt;z-index:253094912" coordorigin="6725,5474" coordsize="5592,957" path="m6764,5474v,7,,14,,21c6758,5522,6748,5529,6743,5556v-5,27,-29,50,-18,81c6741,5682,6721,5674,6764,5698v85,48,390,14,489,20c7369,5725,7489,5731,7600,5738v121,8,250,14,365,21c8385,5786,8833,5766,9244,5738v72,-5,163,-16,224,-20c9529,5714,9602,5702,9652,5698v81,-6,168,-15,244,-20c10023,5670,10154,5678,10282,5678v10,13,48,33,61,60c10343,5759,10343,5765,10343,5779v4,10,14,30,21,61c10369,5861,10379,5895,10385,5921v-29,19,-14,,-21,41c10373,5910,10358,5884,10385,5840v17,-19,21,-25,39,-20c10428,5818,10464,5783,10487,5779v197,-35,443,8,628,20c11342,5814,11591,5805,11806,5820v148,10,301,,449,c12268,5788,12260,5784,12273,5759v16,-31,37,-45,43,-81c12326,5614,12300,5525,12295,5495em10261,6125v47,,29,-16,63,-21c10365,6099,10388,6096,10424,6085v20,,26,,39,c10463,6126,10453,6148,10445,6165v-14,33,-32,53,-60,82c10348,6285,10354,6312,10324,6349v-29,35,-42,34,-42,81c10349,6430,10432,6446,10487,6410em10222,6308v31,-8,45,-20,81,-20c10353,6288,10377,6280,10424,6268v24,-6,57,,8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74" style="position:absolute;margin-left:379.5pt;margin-top:9.3pt;width:110.7pt;height:45.6pt;z-index:253095936" coordorigin="14388,5454" coordsize="3906,1608" path="m14431,6369v,-54,,32,,41c14431,6460,14415,6534,14449,6572v32,37,43,53,81,20c14567,6560,14590,6534,14612,6491v24,-45,38,-94,42,-142c14657,6312,14679,6323,14654,6308v-17,27,-37,87,-42,122c14594,6556,14614,6698,14633,6817v10,62,-4,113,-21,162c14598,7019,14597,7020,14551,7020v-42,,-71,9,-102,-20c14427,6979,14397,6944,14388,6918v-14,-38,5,-49,22,-61c14439,6836,14481,6835,14509,6817v30,-19,68,-37,103,-41c14619,6776,14626,6776,14633,6776em14856,6552v,-56,,30,,40c14856,6735,14856,7122,14856,6979v,-56,-8,-90,-21,-142c14819,6775,14839,6703,14856,6653v8,-24,33,-25,39,-40c14904,6593,14937,6575,14959,6572v45,-5,62,10,81,20c15059,6602,15076,6607,15079,6633v6,44,-10,37,-39,62c15012,6719,14995,6714,14959,6714v-11,,-99,-6,-64,-40c14902,6674,14909,6674,14916,6674em15242,6288v55,,209,-21,224,20em15263,6450v50,,74,-8,121,-20c15414,6423,15456,6430,15487,6430em15689,6207v-20,25,-36,48,-39,81c15645,6334,15659,6368,15668,6389v7,17,32,38,63,21c15761,6393,15814,6389,15831,6349v14,-32,38,-64,42,-102c15876,6220,15873,6192,15873,6165v-16,5,-37,38,-42,62c15817,6289,15812,6344,15812,6410v,115,56,445,-21,529c15772,6960,15737,6976,15710,6979v-49,5,-82,-10,-121,-40c15563,6919,15537,6886,15529,6857v-9,-30,10,-68,39,-81c15601,6762,15653,6723,15689,6714v44,-11,78,-31,123,-40em16117,6389v32,-10,16,-20,61,-20c16219,6369,16168,6380,16156,6389v-17,19,-20,26,-39,21c16088,6372,16089,6369,16117,6349v23,-17,55,-42,61,c16178,6372,16176,6381,16156,6389em16503,5617v,100,-3,191,21,284c16534,5939,16518,5948,16543,5982v,-37,-13,-53,-19,-81c16515,5855,16511,5797,16503,5759v-8,-39,-21,-222,21,-244c16549,5502,16572,5495,16603,5495v19,25,38,49,42,81c16650,5622,16628,5640,16624,5678v-3,27,-17,57,-39,60c16576,5739,16540,5780,16524,5759v,-21,,-28,-21,-21em16748,5799v,42,-9,48,-21,82c16716,5913,16727,5969,16727,6003v,-47,-8,-64,-21,-102c16696,5872,16687,5827,16684,5799v,-7,,-13,,-20c16727,5779,16730,5789,16748,5799v19,,26,,39,em16890,5820v-33,30,-43,37,-43,81c16847,5932,16834,5987,16868,6003v29,14,63,-4,82,-21c16982,5954,16989,5942,16989,5901v,-38,-21,-48,-39,-61c16927,5823,16890,5799,16868,5840v,7,,13,,20em17113,5820v,80,8,149,21,223c17144,6101,17160,6151,17173,6207v8,33,37,84,21,122c17179,6364,17170,6369,17134,6369v-41,,-65,-39,-82,-61c17028,6277,16994,6267,16989,6227v-2,-13,43,-53,63,-62c17082,6151,17083,6161,17092,6125em17113,5657v,-28,-7,-9,21,em17234,5536v43,14,6,39,21,81c17277,5680,17262,5734,17276,5799v14,67,6,139,21,204c17307,6044,17315,6062,17315,6104v,34,,-27,,-61c17315,5977,17299,5925,17297,5860v-2,-71,-30,-230,18,-284c17349,5537,17368,5536,17418,5536v42,,50,10,81,40c17531,5606,17536,5654,17538,5698v3,53,10,115,-18,162c17495,5901,17488,5938,17457,5982v-16,23,-55,38,-82,41c17356,6023,17350,6022,17357,6003em17662,5881v-7,,-14,,-21,c17630,5912,17620,5897,17620,5942v,47,-10,87,21,122c17660,6083,17664,6090,17683,6085em17683,5779v-37,-18,-47,-20,-63,-41c17647,5758,17669,5771,17701,5779em17864,5820v-40,,-44,12,-60,20c17789,5847,17769,5871,17765,5881v-7,16,10,76,18,81c17806,5977,17814,5977,17843,6003v30,27,31,10,42,40c17877,6066,17870,6081,17843,6085v-19,,-26,,-39,em18048,5454v-33,43,-5,51,-21,102c18009,5614,17990,5694,18006,5759v14,55,50,107,63,162c18078,5962,18100,6004,18108,6023v,7,,13,,20em17946,5657v-19,-20,-26,-27,-40,-40c17954,5626,18003,5636,18048,5657v54,25,109,23,163,41c18251,5719,18265,5726,18293,5738em16564,6329v-9,,-97,,-40,c16570,6329,16551,6315,16585,6308v56,-12,126,-11,181,-20c16825,6278,16894,6275,16950,6268v76,-10,151,-9,223,-21c17232,6237,17298,6230,17357,6227v59,-3,107,-33,163,-41c17570,6179,17613,6168,17662,6165v60,-3,551,17,549,-19c18204,6146,18197,6146,18190,6146em17010,6653v89,,177,,266,c17276,6692,17281,6706,17255,6735v-30,34,-52,70,-82,102c17144,6868,17124,6918,17113,6959v-7,28,-7,87,21,102c17171,7081,17230,7045,17255,7040v39,-8,85,-16,120,-20c17390,7018,17436,7000,17396,7000em17052,6878v21,-32,70,-21,121,-21c17262,6857,17350,6857,17439,68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" annotation="t"/>
          </v:shape>
        </w:pict>
      </w:r>
    </w:p>
    <w:p w:rsid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F6D6C" w:rsidRDefault="00407C5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60" style="position:absolute;margin-left:180.1pt;margin-top:10.65pt;width:.6pt;height:.05pt;z-index:253081600" coordorigin="7353,6410" coordsize="22,1" path="m7353,6410v7,,14,,21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UBHQICAgEgAGgMAAAAAADAAAAAAAAARljPVIrml8VPjwb4utLhmyIDI2QGPoBEyJIAAEgRRPet&#10;mgJFEhsCAJf+RhIbAgCX/lcNAAAABQM4C2UZIDIJAP7/AwHA/h9FMwkA/v8DAQD+f0U4CAD+HwD+&#10;tis2ELAXQUAAAAAAAAAAACh1Kz8AAAC4AAAAAAooBIT8A6H4B0cmUIL/ABNR/gAmpIfkWuUdhPDy&#10;gAoAESCAOXjxc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67" style="position:absolute;margin-left:214.7pt;margin-top:10.05pt;width:125.05pt;height:22.5pt;z-index:253088768" coordorigin="8575,6389" coordsize="4411,794" path="m8575,6430v7,,14,,21,c8606,6400,8620,6410,8656,6410v59,,133,-15,184,20c8879,6457,8917,6460,8961,6491v34,24,72,53,102,81c9092,6599,9117,6615,9145,6633v35,22,40,52,81,62em8635,6450v8,-22,16,-37,42,-40c8708,6406,8691,6389,8737,6389v20,,41,,61,c8787,6422,8767,6411,8737,6430v-28,18,-49,37,-81,41c8621,6475,8626,6459,8617,6491v73,,133,3,202,20c8826,6511,8833,6511,8840,6511em9326,6756v,68,,135,,203c9337,6945,9360,6883,9368,6878v23,-15,21,-88,21,-61c9389,6860,9403,6846,9407,6878v4,33,30,20,61,20c9474,6898,9527,6862,9531,6857v14,-20,13,-16,21,-40c9549,6828,9513,6884,9531,6898v29,22,74,-10,81,-20c9637,6841,9652,6843,9652,6796v,-33,-20,3,-22,21c9627,6843,9640,6872,9652,6878v6,3,58,14,63,20c9715,6905,9715,6911,9715,6918em9815,6796v-40,10,-40,19,-40,61c9775,6891,9775,6925,9775,6959v20,-5,57,-33,61,-41c9856,6880,9820,6846,9815,6837v-13,-24,-30,-35,-40,em9977,6817v,-7,,-14,,-21c9926,6796,9942,6821,9917,6837v-27,17,-21,18,-21,61c9896,6935,9901,6946,9938,6959v44,15,49,-27,79,-41c10047,6904,10066,6894,10077,6857v,-20,,-27,,-40c10049,6827,10059,6844,10059,6878v,34,-9,50,18,61c10113,6939,10127,6935,10140,6898v11,-30,32,-49,40,-81c10170,6847,10161,6835,10161,6878v,20,,41,,61c10208,6939,10223,6931,10261,6918v7,-2,59,-33,63,-40c10338,6857,10343,6852,10343,6817v,-7,,-14,,-21c10322,6804,10307,6825,10303,6857v-4,38,-9,72,21,82c10350,6939,10378,6932,10385,6918v11,-22,1,-71,-21,-81c10344,6837,10337,6837,10324,6837em10505,6796v-14,-46,-29,-7,-42,c10444,6806,10427,6811,10424,6837v-4,30,-10,85,21,102c10469,6952,10509,6926,10527,6918v13,-5,76,-54,81,-61c10608,6838,10607,6831,10626,6837v-9,29,-18,20,-18,61c10608,6918,10608,6939,10608,6959v,-56,-11,-97,-21,-142c10577,6772,10573,6753,10548,6714v17,6,39,8,60,21c10641,6755,10646,6756,10689,6756v27,,55,,82,c10771,6801,10761,6814,10750,6857v-12,48,11,83,21,102c10785,6985,10772,6979,10810,6979v24,-31,21,-41,21,-81c10831,6878,10784,6860,10771,6878v,7,,13,,20em11097,6817v,54,,108,,162c11134,6979,11147,6984,11175,6959v32,-28,39,-29,61,-61c11257,6868,11257,6874,11257,6837v-23,7,-37,14,-40,41c11212,6922,11247,6918,11278,6918v42,,43,-12,60,-20c11359,6898,11366,6898,11380,6898v,63,-4,110,-21,163c11348,7096,11359,7145,11359,7182v,-38,17,-47,21,-81c11386,7052,11396,7008,11398,6959v3,-54,28,-79,43,-122c11451,6809,11448,6817,11483,6817v,49,12,106,-21,142c11435,6988,11409,6989,11398,6959em11604,6837v-14,23,-6,33,-21,61c11563,6935,11567,6936,11561,6979v41,-5,48,6,82,-20c11667,6940,11671,6908,11664,6878v-13,-56,-23,-36,-60,-21c11625,6871,11618,6875,11664,6878v46,3,66,-1,103,-21c11789,6845,11833,6843,11848,6817v,-7,,-14,,-21c11799,6796,11790,6799,11767,6817v-13,10,-37,32,-43,61c11719,6902,11724,6934,11724,6959v51,,82,3,124,-20c11877,6923,11901,6907,11929,6878v16,-16,17,-30,19,-61c11948,6810,11948,6803,11948,6796v-8,22,-8,61,-19,82c11916,6904,11896,6922,11908,6959v8,26,62,26,82,20c11998,6977,12043,6908,12050,6898v16,-24,17,-51,21,-81c12055,6842,12052,6838,12050,6878v-3,45,-1,66,21,101c12113,6973,12121,6973,12153,6939v31,-33,71,-61,81,-102c12234,6817,12234,6810,12234,6796v-17,17,-25,31,-42,61c12181,6878,12164,6910,12171,6939v,23,2,32,21,40c12223,6975,12247,6974,12273,6959v35,-21,43,-56,61,-81c12371,6827,12347,6862,12334,6837v-13,25,-16,23,-18,61c12314,6938,12320,6941,12334,6959v15,19,22,31,42,61c12387,7036,12406,7076,12397,7101v-7,20,-53,38,-63,41c12317,7147,12291,7142,12273,7142v,-44,-6,-68,22,-102c12318,7012,12337,7016,12355,7000v20,-17,51,-55,60,-61c12426,6932,12479,6878,12479,6878v,7,,13,,20c12460,6916,12446,6919,12436,6959v,20,,27,,41c12468,6995,12492,6995,12518,6979v12,-8,30,-44,42,-61c12581,6889,12655,6839,12620,6837v-29,-1,-31,23,-42,41c12567,6895,12553,6935,12560,6959v8,27,5,16,18,41c12610,6995,12634,6995,12660,6979v28,-17,51,-27,60,-61c12729,6885,12720,6891,12720,6857v-4,7,-9,42,-18,61c12694,6935,12687,6940,12681,6979v30,-4,56,-5,81,-20c12790,6942,12807,6932,12823,6918v17,-15,18,-29,21,-61c12844,6850,12844,6844,12844,6837v,47,-9,64,-21,102c12823,6946,12823,6952,12823,6959v34,20,40,18,81,20c12939,6981,12956,6970,12985,695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" annotation="t"/>
          </v:shape>
        </w:pict>
      </w:r>
    </w:p>
    <w:p w:rsidR="005F6D6C" w:rsidRP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25FB" w:rsidRDefault="00407C5B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75" style="position:absolute;margin-left:350.1pt;margin-top:7.95pt;width:141.8pt;height:39.25pt;z-index:253096960" coordorigin="13351,7223" coordsize="5003,1384" path="m13574,7406v-30,-15,-32,-42,-61,-40c13459,7369,13494,7377,13453,7406v-23,16,-62,29,-81,61c13355,7495,13358,7537,13351,7569v,7,,14,,21c13393,7582,13397,7594,13432,7569v29,-21,56,-49,63,-81c13499,7469,13493,7446,13495,7427v-12,17,-35,23,-42,61c13449,7507,13455,7529,13453,7549v43,-4,45,-4,82,-21c13568,7513,13586,7494,13616,7467v21,,28,,21,-20c13637,7501,13637,7556,13637,7610v12,-36,19,-59,21,-102c13660,7462,13647,7449,13637,7406v,-7,,-13,,-20c13651,7413,13632,7450,13676,7467v40,15,68,-8,82,-20c13793,7417,13763,7418,13779,7386v-14,27,-44,48,-42,81c13739,7494,13743,7520,13758,7528v36,18,97,-10,124,-20c13919,7494,13921,7464,13942,7447v33,-27,22,-3,39,c14000,7451,14020,7456,14044,7467v-7,-36,-13,-46,-21,-61c14010,7380,14015,7391,14002,7366v-23,10,-63,2,-81,20c13897,7410,13908,7456,13900,7488v-4,17,-31,66,,81c13935,7586,13977,7560,14002,7549v24,-10,55,-34,61,-61c14071,7453,14046,7434,14044,7427v-6,24,-34,52,-21,81c14035,7535,14054,7549,14084,7549v27,,63,-6,81,-21c14188,7509,14202,7474,14207,7447v4,-20,-2,-41,,-61c14205,7394,14162,7450,14186,7467v33,24,94,-18,100,-20c14325,7431,14328,7416,14346,7386v21,-33,11,-28,24,-61c14339,7354,14337,7332,14328,7386v-6,39,4,45,18,61c14368,7470,14400,7473,14431,7467v32,-6,42,-3,60,-20c14515,7424,14519,7375,14530,7345v-29,31,-28,-21,-39,41c14486,7417,14488,7444,14509,7467v17,18,20,28,63,21c14615,7481,14610,7466,14612,7427v2,-41,-8,-55,-40,-82c14559,7334,14522,7331,14509,7325v29,7,11,16,63,c14601,7316,14627,7318,14654,7305v34,-16,37,-17,78,-21c14730,7309,14713,7372,14714,7386v2,31,1,70,42,81c14805,7480,14785,7448,14817,7427v32,-20,41,-27,60,-61c14896,7332,14889,7323,14895,7284v-9,30,-14,48,-18,82c14873,7404,14886,7416,14895,7447v27,-10,61,-3,85,-20c15007,7408,15026,7371,15040,7345v9,-17,10,-44,18,-61c15046,7311,15017,7357,15019,7386v2,37,28,54,60,61c15117,7455,15132,7431,15143,7427v28,-10,22,-21,39,-41c15213,7350,15205,7342,15221,7305v11,-25,10,-57,21,-82c15242,7230,15242,7237,15242,7244v11,32,-21,57,21,61c15290,7308,15327,7298,15345,7284v5,-4,-7,1,-21,41c15320,7337,15305,7348,15303,7386v,20,,27,,41c15350,7423,15391,7440,15426,7406v32,-31,22,-34,61,-61c15487,7325,15487,7318,15487,7345v-3,31,-18,60,-21,82c15462,7454,15472,7440,15466,7467v12,-34,19,-40,21,-81c15488,7359,15487,7332,15487,7305v2,29,-15,85,18,101c15535,7421,15568,7399,15589,7386v31,-20,46,-57,61,-81c15638,7322,15615,7326,15607,7366v-4,19,2,41,,61c15650,7423,15653,7422,15689,7406v23,-10,53,-27,63,-40c15768,7344,15761,7310,15770,7284v-9,31,-13,20,-18,61c15749,7372,15742,7433,15770,7447v34,18,78,-10,103,-20c15911,7411,15918,7403,15933,7366v,-7,,-14,,-21c15892,7332,15879,7327,15831,7325v-26,-1,-53,,-79,em14530,8057v24,41,48,68,82,102c14643,8190,14683,8207,14714,8240v30,31,50,7,61,41em14756,8037v-47,6,-74,16,-102,61c14627,8141,14618,8194,14594,8240v-24,48,-68,93,-85,143c14509,8405,14507,8414,14491,8423em14817,8261v,42,9,60,18,101c14844,8401,14849,8452,14856,8484v1,4,14,108,21,102c14941,8528,14828,8297,14895,8220v11,-13,68,-49,85,-41c15006,8192,15037,8236,15040,8261v4,34,-8,65,-42,81c14972,8354,14869,8349,14856,8322v,-7,,-14,,-21em15182,8057v43,,109,-14,121,20em15182,8200v-7,7,-14,13,-21,20c15211,8220,15234,8211,15281,8200v28,-7,56,-15,85,-21em15589,7854v,38,-4,66,18,101c15624,7981,15705,8038,15731,8057v46,33,101,39,142,61c15902,8134,15896,8139,15933,8139em15891,7773v-41,11,-41,30,-60,60c15802,7880,15777,7926,15752,7976v-33,66,-67,120,-102,183c15625,8204,15630,8258,15607,8301v-16,19,-22,24,-18,41em16117,8037v,-21,,-28,21,-21c16138,8042,16131,8070,16117,8077v-29,14,-11,11,-42,21c16052,8090,16035,8056,16075,8037v26,-13,45,7,63,20em16461,7467v,100,-1,192,21,285c16488,7776,16491,7833,16503,7854v7,7,14,13,21,20c16524,7822,16506,7801,16503,7752v-4,-64,-33,-118,-42,-183c16453,7513,16453,7430,16482,7406v50,-42,31,-36,82,-20c16603,7399,16603,7404,16603,7447v,45,6,62,-18,81c16558,7549,16534,7580,16503,7590v-21,,-28,,-42,em16748,7691v,55,-6,59,-21,102c16722,7808,16727,7838,16727,7854v40,-10,39,-20,39,-61c16766,7744,16759,7713,16748,7671v-6,-23,,-57,,-81c16793,7590,16810,7598,16847,7610v21,,29,,43,em16971,7630v-34,,-65,5,-81,41c16876,7703,16893,7751,16911,7773v17,20,52,37,78,40c17022,7817,17057,7807,17071,7773v12,-27,-2,-63,-19,-82c17030,7666,17002,7634,16971,7630v-33,-4,-65,6,-21,21em17194,7590v7,-7,14,-14,21,-21c17184,7579,17194,7593,17194,7630v,56,12,98,21,143c17226,7824,17212,7888,17234,7935v15,33,38,65,42,102c17281,8078,17271,8089,17234,8098v-27,-39,-26,-30,-61,-61c17155,8021,17122,7961,17113,7955v-21,,-28,,-21,-20c17103,7904,17112,7912,17134,7894v29,-23,54,-55,81,-81em17215,7427v,-32,12,-21,40,-21em17375,7325v52,12,28,21,43,61c17442,7450,17439,7499,17439,7569v,57,18,104,18,163c17457,7752,17457,7773,17457,7793v,48,-17,-33,-18,-41c17421,7660,17444,7554,17457,7467v4,-25,22,-88,42,-101c17523,7350,17564,7373,17580,7386v36,30,60,62,82,102c17679,7519,17699,7592,17683,7630v-12,27,-35,86,-63,102c17600,7743,17560,7765,17538,7773v-31,11,-32,-1,-39,-21em17825,7528v-7,,-14,,-21,c17804,7592,17807,7638,17825,7691v11,31,25,50,60,61c17906,7752,17913,7752,17906,7732em17825,7386v-19,-18,-23,-25,-42,-20c17814,7373,17839,7384,17864,7406v7,7,14,14,21,21em18027,7508v-40,,-44,12,-60,20c17944,7528,17935,7530,17927,7549v8,24,16,35,40,61c17992,7637,18013,7654,18027,7671v18,22,43,61,,81c17998,7766,17993,7749,17988,7732em18169,7223v,90,-19,211,21,285c18207,7539,18225,7615,18250,7630v24,15,15,12,43,21em18130,7406v-22,-20,-29,-26,-43,-40c18147,7366,18194,7377,18250,7386v57,10,48,-4,103,20em16603,8077v34,-11,67,-9,103,-20c16743,8045,16762,8039,16808,8037v52,-2,84,-21,142,-21c17022,8016,17082,7999,17152,7996v84,-3,161,-17,244,-20c17476,7973,17543,7944,17620,7935v71,-8,137,-32,205,-41c17881,7887,17951,7889,18006,7874v49,-13,95,-34,145,-41c18194,7827,18228,7815,18271,7813v37,-2,35,6,61,-20c18317,7805,18309,7801,18293,7813em17255,8240v50,,75,-12,120,-20c17433,8210,17500,8220,17559,8220v,40,4,51,-21,81c17515,8329,17498,8370,17478,8403v-22,36,-40,91,-60,122c17391,8566,17386,8564,17418,8586v49,34,34,10,81,c17539,8577,17583,8589,17620,8566v28,-17,21,-34,21,-61em17336,8403v-41,,41,,82,c17486,8403,17539,8393,17602,8383v52,-9,41,9,81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" annotation="t"/>
          </v:shape>
        </w:pic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RENDER.C - RENDER.H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typedef struct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VEC Loc, Dir, Up, Right, At;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 CAMERA;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CAMERA VG4_RndCam;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DBL VG4_RndWp, VG4_RndHp, VG4_RndProjDist;  - параметры проецирования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+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MATR VG4_RndMatrWorld, VG4_RndMatrView;</w:t>
      </w:r>
    </w:p>
    <w:p w:rsidR="002B3DC9" w:rsidRP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</w:rPr>
      </w:pPr>
    </w:p>
    <w:p w:rsidR="002B3DC9" w:rsidRDefault="00407C5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77" style="position:absolute;margin-left:332.2pt;margin-top:9pt;width:6.95pt;height:23.65pt;z-index:253099008" coordorigin="12720,14531" coordsize="245,835" path="m12741,14693v34,-57,52,-64,103,-101c12873,14571,12891,14542,12925,14531v20,,26,,39,c12955,14572,12925,14613,12904,14653v-30,58,-74,102,-103,162c12777,14866,12745,14905,12741,14958v-4,43,-7,71,21,102c12769,15067,12776,15074,12783,15081em12741,15365v-34,,11,8,21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82" style="position:absolute;margin-left:484.35pt;margin-top:6.7pt;width:53.05pt;height:34.6pt;z-index:253104128" coordorigin="18087,14450" coordsize="1872,1221" path="m18087,15670v,-44,11,-50,43,-81c18167,15553,18228,15514,18271,15487v63,-40,156,-106,206,-163c18510,15286,18538,15240,18576,15202v27,-27,21,-44,21,-81c18545,15121,18524,15120,18477,15142v-42,19,-92,31,-124,60c18329,15224,18319,15224,18293,15243v39,,85,-8,120,-20c18462,15207,18533,15181,18576,15162v34,-15,21,-20,60,-20c18626,15181,18590,15200,18576,15243v-13,40,-21,53,-21,102c18555,15352,18555,15358,18555,15365em18941,14653v-7,25,-32,29,-39,61c18891,14764,18884,14827,18881,14877v-3,61,,122,,183c18835,15096,18879,15018,18881,14979v4,-73,18,-155,42,-225c18938,14712,18940,14648,18962,14612v23,-37,20,-40,64,-40c19053,14572,19090,14561,19104,14592v13,27,37,75,42,101c19155,14737,19142,14820,19125,14857v-15,31,-37,76,-60,101c19030,14996,19018,14980,18983,14999v-34,18,-40,20,-81,20em19186,14999v46,,29,-16,63,-20c19271,14976,19285,14945,19288,14918v3,-28,8,-66,-21,-82c19240,14821,19204,14842,19186,14857v-37,31,-21,63,-40,101c19126,14998,19112,14999,19146,15040v18,22,55,38,82,41c19258,15084,19306,15054,19327,15040v36,-25,40,-75,61,-102c19412,14906,19412,14917,19412,14877v,47,-21,54,-24,102c19385,15029,19373,15074,19370,15121v-2,30,,182,,142c19370,15204,19381,15159,19388,15101v7,-53,20,-136,42,-183c19440,14895,19456,14877,19472,14857v24,,54,7,61,20c19553,14913,19534,14994,19511,15019v-26,28,-45,21,-81,21c19394,15040,19399,15048,19388,15019em19695,14470v,-45,-14,26,-21,41c19647,14571,19624,14627,19614,14693v-9,63,-21,119,-21,184c19593,14921,19591,14966,19614,14999v7,7,14,13,21,20c19659,14984,19653,14963,19653,14918v,-61,3,-96,-39,-143c19592,14750,19592,14740,19572,14714v36,27,54,21,102,21c19728,14735,19796,14751,19837,14714v27,-24,54,-86,61,-122c19906,14548,19898,14495,19898,14450v-11,39,-33,77,-40,122c19849,14632,19846,14694,19837,14754v-13,91,,193,,286c19854,15018,19886,14983,19898,14958v,-7,,-13,,-20c19919,14945,19928,14970,19937,14999v11,37,21,58,21,102c19958,15142,19958,15155,19958,1518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" annotation="t"/>
          </v:shape>
        </w:pict>
      </w:r>
      <w:r w:rsidR="002B3DC9">
        <w:rPr>
          <w:rFonts w:ascii="Consolas" w:hAnsi="Consolas" w:cs="Consolas"/>
          <w:noProof/>
          <w:lang w:val="en-US"/>
        </w:rPr>
        <w:t>POINT WorldToScreen( VEC P )</w:t>
      </w:r>
    </w:p>
    <w:p w:rsidR="002B3DC9" w:rsidRDefault="00407C5B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81" style="position:absolute;margin-left:405.45pt;margin-top:11.15pt;width:66.3pt;height:42.7pt;z-index:253103104" coordorigin="15303,15060" coordsize="2339,1506" path="m15444,15996v-13,-45,-28,-11,-60,c15357,16006,15334,16026,15324,16056v-12,36,-21,58,-21,102c15303,16203,15324,16225,15345,16240v34,24,58,20,99,20c15470,16260,15517,16224,15529,16199v13,-25,18,-51,18,-82c15547,16074,15522,16077,15487,16077v-21,,-29,,-43,em15529,15853v-52,37,-23,26,-63,82c15442,15969,15419,16031,15405,16077v-14,45,-29,95,-39,142c15362,16237,15366,16261,15366,16280em15710,16016v37,-9,52,-33,81,-61c15798,15948,15805,15942,15812,15935em15933,15833v6,-40,12,-47,21,-81c15975,15752,15982,15752,15975,15731em16117,15609v19,-18,26,-22,21,-41c16142,15566,16196,15532,16199,15528v,-7,,-14,,-21em16301,15467v,-7,,-14,,-21c16325,15440,16338,15432,16362,15426v8,-26,13,-32,39,-41c16394,15385,16387,15385,16380,15385em16461,15304v,-26,7,-54,21,-61c16498,15236,16531,15210,16543,15182v11,-27,37,-21,42,-61c16589,15085,16600,15069,16585,15060v,44,-17,57,-21,102c16560,15213,16571,15244,16585,15284v8,23,16,58,18,81c16603,15385,16603,15392,16603,15406v-24,,-145,,-100,c16585,15406,16666,15406,16748,15406em17092,16565v,-73,8,-141,21,-203c17124,16311,17131,16250,17134,16199v3,-56,6,-91,18,-143c17163,16005,17157,15959,17173,15914v11,-33,1,-54,-21,-61c17124,15864,17131,15888,17113,15914v-21,30,-50,48,-61,82c17052,16003,17052,16009,17052,16016v6,-26,26,-61,40,-81c17118,15896,17134,15877,17152,15833v5,-13,34,-97,42,-102c17201,15731,17208,15731,17215,15731v31,11,19,42,19,82c17234,15861,17226,15897,17255,15935em17418,15833v-42,10,-43,18,-43,61c17375,15920,17382,15949,17396,15955v30,14,12,10,43,20c17466,15965,17462,15956,17478,15935v17,-22,21,-76,21,-41c17499,16009,17499,16125,17499,16240v-33,,-56,13,-60,-21c17435,16185,17418,16205,17418,16158v,-24,34,-38,60,-41c17520,16112,17530,16097,17580,16097v20,,41,,61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" annotation="t"/>
          </v:shape>
        </w:pict>
      </w:r>
      <w:r w:rsidR="002B3DC9">
        <w:rPr>
          <w:rFonts w:ascii="Consolas" w:hAnsi="Consolas" w:cs="Consolas"/>
          <w:noProof/>
          <w:lang w:val="en-US"/>
        </w:rPr>
        <w:t>{</w:t>
      </w:r>
    </w:p>
    <w:p w:rsidR="006C1F6C" w:rsidRPr="006C1F6C" w:rsidRDefault="00407C5B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83" style="position:absolute;margin-left:405.45pt;margin-top:9.8pt;width:137.2pt;height:98.6pt;z-index:253105152" coordorigin="15303,15467" coordsize="4840,3479" path="m15891,16260v-5,-40,-9,-32,-18,-61c15864,16227,15863,16223,15852,16260v-10,36,-29,79,-40,122c15798,16437,15775,16510,15770,16565v-6,59,-14,127,-18,183c15746,16835,15737,16931,15731,17012v-4,61,-17,128,-21,184c15704,17275,15702,17345,15689,17419v-9,56,-9,108,-21,163c15658,17625,15633,17689,15628,17724v-9,56,-4,110,-21,164c15593,17933,15579,17980,15568,18030v-11,48,-26,93,-39,142c15518,18214,15514,18251,15505,18294v-10,47,-27,96,-39,143c15458,18469,15448,18482,15444,18518v-3,27,1,54,,81c15468,18593,15501,18586,15529,18579v29,-7,61,-16,99,-20c15727,18549,15823,18573,15915,18579v65,4,120,8,181,20c16157,18611,16218,18627,16277,18640v60,13,124,9,184,20c16521,18671,16584,18688,16645,18701v60,13,121,9,181,20c16900,18735,16978,18746,17052,18762v60,13,123,30,182,41c17289,18813,17342,18810,17396,18823v47,11,94,10,142,20c17586,18853,17634,18853,17683,18863v34,7,66,13,100,21c17801,18888,17852,18903,17864,18904v41,4,83,-3,124,c17988,18767,17998,18625,18006,18498v3,-55,17,-121,21,-164c18036,18227,18040,18112,18048,18010v5,-58,18,-138,21,-184c18074,17752,18083,17672,18087,17602v4,-68,17,-141,21,-203c18113,17327,18125,17236,18130,17176v4,-49,17,-105,21,-143c18156,16989,18165,16949,18169,16911v5,-51,18,-142,21,-163c18190,16728,18190,16721,18190,16707v-4,-2,-39,-36,-60,-40c18082,16657,18036,16659,17988,16647v-38,-10,-68,-9,-103,-21c17835,16609,17794,16597,17743,16586v-40,-9,-95,-30,-141,-41c17546,16532,17473,16510,17418,16505v-66,-6,-122,-7,-184,-21c17168,16469,17098,16460,17031,16444v-55,-13,-106,-12,-163,-21c16824,16416,16774,16409,16727,16402v-54,-8,-110,-28,-163,-40c16522,16353,16482,16351,16440,16341v-33,-8,-70,-17,-100,-20c16273,16315,16200,16306,16138,16301v-53,-4,-122,-18,-163,-21c15939,16277,15950,16287,15915,16280v6,,12,,18,em15303,17561v34,,68,,102,c15416,17594,15415,17570,15426,17602em15487,17521v4,-19,31,-73,42,-81c15549,17426,15542,17428,15568,17419v-13,39,-21,19,-21,81c15547,17538,15532,17565,15529,17602v-5,61,-4,93,-24,143c15496,17767,15494,17782,15466,17785v-22,3,-38,-23,-61,-40c15459,17745,15514,17745,15568,17745em15689,17521v41,,82,,123,em16178,17602v64,,132,-10,184,21em16684,17684v69,,149,-12,206,20em17092,17745v42,23,56,40,102,40c17232,17785,17250,17806,17297,17806v30,,43,20,78,20em17580,17888v40,,81,,121,em17825,17907v-49,,-9,-19,18,-19em18069,17907v7,-24,28,-36,61,-40c18165,17863,18177,17832,18190,17826v21,,28,,21,-20c18187,17814,18173,17833,18169,17867v-3,26,-32,53,-18,82c18166,17980,18186,18017,18190,18050v,7,,13,,20c18156,18070,18121,18070,18087,18070v14,56,28,20,64,41c18187,18131,18203,18131,18250,18131v24,,33,-2,43,-20em17052,16484v,54,,109,,163em17031,16972v-19,32,-56,66,-60,102c16968,17107,16971,17143,16971,17176em16868,17561v-19,43,-21,57,-21,102c16847,17683,16847,17704,16847,17724em16808,17888v-27,34,-21,55,-21,101c16787,18040,16779,18063,16766,18111v,20,,27,,41em16727,18395v-24,23,-54,52,-64,82c16663,18498,16663,18504,16663,18518em16684,18559v-21,,-28,,,em16808,18477v47,,64,7,103,21c16926,18503,16955,18498,16971,18498v,19,-1,26,18,20em17031,18477v9,-35,33,-55,61,-82c17108,18379,17167,18342,17173,18334v,-7,,-13,,-20c17165,18346,17152,18359,17152,18395v,37,-18,59,-18,103c17134,18532,17134,18565,17134,18599v-52,,-78,9,-103,21c17010,18620,17003,18620,17010,18640v56,,138,13,163,-20c17199,18586,17208,18595,17234,18559em17194,16789v,-38,6,-39,21,-61c17241,16690,17234,16678,17234,16728v,36,15,118,-19,122c17208,16850,17201,16850,17194,16850v47,,150,18,163,-21em15873,16301v14,-14,28,-27,42,-41c15920,16255,15951,16220,15954,16219v27,-15,38,-6,61,-20c16020,16196,16062,16167,16075,16158v14,-10,24,-28,42,-41c16140,16101,16169,16061,16178,16056v26,-15,38,-7,60,-20c16271,16017,16277,16011,16301,15996v25,-16,50,-52,61,-61c16378,15923,16413,15900,16422,15894v17,-13,52,-35,60,-41c16513,15830,16533,15820,16564,15792v13,-11,36,-39,60,-61c16649,15707,16686,15687,16706,15670v10,-9,43,-26,60,-40c16778,15620,16802,15588,16826,15568v9,-7,36,-37,42,-40c16893,15515,16923,15501,16950,15487v27,-13,20,-20,60,-20c17054,15467,17068,15483,17113,15487v34,3,78,18,102,20c17256,15511,17305,15525,17336,15528v46,5,65,10,103,20c17475,15558,17505,15559,17538,15568v44,12,79,11,124,21c17702,15598,17750,15621,17783,15630v28,8,52,12,81,20c17911,15664,17958,15678,18006,15691v42,11,81,27,124,40c18161,15740,18198,15743,18229,15752v29,8,54,12,85,20c18350,15782,18378,15782,18413,15792v38,10,65,12,103,21c18548,15821,18584,15824,18615,15833v36,10,64,10,103,20c18746,15860,18770,15866,18799,15874v26,7,53,13,82,20c18910,15901,18932,15906,18962,15914v20,5,72,20,82,21c19094,15941,19180,15919,19164,15935v-20,20,-31,5,-60,20c19070,15972,19039,16000,19002,16016v-52,22,-86,47,-139,81c18833,16116,18803,16137,18778,16158v-24,20,-59,45,-78,61c18661,16251,18607,16293,18576,16321v-52,47,-117,101,-163,142c18381,16491,18341,16522,18314,16545v-33,27,-75,58,-103,81c18200,16635,18178,16680,18169,16687v-22,17,-56,38,-82,61em18048,18945v-7,,-14,,-21,c18044,18918,18060,18891,18087,18863v31,-32,67,-56,103,-81c18226,18757,18257,18725,18293,18701v49,-33,72,-70,120,-102c18454,18572,18510,18534,18537,18498v28,-37,56,-75,99,-103c18683,18364,18715,18327,18760,18294v47,-35,98,-64,142,-102c18938,18161,18968,18124,19002,18091v15,-15,81,-61,84,-81c19086,17986,19084,17977,19065,17969em19228,15996v-7,,-14,,-21,c19195,16026,19188,16042,19186,16077v-3,44,-20,56,-22,102c19159,16282,19158,16389,19146,16484v-10,81,-11,167,-21,244c19120,16769,19109,16812,19104,16850v-6,45,-16,78,-18,122c19084,17019,19067,17043,19065,17094v-3,58,-14,117,-21,163c19026,17382,19043,17525,19026,17643v-9,59,11,113,18,163c19053,17864,19044,17930,19044,17989em17885,17928v87,,164,11,245,21c18170,17954,18219,17965,18250,17969v56,7,110,11,163,20c18472,17999,18541,18003,18597,18010v74,10,150,17,223,20c18891,18033,18957,18054,19026,18070v63,15,137,32,202,41c19303,18121,19379,18110,19451,18131v79,23,165,18,244,41c19737,18184,19799,18208,19837,18212v48,6,81,14,121,21c19999,18240,20021,18246,20061,18253v7,,14,,21,c20051,18232,20041,18227,20021,18212v-9,-7,-32,-30,-42,-40c19979,18152,19979,18145,19958,18152v41,5,47,,81,20c20042,18174,20100,18191,20100,18192v17,31,-16,57,-18,61c20064,18305,20040,18290,20021,18314v-16,20,-9,60,-21,81c19993,18402,19986,18409,19979,18416em19937,18498v,29,6,60,21,81c19982,18614,20008,18650,20039,18681v20,18,27,21,22,40c20093,18732,20071,18731,20100,18742em20142,18477v-49,,-42,16,-81,41c20018,18546,19953,18601,19919,18640v-34,39,-50,100,-82,142c19830,18789,19823,18796,19816,1880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" annotation="t"/>
          </v:shape>
        </w:pict>
      </w:r>
      <w:r w:rsidR="006C1F6C">
        <w:rPr>
          <w:rFonts w:ascii="Consolas" w:hAnsi="Consolas" w:cs="Consolas"/>
          <w:noProof/>
        </w:rPr>
        <w:t xml:space="preserve">  /* преобразование </w:t>
      </w:r>
      <w:r w:rsidR="006C1F6C">
        <w:rPr>
          <w:rFonts w:ascii="Consolas" w:hAnsi="Consolas" w:cs="Consolas"/>
          <w:noProof/>
          <w:lang w:val="en-US"/>
        </w:rPr>
        <w:t>СК */</w:t>
      </w:r>
    </w:p>
    <w:p w:rsidR="002B3DC9" w:rsidRDefault="00407C5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79" style="position:absolute;margin-left:286.7pt;margin-top:2.1pt;width:114.25pt;height:92.3pt;z-index:253101056" coordorigin="11115,15650" coordsize="4029,3255" path="m11869,16301v-10,31,-31,65,-42,101c11808,16465,11797,16539,11785,16606v-21,122,-34,246,-61,366c11704,17060,11691,17169,11685,17257v-9,139,-11,296,21,427c11718,17732,11723,17763,11745,17806v19,36,28,41,61,61c11850,17893,11856,17878,11908,17888v65,12,114,19,184,19c12217,17907,12335,17918,12457,17928v128,11,260,12,387,21c12988,17959,13129,17977,13272,17989v160,14,329,25,486,61c13826,18065,13892,18081,13960,18091v21,,28,,42,em12213,16158v41,4,48,10,82,21c12321,16187,12351,16195,12376,16199v56,8,106,18,163,20c12633,16222,12731,16222,12823,16240v100,19,203,23,304,40c13223,16296,13318,16331,13414,16341v78,8,149,21,223,41c13680,16393,13712,16399,13758,16402v7,,14,,21,c13789,16431,13798,16443,13800,16463v34,296,-19,604,-42,895c13749,17473,13747,17590,13737,17704v-8,95,-3,190,-18,285c13709,18051,13683,18109,13676,18172v-3,27,,13,,40c13676,18205,13676,18199,13676,18192em11115,16951v38,7,71,20,121,21c11482,16979,11726,16976,11969,16993v181,13,368,9,549,19c12674,17020,12831,17024,12985,17033v150,9,298,15,447,41c13555,17095,13678,17095,13800,17115v103,17,203,24,305,40c14177,17166,14254,17190,14328,17196v50,4,97,15,142,20c14504,17220,14538,17213,14572,17216em12255,18253v,-7,,-13,,-20c12286,18244,12273,18275,12273,18314v,58,-38,126,-18,184c12269,18539,12299,18561,12316,18599v16,34,45,30,81,c12444,18560,12440,18504,12457,18456v15,-42,36,-76,40,-122c12501,18291,12497,18289,12497,18334v,55,-17,123,21,164c12548,18530,12545,18554,12599,18559v57,6,50,-19,82,-61c12708,18462,12730,18419,12741,18375v7,-27,15,-53,21,-81em12883,18538v-12,44,-36,99,-39,143c12840,18734,12823,18764,12823,18823v,40,-3,50,21,81c12854,18858,12865,18831,12865,18782v,-70,28,-118,39,-183c12911,18560,12922,18511,12946,18498v19,,26,,39,c13005,18522,13026,18547,13028,18579v4,48,,74,-43,102c12944,18707,12911,18701,12865,18701v-52,,-67,-29,-103,-61em11320,17196v-40,13,-30,58,-42,102c11258,17371,11250,17427,11236,17500v-12,60,-19,102,-19,163c11217,17697,11217,17636,11217,17602v,-60,-7,-88,-21,-142c11191,17443,11196,17417,11196,17399v4,12,20,51,40,61c11273,17478,11374,17462,11398,17440v22,-20,40,-54,43,-82c11443,17339,11441,17317,11441,17298v-10,39,-35,78,-43,121c11388,17474,11380,17524,11380,17582v,46,-9,101,18,122em11501,17480v-20,30,-33,85,-39,122c11449,17678,11505,18030,11441,18050v,-152,-4,-304,21,-448c11469,17559,11471,17526,11522,17521v27,-3,67,-8,82,20c11622,17574,11605,17639,11583,17663v-19,20,-40,72,-61,82c11499,17745,11491,17746,11483,17765em12844,16077v6,-43,14,-29,21,-61c12876,15964,12852,15980,12844,16016v-16,74,-26,147,-43,224c12773,16370,12765,16496,12741,16626v-26,141,-50,286,-60,428c12673,17176,12670,17299,12660,17419v-8,97,-29,190,-40,285c12612,17772,12620,17842,12599,17907v-12,37,-34,89,-39,123c12556,18060,12543,18118,12560,18091v,-23,1,-31,18,-41em12946,15650v-31,22,-52,31,-81,61c12831,15745,12796,15779,12762,15813v-21,21,-54,69,-81,81c12658,15894,12650,15895,12642,15914v50,-13,76,-25,120,-61c12801,15821,12846,15805,12883,15772v21,-20,28,-27,42,-41c12916,15765,12889,15802,12883,15833v-13,63,-4,148,21,203c12923,16077,12945,16117,12964,16158em14268,16993v38,19,88,41,120,61c14410,17068,14479,17076,14491,17094v16,24,29,13,39,41c14502,17135,14469,17141,14449,17155v-31,22,-45,57,-61,82c14362,17279,14340,17284,14328,17338v,7,,13,,20em14796,17358v114,,344,107,304,c15094,17343,15063,17323,15040,17318v-46,-10,-60,-30,-102,-41c14984,17277,15024,17268,15058,17298v30,27,39,31,61,60c15157,17409,15139,17390,15119,17440v-12,30,-9,9,-19,4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" annotation="t"/>
          </v:shape>
        </w:pict>
      </w:r>
      <w:r w:rsidR="002B3DC9">
        <w:rPr>
          <w:rFonts w:ascii="Consolas" w:hAnsi="Consolas" w:cs="Consolas"/>
          <w:noProof/>
          <w:lang w:val="en-US"/>
        </w:rPr>
        <w:t xml:space="preserve">  Pp = P * </w:t>
      </w:r>
      <w:r w:rsidR="002B3DC9" w:rsidRPr="006C1F6C">
        <w:rPr>
          <w:rFonts w:ascii="Consolas" w:hAnsi="Consolas" w:cs="Consolas"/>
          <w:noProof/>
          <w:u w:val="single"/>
          <w:lang w:val="en-US"/>
        </w:rPr>
        <w:t>MatrWorld * MatrView</w:t>
      </w:r>
      <w:r w:rsidR="002B3DC9">
        <w:rPr>
          <w:rFonts w:ascii="Consolas" w:hAnsi="Consolas" w:cs="Consolas"/>
          <w:noProof/>
          <w:lang w:val="en-US"/>
        </w:rPr>
        <w:t>;</w:t>
      </w:r>
      <w:r w:rsidR="006C1F6C">
        <w:rPr>
          <w:rFonts w:ascii="Consolas" w:hAnsi="Consolas" w:cs="Consolas"/>
          <w:noProof/>
          <w:lang w:val="en-US"/>
        </w:rPr>
        <w:t xml:space="preserve"> /* условно */</w:t>
      </w:r>
    </w:p>
    <w:p w:rsidR="006C1F6C" w:rsidRDefault="006C1F6C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</w:t>
      </w:r>
    </w:p>
    <w:p w:rsidR="006C1F6C" w:rsidRPr="006C1F6C" w:rsidRDefault="006C1F6C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/* </w:t>
      </w:r>
      <w:r>
        <w:rPr>
          <w:rFonts w:ascii="Consolas" w:hAnsi="Consolas" w:cs="Consolas"/>
          <w:noProof/>
          <w:lang w:val="en-US"/>
        </w:rPr>
        <w:t>проецирование */</w:t>
      </w:r>
    </w:p>
    <w:p w:rsidR="006C1F6C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POINT Ps;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E6149" w:rsidRPr="005E6149" w:rsidRDefault="005E6149" w:rsidP="005E6149">
      <w:pPr>
        <w:spacing w:after="0" w:line="240" w:lineRule="auto"/>
        <w:rPr>
          <w:rFonts w:ascii="Consolas" w:hAnsi="Consolas" w:cs="Consolas"/>
          <w:noProof/>
        </w:rPr>
      </w:pPr>
      <w:r w:rsidRPr="005E6149">
        <w:rPr>
          <w:rFonts w:ascii="Consolas" w:hAnsi="Consolas" w:cs="Consolas"/>
          <w:noProof/>
        </w:rPr>
        <w:t xml:space="preserve">  Ps.x = (Pp.X + Wp / 2) / Wp * (Ws - 1);</w:t>
      </w:r>
    </w:p>
    <w:p w:rsidR="005E6149" w:rsidRPr="005E6149" w:rsidRDefault="005E6149" w:rsidP="005E6149">
      <w:pPr>
        <w:spacing w:after="0" w:line="240" w:lineRule="auto"/>
        <w:rPr>
          <w:rFonts w:ascii="Consolas" w:hAnsi="Consolas" w:cs="Consolas"/>
          <w:noProof/>
        </w:rPr>
      </w:pPr>
      <w:r w:rsidRPr="005E6149">
        <w:rPr>
          <w:rFonts w:ascii="Consolas" w:hAnsi="Consolas" w:cs="Consolas"/>
          <w:noProof/>
        </w:rPr>
        <w:t xml:space="preserve"> </w:t>
      </w:r>
      <w:r>
        <w:rPr>
          <w:rFonts w:ascii="Consolas" w:hAnsi="Consolas" w:cs="Consolas"/>
          <w:noProof/>
          <w:lang w:val="en-US"/>
        </w:rPr>
        <w:t xml:space="preserve"> </w:t>
      </w:r>
      <w:r w:rsidRPr="005E6149">
        <w:rPr>
          <w:rFonts w:ascii="Consolas" w:hAnsi="Consolas" w:cs="Consolas"/>
          <w:noProof/>
        </w:rPr>
        <w:t>Ps</w:t>
      </w:r>
      <w:r>
        <w:rPr>
          <w:rFonts w:ascii="Consolas" w:hAnsi="Consolas" w:cs="Consolas"/>
          <w:noProof/>
          <w:lang w:val="en-US"/>
        </w:rPr>
        <w:t>.y</w:t>
      </w:r>
      <w:r w:rsidRPr="005E6149">
        <w:rPr>
          <w:rFonts w:ascii="Consolas" w:hAnsi="Consolas" w:cs="Consolas"/>
          <w:noProof/>
        </w:rPr>
        <w:t xml:space="preserve"> = (-</w:t>
      </w:r>
      <w:r>
        <w:rPr>
          <w:rFonts w:ascii="Consolas" w:hAnsi="Consolas" w:cs="Consolas"/>
          <w:noProof/>
          <w:lang w:val="en-US"/>
        </w:rPr>
        <w:t>Pp.Y</w:t>
      </w:r>
      <w:r w:rsidRPr="005E6149">
        <w:rPr>
          <w:rFonts w:ascii="Consolas" w:hAnsi="Consolas" w:cs="Consolas"/>
          <w:noProof/>
        </w:rPr>
        <w:t xml:space="preserve"> + Hp / 2) / Hp * (Hs - 1)</w:t>
      </w:r>
    </w:p>
    <w:p w:rsidR="005E6149" w:rsidRPr="005E6149" w:rsidRDefault="00407C5B" w:rsidP="005E6149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85" style="position:absolute;margin-left:210.1pt;margin-top:12.25pt;width:111.8pt;height:80.7pt;z-index:253107200" coordorigin="8412,19189" coordsize="3944,2848" path="m9003,20043v,-7,,-13,,-20c9034,20034,9021,20065,9021,20104v,79,-9,147,-18,224c8995,20398,8973,20449,8940,20511v-23,43,-48,68,-82,102em8454,20409v21,8,45,20,78,41c8596,20492,8648,20478,8716,20511v78,38,168,62,245,102c9020,20644,9095,20670,9145,20714v25,22,38,57,,62c9138,20776,9131,20776,9124,20776em9244,19921v-32,5,-50,8,-78,21c9107,19970,9039,19993,8982,20023v-85,45,-165,88,-245,142c8666,20213,8584,20237,8514,20287v-20,14,-93,49,-102,61c8412,20355,8412,20361,8412,20368v32,-8,46,-17,81,-20c8500,20348,8507,20348,8514,20348em8961,20348v,-20,,-41,,-61c8930,20295,8904,20306,8879,20328v-33,28,-39,40,-39,81c8840,20450,8872,20450,8900,20470em10463,20653v,-19,1,-26,-18,-20c10441,20668,10435,20684,10424,20714v-16,45,-24,99,-39,143c10362,20925,10334,20987,10324,21060v-8,63,-21,118,-21,183c10303,21349,10298,21455,10282,21548v-7,39,-8,48,-21,82c10301,21635,10309,21635,10343,21650v29,13,52,26,81,41c10458,21709,10488,21719,10527,21731v42,13,93,51,141,61c10717,21802,10759,21824,10810,21833v46,8,97,25,142,40c10999,21889,11051,21896,11097,21914v51,20,90,26,139,41c11247,21958,11307,21992,11320,21975v,-20,,-27,-21,-20em10527,20613v38,4,62,10,99,20c10670,20644,10721,20683,10771,20694v63,14,119,37,181,61c11026,20784,11102,20809,11175,20837v81,31,168,48,245,81c11458,20934,11508,20971,11543,20979v26,6,85,7,61,20c11592,21005,11557,20999,11543,20999v-4,28,-18,62,-21,81c11513,21147,11509,21221,11501,21284v-9,74,-15,151,-18,224c11481,21560,11477,21641,11462,21691v-15,53,-6,110,-21,162c11432,21885,11422,21899,11420,21935v-2,33,,68,,101em11462,22036v28,-28,64,-65,99,-81c11638,21920,11710,21874,11785,21833v74,-41,155,-93,223,-142c12021,21681,12110,21606,12092,21589v-7,,-14,,-21,em11522,20999v31,-30,64,-60,100,-81c11689,20879,11760,20852,11827,20816v73,-40,134,-99,202,-142c12065,20651,12116,20610,12153,20592v19,,25,-1,18,-20em12355,20572v,40,-10,85,-21,122c12308,20779,12294,20870,12273,20959v-26,107,-81,222,-102,325c12157,21352,12136,21440,12132,21508v-3,49,-10,60,-21,101em10527,20592v-38,-46,-12,-55,39,-81c10629,20478,10692,20438,10750,20409v53,-27,127,-63,184,-81c10967,20318,10985,20310,11012,20287em11320,20186v-21,-21,-42,-41,-63,-61c11306,20125,11334,20124,11380,20145v67,31,131,60,203,81c11678,20253,11774,20278,11869,20308v56,18,131,18,181,40c12069,20366,12073,20373,12092,20368em11664,19393v-7,-20,-8,-38,-21,-61c11636,19325,11629,19318,11622,19311v,124,-9,244,-18,366c11596,19779,11581,19883,11561,19982v-16,81,-40,167,-60,244c11490,20269,11467,20305,11462,20348v,20,,27,21,20em11664,19250v-51,,-30,6,-60,41c11571,19329,11552,19374,11522,19413v-19,25,-46,70,-60,101c11462,19521,11462,19528,11462,19535v20,-27,41,-51,60,-81c11552,19408,11580,19361,11604,19311v8,-17,49,-95,60,-102c11685,19195,11681,19197,11706,19189v,42,15,59,18,102c11727,19334,11755,19392,11767,19433v17,40,23,52,18,81em11278,19433v-12,20,-18,17,-21,61c11254,19537,11259,19555,11278,19596v26,56,70,92,102,142c11417,19797,11464,19841,11522,19881v76,52,115,62,202,81c11808,19981,11882,19982,11969,19982v52,,124,-9,163,-40c12156,19923,12183,19912,12192,19881v,-21,,-27,,-41c12149,19833,12165,19826,12132,19819v-31,-7,-73,-15,-103,-20c11990,19792,11988,19790,11969,19779v86,,164,10,244,20c12254,19804,12280,19806,12316,19819v-17,21,-16,34,-43,62c12247,19907,12257,19928,12255,19962v-1,28,5,60,18,81c12280,20050,12288,20057,12295,20064em9145,20287v31,,21,31,60,41em9326,20470v47,35,38,15,81,c9414,20470,9421,20470,9428,20470em9570,20511v32,23,43,20,82,20c9673,20531,9694,20531,9715,20531em9793,20592v,7,,14,,21c9827,20621,9844,20643,9875,20653v21,,28,,21,21em9938,20735v-24,-32,-21,-42,-21,-82c9917,20633,9917,20612,9917,20592v17,17,33,77,39,82c9958,20676,10005,20713,9977,20735v-19,15,-26,20,-60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" annotation="t"/>
          </v:shape>
        </w:pict>
      </w:r>
      <w:r w:rsidR="005E6149">
        <w:rPr>
          <w:rFonts w:ascii="Consolas" w:hAnsi="Consolas" w:cs="Consolas"/>
          <w:noProof/>
          <w:lang w:val="en-US"/>
        </w:rPr>
        <w:t xml:space="preserve">  return Ps;</w:t>
      </w:r>
    </w:p>
    <w:p w:rsidR="002B3DC9" w:rsidRPr="005E6149" w:rsidRDefault="002B3DC9" w:rsidP="005E6149">
      <w:pPr>
        <w:spacing w:after="0" w:line="240" w:lineRule="auto"/>
        <w:rPr>
          <w:rFonts w:ascii="Consolas" w:hAnsi="Consolas" w:cs="Consolas"/>
          <w:noProof/>
        </w:rPr>
      </w:pPr>
      <w:r w:rsidRPr="005E6149">
        <w:rPr>
          <w:rFonts w:ascii="Consolas" w:hAnsi="Consolas" w:cs="Consolas"/>
          <w:noProof/>
        </w:rPr>
        <w:t>}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</w:rPr>
      </w:pP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</w:rPr>
      </w:pPr>
    </w:p>
    <w:p w:rsidR="002B3DC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T06ANIM: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- +RENDER.C/H</w:t>
      </w:r>
    </w:p>
    <w:p w:rsidR="005E6149" w:rsidRPr="005E6149" w:rsidRDefault="005E6149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  +CUBE.C &lt;- UNIT_CUBE -&gt;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</w:rPr>
      </w:pPr>
    </w:p>
    <w:p w:rsidR="002B3DC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строим каркас - </w:t>
      </w:r>
      <w:r>
        <w:rPr>
          <w:rFonts w:ascii="Consolas" w:hAnsi="Consolas" w:cs="Consolas"/>
          <w:noProof/>
          <w:lang w:val="en-US"/>
        </w:rPr>
        <w:t>WireFrame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EC CubeP[] = {{1, 1, 1}, {1, 1, -1}, ...};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typedef struct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NT P0, P1;</w:t>
      </w:r>
    </w:p>
    <w:p w:rsidR="005E6149" w:rsidRP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 EDGE;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P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EDGE CubeE = {{0, 1}, {1, 2}, ... };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5E6149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lastRenderedPageBreak/>
        <w:t>рисовка: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POINT pts[];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or по всем точкам CubeP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pts[i] = WorldToScreen(CubeP[i]);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or по всем дугам CubeE</w:t>
      </w:r>
    </w:p>
    <w:p w:rsidR="005E6149" w:rsidRP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Line(pts[CubeE[i].P0].x,</w:t>
      </w:r>
      <w:r w:rsidRPr="005E6149"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  <w:lang w:val="en-US"/>
        </w:rPr>
        <w:t>pts[CubeE[i].P0].y, pts[CubeE[i].P1].x,</w:t>
      </w:r>
      <w:r w:rsidRPr="005E6149"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  <w:lang w:val="en-US"/>
        </w:rPr>
        <w:t>pts[CubeE[i].P1].y);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</w:t>
      </w:r>
    </w:p>
    <w:p w:rsidR="002725FB" w:rsidRDefault="00407C5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94" style="position:absolute;margin-left:222.3pt;margin-top:12pt;width:9.75pt;height:13.3pt;z-index:253116416" coordorigin="8842,4639" coordsize="345,469" path="m8842,4639v48,49,53,65,81,122c8947,4811,8989,4880,9023,4924v39,50,76,98,123,143c9167,5086,9174,5092,9186,510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kBHQIaJAEgAGgMAAAAAADAAAAAAAAARljPVIrml8VPjwb4utLhmyIDI2QGPoBEyIIAAEgRRMvY&#10;mgZFEhsCAJf+RhIbAgCX/lcNAAAABQM4C2UZIDIJAP7/AwHA/h9FMwkA/v8DAQD+f0U4CAD+HwD+&#10;tis2FZgQQUAbdCs/AAAAuQAAALgKRA+E/AtZ+BZPHlyMWOObPmyogIfxJOeJCOewCcQAgMAQGcoG&#10;h+Nu4yuBQiZxuPR2AwaIwLBuk8rgCgARILC6kBWP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5" style="position:absolute;margin-left:221.1pt;margin-top:10.25pt;width:6.35pt;height:6.4pt;z-index:253117440" coordorigin="8800,4578" coordsize="224,225" path="m8800,4639v,54,,109,,163c8800,4744,8805,4708,8821,4660v7,-21,,-59,,-82c8873,4578,8901,4583,8944,4599v29,10,45,5,79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6" style="position:absolute;margin-left:237.25pt;margin-top:10.85pt;width:13.85pt;height:16.75pt;z-index:253118464" coordorigin="9370,4599" coordsize="489,590" path="m9370,5188v55,-49,110,-89,163,-142c9587,4992,9658,4928,9695,4863v32,-56,62,-111,100,-163c9814,4674,9833,4652,9837,4619v,-7,,-13,,-20c9803,4625,9770,4645,9735,4660v-41,17,-82,57,-121,61c9590,4721,9581,4723,9572,4741v42,-8,85,-28,123,-41c9736,4685,9777,4664,9816,4660v21,,28,,42,c9848,4699,9816,4706,9795,4741v-24,39,-14,49,-39,8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" annotation="t"/>
          </v:shape>
        </w:pict>
      </w:r>
    </w:p>
    <w:p w:rsidR="0049562E" w:rsidRDefault="00407C5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97" style="position:absolute;margin-left:233.25pt;margin-top:6.05pt;width:6.35pt;height:.6pt;z-index:253119488" coordorigin="9228,4884" coordsize="224,21" path="m9228,4904v43,,57,-17,102,-20c9370,4882,9411,4884,9451,488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kBHQISAgEgAGgMAAAAAADAAAAAAAAARljPVIrml8VPjwb4utLhmyIDI2QGPoBEyIIAAEgRRMvY&#10;mgZFEhsCAJf+RhIbAgCX/lcNAAAABQM4C2UZIDIJAP7/AwHA/h9FMwkA/v8DAQD+f0U4CAD+HwD+&#10;tis2FZgQQUAbdCs/AAAAuQAAALgKNAuD/ga0/ga1codJ5z2Ah/E9l4nsxO50AIfkMOQbjlUpshi8&#10;WkM74H8KABEgUJOoFo+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8" style="position:absolute;margin-left:235.55pt;margin-top:2pt;width:1.75pt;height:8.65pt;z-index:253120512" coordorigin="9309,4741" coordsize="62,306" path="m9309,4741v,50,13,76,21,122c9338,4908,9336,4960,9349,5006v7,13,14,27,21,4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EBHQIGGAEgAGgMAAAAAADAAAAAAAAARljPVIrml8VPjwb4utLhmyIDI2QGPoBEyIIAAEgRRMvY&#10;mgZFEhsCAJf+RhIbAgCX/lcNAAAABQM4C2UZIDIJAP7/AwHA/h9FMwkA/v8DAQD+f0U4CAD+HwD+&#10;tis2FZgQQUAbdCs/AAAAuQAAALgKPAyE/A3F+BuMMmXFjZCH8S5niXNnUAgMAnEAns8QEIfkyOTF&#10;r0Co8FhMTikb17xBYAoAESDA0ssWj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9" style="position:absolute;margin-left:215.35pt;margin-top:8.35pt;width:30.55pt;height:37.5pt;z-index:253121536" coordorigin="8597,4965" coordsize="1078,1323" path="m9430,5087v-33,-34,-73,-89,-121,-102c9268,4974,9215,4955,9168,4965v-61,13,-173,49,-224,81c8874,5090,8785,5202,8739,5270v-73,109,-91,222,-120,346c8591,5735,8605,5804,8637,5921v26,98,74,186,163,244c8908,6235,8983,6247,9104,6267v127,21,191,26,305,-41c9489,6179,9570,6129,9614,6043v54,-105,58,-252,60,-366c9677,5539,9701,5362,9653,5229v-32,-88,-120,-163,-202,-203c9372,4987,9249,4996,9168,5026v-28,14,-57,27,-85,4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" annotation="t"/>
          </v:shape>
        </w:pict>
      </w:r>
      <w:r w:rsidR="0049562E">
        <w:rPr>
          <w:rFonts w:ascii="Consolas" w:hAnsi="Consolas" w:cs="Consolas"/>
          <w:noProof/>
          <w:lang w:val="en-US"/>
        </w:rPr>
        <w:t>13:20</w:t>
      </w:r>
    </w:p>
    <w:p w:rsidR="0049562E" w:rsidRDefault="00407C5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93" style="position:absolute;margin-left:230.9pt;margin-top:2.35pt;width:5.8pt;height:24.25pt;z-index:253115392" coordorigin="9146,5209" coordsize="204,855" path="m9246,6063v,-49,-6,-80,-18,-122c9188,5807,9200,5413,9246,5310v6,-13,,-47,,-61c9225,5281,9227,5321,9207,5351v-17,25,-24,60,-39,82c9145,5466,9122,5473,9146,5433v19,-31,37,-33,40,-61c9190,5337,9212,5297,9228,5270v17,-29,18,-27,18,-61c9265,5215,9279,5243,9288,5270v9,26,13,57,21,81c9320,5382,9341,5400,9349,543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" annotation="t"/>
          </v:shape>
        </w:pict>
      </w:r>
      <w:r w:rsidR="0049562E">
        <w:rPr>
          <w:rFonts w:ascii="Consolas" w:hAnsi="Consolas" w:cs="Consolas"/>
          <w:noProof/>
          <w:lang w:val="en-US"/>
        </w:rPr>
        <w:t>Alias Wavefront Object File</w:t>
      </w:r>
    </w:p>
    <w:p w:rsidR="0049562E" w:rsidRPr="0049562E" w:rsidRDefault="00407C5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87" style="position:absolute;margin-left:202.1pt;margin-top:12.55pt;width:29.45pt;height:20.8pt;z-index:253109248" coordorigin="8130,6022" coordsize="1039,733" path="m8151,6734v-7,7,-14,13,-21,20c8164,6733,8177,6722,8211,6693v50,-42,93,-64,142,-101c8417,6545,8467,6468,8537,6430v76,-41,150,-80,223,-122c8830,6268,8897,6227,8962,6186v46,-28,97,-55,142,-82c9152,6075,9143,6066,9168,6043v,-21,,-28,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88" style="position:absolute;margin-left:233.25pt;margin-top:12.55pt;width:43.2pt;height:39.85pt;z-index:253110272" coordorigin="9228,6022" coordsize="1524,1405" path="m9228,6043v25,10,-3,4,18,20c9275,6085,9320,6099,9349,6125v43,38,82,81,123,122c9519,6294,9567,6341,9614,6389v64,65,115,138,181,203c9867,6663,9942,6734,10021,6795v84,65,165,131,242,204c10336,7069,10426,7122,10507,7182v75,56,138,116,205,183c10736,7389,10737,7403,10751,7426v-32,-28,-22,-22,-39,-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89" style="position:absolute;margin-left:203.8pt;margin-top:10.25pt;width:7pt;height:15.6pt;z-index:253111296" coordorigin="8190,5941" coordsize="246,550" path="m8190,5941v8,32,32,52,42,81c8248,6068,8270,6103,8293,6144v31,56,41,108,60,164c8366,6348,8406,6392,8413,6430v13,66,6,16,22,6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0BHQIUKgEgAGgMAAAAAADAAAAAAAAARljPVIrml8VPjwb4utLhmyIDI2QGPoBEyIIAAEgRRMvY&#10;mgZFEhsCAJf+RhIbAgCX/lcNAAAABQM4C2UZIDIJAP7/AwHA/h9FMwkA/v8DAQD+f0U4CAD+HwD+&#10;tis2FZgQQUAbdCs/AAAAuQAAALgKWBaE/Af5+A/3JlyZcUEZTx5GXFjyZQCH8Z5njORgEBQCcQKg&#10;0CBwBAYBPYBOrzOp2IfkjuRtzde6HQpXH4rH4VH0GicUldpudBhfBZgKABEg0KWAEI+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0" style="position:absolute;margin-left:201.5pt;margin-top:6.25pt;width:11pt;height:9.8pt;z-index:253112320" coordorigin="8109,5799" coordsize="387,346" path="m8172,5900v-23,8,-40,28,-42,61c8126,6013,8109,6028,8109,6083v,9,,93,,42c8109,6087,8130,6069,8130,6022v,-60,7,-88,21,-142c8157,5857,8151,5823,8151,5799v33,10,22,17,39,40c8218,5876,8218,5870,8251,5900v32,29,58,37,102,41c8400,5945,8448,5941,8495,594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2" style="position:absolute;margin-left:230.3pt;margin-top:10.8pt;width:4.65pt;height:4.7pt;z-index:253114368" coordorigin="9125,5961" coordsize="164,165" path="m9186,6083v-19,,-27,,-40,c9146,6056,9154,6030,9168,6022v24,-13,47,-20,78,-20c9253,6002,9260,6002,9267,6002v6,16,38,32,21,61c9275,6085,9228,6118,9207,6125v-36,12,-57,-10,-61,-42c9140,6035,9157,6022,9168,6002v13,-24,24,-32,60,-41c9248,5969,9264,5978,9267,6002v6,47,-12,62,-21,81c9234,6106,9224,6120,9186,6125v-20,2,-59,-38,-61,-42c9114,6061,9124,6012,9146,6002v27,-13,48,-20,82,-20c9252,5982,9281,5989,9288,6002v,20,,27,,41c9280,6065,9272,6080,9246,6083v-49,6,-79,-10,-100,-20c9125,6063,9118,6063,9125,6043v8,-23,28,-37,61,-41c9205,6000,9226,6002,9246,600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" annotation="t"/>
          </v:shape>
        </w:pict>
      </w:r>
      <w:r w:rsidR="00A937AD">
        <w:rPr>
          <w:rFonts w:ascii="Consolas" w:hAnsi="Consolas" w:cs="Consolas"/>
          <w:noProof/>
          <w:lang w:val="en-US"/>
        </w:rPr>
        <w:t>Power Animator -&gt; Maya -&gt;</w:t>
      </w:r>
    </w:p>
    <w:p w:rsidR="0049562E" w:rsidRDefault="00407C5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91" style="position:absolute;margin-left:253.9pt;margin-top:4.85pt;width:16.2pt;height:16.2pt;z-index:253113344" coordorigin="9958,6205" coordsize="571,571" path="m10000,6775v-21,,-28,,-42,c9969,6743,9976,6751,10000,6734v50,-35,98,-81,142,-122c10219,6540,10291,6463,10365,6389v34,-34,68,-68,103,-102c10500,6256,10507,6248,10507,6205v-33,,-54,9,-81,21c10382,6246,10347,6275,10305,6287v-23,7,-37,15,-60,21c10273,6300,10320,6285,10347,6267v28,-19,66,-37,100,-41c10473,6223,10483,6212,10507,6205v24,32,21,42,21,82c10528,6342,10511,6358,10507,6409v-2,26,,55,,8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" annotation="t"/>
          </v:shape>
        </w:pic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# comment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v X Y Z - координаты вершины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mtllib имяФайла - </w:t>
      </w:r>
      <w:r>
        <w:rPr>
          <w:rFonts w:ascii="Consolas" w:hAnsi="Consolas" w:cs="Consolas"/>
          <w:noProof/>
        </w:rPr>
        <w:t>материалы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o </w:t>
      </w:r>
      <w:r>
        <w:rPr>
          <w:rFonts w:ascii="Consolas" w:hAnsi="Consolas" w:cs="Consolas"/>
          <w:noProof/>
        </w:rPr>
        <w:t xml:space="preserve">имя </w:t>
      </w:r>
      <w:r>
        <w:rPr>
          <w:rFonts w:ascii="Consolas" w:hAnsi="Consolas" w:cs="Consolas"/>
          <w:noProof/>
          <w:lang w:val="en-US"/>
        </w:rPr>
        <w:t xml:space="preserve">- </w:t>
      </w:r>
      <w:r>
        <w:rPr>
          <w:rFonts w:ascii="Consolas" w:hAnsi="Consolas" w:cs="Consolas"/>
          <w:noProof/>
        </w:rPr>
        <w:t xml:space="preserve"> начало объекта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f #p1 ... - facet - грань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s No - группа сглаживания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vt u v  - текстурные координаты</w:t>
      </w:r>
    </w:p>
    <w:p w:rsidR="00A937AD" w:rsidRDefault="00A937A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vn nx ny nz  - </w:t>
      </w:r>
      <w:r>
        <w:rPr>
          <w:rFonts w:ascii="Consolas" w:hAnsi="Consolas" w:cs="Consolas"/>
          <w:noProof/>
        </w:rPr>
        <w:t>нормали</w:t>
      </w:r>
    </w:p>
    <w:p w:rsid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!!! нумерация идет с 1</w:t>
      </w:r>
    </w:p>
    <w:p w:rsid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</w:p>
    <w:p w:rsidR="00DA7F35" w:rsidRP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Идея: вычислить количество вершин и граней - выделить память</w:t>
      </w:r>
      <w:r>
        <w:rPr>
          <w:rFonts w:ascii="Consolas" w:hAnsi="Consolas" w:cs="Consolas"/>
          <w:noProof/>
        </w:rPr>
        <w:t xml:space="preserve"> и загрузить</w:t>
      </w:r>
    </w:p>
    <w:p w:rsid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</w:p>
    <w:p w:rsidR="00CA1C81" w:rsidRPr="00CA1C81" w:rsidRDefault="00CA1C81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!!! с учетом перспективы</w:t>
      </w:r>
    </w:p>
    <w:p w:rsidR="00DA7F35" w:rsidRPr="00CA1C81" w:rsidRDefault="00DA7F35" w:rsidP="00A937AD">
      <w:pPr>
        <w:spacing w:after="0" w:line="240" w:lineRule="auto"/>
        <w:rPr>
          <w:rFonts w:ascii="Consolas" w:hAnsi="Consolas" w:cs="Consolas"/>
          <w:noProof/>
          <w:sz w:val="24"/>
          <w:szCs w:val="24"/>
        </w:rPr>
      </w:pP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POINT Ps</w:t>
      </w:r>
      <w:r w:rsidRPr="00CA1C81">
        <w:rPr>
          <w:rFonts w:ascii="Courier New" w:hAnsi="Courier New" w:cs="Courier New"/>
          <w:noProof/>
          <w:sz w:val="24"/>
          <w:szCs w:val="24"/>
        </w:rPr>
        <w:t>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VEC Pp</w:t>
      </w:r>
      <w:r w:rsidRPr="00CA1C81">
        <w:rPr>
          <w:rFonts w:ascii="Courier New" w:hAnsi="Courier New" w:cs="Courier New"/>
          <w:noProof/>
          <w:sz w:val="24"/>
          <w:szCs w:val="24"/>
        </w:rPr>
        <w:t>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</w:t>
      </w:r>
      <w:r w:rsidRPr="00CA1C81">
        <w:rPr>
          <w:rFonts w:ascii="Courier New" w:hAnsi="Courier New" w:cs="Courier New"/>
          <w:noProof/>
          <w:sz w:val="24"/>
          <w:szCs w:val="24"/>
        </w:rPr>
        <w:t>/* преобразование СК */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Pp </w:t>
      </w:r>
      <w:r w:rsidRPr="00CA1C81">
        <w:rPr>
          <w:rFonts w:ascii="Courier New" w:hAnsi="Courier New" w:cs="Courier New"/>
          <w:noProof/>
          <w:sz w:val="24"/>
          <w:szCs w:val="24"/>
        </w:rPr>
        <w:t>=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ecMulMatr</w:t>
      </w:r>
      <w:r w:rsidRPr="00CA1C81">
        <w:rPr>
          <w:rFonts w:ascii="Courier New" w:hAnsi="Courier New" w:cs="Courier New"/>
          <w:noProof/>
          <w:sz w:val="24"/>
          <w:szCs w:val="24"/>
        </w:rPr>
        <w:t>(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>P</w:t>
      </w:r>
      <w:r w:rsidRPr="00CA1C81">
        <w:rPr>
          <w:rFonts w:ascii="Courier New" w:hAnsi="Courier New" w:cs="Courier New"/>
          <w:noProof/>
          <w:sz w:val="24"/>
          <w:szCs w:val="24"/>
        </w:rPr>
        <w:t>,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MatrMulMatr</w:t>
      </w:r>
      <w:r w:rsidRPr="00CA1C81">
        <w:rPr>
          <w:rFonts w:ascii="Courier New" w:hAnsi="Courier New" w:cs="Courier New"/>
          <w:noProof/>
          <w:sz w:val="24"/>
          <w:szCs w:val="24"/>
        </w:rPr>
        <w:t>(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>VG4_RndMatrWorld</w:t>
      </w:r>
      <w:r w:rsidRPr="00CA1C81">
        <w:rPr>
          <w:rFonts w:ascii="Courier New" w:hAnsi="Courier New" w:cs="Courier New"/>
          <w:noProof/>
          <w:sz w:val="24"/>
          <w:szCs w:val="24"/>
        </w:rPr>
        <w:t>,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G4_RndMatrView</w:t>
      </w:r>
      <w:r w:rsidRPr="00CA1C81">
        <w:rPr>
          <w:rFonts w:ascii="Courier New" w:hAnsi="Courier New" w:cs="Courier New"/>
          <w:noProof/>
          <w:sz w:val="24"/>
          <w:szCs w:val="24"/>
        </w:rPr>
        <w:t>))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</w:t>
      </w:r>
    </w:p>
    <w:p w:rsid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</w:t>
      </w:r>
      <w:r w:rsidRPr="00CA1C81">
        <w:rPr>
          <w:rFonts w:ascii="Courier New" w:hAnsi="Courier New" w:cs="Courier New"/>
          <w:noProof/>
          <w:sz w:val="24"/>
          <w:szCs w:val="24"/>
        </w:rPr>
        <w:t>/* проецирование */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  <w:lang w:val="en-US"/>
        </w:rPr>
      </w:pPr>
      <w:r>
        <w:rPr>
          <w:rFonts w:ascii="Courier New" w:hAnsi="Courier New" w:cs="Courier New"/>
          <w:noProof/>
          <w:sz w:val="24"/>
          <w:szCs w:val="24"/>
        </w:rPr>
        <w:t xml:space="preserve">  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>P</w:t>
      </w:r>
      <w:r>
        <w:rPr>
          <w:rFonts w:ascii="Courier New" w:hAnsi="Courier New" w:cs="Courier New"/>
          <w:b/>
          <w:bCs/>
          <w:noProof/>
          <w:sz w:val="24"/>
          <w:szCs w:val="24"/>
          <w:lang w:val="en-US"/>
        </w:rPr>
        <w:t>p.X * = ProjDist / Pp.Z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  <w:lang w:val="en-US"/>
        </w:rPr>
      </w:pPr>
      <w:r>
        <w:rPr>
          <w:rFonts w:ascii="Courier New" w:hAnsi="Courier New" w:cs="Courier New"/>
          <w:noProof/>
          <w:sz w:val="24"/>
          <w:szCs w:val="24"/>
        </w:rPr>
        <w:t xml:space="preserve">  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>P</w:t>
      </w:r>
      <w:r>
        <w:rPr>
          <w:rFonts w:ascii="Courier New" w:hAnsi="Courier New" w:cs="Courier New"/>
          <w:b/>
          <w:bCs/>
          <w:noProof/>
          <w:sz w:val="24"/>
          <w:szCs w:val="24"/>
          <w:lang w:val="en-US"/>
        </w:rPr>
        <w:t>p.Y * = ProjDist / Pp.Z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Ps</w:t>
      </w:r>
      <w:r w:rsidRPr="00CA1C81">
        <w:rPr>
          <w:rFonts w:ascii="Courier New" w:hAnsi="Courier New" w:cs="Courier New"/>
          <w:noProof/>
          <w:sz w:val="24"/>
          <w:szCs w:val="24"/>
        </w:rPr>
        <w:t>.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x </w:t>
      </w:r>
      <w:r w:rsidRPr="00CA1C81">
        <w:rPr>
          <w:rFonts w:ascii="Courier New" w:hAnsi="Courier New" w:cs="Courier New"/>
          <w:noProof/>
          <w:sz w:val="24"/>
          <w:szCs w:val="24"/>
        </w:rPr>
        <w:t>=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(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Pp</w:t>
      </w:r>
      <w:r w:rsidRPr="00CA1C81">
        <w:rPr>
          <w:rFonts w:ascii="Courier New" w:hAnsi="Courier New" w:cs="Courier New"/>
          <w:noProof/>
          <w:sz w:val="24"/>
          <w:szCs w:val="24"/>
        </w:rPr>
        <w:t>.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X </w:t>
      </w:r>
      <w:r w:rsidRPr="00CA1C81">
        <w:rPr>
          <w:rFonts w:ascii="Courier New" w:hAnsi="Courier New" w:cs="Courier New"/>
          <w:noProof/>
          <w:sz w:val="24"/>
          <w:szCs w:val="24"/>
        </w:rPr>
        <w:t>+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G4_RndWp </w:t>
      </w:r>
      <w:r w:rsidRPr="00CA1C81">
        <w:rPr>
          <w:rFonts w:ascii="Courier New" w:hAnsi="Courier New" w:cs="Courier New"/>
          <w:noProof/>
          <w:sz w:val="24"/>
          <w:szCs w:val="24"/>
        </w:rPr>
        <w:t>/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2</w:t>
      </w:r>
      <w:r w:rsidRPr="00CA1C81">
        <w:rPr>
          <w:rFonts w:ascii="Courier New" w:hAnsi="Courier New" w:cs="Courier New"/>
          <w:noProof/>
          <w:sz w:val="24"/>
          <w:szCs w:val="24"/>
        </w:rPr>
        <w:t>)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/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G4_RndWp </w:t>
      </w:r>
      <w:r w:rsidRPr="00CA1C81">
        <w:rPr>
          <w:rFonts w:ascii="Courier New" w:hAnsi="Courier New" w:cs="Courier New"/>
          <w:noProof/>
          <w:sz w:val="24"/>
          <w:szCs w:val="24"/>
        </w:rPr>
        <w:t>*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(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VG4_RndWs </w:t>
      </w:r>
      <w:r w:rsidRPr="00CA1C81">
        <w:rPr>
          <w:rFonts w:ascii="Courier New" w:hAnsi="Courier New" w:cs="Courier New"/>
          <w:noProof/>
          <w:sz w:val="24"/>
          <w:szCs w:val="24"/>
        </w:rPr>
        <w:t>-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1</w:t>
      </w:r>
      <w:r w:rsidRPr="00CA1C81">
        <w:rPr>
          <w:rFonts w:ascii="Courier New" w:hAnsi="Courier New" w:cs="Courier New"/>
          <w:noProof/>
          <w:sz w:val="24"/>
          <w:szCs w:val="24"/>
        </w:rPr>
        <w:t>)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Ps</w:t>
      </w:r>
      <w:r w:rsidRPr="00CA1C81">
        <w:rPr>
          <w:rFonts w:ascii="Courier New" w:hAnsi="Courier New" w:cs="Courier New"/>
          <w:noProof/>
          <w:sz w:val="24"/>
          <w:szCs w:val="24"/>
        </w:rPr>
        <w:t>.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y </w:t>
      </w:r>
      <w:r w:rsidRPr="00CA1C81">
        <w:rPr>
          <w:rFonts w:ascii="Courier New" w:hAnsi="Courier New" w:cs="Courier New"/>
          <w:noProof/>
          <w:sz w:val="24"/>
          <w:szCs w:val="24"/>
        </w:rPr>
        <w:t>=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(-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>Pp</w:t>
      </w:r>
      <w:r w:rsidRPr="00CA1C81">
        <w:rPr>
          <w:rFonts w:ascii="Courier New" w:hAnsi="Courier New" w:cs="Courier New"/>
          <w:noProof/>
          <w:sz w:val="24"/>
          <w:szCs w:val="24"/>
        </w:rPr>
        <w:t>.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Y </w:t>
      </w:r>
      <w:r w:rsidRPr="00CA1C81">
        <w:rPr>
          <w:rFonts w:ascii="Courier New" w:hAnsi="Courier New" w:cs="Courier New"/>
          <w:noProof/>
          <w:sz w:val="24"/>
          <w:szCs w:val="24"/>
        </w:rPr>
        <w:t>+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G4_RndHp </w:t>
      </w:r>
      <w:r w:rsidRPr="00CA1C81">
        <w:rPr>
          <w:rFonts w:ascii="Courier New" w:hAnsi="Courier New" w:cs="Courier New"/>
          <w:noProof/>
          <w:sz w:val="24"/>
          <w:szCs w:val="24"/>
        </w:rPr>
        <w:t>/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2</w:t>
      </w:r>
      <w:r w:rsidRPr="00CA1C81">
        <w:rPr>
          <w:rFonts w:ascii="Courier New" w:hAnsi="Courier New" w:cs="Courier New"/>
          <w:noProof/>
          <w:sz w:val="24"/>
          <w:szCs w:val="24"/>
        </w:rPr>
        <w:t>)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/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G4_RndHp </w:t>
      </w:r>
      <w:r w:rsidRPr="00CA1C81">
        <w:rPr>
          <w:rFonts w:ascii="Courier New" w:hAnsi="Courier New" w:cs="Courier New"/>
          <w:noProof/>
          <w:sz w:val="24"/>
          <w:szCs w:val="24"/>
        </w:rPr>
        <w:t>*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(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VG4_RndHs </w:t>
      </w:r>
      <w:r w:rsidRPr="00CA1C81">
        <w:rPr>
          <w:rFonts w:ascii="Courier New" w:hAnsi="Courier New" w:cs="Courier New"/>
          <w:noProof/>
          <w:sz w:val="24"/>
          <w:szCs w:val="24"/>
        </w:rPr>
        <w:t>-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1</w:t>
      </w:r>
      <w:r w:rsidRPr="00CA1C81">
        <w:rPr>
          <w:rFonts w:ascii="Courier New" w:hAnsi="Courier New" w:cs="Courier New"/>
          <w:noProof/>
          <w:sz w:val="24"/>
          <w:szCs w:val="24"/>
        </w:rPr>
        <w:t>)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return Ps</w:t>
      </w:r>
      <w:r w:rsidRPr="00CA1C81">
        <w:rPr>
          <w:rFonts w:ascii="Courier New" w:hAnsi="Courier New" w:cs="Courier New"/>
          <w:noProof/>
          <w:sz w:val="24"/>
          <w:szCs w:val="24"/>
        </w:rPr>
        <w:t>;</w:t>
      </w:r>
    </w:p>
    <w:p w:rsidR="00CA1C81" w:rsidRDefault="00CA1C81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60106">
      <w:pPr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br w:type="page"/>
      </w:r>
    </w:p>
    <w:p w:rsidR="00DA7F35" w:rsidRDefault="00460106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lastRenderedPageBreak/>
        <w:t>17:00</w: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Bcrf;tybz</w: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Центральное проецирование - </w:t>
      </w:r>
      <w:r>
        <w:rPr>
          <w:rFonts w:ascii="Consolas" w:hAnsi="Consolas" w:cs="Consolas"/>
          <w:noProof/>
          <w:lang w:val="en-US"/>
        </w:rPr>
        <w:t>perspective projection:</w: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1.изменение координаты </w:t>
      </w:r>
      <w:r>
        <w:rPr>
          <w:rFonts w:ascii="Consolas" w:hAnsi="Consolas" w:cs="Consolas"/>
          <w:noProof/>
          <w:lang w:val="en-US"/>
        </w:rPr>
        <w:t>Z при отрисовке треугольника:</w: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08" style="position:absolute;margin-left:324.2pt;margin-top:9.25pt;width:120.45pt;height:21.9pt;z-index:253123584" coordorigin="12438,2725" coordsize="4249,773" path="m12438,3234v51,,103,-16,143,-20c13103,3165,13648,3231,14165,3193v83,-6,165,-13,245,-20c14477,3167,14526,3166,14592,3152v75,-16,151,-15,225,-41c14893,3085,14962,3073,15039,3050v69,-20,135,-40,204,-60c15288,2977,15360,2954,15406,2949v49,-6,95,-17,142,-21c15683,2915,16051,2928,15915,2928v-14,,-29,,-43,em13496,2848v,-26,6,-55,20,-62c13542,2773,13554,2749,13576,2746v34,-4,44,-21,83,-21c13684,2760,13679,2782,13679,2828v,44,,106,-20,142c13646,2995,13610,3029,13596,3050v-7,7,-13,14,-20,21c13546,3060,13556,3046,13556,3010v,-34,,-68,,-102c13586,2918,13573,2928,13616,2928v51,,82,-6,123,-20c13774,2896,13789,2885,13798,2848v-23,30,-20,41,-20,80c13778,2949,13778,2956,13778,2970v48,,61,-10,83,-21c13881,2949,13888,2949,13881,2928v10,32,23,21,60,21c13968,2949,13996,2943,14003,2928v,-7,,-13,,-20c14003,2946,13989,2961,13983,2990v-12,56,,126,,183c13983,3230,13980,3136,13983,3131v25,-45,20,-85,20,-141c14003,2933,14030,2900,14043,2848v11,-42,20,-42,62,-42c14105,2855,14097,2869,14083,2908v-8,23,-27,37,-60,41c14016,2949,14010,2949,14003,2949em14248,2848v-33,-22,-43,-20,-83,-20c14165,2873,14149,2855,14145,2887v-5,43,29,41,60,41c14243,2928,14260,2899,14268,2868v-29,20,-51,24,-63,60c14195,2958,14229,2988,14248,2990v34,4,8,9,40,20em14450,2806v,-20,,-27,20,-20c14470,2845,14465,2896,14450,2928v-24,50,18,-36,20,-41c14483,2847,14463,2843,14492,2806v,43,11,44,20,62c14515,2875,14552,2911,14572,2887v16,-18,36,-21,62,-39c14672,2823,14674,2820,14674,2868em16319,3111v,-20,,-41,,-61c16296,3081,16299,3092,16299,3131v,93,4,184,20,265c16325,3426,16319,3466,16319,3497em16484,3214v41,27,44,44,80,81c16592,3324,16595,3334,16626,3355v18,19,22,26,40,21em16686,3152v-43,,-49,10,-80,41c16569,3229,16555,3276,16524,3315v-45,55,-58,74,-83,1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09" style="position:absolute;margin-left:323.65pt;margin-top:2.7pt;width:186.7pt;height:102pt;z-index:253124608" coordorigin="12418,2949" coordsize="6587,3599" path="m12478,3295v-7,61,-17,103,-20,163c12443,3728,12442,4002,12438,4270v-3,204,10,413,20,609c12462,4966,12460,5043,12478,5125v11,49,29,89,40,141c12527,5308,12530,5348,12541,5389v12,42,31,78,40,121c12591,5560,12592,5600,12601,5653v8,45,17,78,20,122c12632,5940,12633,6128,12640,6283v4,88,-3,176,,264c12668,6539,12693,6536,12723,6527v38,-11,76,-32,120,-41c12905,6473,12964,6475,13027,6465v82,-13,163,-9,245,-19c13347,6437,13421,6435,13496,6426v88,-11,174,-11,263,-20c13840,6398,13921,6396,14003,6386v68,-8,133,-14,202,-22c14278,6355,14356,6336,14430,6324v54,-9,109,-17,162,-21c14982,6276,15389,6297,15773,6324v83,6,176,12,262,20c16099,6350,16151,6361,16219,6364v78,4,149,18,222,22c16521,6390,16590,6396,16666,6406v60,8,124,16,182,20c16916,6430,17018,6409,17053,6406v-5,-40,-18,-33,-20,-62c17023,6191,17018,6045,17010,5896v-6,-123,-14,-245,-20,-365c16985,5430,16974,5321,16970,5226v-4,-78,-15,-149,-20,-223c16944,4913,16934,4823,16930,4738v-3,-60,-16,-133,-19,-183c16904,4443,16895,4311,16891,4210v-8,-177,6,-364,-20,-530c16863,3628,16859,3589,16848,3539v-8,-35,-14,-66,-20,-102c16818,3376,16803,3310,16788,3254v-10,-38,-28,-84,-40,-123c16738,3099,16725,3037,16706,3010v-21,-30,9,-41,-40,-61c16501,2881,16204,2967,16035,2970v-216,4,-440,-16,-649,20c15345,3009,15333,3016,15303,3010em12418,3641v32,-8,16,-16,60,-21c12518,3616,12572,3602,12601,3599v53,-5,113,-16,162,-20c12829,3574,12904,3563,12965,3559v101,-7,217,-12,307,-20c13377,3530,13496,3525,13596,3518v405,-28,844,-12,1241,21c14950,3549,15072,3550,15181,3559v174,14,366,5,529,20c15891,3595,16091,3573,16259,3559v121,-10,377,55,469,20c16752,3570,16728,3555,16748,3539em14512,4310v-51,46,-107,104,-165,143c14313,4476,14252,4524,14225,4555v-29,33,-44,74,-80,102c14101,4691,14069,4730,14023,4758v-54,33,-77,84,-122,121c13865,4908,13817,4938,13778,4961v-47,29,-74,70,-119,102c13620,5091,13573,5114,13536,5145v-43,36,-84,56,-122,81c13385,5245,13358,5271,13332,5287v,20,,27,,em13292,5389v-26,-9,-32,-29,-40,-62c13265,5323,13302,5308,13312,5287v14,-29,21,-21,62,-21c13374,5310,13381,5336,13352,5369v-9,10,-65,39,-80,20c13263,5378,13241,5327,13252,5307v9,-16,35,-58,40,-61c13321,5232,13326,5249,13332,5266em13352,5348v15,7,28,13,62,21c13443,5376,13468,5386,13496,5389v59,7,127,14,183,20c13740,5415,13804,5412,13861,5429v71,21,150,22,222,41c14156,5489,14237,5511,14308,5531v76,21,148,45,224,62c14606,5610,14682,5632,14754,5653v66,19,137,38,205,41c15030,5697,15094,5727,15161,5734v55,6,110,3,162,20c15361,5767,15413,5789,15446,5795v32,6,57,15,82,21c15601,5834,15528,5816,15528,5816v-16,-25,-6,-29,-20,-62c15508,5747,15508,5741,15508,5734v27,-7,43,-22,60,-20c15597,5717,15596,5735,15610,5754v6,9,38,28,20,62c15620,5835,15580,5856,15568,5856v-31,,-45,-4,-60,-19c15498,5827,15480,5774,15488,5754v7,-19,41,-9,60,-20c15566,5716,15570,5709,15588,5714em14512,4310v,-41,12,-42,20,-59c14532,4230,14532,4223,14552,4230v30,10,20,24,20,60c14572,4333,14547,4332,14512,4332v-21,,-28,,-42,c14470,4302,14459,4266,14492,4251v7,,13,,20,em14552,4251v7,,13,,20,c14590,4286,14615,4317,14634,4352v18,18,25,22,20,40c14665,4404,14698,4426,14714,4453v,7,,13,,20c14720,4481,14742,4520,14754,4534v25,29,45,54,63,82c14842,4629,14832,4623,14857,4636v14,19,10,20,20,41c14907,4698,14912,4707,14939,4738v25,29,43,54,60,82c15009,4831,15044,4852,15059,4879v,7,,15,,22c15089,4922,15100,4932,15121,4961v16,13,36,27,60,42c15193,5028,15209,5059,15221,5083v13,15,26,34,42,62c15274,5157,15307,5178,15323,5206v,7,,13,,20c15335,5239,15369,5259,15386,5287v,7,,13,,20c15401,5320,15422,5334,15446,5348v13,16,27,34,42,61c15497,5425,15500,5453,15508,5470v12,16,29,27,40,61c15548,5538,15548,5544,15548,5551v25,13,15,7,40,20c15601,5588,15597,5597,15610,5613v25,13,15,7,40,20c15658,5653,15662,5674,15670,5694v13,15,25,34,40,60c15682,5769,15688,5761,15670,5775v-24,16,-21,22,-40,41em14328,4494v67,,127,8,184,20c14567,4526,14638,4514,14694,4514em14003,4840v,-7,,-13,,-20c14049,4820,14067,4812,14105,4800v31,-10,93,-15,120,-21c14309,4761,14394,4783,14470,4758v60,-20,160,,224,c14704,4728,14718,4738,14754,4738v48,,95,,143,em13679,5145v60,,106,-13,162,-20c13898,5118,13949,5113,14003,5103v53,-10,116,-11,162,-20c14223,5071,14296,5073,14347,5063v66,-13,145,-8,205,-19c14733,5010,14956,5044,15141,5044v-27,,-41,,-62,em13941,5369v207,,462,34,651,-21c14687,5320,14826,5346,14917,5327v147,-30,309,20,449,-20c15410,5294,15357,5307,15343,5307em14694,5653v,-7,,-13,,-20c14650,5648,14684,5653,14714,5653v52,,76,-12,123,-20c14919,5619,14999,5632,15079,5613v46,-11,96,-9,142,-20c15265,5582,15305,5584,15343,5571v38,-13,104,,145,em14492,4270v-38,-68,17,-11,40,-40c14550,4207,14550,4210,14592,4210v22,,28,,42,c14634,4243,14650,4335,14615,4352v-28,13,-23,20,-63,20c14527,4372,14499,4366,14492,4352v-13,-27,-22,-49,-22,-82c14470,4235,14476,4222,14512,4210v19,-6,37,-8,60,-21c14591,4170,14596,4164,14615,4169v,51,-9,59,-23,82c14577,4277,14584,4306,14552,4310v-24,3,-34,49,-40,c14512,4290,14512,4283,14492,4290em13292,5389v-28,,-67,11,-83,-20c13202,5355,13176,5333,13190,5307v11,-21,47,-39,62,-41c13299,5260,13313,5277,13332,5287v15,8,37,30,20,61c13333,5384,13307,5389,13272,5389v-47,,-64,-7,-102,-20c13147,5361,13134,5340,13130,5307v-4,-41,34,-50,60,-61c13237,5226,13261,5226,13312,5226v26,,37,14,62,20c13369,5258,13353,5296,13332,5307v-21,10,-58,34,-80,41c13230,5348,13223,5348,13209,5348em15650,5754v-28,-9,-20,-6,-20,-40c15663,5714,15734,5699,15753,5734v19,34,-15,60,-23,82c15721,5840,15705,5852,15670,5856v-43,5,-64,-11,-82,-19c15572,5830,15552,5806,15568,5775v20,-37,20,-41,62,-41c15680,5734,15713,5727,15753,5754v,34,-7,66,-43,83c15704,5840,15665,5874,15650,5856v,-22,-2,-31,-20,-40em14979,3783v-29,,-60,6,-82,20c14851,3833,14852,3890,14817,3924v-48,46,-71,94,-83,164c14727,4129,14728,4180,14754,4210v25,30,57,43,83,60c14855,4288,14859,4295,14877,4290em14959,3945v7,,13,,20,c14988,3981,15012,3999,15039,4027v27,27,55,54,82,81c15128,4115,15134,4121,15141,4128em15141,3904v,7,,13,,20c15101,3934,15081,3970,15059,4007v-19,32,-71,88,-80,121c14969,4165,14943,4195,14939,4230v,7,,14,,21em15283,4128v,46,-8,65,-20,102c15252,4264,15263,4303,15243,4332v-22,31,-22,22,-22,60em15466,3904v-32,32,-48,64,-60,103c15395,4046,15401,4100,15426,4128v35,40,52,10,82,-20c15537,4080,15545,4047,15548,4007v,-21,,-28,,-42c15548,4098,15567,4254,15528,4372v-11,34,-22,57,-62,62c15429,4438,15417,4407,15406,4392v-21,-29,-14,-31,-40,-40c15391,4333,15415,4314,15446,4310v17,-2,67,-12,82,-20c15546,4280,15600,4270,15610,4251v,-7,,-14,,-21em15588,3721v36,,42,5,62,20c15678,3763,15732,3835,15753,3864v33,46,37,130,39,183c15795,4111,15799,4172,15773,4230v-19,41,-56,86,-83,122c15670,4372,15663,4379,15650,4392em15872,4047v79,,151,-11,225,-20c16318,4000,16551,4035,16768,4007v90,-12,183,-4,265,-21c17138,3965,17270,3986,17377,3986v-15,-12,-31,-24,-62,-41c17292,3932,17258,3936,17235,3924v-20,,-27,,-20,-20c17245,3904,17323,3889,17337,3924v17,42,-16,74,-22,103c17306,4069,17309,4074,17275,4108em16401,4230v-10,-41,-20,-41,-62,-41c16313,4189,16270,4226,16259,4251v-6,13,,45,,59c16305,4310,16323,4302,16361,4290v33,-11,56,-21,60,-60c16421,4223,16421,4217,16421,4210v-22,7,-37,15,-40,41c16376,4293,16412,4290,16441,4290v35,,99,-15,103,20c16547,4337,16558,4347,16564,4372v7,,13,,20,c16584,4343,16578,4312,16564,4290v-18,-27,-36,-47,-40,-80c16520,4175,16491,4189,16544,4189v41,,81,,122,c16666,4245,16676,4285,16686,4332v10,49,6,75,20,102c16706,4440,16706,4447,16706,4453v,-39,18,-64,22,-101c16734,4295,16733,4260,16748,4230v,-20,,-27,20,-20c16790,4217,16805,4225,16808,4251v2,19,,40,,59c16872,4310,16819,4290,16848,4270v22,-16,39,-6,43,-40c16891,4210,16891,4203,16891,4230em16891,4189v-5,21,-34,55,-20,81c16878,4283,16937,4307,16950,4290v6,-8,38,-36,40,-39c16996,4239,16990,4203,16990,4189v-23,8,-36,29,-40,62c16948,4271,16958,4324,16970,4332v8,6,53,,63,em17113,4230v,-20,,-27,-20,-20c17075,4216,17062,4245,17053,4270v-16,48,28,44,40,62c17093,4352,17093,4359,17113,4352v23,-8,37,-15,40,-42c17158,4270,17139,4260,17133,4230v-10,-46,-27,-62,-40,-102c17082,4096,17084,4120,17073,4088v51,,79,6,122,20c17218,4108,17226,4110,17235,4128em17235,4290v,21,,28,,42c17265,4342,17252,4352,17295,4352em17457,3783v34,-10,18,-21,62,-21c17575,3762,17614,3768,17642,3783v40,21,12,23,,60c17629,3882,17602,3889,17579,3924v-18,28,-66,73,-79,103c17488,4055,17480,4074,17480,4108v62,,110,-3,162,-20c17681,4075,17682,4099,17682,4047em17500,3924v-7,-7,-13,-13,-20,-20c17517,3904,17531,3918,17559,3924v57,11,127,,185,em17906,4047v8,32,20,45,20,81c17926,4170,17933,4198,17906,4230v-7,7,-13,14,-20,21em18271,3680v,-22,-2,-31,-20,-39c18239,3645,18201,3660,18191,3680v-12,25,-5,110,20,123c18243,3819,18273,3823,18313,3823v35,,32,1,60,-20em18475,3680v-55,13,-22,25,-42,61c18416,3772,18413,3766,18413,3803v47,,82,8,102,-20c18522,3773,18556,3717,18535,3701v-19,-15,-25,-21,-60,-21em18618,3458v-7,,-13,,-20,c18587,3495,18575,3512,18575,3559v,65,6,103,23,162c18608,3756,18594,3750,18618,3783em18720,3721v-20,-18,-25,-24,-43,-20c18667,3742,18644,3745,18677,3783v24,28,49,20,83,20c18760,3755,18767,3718,18740,3680v20,7,37,8,60,21c18832,3719,18824,3721,18862,3721v,45,10,62,20,82c18882,3823,18882,3830,18902,3823v6,-17,36,-31,20,-61c18905,3730,18902,3738,18902,3701v40,,91,-13,102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15" style="position:absolute;margin-left:88.5pt;margin-top:5.55pt;width:167.2pt;height:106.65pt;z-index:253130752" coordorigin="4123,3050" coordsize="5898,3763" path="m4532,3050v3,56,16,113,20,164c4561,3322,4570,3431,4572,3539v3,150,31,298,40,447c4621,4148,4613,4312,4632,4473v19,161,37,326,42,488c4683,5282,4629,5653,4694,5958v,7,,13,,20em4123,5653v32,-7,85,-11,122,-20c4308,5618,4365,5586,4430,5571v83,-20,179,-46,264,-61c4828,5486,4963,5483,5099,5470v116,-11,230,-33,347,-41c5576,5420,5703,5412,5832,5389v129,-23,256,-25,385,-41c6345,5332,6474,5298,6603,5287v130,-11,257,-24,387,-41c7115,5230,7251,5212,7377,5206v123,-6,243,-19,365,-21c7885,5183,8028,5171,8168,5165v223,-10,451,-11,672,-20c9199,5130,9634,5179,9958,5125v-28,-12,-23,-10,-60,-22c9868,5093,9827,5075,9795,5063v-34,-13,-71,-27,-102,-40c9665,5011,9681,5015,9653,5003v86,4,149,23,225,41c9922,5055,9959,5049,10000,5063v7,7,13,13,20,20c10005,5094,9970,5126,9938,5145v-28,16,-83,33,-103,61c9813,5237,9831,5260,9815,5287em4632,5633v-32,-11,-8,-9,-40,-20c4600,5581,4626,5563,4632,5551v11,-22,,-52,20,-61c4665,5484,4700,5490,4714,5490v,64,-1,127,-20,163c4681,5677,4683,5670,4652,5694v-38,-41,-40,-44,-40,-101c4612,5562,4599,5507,4632,5490v26,-13,22,-20,62,-20c4735,5470,4737,5482,4754,5490v28,14,20,22,20,61c4774,5586,4746,5609,4714,5613v-35,4,-59,-33,-62,-62c4647,5508,4651,5506,4674,5490v11,-8,58,-68,80,-40c4754,5457,4754,5463,4754,5470em4956,6303v-42,-18,-56,-20,-99,-20c4825,6283,4809,6312,4794,6324v-36,27,-27,84,-40,122c4729,6517,4738,6539,4754,6609v9,42,37,57,83,60c4898,6673,4955,6625,4999,6588v39,-33,77,-71,80,-123c5081,6429,5076,6391,5059,6364v-19,-30,-52,-20,-83,-20c4956,6344,4949,6344,4956,6364em4999,6202v-30,36,-23,51,-23,101c4976,6382,4959,6450,4956,6527v-3,95,,190,,285em8393,5063v-30,10,-20,26,-20,62c8373,5172,8379,5223,8393,5266v16,48,20,71,20,123em8373,5999v31,-26,77,-44,100,-81c8494,5884,8526,5851,8535,5816v-32,11,-38,38,-42,80c8487,5961,8500,6001,8515,6059v12,45,27,69,60,103c8591,6178,8635,6217,8637,6222v,7,,14,,21c8610,6262,8569,6274,8535,6283v-21,5,-71,3,-82,20c8453,6310,8453,6317,8453,6324v41,,71,-15,102,-21c8597,6294,8647,6285,8677,6243v22,-31,52,-69,60,-10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3" style="position:absolute;margin-left:192.85pt;margin-top:11.35pt;width:1.2pt;height:1.2pt;z-index:253138944" coordorigin="7804,3254" coordsize="41,42" path="m7804,3295v25,,34,-22,40,-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QBHQIEBAEgAGgMAAAAAADAAAAAAAAARljPVIrml8VPjwb4utLhmyIDI2QGPoBEyPIAAEgRRJ+S&#10;9QNFEhsCAJf+RhIbAgCX/lcNAAAABQM4C2UZIDIJAP7/AwHA/h9FMwkA/v8DAQD+f0U4CAD+HwD+&#10;tis2Fb24H0CjZ5g/AAAAuAAAALkKLwiE/A5p+BzXNnZs4IbwIueBF1Q0ChoAh+HG4W2S0Sux2DbP&#10;CgARIGBVJ2K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4" style="position:absolute;margin-left:106.4pt;margin-top:7.85pt;width:100.85pt;height:49.6pt;z-index:253139968" coordorigin="4754,3131" coordsize="3558,1749" path="m4754,4860v18,-18,22,-25,40,-20c4800,4821,4830,4809,4857,4800v7,,13,,20,em5283,4616v40,-17,41,-20,80,-20em5690,4434v23,-24,51,-53,80,-62c5791,4372,5799,4373,5792,4352em6094,4210v32,-23,37,-32,63,-41em6421,4007v31,-14,78,-26,103,-42c6565,3938,6602,3921,6646,3904v33,-16,38,-23,60,-20em6990,3741v43,-17,88,-39,123,-61c7120,3674,7126,3667,7133,3661em7477,3497v24,-22,33,-32,62,-39c7539,3437,7539,3430,7559,3437em7722,3355v40,-39,60,-38,102,-60c7854,3280,7870,3258,7906,3254v20,,27,,,em4814,4879v24,-14,30,-21,63,-39c4902,4826,4933,4814,4956,4800v29,-17,54,-27,83,-42c5067,4744,5093,4730,5119,4717v37,-18,69,-26,102,-40c5261,4661,5305,4652,5343,4636v34,-14,69,-26,103,-40c5473,4585,5502,4564,5528,4555v20,-7,62,-10,80,-21c5624,4525,5650,4505,5670,4494v24,-13,27,-23,60,-41c5756,4439,5785,4427,5812,4413v25,-13,53,-28,80,-41c5920,4358,5946,4348,5975,4332v25,-14,52,-26,79,-42c6072,4280,6111,4255,6117,4251v26,-14,53,-25,80,-41c6221,4196,6226,4191,6259,4169v31,-20,38,-26,60,-41c6351,4107,6358,4103,6381,4088v29,-19,42,-26,60,-41c6460,4031,6481,4022,6504,4007v31,-20,47,-48,80,-62c6609,3934,6641,3935,6666,3924v25,-11,57,-28,80,-40c6768,3872,6777,3855,6808,3843v26,-10,54,-9,80,-20c6917,3811,6942,3797,6970,3783v23,-11,56,-33,80,-42c7078,3731,7106,3732,7133,3721v32,-13,70,-25,99,-41c7260,3665,7287,3631,7315,3620v38,-16,65,-21,102,-41c7442,3565,7471,3553,7499,3539v34,-18,66,-41,100,-61c7632,3459,7667,3436,7702,3417v34,-18,66,-45,102,-62c7838,3339,7890,3333,7926,3315v37,-19,64,-43,100,-61c8053,3241,8080,3228,8108,3214v26,-13,53,-27,80,-41c8215,3160,8207,3166,8231,3152v-5,30,10,34,,62c8220,3245,8234,3279,8188,3295v-49,18,-54,14,-80,-41c8091,3217,8117,3185,8128,3173v19,-20,55,-43,83,-42c8253,3132,8262,3139,8291,3173v17,19,32,52,20,81c8304,3271,8274,3267,8251,3274v-26,8,-55,35,-83,c8150,3252,8173,3187,8188,3173v36,-34,60,-11,103,-21c8274,3185,8281,3217,8251,3254v-35,43,-83,67,-123,10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5" style="position:absolute;margin-left:203.2pt;margin-top:9.6pt;width:6.4pt;height:9.25pt;z-index:253140992" coordorigin="8168,3193" coordsize="226,326" path="m8168,3214v45,,33,-10,63,-21em8393,3274v-18,19,-25,23,-20,41c8355,3320,8331,3345,8350,3376v24,38,23,50,23,102c8373,3491,8373,3505,8373,351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19" style="position:absolute;margin-left:100.1pt;margin-top:8.25pt;width:4.05pt;height:3.5pt;z-index:253134848" coordorigin="4532,3599" coordsize="143,123" path="m4612,3641v-32,-11,-8,-10,-40,-21c4581,3649,4603,3643,4612,3661v,6,,13,,19c4585,3680,4559,3680,4532,3680v,-32,5,-65,40,-81c4594,3589,4649,3599,4674,3599v,40,5,51,-22,81c4642,3691,4594,3748,4572,3721v,-20,,-27,,-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0" style="position:absolute;margin-left:80.45pt;margin-top:10.55pt;width:8.7pt;height:17.35pt;z-index:253135872" coordorigin="3838,3680" coordsize="308,611" path="m3858,3762v-22,8,-34,46,-20,81c3855,3885,3876,3943,3881,3986v4,30,20,111,20,81c3901,4060,3901,4054,3901,4047v,-53,-11,-100,-20,-143c3872,3859,3863,3805,3858,3762v-4,-34,9,-67,43,-82c3924,3670,3970,3679,3981,3701v17,35,-7,97,-20,122c3943,3857,3905,3889,3901,3924v-2,22,-48,37,,62c3950,4011,4051,3989,4103,4007v22,8,38,27,42,60c4151,4115,4149,4150,4123,4169v-30,22,-49,63,-80,82c4010,4272,3958,4283,3921,429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2" style="position:absolute;margin-left:108.75pt;margin-top:.2pt;width:77.2pt;height:8.7pt;z-index:253137920" coordorigin="4837,3315" coordsize="2723,306" path="m4837,3620v61,,121,,182,em5792,3579v75,-4,131,-20,203,-20c6008,3559,6021,3559,6034,3559em6481,3497v57,-12,132,-21,185,-39c6720,3440,6769,3420,6828,3417v40,-2,102,-9,142,-21c7028,3379,7070,3376,7133,3376v60,,87,-7,142,-21c7320,3344,7372,3345,7417,3335v56,-13,93,10,142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10" style="position:absolute;margin-left:489pt;margin-top:6.95pt;width:21.35pt;height:9.25pt;z-index:253125632" coordorigin="18251,4007" coordsize="754,326" path="m18333,4067v,81,,162,,243c18364,4321,18348,4332,18393,4332v45,,29,-11,60,-22em18271,4210v-7,-7,-13,-14,-20,-21c18283,4197,18296,4210,18333,4210v40,,80,,120,em18495,4230v46,,64,-8,103,-20c18629,4200,18618,4184,18618,4148v-43,,-49,9,-83,21c18513,4177,18498,4183,18495,4210v-5,41,-1,44,20,60c18551,4297,18570,4306,18618,4310v20,,26,,39,em18720,4189v9,37,23,52,60,62c18788,4273,18808,4287,18840,4290v21,,28,,42,em18840,4210v-40,-18,-76,-35,-100,20c18730,4254,18740,4306,18740,4332em18882,4007v,91,-7,184,20,263c18915,4309,18919,4310,18962,4310v7,,15,,22,c18984,4262,18975,4248,18962,4210v-12,-35,-31,-53,-60,-82c18873,4099,18873,4120,18862,4088v10,31,32,21,60,40c18950,4147,18971,4161,19004,41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16" style="position:absolute;margin-left:342.05pt;margin-top:6.35pt;width:98.05pt;height:61.1pt;z-index:253131776" coordorigin="13067,3986" coordsize="3458,2155" path="m14370,4210v-31,4,-57,4,-82,20c14266,4244,14259,4253,14225,4270v-26,13,-53,26,-80,40c14125,4321,14079,4340,14063,4352v-30,23,-49,44,-80,61c13956,4428,13929,4434,13901,4453v-15,10,-41,26,-60,41c13811,4518,13789,4538,13759,4555v-20,11,-52,36,-60,41c13680,4607,13644,4631,13636,4636v-24,14,-59,27,-80,41c13532,4694,13515,4695,13496,4717v-13,15,-31,54,-42,62c13434,4794,13408,4808,13394,4820v-24,21,-50,47,-62,59c13305,4906,13277,4923,13252,4941v-8,6,-35,32,-43,41c13192,4999,13198,5020,13170,5044v-19,17,-54,28,-60,39c13110,5090,13110,5096,13110,5103v14,-31,26,-64,40,-100c13166,4962,13187,4922,13209,4879v12,-24,42,-58,20,-39c13199,4867,13167,4906,13150,4941v-19,40,-43,85,-63,122c13069,5081,13062,5085,13067,5103v44,-11,43,-16,83,-40c13193,5038,13231,5035,13272,5003v20,-21,27,-28,40,-42em13292,4372v,46,8,64,20,101c13322,4504,13309,4536,13352,4555v7,,15,,22,c13393,4528,13410,4485,13414,4453v4,-37,9,-71,-20,-81c13394,4418,13404,4433,13414,4453v11,21,12,37,40,41c13475,4497,13513,4458,13516,4453v9,-17,,-62,,-81c13516,4405,13501,4476,13536,4494v20,,27,,40,c13576,4456,13592,4446,13596,4413v1,-13,,-112,,-61c13596,4379,13596,4407,13596,4434v42,,46,-12,63,-21c13677,4404,13696,4373,13699,4352v9,-71,-18,-14,,c13717,4367,13725,4372,13759,4372v29,,39,9,39,-20c13798,4308,13792,4310,13778,4290v-15,-21,-49,-78,-59,-101c13719,4169,13719,4162,13719,4148v52,,79,6,122,21c13861,4169,13868,4169,13881,4169em13881,4251v28,,64,11,80,-21c13973,4205,13999,4208,14003,4169v,-21,,-27,,-41c13952,4128,13963,4135,13941,4169v-20,31,-28,61,20,82c13991,4264,14024,4247,14043,4230v24,-22,33,-40,40,-61c14067,4174,14048,4206,14043,4230v-11,52,,239,,223c14043,4309,14021,4136,14063,4007v10,-32,24,-21,62,-21c14162,3986,14173,4011,14185,4027v25,34,30,47,,81c14167,4128,14131,4136,14125,4148v,7,,14,,21c14134,4133,14157,4116,14185,4088v17,-18,57,-58,63,-61c14255,4027,14261,4027,14268,4027v-10,30,-20,17,-20,61c14248,4126,14236,4158,14268,4169em14390,4128v,-43,36,-6,60,em14754,4290v-7,,-13,,-20,c14748,4304,14763,4318,14777,4332v53,52,107,95,162,141c14982,4509,15044,4557,15079,4596v28,31,61,85,82,121c15186,4760,15218,4799,15243,4840v25,42,53,81,80,121c15356,5010,15385,5027,15426,5063v54,47,108,101,142,163c15584,5255,15598,5283,15630,5307v34,26,38,24,60,62c15705,5396,15710,5423,15730,5450v16,21,20,29,43,60c15773,5530,15772,5537,15792,5531v-27,-27,-62,-84,-82,-102c15704,5424,15639,5391,15630,5389v-21,,-28,,-42,c15588,5442,15596,5465,15610,5490v20,36,26,41,60,61c15698,5568,15715,5579,15753,5571v32,-7,52,-21,79,-40c15845,5522,15866,5496,15872,5470v10,-44,17,-103,23,-122c15895,5341,15895,5334,15895,5327em15690,4840v-10,31,-20,17,-20,61c15670,4952,15661,5000,15690,5023v45,35,39,16,83,c15796,5015,15808,4994,15812,4961v2,-19,,-41,,-60c15799,4953,15797,4934,15812,4982v10,32,21,58,60,62c15900,5047,15941,5053,15955,5023v12,-25,20,-89,20,-62c15975,4994,15955,5007,15955,5044v,32,20,52,40,59c16018,5072,16015,5062,16015,5023v,-38,-15,-103,,-82c16028,4959,16061,5015,16077,5023v13,7,33,37,60,21c16165,5027,16165,5011,16197,5003v,49,10,58,22,80c16232,5107,16231,5115,16259,5125em16197,4921v,-14,,-28,,-42c16243,4866,16206,4862,16259,4879v23,,32,2,40,22em16524,5145v,-36,-5,-1,-20,20em13272,5490v39,4,64,10,102,20c13411,5520,13456,5539,13496,5551v49,15,90,52,140,62c13682,5623,13739,5646,13778,5653v48,9,103,33,143,41c13968,5703,14023,5727,14063,5734v50,9,93,31,142,41c14259,5786,14316,5807,14370,5816v69,12,133,49,202,60c14624,5884,14682,5884,14734,5896v26,6,75,37,103,42c14869,5943,14913,5954,14939,5958v41,6,81,14,120,20c15091,5983,15139,5996,15161,5999v43,5,88,15,122,20c15303,6019,15310,6019,15323,6019v-17,-18,-18,-25,-40,-41c15250,5954,15215,5936,15181,5918v-27,-14,-45,-30,-60,-42c15086,5847,15150,5894,15161,5896v41,6,67,6,102,22c15296,5933,15340,5954,15323,5999v-19,50,-70,43,-102,60c15180,6081,15171,6094,15121,6100em13516,5958v-14,5,-37,39,-42,61c13463,6068,13473,6084,13496,6100v18,13,53,35,80,20c13595,6110,13650,6057,13659,6039v14,-29,20,-67,20,-101c13679,5931,13679,5925,13679,5918v-14,5,-52,35,-63,60c13604,6006,13619,6041,13636,6059v27,28,47,21,83,21c13775,6080,13781,6077,13821,6039v29,-28,30,-9,40,-40c13832,6009,13841,6047,13821,6059v-29,17,-23,17,-23,61c13832,6090,13841,6084,13841,6039v,-32,20,-45,20,-81c13854,5968,13820,6022,13841,6039v12,9,37,33,60,41c13938,6093,13956,6068,13983,6059v35,-12,50,-22,60,-60c14001,5999,14003,5997,14003,6039v,31,34,52,60,61c14100,6112,14118,6089,14145,6080v32,-11,8,-10,40,-21c14177,6091,14165,6104,14165,6140em13739,5266v314,,677,40,975,-20c14773,5234,14845,5236,14897,5226v49,-9,139,-15,162,-20c15094,5199,15133,5191,15161,5185v19,-4,41,3,60,c15193,5185,15209,5185,15181,5185v-54,,-92,-12,-142,-20c14921,5145,14786,5171,14674,5185v-70,9,-137,10,-204,21c14417,5215,14359,5217,14308,5226v-41,7,-83,15,-123,20c14150,5251,14095,5253,14063,5266v-27,11,-72,36,-102,41c13922,5314,13874,5321,13841,5327v-33,6,-73,18,-82,21c13752,5348,13746,5348,13739,5348v-47,20,-43,22,,c13805,5315,13888,5309,13961,5287v110,-33,216,-43,327,-61c14392,5209,14486,5206,14592,5206v82,,163,,245,c14802,5223,14756,5241,14714,5246v-104,14,-220,11,-324,20c14207,5281,14021,5267,13841,5287v-58,6,-94,-1,-142,20c13666,5321,13677,5325,13659,5348v42,-6,76,-8,119,-21c13875,5298,13979,5289,14083,5287v145,-3,286,-11,429,-21c14636,5258,14758,5265,14877,5246v9,-1,127,-12,122,-20c14979,5226,14972,5226,14959,5226v-54,20,-124,34,-182,40c14677,5277,14569,5279,14470,5287v-121,9,-246,12,-365,20c13996,5315,13886,5322,13778,5327v-52,2,-100,18,-142,42c13681,5365,13718,5353,13759,5348v100,-13,202,-33,304,-41c14192,5297,14321,5275,14450,5266v124,-8,246,-28,367,-40c14881,5220,14939,5214,14999,5206v42,-6,45,,,c14992,5206,14986,5206,14979,5206em14837,5044v-47,,32,17,40,19c14919,5072,14958,5085,14999,5103v42,18,86,45,122,62c15147,5178,15155,5206,15181,5226v-11,32,-32,21,-60,40c15110,5274,15064,5316,15059,5327v-7,14,-29,75,-40,82c15005,5418,14977,5425,14959,5429em14165,4961v-30,11,-20,26,-20,62c14145,5043,14145,5063,14145,5083v28,,64,10,80,-20c14235,5044,14252,5028,14268,5003v18,-19,25,-23,20,-42c14275,4979,14253,5017,14268,5044v16,29,52,19,79,19c14369,5063,14419,5045,14430,5023v12,-25,20,-89,20,-62c14450,4994,14430,5007,14430,5044v,34,-1,31,20,59c14469,5078,14488,5033,14492,5003v4,-37,8,-53,-22,-62c14470,4990,14481,5001,14492,5023v12,22,23,36,60,40c14572,5065,14626,5057,14634,5044v13,-20,18,-40,40,-62c14653,4990,14637,4998,14634,5023v-2,19,,41,,60c14667,5083,14736,5098,14754,5063v12,-24,-13,-70,-20,-19c14734,5050,14734,5057,14734,5063v10,-29,20,-17,20,-60c14754,4967,14724,4952,14714,4921v-11,-32,-6,-33,-40,-42c14709,4879,14725,4889,14754,4901v40,16,53,17,83,4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0" style="position:absolute;margin-left:91.4pt;margin-top:4.6pt;width:122.2pt;height:59.95pt;z-index:253146112" coordorigin="4225,3924" coordsize="4311,2116" path="m6421,4067v23,31,20,42,20,81c6441,4187,6438,4199,6461,4230em6481,4534v,95,,191,,286em6504,5165v,49,-8,84,20,122em6544,5369v,30,5,64,20,20em4612,4251v-7,,-13,,-20,c4648,4251,4687,4245,4734,4230v7,,13,,20,em5119,4290v53,-7,89,-27,144,-39c5290,4251,5303,4251,5323,4251em5812,4189v45,-4,100,-5,143,-20c5988,4152,5993,4145,6015,4148em6359,4108v26,-18,51,-37,82,-41c6461,4067,6468,4067,6481,4067em4470,4372v33,-44,14,-39,,-82c4463,4268,4455,4254,4430,4251v-31,-4,-80,-5,-103,19c4300,4298,4254,4397,4245,4434v-11,45,-33,113,-20,162c4235,4633,4270,4673,4307,4677v47,5,108,9,143,-20c4470,4636,4476,4629,4490,4616em4652,4290v11,31,22,17,22,62c4656,4357,4641,4388,4612,4372v-21,-12,-38,-48,-40,-62c4569,4286,4610,4240,4632,4230v18,-8,61,,82,c4714,4270,4704,4277,4694,4310v-9,27,-34,34,-62,62c4614,4390,4610,4397,4592,4392v-10,-30,-20,-17,-20,-60c4572,4294,4594,4283,4612,4270v31,-22,43,-19,82,-19c4694,4291,4685,4298,4674,4332v-12,37,-12,31,-22,60em4837,4027v-12,-31,-11,-9,-23,-41c4825,3955,4834,3963,4857,3945v31,-24,39,-21,79,-21c4936,3980,4929,4016,4916,4067v-9,35,-20,64,-20,102c4896,4208,4893,4220,4916,4251em6524,5531v,36,-18,49,-20,82c6499,5678,6481,5725,6481,5795v,64,-3,106,23,163c6516,5983,6552,6033,6564,6039v25,12,67,-47,82,-61em6461,5775v-44,,-82,,-20,c6508,5775,6559,5778,6623,5754v14,-7,29,-13,43,-20em4652,4941v16,-12,30,-28,62,-40c4743,4890,4737,4891,4774,4879v29,-10,52,-11,83,-19c4913,4847,4967,4836,5019,4820v42,-13,76,-16,122,-20c5197,4795,5232,4792,5283,4779v48,-12,100,-29,143,-41c5479,4724,5535,4710,5588,4697v48,-12,114,-35,162,-40c5808,4651,5856,4647,5912,4636v69,-14,138,-25,205,-40c6176,4583,6238,4568,6299,4555v90,-19,176,-27,265,-41c6645,4501,6727,4487,6808,4473v80,-13,162,-26,242,-39c7138,4419,7225,4423,7315,4413v108,-12,217,-33,327,-41c7739,4365,7830,4364,7926,4352v81,-10,161,-10,242,-20c8245,4323,8313,4312,8393,4310v54,-1,117,-14,142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1" style="position:absolute;margin-left:110.45pt;margin-top:7.5pt;width:47.85pt;height:12.65pt;z-index:253147136" coordorigin="4896,4027" coordsize="1689,447" path="m6584,4047v,-7,,-13,,-20em4916,4473v-40,,14,-22,20,-3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ABHQOAASQBIABoDAAAAAAAwAAAAAAAAEZYz1SK5pfFT48G+LrS4ZsiAyNkBj6ARMhSAABIEUTA&#10;obUCRRIbAgCX/kYSGwIAl/5XDQAAAAUDOAtlGSAyCQD+/wMBwP4fRTMJAP7/AwEA/n9FOAgA/h8A&#10;/rYrNhW9uB9Ao2eYPwAAALgAAAC5Ci0Jgv5OA/k4EACE/BKp+CXfkACH5vLlOcO4zpc9r+9eLJAK&#10;ABEgMKUDZqyEzwEKKwaE+4q+47zZmcCG8GDHgwZUNBPgh+kW6I/Ese1TwFoKABEgwIaQZ6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3" style="position:absolute;margin-left:157.7pt;margin-top:3.45pt;width:21.9pt;height:12.1pt;z-index:253149184" coordorigin="6564,3884" coordsize="772,427" path="m6564,4067v,-20,,-27,,-40c6590,4021,6620,4016,6646,4007v33,-12,95,-26,122,-42c6800,3946,6848,3934,6888,3924v28,-7,56,-17,82,-20c7002,3900,7037,3904,7070,3904v,-21,1,-28,23,-20em6908,3904v,48,14,85,22,123c6939,4070,6939,4110,6950,4148v12,40,9,83,20,103c6982,4274,6994,4300,6970,4290v-31,-12,-20,-32,-40,-60c6914,4207,6884,4195,6868,4189v28,38,26,31,62,62c6953,4271,6969,4287,6990,4290v33,4,50,-7,60,-39c7062,4215,7054,4156,7030,4148em6888,3904v,37,-16,49,-20,82c6864,4020,6851,4036,6848,4067v-7,61,-1,-37,,-40c6863,4001,6845,3964,6868,3945v9,-7,36,-35,62,-21c6957,3939,6959,3971,6970,3986v23,33,51,34,60,61em7192,4027v,7,,13,,20c7225,4055,7245,4078,7275,4088v32,11,51,13,60,40em7315,3986v-19,26,-24,57,-40,81c7257,4094,7236,4116,7232,4148v,7,,14,,21c7202,4179,7212,4194,7212,423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11" style="position:absolute;margin-left:486.15pt;margin-top:5pt;width:9.8pt;height:13.85pt;z-index:253126656" coordorigin="18151,4392" coordsize="345,488" path="m18251,4555v,37,-16,48,-20,81c18222,4715,18231,4799,18231,4879em18291,4555v,59,4,94,22,142c18327,4735,18351,4762,18373,4779v31,25,59,26,80,-21c18465,4730,18453,4667,18453,4636v30,-9,19,-9,42,-40em18151,4473v97,,269,35,344,-20c18464,4446,18448,4434,18413,4434v-27,,-30,4,-20,-21c18405,4382,18415,4392,18453,4392v21,,28,,42,c18495,4437,18485,4453,18475,4473v-10,22,-16,59,-22,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12" style="position:absolute;margin-left:512.6pt;margin-top:3.3pt;width:1.85pt;height:.6pt;z-index:253127680" coordorigin="19084,4332" coordsize="64,21" path="m19084,4332v26,6,38,14,63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BHQIGAgEgAGgMAAAAAADAAAAAAAAARljPVIrml8VPjwb4utLhmyIDHmQGPoBEyNIAAEgRRRIb&#10;AgCX/kYSGwIAl/5XDQAAAAUDOAtlGSAyCQD+/wMBwP4fRTMJAP7/AwEA/n9FOAgA/h8A/rYrNhW9&#10;uB9Ao2eYPwAAALgAAAC5Ci8Ihfips+Km1gMDdfcAhvBZV4LKxQUIh+kY6PmTV2jZJzzuUAoAESDA&#10;jcQx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6" style="position:absolute;margin-left:206.1pt;margin-top:-.15pt;width:1.15pt;height:8.05pt;z-index:253142016" coordorigin="8271,4210" coordsize="41,285" path="m8271,4210v,67,5,101,20,162c8301,4412,8311,4425,8311,4473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oBHQIEFgEgAGgMAAAAAADAAAAAAAAARljPVIrml8VPjwb4utLhmyIDI2QGPoBEyPIAAEgRRJ+S&#10;9QNFEhsCAJf+RhIbAgCX/lcNAAAABQM4C2UZIDIJAP7/AwHA/h9FMwkA/v8DAQD+f0U4CAD+HwD+&#10;tis2Fb24H0CjZ5g/AAAAuAAAALkKNQqE/BFV+CKszZ82cIbwUveCfufn56hQE5Pgh+bK5o2Yyye3&#10;XB8bvGtQCgARINC7gmKshM8B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14" style="position:absolute;margin-left:377.25pt;margin-top:10.6pt;width:19.05pt;height:29.95pt;z-index:253129728" coordorigin="14308,5044" coordsize="672,1057" path="m14347,6100v-17,-36,-19,-46,-39,-61em14939,5044v18,17,22,24,40,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17" style="position:absolute;margin-left:101.25pt;margin-top:.75pt;width:4.6pt;height:7.5pt;z-index:253132800" coordorigin="4572,4697" coordsize="163,265" path="m4734,4840v-31,23,-42,20,-82,20c4628,4860,4615,4827,4612,4800v-3,-32,7,-68,40,-83c4681,4705,4673,4697,4714,4697v,37,18,49,20,82c4737,4821,4719,4850,4694,4879v-25,29,-23,49,-62,62c4617,4946,4588,4941,4572,4941v,-46,8,-64,20,-101c4600,4817,4619,4803,4652,4800v20,-2,42,,62,c4714,4841,4721,4869,4694,4901v-19,22,-42,40,-62,6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18" style="position:absolute;margin-left:87.95pt;margin-top:4.25pt;width:8.15pt;height:10.95pt;z-index:253133824" coordorigin="4103,4820" coordsize="288,387" path="m4185,4820v-29,38,-24,77,-40,121c4126,4995,4106,5044,4103,5103v-2,34,,69,,103c4125,5176,4142,5142,4145,5103v5,-63,20,-116,20,-182c4165,4880,4153,4851,4185,4840v,30,8,77,20,101c4225,4981,4250,5028,4268,5063v20,39,39,33,39,82c4252,5145,4212,5139,4165,5125v-37,-11,-28,6,-62,-22c4137,5095,4174,5069,4205,5063v58,-12,110,-25,162,-60c4375,4996,4382,4989,4390,498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7" style="position:absolute;margin-left:206.65pt;margin-top:4.25pt;width:.05pt;height:3.45pt;z-index:253143040" coordorigin="8291,4820" coordsize="1,122" path="m8291,4820v,40,,81,,1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8BHQICCgEgAGgMAAAAAADAAAAAAAAARljPVIrml8VPjwb4utLhmyIDI2QGPoBEyPIAAEgRRJ+S&#10;9QNFEhsCAJf+RhIbAgCX/lcNAAAABQM4C2UZIDIJAP7/AwHA/h9FMwkA/v8DAQD+f0U4CAD+HwD+&#10;tis2Fb24H0CjZ5g/AAAAuAAAALkKKgaC/mNj+Y2Qhfg5O+DgvJxQgIfnZud3plh4BfgKwAoAESBw&#10;rJxi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8" style="position:absolute;margin-left:258.55pt;margin-top:4.8pt;width:8.6pt;height:15pt;z-index:253144064" coordorigin="10122,4840" coordsize="303,530" path="m10202,4840v36,12,20,58,20,101c10222,5027,10214,5102,10202,5185v-9,62,4,113,20,163c10228,5366,10255,5386,10285,5369v43,-24,40,-61,40,-103em10222,5125v-33,,-67,,-100,c10169,5125,10199,5110,10242,5103v59,-10,107,14,162,-20c10411,5076,10417,5070,10424,506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" annotation="t"/>
          </v:shape>
        </w:pic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41" style="position:absolute;margin-left:436.55pt;margin-top:9.75pt;width:76.1pt;height:27.15pt;z-index:253157376" coordorigin="16401,6832" coordsize="2684,957" path="m16401,7544v44,,58,-16,103,-20c16551,7520,16633,7543,16646,7502em16564,7340v,-53,,32,,41c16564,7507,16547,7655,16584,7768v,7,,13,,20em16990,7179v,65,-10,121,-20,182c16960,7422,16953,7483,16950,7544v-2,52,-14,123,20,162c16990,7729,17043,7741,17073,7726v24,-12,53,-60,60,-81c17133,7638,17133,7632,17133,7625em16848,7401v11,-40,22,-40,63,-40c16985,7361,17059,7361,17133,7361em17377,7502v,-44,-11,17,-20,22c17336,7524,17329,7524,17315,7524v6,-22,32,-57,42,-62c17383,7449,17382,7474,17357,7482em17886,7055v,-6,,-13,,-19c17850,7044,17831,7068,17804,7096v-66,67,-98,124,-142,204c17623,7371,17590,7479,17602,7564v8,56,44,120,80,162c17702,7748,17709,7755,17724,7768em17906,7258v8,32,20,46,20,82c17926,7379,17933,7465,17946,7502v13,35,38,67,43,103c17989,7625,17989,7632,17989,7605v,-51,-6,-76,-23,-123c17943,7419,17950,7338,17926,7279v-4,-10,-42,-63,-20,-80c17924,7185,17982,7168,18009,7179v28,11,83,23,99,59c18124,7274,18103,7309,18088,7320v-28,21,-47,50,-79,61c18002,7381,17996,7381,17989,7381v,48,8,39,40,61c18056,7460,18097,7491,18128,7502v24,9,40,14,43,42c18171,7551,18171,7557,18171,7564v-27,20,-58,24,-83,41c18059,7625,18038,7618,18029,7645em18333,7421v24,-18,49,-38,80,-40c18456,7378,18472,7361,18515,7361v23,,32,-2,40,-21em18760,7117v-24,31,-42,64,-63,102c18668,7270,18679,7331,18657,7381v-15,35,-19,59,-19,101c18638,7503,18638,7510,18638,7524v,-41,5,-69,19,-103c18680,7367,18706,7295,18720,7238v11,-42,2,-88,40,-101c18803,7151,18761,7164,18780,7199v24,44,36,110,40,162c18823,7394,18840,7405,18840,7442v,20,,40,,60em18677,7401v-36,-27,-48,-20,,-20c18749,7381,18865,7404,18922,7361em18840,6832v9,24,18,34,42,61c18933,6951,18948,6989,18984,7055v40,74,87,159,100,245c19098,7396,19089,7521,19064,7605v-11,36,-23,51,-60,6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34" style="position:absolute;margin-left:142.15pt;margin-top:3.8pt;width:115.25pt;height:42.65pt;z-index:253150208" coordorigin="6015,7076" coordsize="4066,1506" path="m6461,7076v19,19,24,25,43,20c6511,7126,6535,7159,6564,7179v38,26,69,46,102,79c6693,7285,6709,7314,6726,7340v17,27,43,55,62,61em6768,7096v-21,,-28,,-42,c6717,7135,6688,7144,6666,7179v-23,37,-73,98,-82,141c6573,7370,6571,7373,6544,7421em6015,7788v219,,435,-2,651,-20c6767,7760,6871,7757,6970,7748v142,-13,502,-82,385,c7355,7768,7355,7775,7335,7768em6197,8113v,105,3,205,20,305c6226,8475,6204,8514,6237,8561v-8,-32,-10,-69,-20,-103c6197,8389,6197,8329,6197,8255v,-26,-1,-87,20,-101c6239,8139,6269,8133,6299,8133v24,,37,34,40,61c6342,8222,6332,8255,6319,8275v-19,28,-32,29,-40,62c6308,8358,6349,8368,6381,8378v25,8,67,30,80,60c6474,8467,6447,8508,6421,8519v-34,15,-67,50,-102,62c6312,8581,6306,8581,6299,8581em6623,8337v41,-23,58,-42,103,-42c6772,8295,6784,8275,6828,8275v33,,40,,60,em7093,8113v-10,34,-26,64,-43,101c7022,8273,6982,8333,6970,8398v-9,47,-27,81,-40,121c6930,8540,6930,8547,6930,8561v20,-14,40,-65,60,-103c7015,8410,7040,8329,7050,8275v9,-50,28,-81,43,-121c7093,8133,7093,8126,7113,8133v21,30,37,63,40,102c7156,8284,7180,8315,7192,8357v9,31,17,72,20,101c7212,8479,7212,8486,7192,8479em7050,8438v-13,,-27,,-40,c7046,8416,7108,8405,7153,8398v44,-7,97,-7,142,-20c7328,8361,7333,8354,7355,8357em7662,7645v86,,169,-2,244,20c7913,7665,7919,7665,7926,7665em7742,7808v56,,92,-7,144,-20c7914,7788,7928,7784,7946,7768em8291,7096v-9,37,-20,59,-20,103c8271,7255,8251,7302,8251,7361v,71,,124,20,183c8277,7561,8302,7580,8330,7564v31,-18,55,-51,63,-82em8251,7320v-18,-8,-106,-20,-63,-20c8297,7300,8406,7300,8515,7300em8026,7788v66,,124,12,185,20c8303,7820,8401,7820,8493,7829v95,10,174,23,267,40c8812,7878,8858,7896,8902,7910v42,13,-4,,-20,em8330,8214v31,-22,53,-30,83,-60c8428,8139,8489,8100,8493,8093v,-7,,-14,,-21c8474,8099,8459,8146,8453,8174v-9,46,6,103,20,142c8490,8365,8519,8390,8535,8438v10,30,20,18,20,61c8506,8499,8344,8499,8373,8499v38,,51,-14,80,-20c8504,8468,8544,8460,8595,8438v41,-18,82,-40,122,-60em9349,7788v41,-10,51,-20,100,-20c9530,7768,9612,7768,9693,7768v-20,,-27,,-40,em9409,7970v43,,60,-13,102,-20c9557,7942,9583,7930,9633,7930v27,,53,,80,em9733,7605v41,,48,9,82,20c9856,7639,9898,7631,9938,7645v33,12,95,45,122,61c10090,7724,10080,7758,10080,7788v,35,-36,57,-60,81c10004,7886,9968,7928,9958,7950v-14,31,,55,20,6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6" style="position:absolute;margin-left:382.45pt;margin-top:.9pt;width:134.2pt;height:68.05pt;z-index:253152256" coordorigin="14492,6975" coordsize="4735,2400" path="m15101,7036v-33,-16,-70,-36,-102,-41c14962,6989,14931,6979,14897,6975v-66,-8,-130,14,-183,20c14668,7000,14650,6984,14615,7015v-8,8,-36,31,-43,40c14555,7076,14561,7111,14552,7137v-13,39,-9,79,-20,121c14517,7313,14524,7366,14512,7421v-14,64,-18,115,-20,184c14489,7691,14505,7766,14512,7848v5,58,15,107,20,164c14551,8212,14532,8429,14512,8622v-5,53,-15,118,-20,163c14482,8879,14504,9006,14512,9068v6,49,17,142,20,163c14538,9277,14532,9328,14532,9374v42,-3,91,-17,122,-20c14758,9343,14954,9387,15019,9374v31,-6,-1,-8,-20,-20em15079,8539v,-28,10,-65,-20,-81c15017,8436,14949,8468,14917,8479v-33,11,-78,53,-100,82c14783,8605,14757,8670,14754,8723v-3,53,1,122,43,162c14844,8929,14920,8945,14979,8947v70,3,125,-3,182,-21c15193,8916,15193,8919,15201,8885em15426,8601v,-20,,-27,,-40c15475,8561,15596,8544,15610,8581em15426,8682v-23,31,-31,57,20,61c15507,8747,15552,8727,15610,8723v26,-2,53,,80,em15915,8255v-9,34,-10,65,-20,102c15878,8422,15843,8496,15832,8561v-11,68,-35,133,-40,202c15790,8792,15778,8816,15773,8844v28,-38,25,-77,39,-121c15819,8709,15825,8696,15832,8682em15915,8235v7,-7,13,-14,20,-21c15935,8258,15936,8274,15955,8316v28,61,50,123,80,183c16064,8557,16092,8595,16137,8641v21,21,27,89,40,62c16177,8682,16177,8676,16177,8662em15872,8622v40,-29,71,-21,123,-21c16040,8601,16053,8581,16097,8581v20,,40,,60,em16339,8581v-18,18,-22,25,-40,20c16265,8555,16284,8563,16319,8539v37,-25,45,-28,82,c16391,8572,16385,8564,16361,8581v-22,20,-29,26,-42,41em16808,8133v,-20,,-27,,-40c16770,8131,16753,8166,16728,8214v-40,78,-57,160,-82,244c16621,8541,16626,8617,16626,8703v,72,19,142,60,203c16707,8936,16754,8983,16788,8987v7,,13,,20,em16848,8581v25,-29,34,-52,63,-82c16931,8479,16965,8444,16970,8418v8,-39,20,-62,20,-102c16990,8266,16972,8366,16970,8378v-16,80,1,170,20,244c16997,8651,17007,8676,17010,8703v,7,,13,,20c16966,8723,16883,8708,16871,8743v92,,176,2,262,-20c17168,8714,17161,8738,17173,8703em17235,8561v33,-28,78,-38,122,-42c17383,8517,17411,8519,17437,8519em17539,8235v,126,-18,275,20,387c17567,8644,17590,8658,17622,8662v51,6,36,-25,60,-40c17702,8622,17709,8622,17702,8601v-9,-27,-11,-18,-40,-40em17417,8418v42,,69,10,102,20c17558,8450,17653,8445,17662,8418em17602,8031v51,13,48,22,80,62c17718,8139,17756,8184,17784,8235v30,54,72,143,82,203c17882,8532,17873,8661,17846,8743v,21,,28,,42em18069,8398v74,,148,,222,em18191,8214v-30,11,-20,25,-20,61c18171,8375,18176,8466,18191,8561v9,52,-11,79,20,121em18413,8214v,54,13,94,20,143c18441,8419,18443,8480,18453,8539v9,54,-13,80,22,123c18475,8607,18460,8568,18453,8519v-12,-81,-7,-165,-20,-244c18425,8224,18440,8212,18453,8174v10,-29,30,-50,62,-61c18552,8101,18570,8124,18598,8133v23,7,34,47,20,81c18604,8248,18581,8287,18555,8316v-16,18,-74,53,-80,62c18475,8385,18475,8391,18475,8398v19,5,63,10,80,20c18588,8436,18610,8449,18638,8479v25,27,19,47,19,82c18657,8597,18635,8610,18618,8622v-25,18,-73,37,-103,40c18495,8662,18488,8662,18495,8641em18840,8418v17,5,57,20,22,20c18836,8438,18807,8432,18800,8418v-10,-20,29,-36,40,-40em19084,7992v-22,29,-37,62,-40,101c19041,8143,19035,8205,19024,8255v-18,83,-18,105,,183c19035,8485,19068,8500,19084,8539v9,21,45,39,83,22c19189,8551,19220,8499,19226,8479v,-29,-3,-43,-19,-61em18922,8214v61,,106,8,162,21c19119,8243,19156,8252,19187,8255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8" style="position:absolute;margin-left:270.05pt;margin-top:10.7pt;width:42.15pt;height:20.75pt;z-index:253154304" coordorigin="10527,7320" coordsize="1486,732" path="m10527,7605v23,30,25,77,60,101c10634,7738,10659,7778,10709,7808v32,19,70,67,102,81c10818,7889,10824,7889,10831,7889em10811,7564v-64,17,-34,59,-60,101c10714,7725,10665,7773,10649,7848v-12,56,-27,108,-40,164c10609,8031,10609,8038,10609,8051em11096,7665v65,,110,3,164,21c11267,7686,11273,7686,11280,7686em11076,7788v9,27,45,32,82,20c11211,7790,11268,7785,11320,7768v13,-7,27,-13,40,-20em11645,7340v,-20,,-27,20,-20c11655,7360,11655,7398,11645,7442v-17,79,-19,167,-40,244c11588,7749,11585,7802,11585,7869v,42,-4,43,20,61c11636,7953,11653,7952,11685,7930v23,-23,30,-34,20,-61em11443,7585v-20,,-27,,-20,-21c11476,7564,11515,7576,11565,7585v54,9,115,11,162,20c11760,7605,11767,7605,11787,7605em11929,7748v8,-34,6,-33,40,-42c11980,7677,12002,7675,12012,770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9" style="position:absolute;margin-left:319.65pt;margin-top:4.95pt;width:35.75pt;height:23.05pt;z-index:253155328" coordorigin="12276,7117" coordsize="1261,814" path="m12296,7401v,45,-17,77,-20,123c12273,7584,12296,7642,12296,7706v,47,20,77,20,123c12316,7835,12316,7842,12316,7848v,57,,-31,,-40c12316,7731,12271,7422,12336,7381v13,-8,61,-32,82,-20c12446,7377,12464,7392,12478,7421v22,45,13,40,,81c12467,7536,12448,7524,12418,7544v-18,18,-22,25,-40,20c12411,7573,12428,7588,12458,7605v32,18,85,20,103,60c12576,7699,12555,7716,12541,7726v-34,25,-53,25,-83,42c12434,7781,12420,7791,12398,7808em12763,7645v33,-25,49,-4,80,-20c12877,7607,12884,7605,12925,7605v20,,27,,40,em13190,7442v-40,,-40,4,-60,40c13101,7534,13081,7596,13047,7645v-20,29,-36,68,-40,103c13007,7768,13007,7775,13007,7788v38,-38,32,-58,60,-102c13101,7633,13110,7582,13130,7524v16,-46,31,-97,40,-143c13170,7441,13181,7488,13190,7544v6,40,-2,85,19,121c13229,7699,13229,7707,13229,7748v-31,-26,-64,-35,-99,-62c13081,7648,13055,7665,13007,7645v-19,-19,-23,-25,-42,-20c13010,7625,13042,7643,13087,7645v60,3,89,-7,142,-20c13261,7617,13267,7610,13292,7585em13374,7117v25,33,44,79,60,121c13465,7318,13489,7401,13516,7482v31,93,11,157,,244c13507,7802,13482,7848,13414,7889v-45,27,-53,34,-102,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40" style="position:absolute;margin-left:376.1pt;margin-top:9.55pt;width:53pt;height:18.45pt;z-index:253156352" coordorigin="14268,7279" coordsize="1870,652" path="m14268,7320v,-7,,-13,,-20c14316,7300,14332,7308,14370,7320v43,14,84,33,122,61c14518,7400,14525,7415,14532,7442v34,11,24,32,,60c14507,7532,14477,7557,14450,7585v-20,20,-38,53,-40,80c14408,7699,14410,7734,14410,7768em15059,7401v-20,-27,-27,-49,-60,-61c14959,7326,14906,7345,14877,7361v-79,42,-115,109,-163,183c14670,7611,14634,7685,14654,7768v14,59,91,119,143,142c14850,7933,14942,7945,14999,7930v38,-10,72,-38,102,-61em15283,7462v49,-21,70,-20,123,-20c15443,7442,15449,7427,15426,7462em15221,7585v,20,,27,,40c15296,7625,15356,7622,15426,7605v17,-4,44,,62,em15895,7279v-10,35,-30,65,-43,102c15831,7442,15797,7505,15773,7564v-21,51,-21,114,-43,162c15727,7732,15691,7816,15710,7768v7,-14,13,-28,20,-42em15872,7300v20,-18,24,-25,43,-21c15915,7318,15933,7344,15935,7381v3,48,7,117,20,163c15967,7588,16007,7624,16015,7665v10,51,29,58,42,83c16057,7755,16057,7761,16057,7768em15812,7665v,-7,,-13,,-20c15885,7645,15947,7637,16015,7625v37,-6,84,,12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43" style="position:absolute;margin-left:312.15pt;margin-top:3.8pt;width:198.8pt;height:59.95pt;z-index:253159424" coordorigin="12012,7076" coordsize="7013,2116" path="m12296,7117v,-21,,-27,,-41c12247,7076,12267,7083,12236,7117v-47,51,-91,98,-122,162c12064,7382,12023,7490,12012,7605v-9,93,-4,199,39,284c12093,7971,12179,8007,12256,8051v35,18,45,22,60,42em15079,9191v7,,15,,22,c15103,9191,15133,9173,15161,9170v86,-9,183,-13,265,-20c15507,9143,15594,9137,15670,9130v166,-15,353,-8,507,-21c16271,9101,16379,9096,16461,9088v79,-7,177,-14,245,-20c16780,9062,16861,9054,16930,9048v48,-4,106,-17,143,-20c17127,9023,17185,9012,17235,9007v79,-7,176,-15,245,-20c17540,8983,17613,8971,17662,8967v46,-4,107,-17,142,-20c17852,8943,17903,8930,17946,8926v57,-5,135,-16,182,-20c18269,8895,18426,8897,18555,8885v120,-11,246,,367,c18925,8884,18958,8870,18984,8864v20,-4,,3,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37" style="position:absolute;margin-left:367.4pt;margin-top:1.25pt;width:7.5pt;height:5.2pt;z-index:253153280" coordorigin="13961,7442" coordsize="265,184" path="m13983,7462v50,,74,-8,122,-20c14151,7431,14171,7451,14205,7462v7,,13,,20,em13961,7605v12,32,41,20,82,20c14096,7625,14134,7609,14185,7605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54" style="position:absolute;margin-left:197.45pt;margin-top:1.55pt;width:5.2pt;height:8.1pt;z-index:253170688" coordorigin="7966,7905" coordsize="183,286" path="m7966,8190v85,-84,109,-105,142,-204c8128,7946,8135,7932,8148,790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4BHQIOFgEgAGgMAAAAAADAAAAAAAAARljPVIrml8VPjwb4utLhmyIDHmQGPoBEyNIAAEgRRRIb&#10;AgCX/kYSGwIAl/5XDQAAAAUDOAtlGSAyCQD+/wMBwP4fRTMJAP7/AwEA/n9FOAgA/h8A/rYrNhC9&#10;uB9AAAAAAAAAAABRaZg/AAAAuAAAAAAKJgeG8D13gdtoY+PjgIfxIdeJMOhQGAQCBoIACgARIIDc&#10;Rc6shM8B&#10;" annotation="t"/>
          </v:shape>
        </w:pic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47" style="position:absolute;margin-left:229.15pt;margin-top:2.95pt;width:9.8pt;height:24.85pt;z-index:253163520" coordorigin="9084,8864" coordsize="346,877" path="m9124,9211v-22,-74,-40,-108,-40,-183c9084,8983,9113,8955,9144,8926v38,-36,74,-58,122,-62c9304,8861,9324,8866,9329,8906v4,35,-28,108,-43,142c9260,9107,9249,9166,9246,9231v-2,50,12,82,20,123c9266,9390,9263,9401,9286,9415em9429,9719v-34,27,-44,31,-40,21c9400,9712,9398,9722,9429,969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44" style="position:absolute;margin-left:54.55pt;margin-top:6.2pt;width:45.6pt;height:11.6pt;z-index:253160448" coordorigin="2925,9434" coordsize="1608,408" path="m3249,9536v-43,-30,-86,-51,-122,-82c3110,9439,3073,9420,3047,9434v-30,17,-70,73,-82,102c2950,9575,2932,9637,2925,9678v-7,45,-6,104,20,143c2954,9835,3011,9858,3027,9841v35,-38,71,-113,80,-163c3116,9629,3123,9583,3127,9536v1,-7,,-73,,-20c3149,9548,3159,9594,3169,9637v9,38,17,89,40,123c3216,9767,3222,9773,3229,9780em3636,9475v,-44,15,26,20,41c3669,9554,3674,9616,3676,9657v3,52,15,94,20,143c3699,9835,3707,9810,3719,9841v25,-44,26,-91,39,-142c3772,9646,3793,9589,3798,9536v5,-53,,31,,41c3798,9631,3809,9675,3818,9719v9,46,9,75,63,81c3925,9805,3948,9786,3981,9760em4063,9556v-42,,-49,9,-82,21c3963,9583,3950,9611,3941,9637v-14,43,-5,130,20,163c3990,9793,4024,9769,4043,9740v33,-51,21,-95,40,-142c4101,9579,4108,9575,4103,9556v-21,50,-20,68,-20,122c4083,9699,4088,9750,4103,9760v26,17,85,-4,102,-20c4240,9707,4229,9657,4245,9617v18,-45,23,-54,23,-101c4268,9597,4265,9671,4288,9740v6,18,30,36,59,20c4361,9752,4405,9658,4410,9637v,-1,,-122,,-60c4432,9615,4417,9640,4430,9678v19,55,21,57,60,82c4510,9778,4514,9784,4532,978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45" style="position:absolute;margin-left:115.6pt;margin-top:7.4pt;width:73.85pt;height:12.7pt;z-index:253161472" coordorigin="5079,9475" coordsize="2604,449" path="m5079,9617v4,34,16,51,20,82c5103,9731,5097,9778,5119,9800v17,17,55,35,82,21c5246,9798,5245,9739,5263,9699v20,-44,33,-96,40,-143c5309,9516,5292,9531,5283,9516v,58,-4,111,20,141c5310,9664,5316,9671,5323,9678v23,-15,67,-28,83,-61c5421,9587,5428,9545,5446,9516v,-20,,-26,19,-20c5450,9522,5448,9533,5446,9577v-2,35,-16,101,19,122c5495,9717,5548,9693,5568,9678v33,-25,74,-87,82,-122c5658,9523,5651,9497,5628,9475v-7,,-13,,-20,c5599,9493,5572,9537,5568,9556v-10,44,-11,131,20,163c5610,9742,5637,9748,5670,9740v64,-15,71,-76,100,-123c5791,9583,5815,9550,5832,9516v,68,,135,,203c5832,9682,5847,9694,5852,9657v4,-31,,-175,,-141c5852,9549,5860,9571,5872,9598v8,19,13,39,20,59c5932,9647,5944,9654,5975,9617v6,-7,38,-70,40,-81c6023,9498,5999,9507,5995,9496v-11,30,-18,46,-20,81c5972,9623,5964,9686,5995,9719v29,31,49,28,79,c6093,9700,6102,9679,6117,9657v-15,36,-21,58,-23,103c6092,9797,6081,9840,6117,9861v24,14,86,,100,-20c6237,9813,6254,9773,6259,9740v7,-50,-5,-66,-22,-103c6217,9593,6220,9610,6177,9598v5,40,-1,45,20,80c6205,9692,6226,9717,6259,9699v42,-23,27,-49,40,-82c6317,9600,6324,9595,6319,9577v-4,30,-16,58,-20,80c6291,9708,6288,9798,6319,9841v22,30,45,46,82,40c6440,9875,6461,9831,6481,9800v17,-27,36,-65,43,-101c6534,9646,6518,9601,6504,9577v-10,12,-36,29,-43,60c6449,9687,6462,9741,6481,9780v19,39,18,37,63,41c6592,9825,6628,9810,6666,9780v43,-34,65,-90,102,-123c6786,9639,6790,9632,6808,9637v,47,-14,87,-20,123c6785,9780,6790,9801,6788,9821v,-46,-2,-64,-20,-102c6744,9668,6705,9638,6666,9598v-23,-23,-41,-29,-63,-42c6652,9556,6680,9543,6726,9536v53,-9,110,-17,162,-20c6931,9516,6946,9516,6970,9496em7133,9637v19,-25,36,-49,39,-81c7172,9536,7172,9529,7172,9516v-26,7,-53,32,-59,61c7104,9622,7093,9650,7093,9699v,45,-6,67,20,101c7150,9800,7170,9794,7192,9760v27,-44,57,-61,83,-82c7282,9671,7288,9664,7295,9657v-5,20,-10,65,-20,83c7258,9771,7255,9763,7255,9800v47,37,44,14,100,c7414,9785,7429,9751,7477,9719v60,-39,48,-47,82,-102c7589,9567,7580,9557,7539,9516v-32,-32,-38,-41,-82,-41c7426,9475,7375,9488,7355,9516v-25,35,-40,60,-40,101c7315,9653,7345,9674,7377,9678v44,5,75,21,122,21c7545,9699,7604,9700,7642,9719v30,15,38,75,40,102c7685,9854,7682,9889,7682,992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46" style="position:absolute;margin-left:202.6pt;margin-top:.45pt;width:13.3pt;height:19.05pt;z-index:253162496" coordorigin="8148,9231" coordsize="468,672" path="m8188,9272v-20,,-27,,-20,-21c8230,9251,8272,9246,8330,9231v33,-8,166,-16,185,20c8533,9285,8514,9367,8493,9394v-46,59,-77,120,-120,183c8324,9649,8261,9710,8211,9780v-20,28,-60,69,-63,101c8148,9888,8148,9895,8148,9902v40,,87,-9,123,-21c8325,9863,8382,9839,8433,9821v43,-15,154,-9,122,-41c8548,9780,8542,9780,8535,9780em8231,9657v85,,162,-6,242,-20c8525,9628,8563,9616,8615,959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7" style="position:absolute;margin-left:237.8pt;margin-top:11.3pt;width:163.65pt;height:51.9pt;z-index:253213696" coordorigin="9389,9613" coordsize="5773,1831" path="m9449,10853v-20,,-40,,-60,c9413,10835,9459,10819,9491,10813v61,-11,120,-32,182,-42c9708,10766,9775,10760,9795,10793v20,32,-21,82,-40,102c9708,10945,9667,10997,9633,11057v-28,49,-66,108,-82,162c9545,11240,9545,11293,9571,11301v44,14,104,-3,142,-20c9749,11265,9805,11237,9835,11219v21,-21,28,-28,43,-41em9491,11097v-60,,46,4,60,c9610,11082,9675,11066,9733,11057v52,-8,81,11,122,-20em10080,10895v65,,119,3,182,-21c10318,10852,10370,10830,10424,10813v43,-14,43,-20,83,-20em10202,11057v-40,,38,-29,60,-41c10307,10992,10374,10970,10424,10955v30,,44,-3,63,-19em10424,10365v-8,59,-26,122,-40,184c10358,10665,10346,10778,10325,10895v-20,114,-36,229,-40,345c10283,11307,10262,11354,10262,11423v,20,,27,,em10689,10691v-7,,-13,,-20,c10680,10658,10715,10657,10751,10630v35,-27,77,-38,123,-41c10926,10586,10933,10597,10973,10609v29,9,38,42,23,82c10973,10752,10938,10813,10913,10874v-23,57,-37,109,-62,163c10829,11086,10821,11097,10851,11138v33,-7,56,-18,82,-41c10963,11069,10988,11062,11016,11037v7,-7,13,-14,20,-21em10771,10915v-47,24,41,29,60,21c10865,10921,10918,10902,10953,10895v50,-9,63,-8,103,-42em11218,10995v35,-9,55,-32,82,-59c11324,10912,11350,10883,11360,10853v,-7,,-13,,-20c11334,10868,11340,10890,11340,10936v,55,-11,113,20,161c11380,11128,11396,11159,11400,11199v,20,,27,,41c11358,11240,11354,11241,11320,11261v-28,16,-73,37,-102,40c11211,11301,11205,11301,11198,11301v11,22,46,-1,82,-20c11328,11256,11380,11231,11423,11199v30,-22,40,-24,79,-41em11565,10752v-22,,-29,-1,-23,19c11548,10752,11563,10702,11585,10691v7,,13,,20,c11605,10723,11602,10757,11565,10771v-60,24,-25,-16,-23,-19c11542,10745,11542,10739,11542,10732em11992,10020v-32,7,-52,27,-63,61c11907,10151,11886,10231,11869,10304v-27,115,-55,269,-42,387c11838,10793,11882,10846,11949,10915v25,26,55,38,83,60em12154,10589v6,-45,22,-105,40,-142c12207,10420,12240,10393,12256,10365v,60,-17,105,-20,163c12233,10585,12242,10624,12256,10671v11,39,11,55,20,81em12438,10468v63,,104,-7,163,-21c12639,10438,12668,10434,12703,10426em12783,10143v15,5,35,35,40,59c12835,10262,12810,10312,12803,10365v-9,69,6,122,20,184c12831,10583,12847,10605,12885,10609v33,4,73,-54,80,-81c12965,10515,12965,10501,12965,10488em12703,10284v-35,16,-50,15,-43,42c12754,10326,12838,10321,12925,10304v13,,27,,40,em12965,9836v32,62,60,110,102,164c13121,10071,13195,10161,13229,10244v39,93,43,186,43,284c13272,10594,13255,10694,13229,10752v-12,27,-32,30,-39,61em13454,10345v53,,94,-13,142,-19c13654,10319,13701,10304,13759,10304v6,,13,,19,em13636,10143v,100,8,187,23,283c13665,10463,13663,10537,13679,10569v18,18,25,22,20,40em13941,10060v,-35,5,-41,20,-60c13991,9962,14028,9960,14063,9939v35,-21,59,-20,102,-20c14198,9919,14223,9947,14225,9979v5,71,-17,116,-40,183c14162,10231,14137,10300,14105,10365v-13,25,-53,116,-42,143c14078,10545,14087,10549,14125,10549v54,,80,-4,123,-41c14285,10476,14287,10442,14308,10406v7,-7,13,-14,20,-21em14083,10284v-47,20,-79,20,-20,20c14116,10304,14172,10271,14225,10264v44,-6,78,-14,122,-20em14410,10326v32,-9,51,-32,82,-42c14508,10279,14536,10284,14552,10284v,50,9,98,-20,142c14508,10463,14466,10509,14450,10549v-8,21,-14,38,-20,60c14474,10609,14498,10599,14532,10569v20,-20,27,-27,40,-41em14714,10143v-88,,-7,19,20,19em14877,9613v,60,18,105,20,163c14901,9867,14914,9951,14917,10040v3,75,27,119,62,183c15001,10263,15033,10299,15079,10304v25,3,53,-53,62,-81c15141,10216,15141,10209,15141,10202em14877,9939v-46,,-82,7,-20,20c14913,9971,14987,9952,15039,9939v49,-12,78,-21,122,-4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8" style="position:absolute;margin-left:420.45pt;margin-top:4.4pt;width:23.1pt;height:31.15pt;z-index:253214720" coordorigin="15832,9370" coordsize="815,1099" path="m15832,9370v,132,7,256,20,386c15859,9829,15865,9894,15895,9959v19,39,26,51,20,81em15955,10365v,20,,27,-20,20c15961,10376,15965,10367,15995,10345em16197,9451v-27,-19,-31,10,-40,60c16143,9595,16169,9675,16177,9756v8,83,9,163,20,244c16204,10055,16200,10091,16219,10143em16279,10447v-7,,-13,,-20,c16276,10502,16293,10433,16319,10406v14,-14,28,-27,42,-41em16504,9410v-7,-7,-13,-14,-20,-21c16484,9481,16494,9565,16504,9654v10,95,31,190,40,285c16544,9959,16544,9980,16544,10000em16564,10447v22,,72,-6,82,-21c16646,10419,16646,10413,16646,10406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95" style="position:absolute;margin-left:239.5pt;margin-top:11.65pt;width:.55pt;height:1.2pt;z-index:253211648" coordorigin="9449,10081" coordsize="20,42" path="m9449,10122v,-33,10,-10,19,-4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wBHQIEBAEgAGgMAAAAAADAAAAAAAAARljPVIrml8VPjwb4utLhmyIDI2QGPoBEyGIAAEgRRJv3&#10;5gJFEhsCAJf+RhIbAgCX/lcNAAAABQM4C2UZIDIJAP7/AwHA/h9FMwkA/v8DAQD+f0U4CAD+HwD+&#10;tis2EL24H0AAAAAAAAAAAFFpmD8AAAC4AAAAAAovCIP+DGL+DGMO3cCG8YlHjEpFDQUYh+zc6/HG&#10;9Vh+ido8OaAKABEgsC62Ia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6" style="position:absolute;margin-left:152.55pt;margin-top:.7pt;width:106.05pt;height:27.1pt;z-index:253212672" coordorigin="6381,9695" coordsize="3742,956" path="m6381,10488v19,25,37,49,40,81c6422,10582,6421,10681,6421,10630v,-41,,-81,,-122c6421,10481,6422,10513,6441,10528v42,33,46,17,83,-20c6548,10484,6544,10479,6544,10447v-8,32,-20,45,-20,81c6524,10563,6555,10549,6584,10549v38,,40,-37,62,-61c6667,10466,6683,10448,6686,10426v,-7,,-13,,-20c6666,10411,6627,10439,6623,10447v,21,,27,,41c6656,10498,6642,10508,6686,10508v25,,53,-6,60,-20c6760,10461,6768,10376,6768,10406v,7,,13,,20c6768,10500,6766,10585,6788,10630v,7,,13,,20c6788,10565,6793,10480,6808,10406v5,-28,8,-85,40,-102c6855,10304,6861,10304,6868,10304v22,32,20,42,20,81c6888,10406,6882,10458,6868,10468v-3,2,-45,38,-60,20c6808,10468,6808,10461,6808,10447em7030,10326v,-34,,-69,,-103c6999,10241,6980,10242,6970,10284v-7,31,-13,52,-20,81c6950,10372,6950,10378,6950,10385v43,-6,38,-2,60,-20c7035,10345,7061,10335,7070,10304v,-20,,-27,,-40c7067,10267,7029,10314,7030,10326v,22,2,31,20,39c7086,10331,7104,10303,7133,10264v29,-39,56,-78,79,-121c7241,10088,7251,10060,7255,10000v,-21,,-27,,-41c7229,9989,7212,10021,7192,10060v-25,48,-36,110,-39,163c7151,10267,7145,10311,7172,10345v7,9,30,41,60,20c7243,10358,7271,10302,7275,10284v7,-29,,-72,,-102c7251,10185,7218,10186,7212,10202v-13,33,6,58,20,82c7264,10280,7289,10280,7315,10264v22,-13,53,-77,62,-82c7377,10189,7377,10195,7377,10202v-20,34,-36,60,-42,102c7359,10280,7358,10292,7377,10264v20,-30,7,-70,20,-102c7419,10108,7413,10154,7397,10122v-15,25,-18,22,-20,60c7374,10229,7380,10243,7397,10264v23,28,58,20,80,c7479,10262,7537,10190,7539,10182v5,-19,-9,-3,,-20c7530,10177,7510,10182,7519,10223v7,29,22,63,60,61c7607,10282,7641,10263,7662,10244v11,-10,56,-68,60,-82c7722,10142,7722,10135,7722,10122v-16,17,-31,23,-40,60c7671,10228,7697,10268,7702,10284v,7,,13,,20c7737,10299,7742,10301,7764,10284v23,-18,34,-55,40,-82c7809,10179,7793,10146,7784,10143v-30,-11,-60,2,-82,19c7680,10179,7674,10216,7682,10244v4,13,37,19,60,20c7772,10266,7802,10258,7824,10244v28,-17,21,-66,40,-82c7871,10162,7879,10162,7886,10162v-22,20,-16,11,-22,40c7860,10221,7864,10245,7864,10264v42,-5,46,,82,-20c7982,10224,7977,10214,8006,10182v24,-27,29,-89,20,-39c8020,10175,8019,10226,8048,10244v7,,13,,20,em8188,10223v-28,,-9,7,,-21em8350,10143v-10,29,-20,16,-20,59c8330,10235,8350,10248,8350,10284v,55,6,78,23,122c8390,10451,8358,10474,8350,10488v-16,28,,-31,,-62c8350,10358,8369,10311,8373,10244v2,-45,-3,-87,20,-122c8416,10087,8410,10081,8453,10081v42,,44,12,62,21c8530,10110,8552,10131,8535,10162v-13,23,-34,69,-62,82c8445,10257,8416,10247,8413,10223v,-23,2,-32,20,-41em8677,10040v,-20,,-27,,-40c8656,10000,8605,10006,8595,10020v-15,22,-20,52,-20,82c8575,10132,8565,10163,8595,10182v25,16,66,-6,82,-20c8698,10144,8714,10108,8717,10081v,-21,,-27,,-41c8717,9981,8715,10079,8717,10081v37,30,50,12,83,c8834,10069,8854,10047,8882,10020v21,-20,54,-71,60,-20c8942,10007,8942,10013,8942,10020v,-20,,-41,,-61c8915,9980,8893,9985,8882,10020v-11,34,-22,64,-22,102c8860,10142,8860,10149,8860,10162v30,,62,10,82,-19c8969,10103,8989,10075,9024,10040v21,-21,53,-88,40,-61c9050,10009,9028,10026,9024,10060v-3,27,,56,,83c9072,10143,9055,10136,9084,10102v26,-30,68,-67,83,-102c9188,9952,9170,9990,9167,10020v-4,34,-23,42,-23,82c9144,10109,9144,10115,9144,10122v30,-6,58,-3,82,-20c9258,10080,9269,10045,9286,10020v37,-56,25,-38,20,-20c9294,10039,9288,10103,9286,10143v-3,52,-20,88,-20,141c9266,10304,9266,10325,9266,10345v,-48,,-77,20,-122c9310,10168,9339,10080,9349,10020v8,-48,2,-109,60,-122c9416,9898,9422,9898,9429,9898v,47,-12,84,-20,122c9400,10065,9382,10083,9369,10122v-10,32,-5,32,-40,40em9855,9695v-34,,-31,-8,-40,20c9826,9748,9857,9735,9898,9735v56,,90,8,142,21c10080,9766,10080,9776,10080,9816v,86,-15,94,-60,163c9983,10035,9948,10082,9918,10143v-21,42,-31,52,-40,80c9924,10223,9936,10204,9978,10182v58,-30,82,-54,122,-101c10124,10052,10122,10056,10122,10020v-40,,-71,-14,-102,-20c9967,9990,9908,9983,9855,9979v-7,,-13,,-20,c9801,9979,9864,9979,9898,9979v54,,98,-11,142,-20c10063,9954,10097,9959,10122,995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50" style="position:absolute;margin-left:8.45pt;margin-top:10.9pt;width:22.5pt;height:18.45pt;z-index:253166592" coordorigin="1298,10508" coordsize="794,651" path="m1320,10508v-27,41,-22,70,-22,122c1298,10705,1311,10762,1320,10833v3,21,-18,223,20,224c1340,11050,1340,11044,1340,11037v-6,-51,-8,-112,-20,-163c1301,10795,1298,10733,1298,10650v,-55,-8,-78,22,-101c1343,10532,1379,10506,1400,10549v17,35,20,58,20,101c1420,10690,1420,10737,1400,10771v-20,35,-31,34,-40,62c1390,10823,1377,10813,1420,10813v50,,104,-11,142,20c1593,10858,1582,10899,1582,10936v,29,-38,101,-60,121c1488,11087,1434,11116,1400,11138v-34,23,-60,13,-20,em1665,10853v,75,-1,140,20,204c1696,11092,1716,11080,1744,11057v23,-19,52,-74,63,-102c1818,10928,1827,10844,1827,10874v,35,-20,59,-20,101c1807,11024,1830,11018,1847,11057v15,33,37,34,82,40em2091,10874v-23,-18,-60,-42,-82,c1998,10895,1977,10933,1969,10955v-11,32,,86,,122c2015,11077,2001,11070,2031,11037v35,-39,40,-47,40,-101c2071,10871,2067,10828,2031,10771v-45,-72,-76,-112,-142,-162c1851,10581,1814,10589,1767,10589v-37,,-36,11,-43,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51" style="position:absolute;margin-left:43.6pt;margin-top:9.8pt;width:53.65pt;height:27.1pt;z-index:253167616" coordorigin="2538,10468" coordsize="1893,956" path="m2660,10813v-33,-20,-23,-15,-60,-20c2588,10822,2564,10865,2558,10895v-7,38,-31,80,-20,121c2556,11035,2563,11039,2558,11057v37,-5,74,-8,102,-41c2696,10972,2757,10903,2783,10853v36,-67,21,-153,40,-223c2834,10588,2859,10534,2843,10488v,-20,,-27,-20,-20c2802,10500,2772,10549,2763,10589v-15,68,-23,133,-23,204c2740,10859,2739,10897,2763,10955v11,26,20,65,60,61c2831,11015,2877,10992,2882,10975v10,-37,6,-112,-19,-122c2843,10853,2836,10853,2823,10853v14,45,-13,35,40,42c2916,10902,2944,10884,2985,10853v38,-29,54,-28,82,-60c3085,10774,3091,10770,3087,10752v-39,-16,-39,-22,-82,c2984,10762,2949,10814,2945,10833v-8,40,5,63,20,82c2986,10942,3053,10945,3087,10936v27,-7,78,-26,102,-41c3217,10878,3217,10854,3229,10833v-12,46,-8,97,-20,142c3195,11027,3189,11062,3189,11118v,55,4,74,20,101c3221,11191,3242,11151,3249,11118v14,-63,20,-139,23,-203c3274,10869,3275,10776,3292,10732v,,39,-18,40,-20c3362,10733,3367,10741,3394,10771v23,26,35,71,40,103c3443,10926,3429,10942,3394,10975v-21,20,-19,17,-62,20c3304,10997,3272,11007,3272,10975v,-23,2,-31,20,-39em3556,10671v6,49,14,92,60,122c3660,10822,3712,10876,3758,10895v28,12,47,20,80,20em3798,10712v-48,19,-92,35,-122,81c3639,10851,3600,10928,3596,10995v-2,41,,82,,123em3961,10813v-33,11,-20,41,-20,82c3941,10940,3935,10956,3961,10975v34,25,48,30,82,c4064,10956,4112,10921,4123,10895v10,-24,,-76,,-102c4091,10804,4085,10832,4083,10874v-4,62,13,107,20,163c4112,11105,4127,11175,4145,11240v15,54,20,83,20,142c4165,11402,4165,11409,4165,11423v-43,,-70,8,-102,-21c4029,11372,3994,11354,3961,11321v-16,-16,-34,-55,-20,-81c3959,11206,4015,11184,4043,11178v45,-9,73,-20,122,-20em4430,11016v,-33,-20,-16,-20,-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58" style="position:absolute;margin-left:131.8pt;margin-top:8pt;width:27.6pt;height:61.7pt;z-index:253174784" coordorigin="5650,10406" coordsize="974,2176" path="m5730,10508v-16,,-76,13,-60,-20c5678,10473,5706,10428,5710,10426v25,-13,12,-11,40,-20c5757,10406,5763,10406,5770,10406v,38,5,53,-20,82c5732,10509,5708,10526,5690,10528v-7,,-13,,-20,c5670,10491,5665,10476,5690,10447v24,-29,45,-21,80,-21c5770,10472,5760,10488,5750,10508v-13,26,-9,17,-40,41c5690,10544,5654,10517,5650,10508v-26,-53,30,-26,40,-40c5711,10441,5710,10443,5710,10488v,7,,13,,20em5750,10508v10,30,17,38,20,61c5773,10589,5768,10610,5770,10630v3,6,38,37,42,61c5819,10730,5816,10737,5832,10771v14,31,8,38,20,62c5866,10862,5860,10871,5872,10895v10,22,37,53,40,60c5926,10984,5919,10992,5932,11016v11,20,11,64,23,81c5963,11110,5982,11132,5995,11158v17,34,23,69,39,103c6046,11287,6043,11316,6054,11342v11,27,8,25,20,60c6083,11431,6082,11457,6094,11484v12,26,12,54,23,80c6128,11591,6124,11594,6137,11626v11,27,10,54,20,82c6167,11736,6168,11757,6177,11788v8,29,29,34,40,62c6227,11875,6230,11906,6237,11931v,7,,13,,20c6245,11965,6269,11992,6279,12012v8,16,7,45,20,62c6301,12076,6333,12130,6339,12135v21,19,27,13,42,40c6400,12209,6409,12211,6421,12236v11,23,6,33,20,62c6449,12313,6476,12334,6481,12357v,21,,28,,42c6490,12416,6493,12425,6504,12460v9,27,9,27,20,62c6528,12474,6521,12463,6544,12439v23,-23,16,-11,59,-20c6611,12443,6624,12466,6623,12480v-4,42,-5,51,-39,81c6560,12582,6538,12587,6504,12581v,-21,-1,-28,-23,-20c6486,12518,6478,12516,6504,12480v12,-17,24,-41,60,-41c6608,12439,6601,12468,6603,12501v2,26,-6,58,-39,60c6529,12563,6507,12562,6504,12522v-3,-41,32,-50,60,-62c6571,12460,6577,12460,6584,12460v-15,26,,44,-20,62c6557,12522,6551,12522,6544,12522em6564,12480v39,27,20,-2,20,-41c6584,12432,6584,12426,6584,12419v7,29,19,112,19,82c6603,12468,6623,12484,6623,12439v,-49,-20,-5,-20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66" style="position:absolute;margin-left:125.45pt;margin-top:11.5pt;width:5.75pt;height:22.5pt;z-index:253182976" coordorigin="5426,10528" coordsize="203,794" path="m5628,10528v,21,,27,,41c5581,10585,5636,10607,5608,10630v-7,,-13,,-20,em5528,10833v,21,,41,,62c5484,10910,5529,10922,5508,10955v-20,18,-28,21,-23,40em5465,11178v-20,29,-19,27,-19,62c5416,11251,5426,11265,5426,11301v,7,,13,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5" style="position:absolute;margin-left:137.55pt;margin-top:4.55pt;width:16.15pt;height:19.05pt;z-index:253201408" coordorigin="5852,10284" coordsize="570,672" path="m5852,10549v,-7,,-14,,-21c5888,10519,5904,10495,5932,10468v42,-40,97,-68,142,-103c6101,10344,6127,10298,6157,10284v7,,13,,20,em6117,10508v9,27,28,26,40,61c6169,10605,6197,10633,6217,10671v23,45,57,79,82,122c6318,10825,6349,10863,6359,10895v7,23,15,37,22,60c6358,10940,6323,10923,6299,10915v-30,-10,-38,-17,-62,-20c6199,10890,6245,10913,6259,10915v33,4,43,21,80,21c6360,10936,6380,10936,6401,10936v,-37,16,-49,20,-83c6425,10820,6421,10785,6421,1075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9" style="position:absolute;margin-left:224.55pt;margin-top:12.65pt;width:191.3pt;height:42.1pt;z-index:253215744" coordorigin="8922,10569" coordsize="6749,1486" path="m8922,11097v12,-36,5,-68,20,-102c8956,10962,8970,10959,8982,10936v8,82,12,160,22,242c9022,11327,9035,11479,9064,11626v19,99,44,235,80,325c9153,11974,9204,12026,9206,12032v,7,,15,,22c9233,12043,9261,12046,9286,12032v35,-19,65,-38,103,-61c9450,11934,9508,11900,9571,11870v106,-51,215,-98,327,-141c10016,11684,10142,11644,10262,11606v141,-44,284,-66,427,-101c10846,11466,10997,11411,11158,11382v164,-30,328,-70,487,-121c11814,11207,11985,11173,12154,11118v162,-53,340,-107,506,-143c12836,10937,13011,10903,13190,10874v165,-27,323,-76,489,-103c13876,10738,14072,10717,14268,10691v143,-19,283,-45,426,-61c14815,10616,14937,10620,15059,10609v96,-8,188,-12,284,-20c15413,10583,15480,10573,15548,10569v47,-2,56,-11,102,c15650,10589,15650,10596,15630,1058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49" style="position:absolute;margin-left:94.3pt;margin-top:3.8pt;width:.6pt;height:1.15pt;z-index:253165568" coordorigin="4327,10712" coordsize="21,41" path="m4347,10752v-22,-29,-33,-29,,-4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UBHQIEBAEgAGgMAAAAAADAAAAAAAAARljPVIrml8VPjwb4utLhmyIDHmQGPoBEyNIAAEgRRRIb&#10;AgCX/kYSGwIAl/5XDQAAAAUDOAtlGSAyCQD+/wMBwP4fRTMJAP7/AwEA/n9FOAgA/h8A/rYrNhC9&#10;uB9AAAAAAAAAAABRaZg/AAAAuAAAAAAKLQiD/Y1fse+wdobxqleNW2gKGgCH6gjp2YtQ4tifQvBA&#10;gAoAESDAaj3C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52" style="position:absolute;margin-left:16.5pt;margin-top:11.25pt;width:173.5pt;height:167.2pt;z-index:253168640" coordorigin="1582,10975" coordsize="6121,5898" path="m1582,14635v54,3,119,17,162,20c2323,14695,2902,14635,3474,14635v211,,425,-7,629,-20c4608,14582,5126,14595,5628,14595v184,,372,10,549,20c6493,14634,6816,14615,7133,14615v-17,-14,-12,-41,-40,-61c7073,14540,7035,14528,7010,14514v-7,-4,-57,-23,-60,-41c6945,14447,6964,14467,6990,14473v46,10,91,36,143,41c7176,14518,7220,14528,7255,14533v20,,27,,40,c7276,14549,7262,14575,7232,14595v-35,23,-99,40,-139,60c7069,14667,7029,14684,7010,14697v-20,19,-27,26,-40,39em7437,14493v11,43,30,33,62,61c7537,14588,7557,14587,7599,14615v29,19,50,32,83,40c7692,14686,7692,14686,7702,14655em7682,14431v-59,16,-41,39,-63,83c7597,14557,7567,14613,7539,14655v-27,41,-51,84,-82,122em4185,14716v-23,,-31,-2,-40,-19c4152,14668,4158,14638,4185,14635v39,-5,56,3,60,42c4248,14701,4207,14747,4185,14757v-7,,-13,,-20,c4158,14747,4125,14693,4145,14677v21,-17,29,-36,40,em4205,14697v,73,-11,135,-20,202c4161,15086,4190,15291,4165,15469v-10,73,-11,153,-20,223c4107,15988,4145,16844,4145,16546v,-34,-9,-53,-22,-81c4109,16435,4103,16412,4083,16383v-16,-23,-22,-22,-40,-40c4053,16371,4054,16396,4063,16425v7,22,31,50,40,60c4129,16515,4107,16516,4123,16506v20,-13,29,-29,42,-61c4182,16403,4193,16363,4205,16322v8,-27,17,-46,20,-81em4268,16587v-38,,11,-16,20,-21c4299,16560,4356,16549,4367,16546v28,-9,73,,103,c4470,16603,4466,16641,4450,16689v-10,30,-18,56,-40,81c4385,16798,4361,16812,4347,16831v-18,19,-25,23,-20,41c4388,16872,4463,16886,4512,16852em4288,16750v-7,,-13,,-20,c4304,16741,4324,16730,4367,16730v43,,68,-30,103,-41c4477,16689,4483,16689,4490,16689v11,-31,11,-9,22,-40c4532,16649,4539,16649,4532,16628em4225,14514v,-21,,-27,,-41c4254,14463,4245,14466,4245,14431em4245,14330v,-27,,-54,,-81em4268,14086v,-27,,-54,,-81em4268,13842v,-47,,-95,,-142c4288,13700,4295,13700,4288,13680em4288,13557v,-56,5,-94,19,-141c4307,13409,4307,13401,4307,13394em4307,13273v,-55,12,-119,-19,-162em4288,12907v,-102,,-204,,-306em4288,12561v,-115,,-230,,-345em4307,11971v,-55,-12,-118,20,-161em4347,11606v,-74,-1,-140,20,-204c4392,11327,4367,11198,4367,11118em4390,11240v-9,32,-33,50,-43,81c4339,11346,4330,11378,4327,11402v-3,26,-41,71,-20,41c4327,11415,4334,11392,4347,11362v14,-34,39,-69,43,-101c4394,11228,4406,11207,4430,11199v,30,5,60,20,82c4470,11301,4477,11308,4490,11321em4532,11178v36,,49,-12,80,-20em4652,10975v32,,105,-15,122,20c4790,11028,4762,11054,4754,11077v-10,29,-31,53,-40,81c4709,11174,4714,11202,4714,11219v36,,49,-12,80,-20em4734,11118v-23,,-32,-2,-40,-21c4718,11079,4743,11059,4774,11057v34,-2,69,,10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polyline id="_x0000_s3559" style="position:absolute;z-index:253175808" points="1001.75pt,1085.4pt,1001.75pt,1085.4pt,1001.75pt,1085.4pt,1001.75pt,1085.4pt,1001.75pt,1085.4pt,1001.75pt,1085.4pt,1001.75pt,1085.4pt,1001.75pt,1085.4pt" coordorigin="8026,10793" coordsize="1,1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MBASAAaAwAAAAAAMAAAAAAAABGWM9UiuaXxU+PBvi60uGbIgMjZAY+gETIUgAASBFEwKG1AkUS&#10;GwIAl/5GEhsCAJf+Vw0AAAAFAzgLZRkgMgkA/v8DAcD+H0UzCQD+/wMBAP5/RTgIAP4fAP62KzYQ&#10;vbgfQAAAAAAAAAAAUWmYPwAAALgAAAAACioIgv5gE/mAUACC/wALaf4AFtQAh9na3hcPgkFhmQwK&#10;ABEgIDiA3qyEzwG=&#10;" annotation="t"/>
          </v:polylin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84" style="position:absolute;margin-left:134.1pt;margin-top:3.6pt;width:6.4pt;height:12.7pt;z-index:253200384" coordorigin="5730,11158" coordsize="226,449" path="m5730,11606v19,-19,25,-23,20,-42c5778,11555,5770,11559,5770,11525v31,-9,22,-5,22,-41c5820,11474,5812,11478,5812,11443em5872,11301v18,-18,25,-22,20,-40c5920,11251,5912,11254,5912,11219v45,-15,-7,-42,20,-61c5940,11158,5947,11158,5955,1115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5" style="position:absolute;margin-left:309.8pt;margin-top:10.5pt;width:56.5pt;height:27.1pt;z-index:253221888" coordorigin="11929,11401" coordsize="1993,956" path="m12134,11645v-47,,-46,2,-63,41c12045,11747,11996,11779,11969,11849v-27,70,-40,128,-40,202c11929,12092,11943,12143,11969,12173v22,20,29,27,43,41em12154,11807v,50,23,42,40,82c12209,11923,12227,11940,12256,11970v27,28,44,52,80,61em12316,11807v-7,,-13,,-20,c12288,11838,12257,11883,12236,11910v-31,40,-44,75,-62,121c12158,12072,12154,12074,12154,12113em12418,12051v38,-38,62,-159,100,-121c12544,11956,12509,11996,12498,12031v-14,44,-20,57,-20,101c12478,12153,12478,12173,12478,12194em12640,12132v7,,13,,20,c12660,12177,12651,12192,12640,12235v-5,19,-9,64,-19,81c12605,12344,12603,12349,12581,12356em12763,11807v-43,14,-1,27,-20,62c12732,11889,12707,11921,12723,11950v20,36,19,41,60,41c12829,11991,12847,11979,12865,11930v12,-34,36,-63,40,-103c12907,11808,12905,11787,12905,11767v,37,-18,48,-20,82c12876,11974,12911,12164,12865,12255v-14,27,-32,20,-62,c12790,12246,12750,12189,12743,12173v,-7,,-13,,-20c12774,12129,12783,12132,12823,12132v23,,32,-2,42,-19em13027,12073v12,-4,49,-21,60,-42c13096,12014,13121,11975,13130,11970v20,,27,,20,-20c13143,11979,13115,12005,13110,12031v-10,49,,113,,163em13252,12073v,64,-5,109,-23,162c13220,12263,13212,12273,13190,12297em13374,11726v25,-19,49,-37,80,-40c13481,11683,13522,11678,13536,11706v16,33,-8,94,-20,121c13493,11878,13451,11915,13434,11970v-9,30,-31,53,-40,81c13394,12058,13394,12066,13394,12073v31,,57,-7,80,-22c13505,12031,13528,12002,13536,11970em13374,11910v-14,,-28,,-42,c13384,11910,13411,11916,13454,11930v21,,28,,42,em13556,11991v31,-8,54,-20,80,-41c13644,11943,13651,11937,13659,11930v,39,-19,47,-23,81c13632,12044,13616,12056,13616,12093v,27,,53,,80c13606,12143,13592,12153,13556,12153v-20,,-27,,-40,c13516,12195,13514,12194,13556,12194v61,,55,-21,103,-41c13679,12144,13697,12138,13719,12132em13699,11401v10,50,41,76,60,123c13790,11602,13832,11669,13861,11747v28,76,57,163,60,244c13925,12085,13877,12134,13841,122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67" style="position:absolute;margin-left:119.1pt;margin-top:2.8pt;width:4.05pt;height:13.9pt;z-index:253184000" coordorigin="5201,11586" coordsize="143,489" path="m5343,11586v-16,22,-32,56,-40,81c5294,11694,5290,11722,5283,11748em5241,11931v-24,32,-4,51,-20,81c5204,12043,5201,12037,5201,1207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6" style="position:absolute;margin-left:128.9pt;margin-top:10.3pt;width:1.2pt;height:1.75pt;z-index:253202432" coordorigin="5548,11850" coordsize="41,62" path="m5548,11911v17,-36,20,-45,40,-6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QBHQIEBgEgAGgMAAAAAADAAAAAAAAARljPVIrml8VPjwb4utLhmyIDI2QGPoBEyGIAAEgRRJv3&#10;5gJFEhsCAJf+RhIbAgCX/lcNAAAABQM4C2UZIDIJAP7/AwHA/h9FMwkA/v8DAQD+f0U4CAD+HwD+&#10;tis2EL24H0AAAAAAAAAAAFFpmD8AAAC4AAAAAAonBIT8AEn4AFc+YIfx5SePOmhSEIfh4uHRp+Yw&#10;CgARIHDiJRu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8" style="position:absolute;margin-left:107pt;margin-top:7.4pt;width:39.2pt;height:53.65pt;z-index:253204480" coordorigin="4774,11748" coordsize="1384,1893" path="m4774,13640v7,,13,,20,c4800,13615,4808,13603,4814,13578v32,-10,23,-4,23,-41c4867,13527,4855,13492,4877,13477v6,,13,,19,em5039,13253v,-7,,-14,,-21c5067,13223,5059,13226,5059,13192v32,-9,32,-9,40,-42c5132,13139,5106,13141,5141,13130v,-34,-8,-30,20,-39c5172,13057,5170,13083,5181,13049v20,,27,,20,-20em5283,13009v,-7,,-14,,-21c5311,12979,5306,12944,5343,12928v25,-11,33,-15,43,-41em5446,12825v,-7,,-13,,-20c5471,12796,5477,12776,5485,12744v37,-11,9,-9,43,-20c5528,12704,5528,12697,5548,12704em5690,12399v,-7,,-15,,-22c5718,12368,5710,12372,5710,12338v32,-11,8,-9,40,-20em5852,12114v18,-18,25,-22,20,-40c5887,12069,5921,12037,5932,12012v13,-30,12,-10,23,-41em5995,11870v18,-18,25,-22,20,-40c6040,11821,6046,11800,6054,11768v32,-11,8,-9,40,-20em4936,13598v22,-23,53,-54,63,-81c5010,13488,5031,13467,5039,13436v20,,27,,20,-20em5181,13212v16,-34,14,-48,40,-42c5230,13133,5255,13119,5283,13091v30,-30,8,-31,40,-42em5446,12887v24,-25,32,-31,39,-62c5524,12816,5539,12803,5548,12764em5670,12663v27,-27,53,-55,80,-82c5769,12562,5773,12556,5792,12561v10,-31,9,-8,20,-39c5840,12512,5833,12490,5872,12480v9,-38,45,-46,60,-81c5945,12368,5943,12388,5955,12357em6054,12216v18,-19,25,-23,20,-41c6108,12164,6080,12166,6117,12155v7,-30,17,-37,40,-6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9" style="position:absolute;margin-left:89.15pt;margin-top:4.5pt;width:60.5pt;height:91.7pt;z-index:253205504" coordorigin="4145,11646" coordsize="2135,3234" path="m4145,14879r,l4145,14879r,l4145,14879r,l4145,14879r,em6137,11687v,-23,2,-32,20,-41em6237,12012v36,,11,-10,42,-2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8" style="position:absolute;margin-left:426.2pt;margin-top:5.65pt;width:97.4pt;height:27.7pt;z-index:253245440" coordorigin="16035,11686" coordsize="3437,977" path="m16077,12173v,39,-16,65,-20,102c16053,12319,16038,12356,16035,12397v-5,66,,246,,245c16035,12536,16035,12428,16057,12336v9,-39,-1,-68,20,-101c16097,12204,16109,12182,16137,12153v16,-17,56,-36,82,-21c16239,12143,16257,12181,16259,12194v6,49,-9,81,-20,103c16225,12324,16215,12316,16177,12316v-45,,-60,10,-80,20c16072,12348,16063,12365,16097,12376em16339,12418v30,-29,37,-54,62,-82c16425,12309,16433,12301,16441,12275v,46,-8,64,-20,101c16408,12415,16447,12496,16401,12519v-17,9,-63,,-82,c16364,12519,16349,12503,16381,12499v33,-4,70,,103,em16666,12316v21,,41,,62,c16720,12339,16699,12352,16666,12356v-33,4,-32,5,-40,-20em17153,11827v-44,12,-58,41,-80,83c17038,11976,17014,12043,16990,12113v-27,81,-40,138,-40,223c16950,12406,16967,12405,16990,12459v12,28,5,20,43,20em17113,12214v9,-37,20,-45,40,-61c17174,12137,17225,12097,17235,12073v,-7,,-15,,-22c17279,12067,17246,12081,17235,12113v-14,40,10,71,20,101c17267,12252,17250,12261,17275,12297em17173,12336v-7,7,-13,13,-20,20c17199,12356,17217,12349,17255,12336v27,-9,73,,102,em17437,12194v64,,110,-3,165,-21c17609,12173,17615,12173,17622,12173em17764,11849v,51,-17,74,-20,121c17741,12016,17737,12088,17724,12132v-16,53,-22,85,-22,143c17702,12295,17702,12316,17702,12336v43,,44,4,62,-20c17784,12290,17796,12287,17804,12255em17642,12073v,-7,,-15,,-22c17681,12051,17689,12069,17724,12073v32,4,67,,100,em17846,11706v40,,70,-8,100,20c17984,11761,18039,11788,18069,11827v35,46,53,131,59,184c18139,12099,18138,12214,18108,12297v-18,49,-39,119,-59,162c18036,12487,17988,12519,17966,12540em18271,12153v41,-18,65,-8,102,-21c18416,12117,18431,12113,18475,12113v20,,27,,40,em18373,11950v-30,10,-20,25,-20,61c18353,12066,18365,12103,18373,12153v9,57,-8,94,20,144em18638,11930v,144,1,288,-20,426c18613,12386,18618,12429,18618,12459v,54,,-71,,-83c18618,12252,18611,12128,18638,12011v9,-41,-9,-65,19,-101c18680,11880,18706,11889,18740,11889v42,,40,27,40,61c18780,11987,18785,12003,18760,12031v-27,30,-55,44,-83,62c18645,12114,18638,12113,18598,12113em18800,12235v-7,,-13,,-20,c18787,12212,18794,12197,18820,12194v42,-5,46,12,62,20c18897,12222,18918,12244,18902,12275v-21,39,-31,41,-62,61c18810,12355,18786,12377,18760,12397v41,,47,-10,80,-21c18863,12368,18879,12362,18902,12356em19024,12093v,-35,-8,-32,20,-42em19329,11706v,-34,,27,,61c19329,11866,19324,11958,19309,12051v-9,55,7,99,20,143c19339,12229,19319,12249,19369,12255v20,2,60,-37,62,-41c19431,12207,19431,12201,19431,12194em19127,11950v11,-32,39,-20,80,-20c19261,11930,19297,11947,19349,11950v40,2,82,,12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68" style="position:absolute;margin-left:313.25pt;margin-top:-.15pt;width:49.55pt;height:21.35pt;z-index:253284352" coordorigin="12051,11482" coordsize="1748,753" path="m12398,11604v-53,,-122,-14,-162,20c12202,11653,12187,11669,12154,11705v-42,46,-45,90,-63,143c12071,11908,12054,11966,12051,12031v-2,36,13,136,40,162c12141,12240,12214,12234,12276,12234v89,,140,-11,222,-41c12549,12174,12623,12131,12640,12072v17,-60,32,-140,20,-204c12645,11783,12641,11728,12581,11664v-51,-54,-93,-40,-163,-40c12335,11624,12299,11659,12256,11725v-19,40,-26,52,-20,82em13536,11604v-22,-17,-50,-33,-82,-21c13402,11603,13358,11677,13332,11725v-45,85,-86,190,-103,285c13219,12066,13227,12152,13272,12193v32,29,142,47,182,41c13524,12223,13624,12156,13679,12112v68,-54,83,-148,99,-224c13798,11797,13818,11677,13798,11583v-13,-61,-42,-98,-99,-101c13610,11477,13574,11526,13516,11583v-44,43,-58,58,-62,10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68" style="position:absolute;margin-left:116.2pt;margin-top:11.8pt;width:1.2pt;height:2.95pt;z-index:253185024" coordorigin="5099,12357" coordsize="43,104" path="m5141,12357v-18,22,-34,56,-42,82c5099,12446,5099,12453,5099,1246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IBHQIECAEgAGgMAAAAAADAAAAAAAAARljPVIrml8VPjwb4utLhmyIDI2QGPoBEyIIAAEgRRMvY&#10;mgZFEhsCAJf+RhIbAgCX/lcNAAAABQM4C2UZIDIJAP7/AwHA/h9FMwkA/v8DAQD+f0U4CAD+HwD+&#10;tis2EL24H0AAAAAAAAAAAFFpmD8AAAC4AAAAAAo1C4T7t77vHQGfMIfx/JeP3GASOQSFIJCkAIfk&#10;zOQXjcxrcEh8pq+L9JgKABEgsKR78K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3" style="position:absolute;margin-left:121.4pt;margin-top:8.35pt;width:3.5pt;height:7.55pt;z-index:253199360" coordorigin="5283,12236" coordsize="124,266" path="m5283,12501v9,-35,17,-72,40,-102c5339,12378,5355,12342,5363,12318v11,-32,35,-49,43,-8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sBHQIKFAEgAGgMAAAAAADAAAAAAAAARljPVIrml8VPjwb4utLhmyIDI2QGPoBEyGIAAEgRRJv3&#10;5gJFEhsCAJf+RhIbAgCX/lcNAAAABQM4C2UZIDIJAP7/AwHA/h9FMwkA/v8DAQD+f0U4CAD+HwD+&#10;tis2EL24H0AAAAAAAAAAAFFpmD8AAAC4AAAAAAo+DoX3nHvObr7l66/AYG68hvIGJ5A6YChoIGAg&#10;IEoKOACH41zi0aZJ6PXYhJU3n8HvejQKABEgIA/+Gq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3" style="position:absolute;margin-left:131.2pt;margin-top:10.1pt;width:21.35pt;height:19.05pt;z-index:253209600" coordorigin="5628,12298" coordsize="754,671" path="m5628,12968v35,-33,52,-41,62,-81c5693,12886,5748,12870,5750,12867v,-7,,-13,,-20em5892,12683v31,-23,52,-21,63,-60c5986,12612,5964,12612,5995,12601v12,-37,27,-3,39,-40em6177,12419v36,-27,33,-25,60,-62em6319,12338v,-28,35,-34,62,-4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polyline id="_x0000_s3594" style="position:absolute;z-index:253210624" points="790.65pt,1239.9pt,790.65pt,1239.9pt,790.65pt,1239.9pt" coordorigin="6381,12298" coordsize="1,1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0BASAAaAwAAAAAAMAAAAAAAABGWM9UiuaXxU+PBvi60uGbIgMjZAY+gETIYgAASBFEm/fmAkUS&#10;GwIAl/5GEhsCAJf+Vw0AAAAFAzgLZRkgMgkA/v8DAcD+H0UzCQD+/wMBAP5/RTgIAP4fAP62KzYQ&#10;vbgfQAAAAAAAAAAAUWmYPwAAALgAAAAACiQDgv5Le/kt8IL/AB8p/gA+VIfi1uMN4Z8KABEgoONu&#10;Ga2EzwG=&#10;" annotation="t"/>
          </v:polyline>
        </w:pict>
      </w:r>
      <w:r>
        <w:rPr>
          <w:rFonts w:ascii="Consolas" w:hAnsi="Consolas" w:cs="Consolas"/>
          <w:noProof/>
          <w:lang w:eastAsia="ru-RU"/>
        </w:rPr>
        <w:pict>
          <v:shape id="_x0000_s3604" style="position:absolute;margin-left:218.75pt;margin-top:5.4pt;width:195.4pt;height:231.75pt;z-index:253220864" coordorigin="8717,12132" coordsize="6894,8176" path="m12032,12642v-23,-8,-38,-42,,-62c12054,12568,12094,12553,12114,12540v33,-22,39,-21,80,-21c12194,12571,12188,12599,12174,12642v-7,21,-16,69,-40,81c12109,12736,12082,12742,12051,12742v-19,,-26,,-39,c12004,12713,11975,12687,11969,12662v-10,-41,-2,-75,23,-102c12021,12529,12029,12519,12071,12519v31,,86,-13,103,21c12174,12547,12174,12553,12174,12560v,28,11,66,-20,82c12133,12653,12124,12672,12091,12682v-31,10,-58,-1,-79,-20c11984,12637,11992,12615,11992,12580v,-22,38,-38,59,-61c12088,12519,12109,12518,12114,12560v3,25,36,53,20,82c12127,12655,12096,12719,12091,12723v-20,,-27,,-40,c12026,12687,12032,12667,12032,12621v,-37,22,-48,39,-61c12094,12543,12134,12519,12154,12560v17,33,-2,98,-20,122c12092,12672,12091,12663,12091,12621v,-20,,-41,,-61c12121,12560,12177,12547,12194,12580v7,14,35,34,20,62c12196,12660,12192,12667,12174,12662v-42,,-40,1,-40,-41c12134,12598,12136,12589,12154,12580em12134,12642v10,37,7,66,20,100c12163,12765,12163,12802,12174,12824v1,2,32,49,40,62c12234,12918,12241,12923,12256,12946v19,29,45,55,60,82c12331,13054,12342,13086,12356,13109v10,16,30,38,42,60c12413,13198,12424,13225,12438,13252v12,24,23,26,40,60c12491,13339,12504,13365,12518,13393v18,34,27,68,43,103c12577,13530,12587,13562,12601,13597v13,32,23,66,39,102c12652,13727,12666,13752,12680,13780v22,45,40,95,63,142c12758,13952,12769,13995,12783,14024v22,46,39,75,60,122c12866,14197,12882,14257,12905,14309v18,41,25,78,40,121c12961,14477,12989,14511,13007,14552v21,49,40,94,60,143c13089,14749,13108,14783,13130,14838v17,43,42,92,60,141c13208,15028,13234,15072,13252,15121v21,57,32,106,60,163c13335,15331,13371,15377,13394,15427v20,43,35,93,60,142c13479,15617,13492,15664,13516,15710v24,47,39,103,60,145c13601,15904,13636,15947,13659,15996v21,46,38,82,60,122c13746,16166,13775,16212,13798,16261v20,43,40,80,63,121c13885,16425,13917,16462,13941,16503v16,27,43,70,62,103c14017,16630,14031,16679,14043,16707v-8,-15,-71,-15,-60,-59c13986,16636,14002,16594,14023,16586v37,-15,48,9,60,20c14104,16625,14109,16622,14105,16668v-4,41,-8,108,-62,121c13983,16803,13967,16778,13961,16727v-4,-36,29,-47,42,-59c14026,16648,14022,16660,14063,16648v19,-5,43,3,62,c14093,16694,14134,16715,14063,16748v-37,17,-63,8,-102,21c13972,16724,13941,16680,13983,16648v21,-16,50,-21,80,-22c14094,16625,14120,16632,14125,16668v4,31,-9,55,-20,80c14093,16776,14053,16775,14043,16789v,-1,-34,-29,-20,-62c14033,16703,14039,16694,14043,16668v20,,27,,,em8717,17704v43,-6,32,-11,63,-21c8785,17684,8808,17703,8840,17704v44,1,89,17,122,20c9069,17734,9229,17739,9306,17744v111,8,228,-13,327,-20c9963,17702,10305,17723,10629,17704v575,-33,1166,11,1727,40c12411,17747,12469,17761,12518,17764v62,4,128,17,185,22c12765,17791,12826,17801,12885,17806v54,4,113,16,162,20c13101,17830,13161,17843,13209,17847v55,4,115,16,165,20c13456,17873,13538,17882,13616,17886v68,4,142,17,205,21c14029,17919,14248,17916,14450,17928v155,9,312,,467,em14083,16707v-7,,-13,,-20,c14058,16729,14056,16731,14043,16748v-22,6,-24,8,-40,21c13998,16791,13995,16792,13983,16809v-24,6,-24,7,-42,21c13936,16852,13933,16853,13921,16870v-8,7,-55,57,-60,61c13843,16949,13839,16956,13821,16951v-18,34,-41,69,-62,103c13741,17072,13734,17076,13739,17094v-28,19,-13,,-20,41c13708,17149,13693,17170,13679,17195v-7,11,-31,38,-43,62c13621,17286,13608,17308,13596,17338v,7,,13,,20c13588,17370,13569,17393,13556,17419v-16,31,-48,69,-60,101c13496,17527,13496,17534,13496,17541v-12,13,-40,35,-62,62c13419,17621,13393,17659,13374,17683v-20,26,-44,51,-62,81c13291,17798,13276,17832,13252,17867v-21,30,-42,53,-62,81c13160,17989,13137,18031,13110,18069v-18,26,-47,61,-63,82c13003,18211,12965,18276,12925,18334v-24,36,-57,68,-82,102c12822,18465,12806,18486,12783,18517v-35,48,-64,99,-103,143c12647,18698,12614,18745,12581,18781v-67,73,-121,151,-183,224c12364,19045,12313,19081,12276,19127v-31,39,-52,82,-82,122c12162,19292,12123,19330,12091,19371v-36,46,-89,82,-122,121c11930,19538,11900,19617,11869,19655v-28,35,-60,72,-82,103c11765,19788,11748,19811,11727,19839v-20,27,-40,60,-62,81c11647,19938,11643,19945,11625,19940v-12,25,-28,57,-40,82c11554,20037,11560,20038,11542,20063v-22,5,-23,8,-40,20c11497,20105,11494,20106,11482,20123v-20,6,-24,9,-39,21c11432,20174,11427,20192,11423,20226v-46,-21,-14,-1,,-21c11427,20171,11432,20153,11443,20123v3,7,66,1,59,41c11494,20209,11503,20258,11443,20265v-22,3,-84,-6,-83,-39c11361,20178,11414,20183,11423,20164v19,-12,19,-14,59,-20c11473,20181,11477,20165,11463,20184v-15,32,-14,24,-40,42c11410,20235,11385,20251,11360,20265v7,-34,15,-74,20,-101em12114,12662v,332,,664,,996c12103,13678,12095,13674,12091,13718v,7,,14,,21c12090,13744,12075,13773,12071,13801v-5,31,-16,46,-20,80c12049,13901,12055,13922,12051,13942v-10,18,-14,22,-19,61c12030,14008,12019,14042,12012,14065v-12,39,-34,82,-43,121c11962,14216,11956,14236,11949,14268v-7,29,-18,53,-20,80c11917,14493,11916,14638,11909,14776v-4,73,-17,138,-20,203c11887,15020,11890,15060,11889,15101v,,-16,38,-20,62c11863,15196,11849,15214,11847,15244v-4,47,2,96,,143c11843,15413,11828,15420,11827,15447v-2,74,-17,138,-20,204c11802,15744,11791,15828,11787,15914v-5,95,,191,,286c11783,16227,11768,16234,11767,16261v-2,80,-17,152,-20,223c11743,16557,11731,16622,11727,16687v-6,94,-17,179,-22,264c11701,17028,11689,17102,11685,17175v-4,85,-16,191,-20,264c11661,17513,11649,17601,11645,17663v-7,107,-15,229,-20,325c11620,18097,11620,18191,11605,18293v-6,42,-18,88,-20,123c11575,18569,11572,18742,11565,18883v-4,75,-18,138,-23,203c11536,19163,11525,19241,11522,19310v-4,74,-16,138,-20,204c11497,19590,11486,19664,11482,19737v-5,101,-6,191,-19,285c11458,20059,11445,20092,11443,20123v-4,61,2,123,,184em11565,17764v,-41,12,-44,20,-60c11599,17675,11605,17683,11645,17683v7,,13,,20,c11672,17693,11706,17748,11685,17764v-20,16,-24,22,-60,22c11579,17786,11585,17788,11565,17764v-29,-36,-43,-32,-43,-81c11522,17671,11545,17632,11565,17623v39,-19,91,10,120,20c11715,17653,11705,17668,11705,17704v,21,-6,72,-20,82c11665,17801,11633,17806,11605,17806v-41,,-45,4,-63,-20c11522,17759,11505,17747,11502,17724v,-7,,-13,,-20c11532,17694,11521,17668,11565,17663v28,-3,71,-36,100,-20c11701,17663,11705,17663,11705,17704v,20,,27,,40c11675,17754,11688,17764,11645,17764v-42,,-42,4,-60,-20c11568,17721,11544,17688,11585,17683v33,-4,15,-20,60,-20c11652,17663,11658,17663,11665,17663v32,44,12,26,,61em14877,17786v-7,,-13,,-20,c14871,17828,14899,17806,14939,17826v40,20,78,40,120,60c15073,17893,15154,17918,15161,17928v24,36,-22,52,-40,60c15084,18004,15031,18032,14999,18050v-29,17,-60,26,-20,40em15386,17806v26,71,19,77,80,122c15503,17955,15541,17984,15588,17988v7,,15,,22,em15548,17867v-30,26,-91,59,-102,101c15433,18017,15413,18057,15406,18110em11625,12132v,55,5,78,20,123c11645,12262,11645,12268,11645,12275em13209,17928v26,-9,27,-34,43,-42c13264,17880,13299,17886,13312,17886v,41,-9,49,-20,82c13284,17992,13263,18005,13229,18009v-19,2,-40,,-59,c13170,17967,13163,17939,13190,17907v28,-34,39,-40,82,-40c13292,17867,13299,17867,13312,17867v,29,-6,59,-20,81c13276,17972,13248,17983,13229,17988v-23,-31,-20,-42,-20,-81c13209,17882,13216,17853,13229,17847v13,-6,48,,63,c13288,17859,13273,17897,13252,17907v-22,,-30,-1,-23,21em13414,18192v26,35,20,54,20,101c13434,18389,13427,18513,13454,18578v2,4,,77,,21c13454,18554,13445,18540,13434,18497v-14,-57,-9,-132,-20,-184c13409,18291,13417,18224,13434,18212v13,-9,61,-32,82,-20c13543,18207,13566,18222,13576,18253v11,34,,78,-20,101c13531,18383,13510,18375,13474,18375v-25,,-37,-35,-40,-62c13430,18279,13470,18293,13496,18293em13699,18354v38,,55,-1,60,42c13762,18428,13752,18461,13719,18476v-14,6,-77,32,-83,41c13636,18524,13636,18530,13636,18537v12,32,42,20,83,20c13753,18557,13787,18557,13821,18557em12194,17683v,7,,14,,21c12222,17713,12220,17748,12256,17764v21,,27,1,20,22em12296,17643v-7,,-13,,-20,c12268,17675,12246,17695,12236,17724v-10,30,-32,53,-42,82c12194,17826,12194,17833,12194,17847em12418,17907v,108,,217,,325c12418,18175,12413,18137,12398,18090v-8,-25,-17,-57,-20,-81c12374,17967,12390,17964,12398,17948v18,-36,14,-41,60,-41c12493,17907,12506,17912,12518,17948v7,23,-12,57,-20,61c12478,18019,12453,18028,12438,18030v-26,3,-56,,-8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6" style="position:absolute;margin-left:291.4pt;margin-top:2.55pt;width:.6pt;height:13.3pt;z-index:253222912" coordorigin="11280,12031" coordsize="21,469" path="m11280,12031v,134,-15,287,20,407c11300,12465,11300,12479,11300,1249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BHQIEJAEgAGgMAAAAAADAAAAAAAAARljPVIrml8VPjwb4utLhmyIDHmQGPoBEyNIAAEgRRRIb&#10;AgCX/kYSGwIAl/5XDQAAAAUDOAtlGSAyCQD+/wMBwP4fRTMJAP7/AwEA/n9FOAgA/h8A/rYrNhW9&#10;uB9AuGmYPwAAALgAAIC6Clcbg/4SHv4SHwAAA7dwh/Hrd49TZCJFI0gkMggMAkNEkZIpLIpDIpGk&#10;AIfiTOIbmFGlMVlUviMum8DkcfkU5hkUlsoss5hF1i2L8+gKABEggEJpb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7" style="position:absolute;margin-left:400.85pt;margin-top:6pt;width:17.35pt;height:15.6pt;z-index:253244416" coordorigin="15141,12153" coordsize="613,551" path="m15141,12235v,-35,,27,,62c15141,12439,15141,12824,15141,12682v,-103,-10,-215,20,-306c15177,12327,15166,12265,15181,12235v20,-41,-2,-35,40,-62c15259,12149,15256,12152,15283,12173v21,16,38,79,40,102c15326,12306,15335,12380,15303,12397v-47,24,-131,-23,-122,c15181,12404,15181,12411,15181,12418em15528,12235v38,,48,-17,82,-21c15642,12210,15677,12214,15710,12214v-11,34,-9,8,-20,41c15667,12255,15659,12257,15650,12275em15508,12376v74,,139,1,202,-20c15762,12339,15754,12368,15730,1239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61" style="position:absolute;margin-left:89.7pt;margin-top:1.25pt;width:129.65pt;height:62.85pt;z-index:253177856" coordorigin="4165,12439" coordsize="4573,2217" path="m4165,14655v,-20,,-27,20,-20em6544,12460v7,-7,13,-14,20,-21em8737,12785r,l8737,12785r,l8737,12785r,l8737,12785r,l8737,1278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65" style="position:absolute;margin-left:136.95pt;margin-top:3pt;width:16.75pt;height:14.45pt;z-index:253181952" coordorigin="5832,12501" coordsize="590,509" path="m5832,12968v27,-27,53,-54,80,-81c5928,12871,5974,12835,5995,12825v31,-15,49,-11,59,-40em6197,12683v35,-23,52,-39,82,-60c6309,12601,6330,12598,6339,12561v24,-6,38,-14,62,-20c6412,12510,6411,12534,6421,12501em5975,12968v-30,-11,-20,-25,-20,-61c5955,12878,5973,12850,5995,12847v20,,26,,39,c6034,12890,6025,12909,6015,12928v-8,16,-30,34,-60,19c5947,12941,5940,12934,5932,12928v,-48,11,-40,23,-61c5970,12840,5972,12843,5995,12825v28,-21,24,-20,59,-20c6077,12836,6074,12848,6074,12887v,26,-6,53,-20,60c6027,12960,6036,12968,5995,12968v-8,-10,-41,-64,-20,-81c5993,12872,6001,12867,6034,12867v12,4,50,20,40,40c6069,12917,6038,12986,6034,12988v-16,12,-44,16,-59,21c5965,12977,5955,12991,5955,12947v,-37,-5,-52,20,-80c5999,12840,6020,12847,6054,12847v5,21,35,55,20,81c6065,12944,6039,12985,6034,12988v-21,11,-69,1,-79,-20c5939,12935,5962,12916,5975,12907v28,-21,25,-20,59,-20c6080,12902,6041,12915,6034,12928v,6,,13,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69" style="position:absolute;margin-left:105.3pt;margin-top:11.05pt;width:8.1pt;height:17.9pt;z-index:253186048" coordorigin="4714,12785" coordsize="286,632" path="m4999,12785v-20,18,-28,21,-23,40c4948,12835,4956,12832,4956,12867v-44,15,,26,-20,61c4918,12945,4911,12950,4916,12968em4814,13232v,14,,27,,41c4776,13292,4782,13322,4754,13354v-21,24,-21,35,-40,62em4936,12968v-7,,-13,,-20,c4916,12937,4903,12911,4936,12907v34,-4,20,36,20,61c4956,12993,4950,13022,4936,13029v-27,14,-76,3,-79,-20c4852,12970,4852,12936,4877,12907v20,-24,55,-36,59,c4941,12952,4940,12991,4916,13009v-28,21,-24,20,-59,20c4857,12987,4850,12960,4877,12928v38,-45,41,-9,59,c4951,12936,4973,12957,4956,12988v-19,35,-44,41,-79,41c4847,13019,4857,13004,4857,12968v,-15,38,-51,59,-61c4936,12907,4943,12907,4956,12907v,40,-9,48,-20,81c4932,12999,4902,13062,4877,13029v-15,-20,-20,-26,-20,-61c4857,12964,4854,12875,4877,12907v11,16,,82,,102c4856,13001,4840,12993,4837,12968v-4,-34,-14,-125,20,-143c4880,12813,4889,12858,4896,12867v18,25,37,49,40,80c4940,12982,4922,12982,4896,12988v-24,,-53,-7,-59,-20c4819,12931,4852,12897,4857,12887v,-20,,-27,20,-20c4896,12867,4903,12867,4916,12867v,25,-7,54,-20,61c4857,12949,4857,12885,4857,12867v,-19,45,-38,59,-20c4931,12866,4936,12900,4936,12928v,31,13,56,-20,60c4886,12992,4861,12997,4857,12968v-4,-33,1,-35,20,-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2" style="position:absolute;margin-left:171.5pt;margin-top:7.6pt;width:46.15pt;height:12.15pt;z-index:253189120" coordorigin="7050,12663" coordsize="1628,429" path="m7050,12764v8,33,20,46,20,83c7070,12898,7079,12905,7093,12928v16,28,,-14,,-41c7093,12850,7109,12838,7113,12805v,-7,,-13,,-20c7155,12785,7153,12783,7153,12825v,15,11,68,19,82c7190,12926,7194,12933,7212,12928em7335,12764v-23,31,-14,53,-40,83c7274,12872,7272,12906,7255,12928v-17,23,-23,73,-23,40c7232,12934,7265,12905,7275,12867v6,-24,14,-38,20,-62c7318,12836,7315,12848,7315,12887v,30,29,25,40,60c7355,12954,7355,12961,7355,12968em7457,12947v-20,,-27,,,em7599,12785v,40,9,49,20,82c7624,12883,7619,12912,7619,12928v32,-8,52,-28,63,-61c7693,12833,7678,12837,7702,12805v,32,-13,58,20,62c7762,12872,7769,12869,7784,12847v19,-27,40,-116,40,-83c7824,12771,7824,12778,7824,12785v,61,6,105,20,162c7852,12980,7861,13018,7864,13049v4,36,10,9,22,42c7843,13077,7878,13068,7864,13029v-20,-57,-20,-100,-20,-162c7844,12836,7828,12761,7864,12744v19,-9,41,-15,62,-20c7952,12758,7946,12780,7946,12825v,26,-34,71,-60,82c7865,12907,7858,12907,7844,12907em8048,12744v-26,,-55,6,-62,20c7977,12782,7968,12828,7966,12847v-3,30,11,13,20,40c8018,12887,8053,12883,8068,12847v10,-24,18,-45,20,-62c8091,12761,8039,12748,8026,12764v,7,,14,,21c8073,12818,8064,12800,8108,12785v37,-12,40,-48,60,-61c8188,12711,8204,12716,8168,12704v-25,,-53,6,-60,20c8095,12750,8088,12773,8088,12805v,26,6,55,20,62c8143,12884,8160,12851,8168,12847v38,-19,42,-29,63,-62c8248,12759,8253,12749,8271,12724v,41,,82,,123c8293,12847,8340,12840,8350,12825v16,-24,27,-77,43,-101c8411,12706,8418,12701,8413,12683v,46,-16,28,-20,61c8388,12786,8404,12777,8413,12805v48,,30,-7,60,-41c8496,12737,8524,12715,8535,12683v9,-27,29,-20,,-20c8535,12697,8535,12730,8535,12764v41,,43,-12,60,-20c8622,12730,8640,12718,8657,12704v7,-7,13,-14,20,-21c8655,12691,8640,12699,8637,12724v-4,33,2,35,20,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4" style="position:absolute;margin-left:111pt;margin-top:8.75pt;width:31.2pt;height:8.1pt;z-index:253191168" coordorigin="4916,12704" coordsize="1100,285" path="m4916,12724v,61,,122,,183em5119,12744v,59,4,95,22,143c5141,12894,5141,12900,5141,12907em5363,12724v,34,,67,,101c5397,12836,5386,12848,5386,12887v,20,,27,,41em5588,12744v,-7,,-13,,-20c5618,12734,5608,12749,5608,12785v,32,20,45,20,82c5628,12905,5617,12918,5650,12928em5812,12704v,68,,135,,203em5995,12704v,51,7,79,20,121c6020,12841,6015,12870,6015,12887em4916,12805v,-7,,-13,,-20c4946,12795,4936,12811,4936,12847v,37,16,48,20,81c4956,12948,4956,12955,4956,12968em4976,12988v42,,49,-9,83,-20c5074,12963,5103,12968,5119,12968v10,-29,6,-21,42,-2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2" style="position:absolute;margin-left:113.9pt;margin-top:9.9pt;width:2.9pt;height:5.25pt;z-index:253198336" coordorigin="5019,12744" coordsize="101,185" path="m5019,12928v19,-27,24,-56,40,-81c5077,12819,5091,12816,5099,12785v28,-10,20,-6,20,-4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UBHQIIDgEgAGgMAAAAAADAAAAAAAAARljPVIrml8VPjwb4utLhmyIDI2QGPoBEyGIAAEgRRJv3&#10;5gJFEhsCAJf+RhIbAgCX/lcNAAAABQM4C2UZIDIJAP7/AwHA/h9FMwkA/v8DAQD+f0U4CAD+HwD+&#10;tis2EL24H0AAAAAAAAAAAFFpmD8AAAC4AAAAAAo4DIX3MnuVb7r7r7r7rwCG8hyHkOzEDRUKgoSH&#10;5CTjra1gGixeKXmZz3LfAVgKABEgsLHfGq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1" style="position:absolute;margin-left:309.8pt;margin-top:1.8pt;width:6.4pt;height:8.05pt;z-index:253217792" coordorigin="11929,12459" coordsize="226,284" path="m12051,12580v-42,,-29,10,-59,20c11992,12559,12001,12552,12012,12519v10,-30,18,-24,39,-40c12083,12454,12098,12456,12114,12499v13,34,10,167,-23,183c12055,12699,12036,12723,11992,12723v-8,,-15,,-23,c11939,12692,11929,12685,11929,12642v,-43,8,-52,40,-82c11993,12538,12042,12492,12071,12479v29,-13,32,2,63,-20c12144,12489,12154,12476,12154,12519v,23,-9,81,-20,102c12117,12654,12099,12675,12071,12703v-16,16,-53,33,-79,20c11984,12716,11977,12710,11969,12703v-5,-22,-34,-55,-20,-82c11962,12597,11983,12553,12012,12540v20,-9,59,-19,79,-21c12099,12519,12106,12519,12114,12519v8,32,20,45,20,81c12134,12637,12140,12654,12114,12682v-39,41,-22,19,-63,41c12011,12744,12011,12750,11969,12723v-23,-31,-20,-42,-20,-81c11949,12614,11985,12572,12012,12560v24,-10,89,-3,102,20c12132,12612,12109,12662,12091,12682v-7,7,-13,14,-20,21c12039,12703,12016,12716,12012,12682v,-7,,-13,,-2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3" style="position:absolute;margin-left:455.6pt;margin-top:5.8pt;width:4.65pt;height:9.85pt;z-index:253249536" coordorigin="17073,12600" coordsize="163,347" path="m17073,12600v,44,16,59,20,103c17098,12759,17093,12940,17093,12925v,-67,8,-126,20,-183c17123,12695,17100,12680,17133,12642v26,-30,10,-32,40,-42c17197,12608,17212,12615,17215,12642v4,33,20,15,20,61c17235,12713,17212,12755,17195,12763v-27,13,-49,21,-82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7" style="position:absolute;margin-left:469.95pt;margin-top:9.85pt;width:.7pt;height:.6pt;z-index:253253632" coordorigin="17579,12742" coordsize="24,22" path="m17579,12763v,-22,1,-29,23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gBHQIEBAEgAGgMAAAAAADAAAAAAAAARljPVIrml8VPjwb4utLhmyIDI2QGPoBEyFIAAEgRRMCh&#10;tQJFEhsCAJf+RhIbAgCX/lcNAAAABQM4C2UZIDIJAP7/AwHA/h9FMwkA/v8DAQD+f0U4CAD+HwD+&#10;tis2Fb24H0C4aZg/AAAAuAAAgLoKMwuD/iXW/iXXeB4IAIX5CbPkJtyeSACH50jm0cNV/D8FiM9x&#10;Dl3b4AoAESAwZiuk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8" style="position:absolute;margin-left:473.45pt;margin-top:5.8pt;width:6.35pt;height:11pt;z-index:253254656" coordorigin="17702,12600" coordsize="225,388" path="m17702,12662v7,26,11,75,22,101c17739,12800,17754,12843,17764,12886v11,44,-8,62,20,101c17759,12952,17777,12943,17764,12906v-17,-48,-20,-69,-20,-122c17744,12724,17748,12691,17764,12642v8,-24,26,-38,60,-42c17867,12595,17864,12637,17886,12662v28,32,37,80,40,122c17931,12845,17921,12894,17906,12925v-14,29,-20,21,-60,21c17810,12946,17835,12936,17804,1292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9" style="position:absolute;margin-left:483.85pt;margin-top:12.15pt;width:1.15pt;height:4.65pt;z-index:253255680" coordorigin="18069,12824" coordsize="40,164" path="m18088,12824v-7,31,-19,47,-19,82c18069,12933,18069,12960,18069,12987v19,,26,,39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gBHQIEDgEgAGgMAAAAAADAAAAAAAAARljPVIrml8VPjwb4utLhmyIDI2QGPoBEyFIAAEgRRMCh&#10;tQJFEhsCAJf+RhIbAgCX/lcNAAAABQM4C2UZIDIJAP7/AwHA/h9FMwkA/v8DAQD+f0U4CAD+HwD+&#10;tis2Fb24H0C4aZg/AAAAuAAAgLoKQxKD/idu/idvDv2A7d3YhvIXF5C4ygoaKBQMAoaKjACH5Srk&#10;PY9JZaqMXoMJjk3kEvyrP9O8G2AKABEgAMDEp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0" style="position:absolute;margin-left:482.15pt;margin-top:8.75pt;width:3.4pt;height:1.7pt;z-index:253256704" coordorigin="18009,12703" coordsize="120,61" path="m18049,12723v-18,-18,-22,-25,-40,-20c18038,12710,18065,12721,18088,12742v18,19,22,26,40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ABHQIKBgEgAGgMAAAAAADAAAAAAAAARljPVIrml8VPjwb4utLhmyIDI2QGPoBEyFIAAEgRRMCh&#10;tQJFEhsCAJf+RhIbAgCX/lcNAAAABQM4C2UZIDIJAP7/AwHA/h9FMwkA/v8DAQD+f0U4CAD+HwD+&#10;tis2Fb24H0C4aZg/AAAAuAAAgLoKOw2E/E6N+J1dmZs+Yz5ghvIRx5CW6AKChnp+ioyH56jnn6xe&#10;4dEMSwKk2W9cAnhcCgARIOAQ6aS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1" style="position:absolute;margin-left:486.75pt;margin-top:11.05pt;width:2.3pt;height:5.75pt;z-index:253257728" coordorigin="18171,12784" coordsize="81,204" path="m18191,12784v7,,13,,20,c18202,12812,18175,12803,18171,12844v-2,23,21,40,40,42c18236,12889,18244,12904,18251,12925v-10,32,-18,23,-40,41c18193,12985,18189,12992,18171,1298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2" style="position:absolute;margin-left:491.35pt;margin-top:6.4pt;width:2.25pt;height:9.25pt;z-index:253258752" coordorigin="18333,12621" coordsize="81,326" path="m18333,12621v,97,-9,200,20,285c18357,12917,18388,12978,18413,12946v,-7,,-14,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cBHQIIGgEgAGgMAAAAAADAAAAAAAAARljPVIrml8VPjwb4utLhmyIDI2QGPoBEyFIAAEgRRMCh&#10;tQJFEhsCAJf+RhIbAgCX/lcNAAAABQM4C2UZIDIJAP7/AwHA/h9FMwkA/v8DAQD+f0U4CAD+HwD+&#10;tis2Fb24H0C4aZg/AAAAuAAAgLoKUhmE/FBV+KCsADNnzZ2bOzZwhvIMZ5BjSigVBR0lHQT8CgYC&#10;hBQ0AIfkhuRbztSYupNaq8Jj9Jlk7gMuoMGn9HkuB5/W9VgKABEgUAZCpa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3" style="position:absolute;margin-left:487.85pt;margin-top:10.45pt;width:6.35pt;height:.6pt;z-index:253259776" coordorigin="18211,12763" coordsize="223,22" path="m18211,12784v31,-24,40,-21,80,-21c18328,12763,18354,12784,18393,12784v20,,27,,4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cBHQISBAEgAGgMAAAAAADAAAAAAAAARljPVIrml8VPjwb4utLhmyIDI2QGPoBEyFIAAEgRRMCh&#10;tQJFEhsCAJf+RhIbAgCX/lcNAAAABQM4C2UZIDIJAP7/AwHA/h9FMwkA/v8DAQD+f0U4CAD+HwD+&#10;tis2Fb24H0C4aZg/AAAAuAAAgLoKMguD/ifQ/ifBEdO4hvIU95CwaAUFCIfnGOalmUZlNVjFDx/i&#10;nh0QCgARIIDecKW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54" style="position:absolute;margin-left:79.3pt;margin-top:8.7pt;width:250.15pt;height:190.8pt;z-index:253271040" coordorigin="3798,12701" coordsize="8824,6731" path="m12214,12701v21,,28,,42,c12266,12732,12276,12719,12276,12762em12601,13271v-48,,-42,23,-83,40c12496,13320,12481,13324,12478,13352v-4,33,-20,45,-20,82c12458,13475,12470,13478,12478,13494v14,30,22,21,63,21c12577,13515,12581,13509,12601,13494v29,-22,20,-48,20,-80c12621,13379,12636,13315,12601,13311v-7,,-13,,-20,em12541,13474v-34,1,-49,-21,-83,-20c12383,13457,12278,13478,12214,13494v-29,7,-49,14,-80,21c12098,13523,12054,13546,12012,13555v-48,10,-95,10,-143,20c11807,13587,11745,13601,11685,13616v-75,18,-146,42,-222,62c11388,13698,11315,13712,11238,13739v-69,24,-134,55,-202,81c10968,13846,10900,13877,10831,13901v-67,23,-137,35,-202,60c10481,14019,10341,14092,10202,14165v-97,51,-192,111,-284,163c9673,14467,9430,14616,9186,14754v-83,47,-161,97,-244,143c8859,14944,8781,14993,8697,15040v-82,45,-165,93,-244,142c8320,15266,8194,15357,8068,15446v-92,65,-192,115,-284,183c7675,15709,7563,15793,7457,15874v-130,99,-250,206,-364,325c7002,16294,6912,16401,6828,16503v-65,79,-122,161,-182,245c6579,16841,6520,16940,6461,17032v-54,86,-93,178,-142,264c6276,17371,6237,17446,6197,17520v-65,121,-129,238,-182,366c5989,17948,5957,18015,5932,18068v-20,43,-34,88,-60,123c5860,18207,5863,18260,5832,18251v,,15,-4,,-60c5808,18104,5848,18009,5852,17926v2,-47,-1,-94,,-141c5844,17880,5836,17954,5832,18049v-2,60,,183,,183c5869,18226,5884,18130,5912,18110v47,-34,72,-67,122,-101c6054,18009,6061,18009,6074,18009em3981,18679v-39,13,-26,40,-40,81c3917,18829,3891,18910,3881,18984v-11,81,-24,165,-43,244c3829,19264,3833,19360,3818,19391v-18,18,-25,22,-20,40c3807,19396,3831,19369,3838,19329v10,-56,5,-127,20,-182c3874,19086,3909,19028,3921,18964v10,-56,28,-107,40,-162c3969,18765,3972,18731,3981,18699v13,-45,-15,-42,,c4005,18767,4008,18833,4023,18903v16,70,45,134,60,202c4094,19155,4110,19204,4123,19248v5,17,22,84,22,41em3941,19167v-7,,-13,,-20,c3935,19126,3963,19147,4001,19127v42,-22,73,-38,122,-42c4150,19083,4178,19085,4205,19085em4268,19044v26,28,52,56,79,83c4379,19160,4417,19178,4450,19208v26,23,51,50,82,60c4567,19280,4559,19294,4572,19268em4512,19005v,-7,,-14,,-21c4487,18992,4479,19028,4470,19065v-14,56,-17,111,-40,163c4411,19272,4401,19324,4390,19371v,20,,27,,40em4632,19085v54,,98,-11,142,-20c4816,19056,4872,19065,4916,19065em4774,18822v,54,12,92,20,142c4808,19047,4794,19127,4814,19208v10,39,-7,25,23,60em5059,18740v,45,18,76,20,121c5082,18928,5084,19020,5099,19085v3,14,13,133,20,143c5140,19228,5148,19227,5141,19248v,-66,-14,-123,-22,-183c5110,18998,5104,18927,5099,18861v-4,-54,6,-79,20,-121c5132,18701,5138,18699,5181,18699v44,,63,-6,82,20c5289,18754,5283,18776,5283,18822v,48,-31,70,-62,101c5198,18946,5151,18953,5161,18984v7,,13,,20,c5247,18984,5357,18962,5406,19005v45,40,12,64,,100c5391,19152,5360,19153,5323,19187v-26,24,-50,51,-82,61c5221,19248,5214,19248,5221,19228em5528,18861v59,,94,5,142,22c5692,18891,5707,18897,5710,18923v3,27,-10,82,-20,102c5670,19065,5646,19111,5628,19147v-19,39,-40,54,-40,101c5588,19255,5588,19261,5588,19268v37,,53,5,82,-20c5689,19232,5727,19198,5750,19187v29,-13,10,-10,42,-20em5568,19127v-7,,-13,,-20,c5569,19121,5609,19115,5628,19105v38,-20,54,-20,102,-20c5756,19085,5767,19071,5792,1906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56" style="position:absolute;margin-left:20pt;margin-top:1.6pt;width:146.35pt;height:4.65pt;z-index:253172736" coordorigin="1705,12907" coordsize="5164,164" path="m1705,13070v337,,692,7,1015,-21c2794,13043,2871,13049,2945,13049v,,39,-14,60,-20c3022,13024,3077,13010,3087,13009v59,-7,135,-17,185,-21c3372,12979,3476,12988,3576,12988v1,,33,-17,60,-20c3707,12961,3798,12952,3858,12947v100,-9,217,-12,307,-19c4581,12895,5022,12941,5426,12907v424,-36,1059,-71,1442,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64" style="position:absolute;margin-left:124.3pt;margin-top:10.85pt;width:5.8pt;height:6.35pt;z-index:253180928" coordorigin="5386,13232" coordsize="203,225" path="m5386,13456v20,-27,32,-49,40,-82c5454,13365,5447,13344,5485,13334v12,-32,11,-10,23,-41c5550,13283,5547,13247,5568,13232v7,,13,,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4BHQIQEgEgAGgMAAAAAADAAAAAAAAARljPVIrml8VPjwb4utLhmyIDI2QGPoBEyIIAAEgRRMvY&#10;mgZFEhsCAJf+RhIbAgCX/lcNAAAABQM4C2UZIDIJAP7/AwHA/h9FMwkA/v8DAQD+f0U4CAD+HwD+&#10;tis2EL24H0AAAAAAAAAAAFFpmD8AAAC4AAAAAApRFIX3xXve71166+5fgMDcvuvuh/I2R5G60gkc&#10;ikMgkKQSGQSGQSGQSFIAh+Sw47GX2mgw6jxqDSmaYDlmCYFCcP0SgapACgARIGClE+6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5" style="position:absolute;margin-left:111pt;margin-top:1.6pt;width:28.25pt;height:3.5pt;z-index:253192192" coordorigin="4916,12907" coordsize="997,123" path="m4916,12968v88,,177,,265,em4956,13009v,-7,,-14,,-21c5051,12988,5146,12988,5241,12988em4976,13029v,-7,,-13,,-20c5092,13009,5207,13009,5323,13009em4999,12988v-8,,-15,,-23,c5075,12988,5174,12985,5263,12968v37,-7,85,,123,em5059,13009v,-21,,-27,,-41c5116,12968,5148,12961,5201,12947v70,-18,172,,245,em5119,12968v136,,273,,409,em5201,12988v37,,49,-16,82,-20c5347,12961,5411,12958,5465,12947v56,-11,128,,185,em5343,12968v68,,128,-9,185,-21c5592,12934,5672,12939,5730,12928v24,-5,57,,82,em5588,12947v36,,50,-16,82,-19c5723,12922,5769,12917,5812,12907v29,-6,70,,10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1" style="position:absolute;margin-left:108.75pt;margin-top:9.05pt;width:1.7pt;height:4.1pt;z-index:253197312" coordorigin="4837,13170" coordsize="60,144" path="m4837,13313v16,-22,32,-56,40,-81c4884,13209,4891,13194,4896,1317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8BHQIGDAEgAGgMAAAAAADAAAAAAAAARljPVIrml8VPjwb4utLhmyIDI2QGPoBEyGIAAEgRRJv3&#10;5gJFEhsCAJf+RhIbAgCX/lcNAAAABQM4C2UZIDIJAP7/AwHA/h9FMwkA/v8DAQD+f0U4CAD+HwD+&#10;tis2EL24H0AAAAAAAAAAAFFpmD8AAAC4AAAAAAoyCoT7er7dvOzZ2bOAhvIwx5GOwoKGBoiH5LDk&#10;D6fU4VH8GwbG+aQKABEgsPS/Gq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2" style="position:absolute;margin-left:123.1pt;margin-top:9.7pt;width:2.4pt;height:3.45pt;z-index:253208576" coordorigin="5343,13192" coordsize="84,122" path="m5343,13313v20,-34,68,-67,83,-101c5426,13205,5426,13199,5426,1319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0BHQIICgEgAGgMAAAAAADAAAAAAAAARljPVIrml8VPjwb4utLhmyIDI2QGPoBEyGIAAEgRRJv3&#10;5gJFEhsCAJf+RhIbAgCX/lcNAAAABQM4C2UZIDIJAP7/AwHA/h9FMwkA/v8DAQD+f0U4CAD+HwD+&#10;tis2EL24H0AAAAAAAAAAAFFpmD8AAAC4AAAAAAowCIX3tHvWb8BDfdeAh/Iux5GHaFIUgkKH5IDk&#10;XYNFafgvKNdACgARINAY0xi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7" style="position:absolute;margin-left:293.1pt;margin-top:10.25pt;width:.6pt;height:12.7pt;z-index:253223936" coordorigin="11340,13211" coordsize="21,448" path="m11340,13211v,68,1,124,20,182c11382,13460,11355,13555,11340,13617v,20,,27,,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kBHQIEIgEgAGgMAAAAAADAAAAAAAAARljPVIrml8VPjwb4utLhmyIDHmQGPoBEyNIAAEgRRRIb&#10;AgCX/kYSGwIAl/5XDQAAAAUDOAtlGSAyCQD+/wMBwP4fRTMJAP7/AwEA/n9FOAgA/h8A/rYrNhW9&#10;uB9AuGmYPwAAALgAAIC6CkkWg/4STv4STwDt3Ad+wIbyK2eRUtQ0ABAQNBRwUDQUIIfkyuTRnEmj&#10;MVluIr3OZxMYJFpvQMJyvEm45nqACgARIHBww2y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9" style="position:absolute;margin-left:402pt;margin-top:3.9pt;width:45pt;height:16.15pt;z-index:253246464" coordorigin="15181,12987" coordsize="1588,570" path="m15181,13149v,-34,,28,,62c15181,13264,15198,13302,15201,13353v4,67,,136,,203c15201,13489,15198,13431,15181,13373v-18,-61,5,-154,20,-204c15208,13146,15218,13101,15243,13088v26,-13,48,-20,80,-20c15323,13142,15322,13208,15303,13272v-7,22,-15,37,-40,40c15243,13314,15221,13312,15201,13312em15446,13414v,-46,16,-28,20,-61c15470,13321,15499,13330,15508,13312v17,-34,,16,,41c15508,13401,15508,13448,15508,13496v-34,,-68,,-102,c15451,13530,15444,13510,15488,13496v44,-14,61,10,100,-21em15773,13149v6,,13,,19,c15801,13121,15798,13129,15832,13129v10,31,26,20,63,20c15933,13149,15964,13137,15975,13169em15792,13292v40,,48,-10,80,-20c15911,13260,15967,13271,15995,13292em16137,13068v8,31,18,57,40,81c16206,13182,16247,13198,16279,13231v25,26,55,24,82,41c16379,13290,16383,13297,16401,13292em16361,12987v,7,,13,,20c16331,13016,16319,13050,16299,13088v-27,52,-43,94,-60,143c16222,13281,16190,13301,16177,13353v,20,,27,,40em16524,13373v28,-9,24,-45,60,-61c16605,13312,16613,13313,16606,13292v,75,,149,,224c16572,13516,16538,13516,16504,13516v46,,64,-8,102,-20c16642,13484,16632,13502,16666,13475em16728,13109v32,-11,8,-10,40,-21c16768,13099,16761,13182,16728,13149v-16,-16,16,-86,40,-61c16768,13109,16768,13115,16768,1312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4" style="position:absolute;margin-left:459.65pt;margin-top:-.15pt;width:3.45pt;height:4.65pt;z-index:253250560" coordorigin="17215,12844" coordsize="123,164" path="m17255,12886v,40,-10,48,-20,80c17225,12997,17235,13000,17255,13007v,-46,-8,-64,-20,-101c17223,12871,17224,12872,17215,12844v41,,81,,12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5" style="position:absolute;margin-left:464.8pt;margin-top:.45pt;width:2.95pt;height:4.65pt;z-index:253251584" coordorigin="17397,12866" coordsize="104,163" path="m17437,12866v-23,8,-36,27,-40,59c17392,12966,17394,12996,17417,13028v36,-9,48,-21,63,-41c17503,12956,17500,12945,17500,12906v,-30,-31,-57,-63,-40c17417,12886,17410,12893,17397,1290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6" style="position:absolute;margin-left:467.15pt;margin-top:.45pt;width:3.5pt;height:11.55pt;z-index:253252608" coordorigin="17480,12866" coordsize="123,407" path="m17579,12866v,105,-4,205,23,303c17610,13198,17602,13242,17602,13272v-43,,-45,-11,-63,-20c17515,13240,17503,13235,17480,13211v29,-30,51,-37,79,-62c17580,13128,17587,13121,17602,1310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4" style="position:absolute;margin-left:455.05pt;margin-top:9.65pt;width:39.15pt;height:.6pt;z-index:253260800" coordorigin="17053,13190" coordsize="1381,22" path="m17053,13190v353,,762,-48,1098,21c18219,13225,18409,13211,18413,1321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63" style="position:absolute;margin-left:112.7pt;margin-top:10.7pt;width:5.25pt;height:6.35pt;z-index:253179904" coordorigin="4976,13680" coordsize="186,225" path="m4976,13904v25,-29,33,-52,63,-82c5061,13800,5106,13768,5119,13740v,-6,,-13,,-19c5146,13712,5152,13706,5161,1368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0" style="position:absolute;margin-left:103.5pt;margin-top:7.2pt;width:2.35pt;height:5.8pt;z-index:253196288" coordorigin="4652,13557" coordsize="83,205" path="m4652,13761v,-13,,-27,,-40c4673,13714,4685,13688,4694,13660v,-7,,-13,,-20c4712,13634,4726,13604,4734,13578v,-7,,-14,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gBHQIIEAEgAGgMAAAAAADAAAAAAAAARljPVIrml8VPjwb4utLhmyIDI2QGPoBEyGIAAEgRRJv3&#10;5gJFEhsCAJf+RhIbAgCX/lcNAAAABQM4C2UZIDIJAP7/AwHA/h9FMwkA/v8DAQD+f0U4CAD+HwD+&#10;tis2EL24H0AAAAAAAAAAAFFpmD8AAAC4AAAAAAo7DYX2n3tP8BgV191668CH8kZHkkNoUhEgkcAS&#10;CQiH44Djg6ZOYzHqXI6ZJYjgvGYKABEgYJKaGq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1" style="position:absolute;margin-left:110.45pt;margin-top:9.55pt;width:5.2pt;height:6.3pt;z-index:253207552" coordorigin="4896,13640" coordsize="184,223" path="m4896,13862v23,-41,46,-68,80,-101c5000,13738,5005,13696,5039,13680v30,-13,31,-5,40,-4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IBHQIOEgEgAGgMAAAAAADAAAAAAAAARljPVIrml8VPjwb4utLhmyIDI2QGPoBEyGIAAEgRRJv3&#10;5gJFEhsCAJf+RhIbAgCX/lcNAAAABQM4C2UZIDIJAP7/AwHA/h9FMwkA/v8DAQD+f0U4CAD+HwD+&#10;tis2EL24H0AAAAAAAAAAAFFpmD8AAAC4AAAAAAo1DIP9xF+4TEeD2HeG8k2Xkn3oCBgoFQUIh+M+&#10;4tOxXuCVeFQOYw2865AKABEggLatG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5" style="position:absolute;margin-left:465.95pt;margin-top:7.75pt;width:7.5pt;height:1.15pt;z-index:253261824" coordorigin="17437,13577" coordsize="266,41" path="m17437,13577v,7,,13,,20c17494,13597,17531,13602,17579,13617v34,10,88,,123,c17682,13617,17675,13617,17662,1361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6" style="position:absolute;margin-left:475.75pt;margin-top:4.3pt;width:7.55pt;height:8.1pt;z-index:253262848" coordorigin="17784,13455" coordsize="266,285" path="m17804,13496v,-21,,-28,-20,-21c17815,13465,17801,13455,17846,13455v53,,93,8,120,20c17988,13475,17996,13474,17989,13496v-18,20,-52,55,-63,81c17915,13601,17894,13633,17886,13658v-10,30,-20,46,-20,81c17908,13739,18057,13739,18029,1373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7" style="position:absolute;margin-left:475.75pt;margin-top:8.35pt;width:5.2pt;height:.05pt;z-index:253263872" coordorigin="17784,13597" coordsize="183,1" path="m17804,13597v-7,,-13,,-20,c17845,13597,17905,13597,17966,1359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YBHQIQAgEgAGgMAAAAAADAAAAAAAAARljPVIrml8VPjwb4utLhmyIDI2QGPoBEyFIAAEgRRMCh&#10;tQJFEhsCAJf+RhIbAgCX/lcNAAAABQM4C2UZIDIJAP7/AwHA/h9FMwkA/v8DAQD+f0U4CAD+HwD+&#10;tis2Fb24H0C4aZg/AAAAuAAAgLoKQRGE/E0F+JpPMzZ80I58wz5s4IL/ADA1/gBgbAAAh+Wq5GGe&#10;4Pw5UYPM7PCp3AIBlvDuSeAFCgARIDBRT6m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8" style="position:absolute;margin-left:484.95pt;margin-top:10.05pt;width:6.4pt;height:6.95pt;z-index:253264896" coordorigin="18108,13658" coordsize="226,245" path="m18108,13739v24,-8,28,-33,43,-40c18177,13687,18187,13683,18211,13658v-30,10,-20,24,-20,60c18191,13759,18200,13767,18211,13801v3,10,37,67,20,80c18221,13889,18165,13881,18151,13881v,7,,14,,21c18212,13902,18272,13902,18333,1390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62" style="position:absolute;margin-left:90.85pt;margin-top:10.45pt;width:14.45pt;height:14.45pt;z-index:253178880" coordorigin="4205,14127" coordsize="510,509" path="m4205,14635v7,,13,,20,c4234,14600,4233,14603,4268,14595v11,-34,9,-8,20,-41c4324,14544,4338,14529,4347,14493v20,,27,,20,-20em4512,14310v,-7,,-13,,-20c4536,14282,4546,14255,4572,14229v24,-24,30,-34,60,-42c4643,14155,4665,14166,4694,14147v7,-7,13,-13,20,-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0" style="position:absolute;margin-left:97.8pt;margin-top:6.45pt;width:1.15pt;height:4.6pt;z-index:253187072" coordorigin="4450,13985" coordsize="41,163" path="m4490,13985v,48,-16,61,-20,101c4466,14122,4473,14116,4450,1414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UBHQIEDAEgAGgMAAAAAADAAAAAAAAARljPVIrml8VPjwb4utLhmyIDI2QGPoBEyIIAAEgRRMvY&#10;mgZFEhsCAJf+RhIbAgCX/lcNAAAABQM4C2UZIDIJAP7/AwHA/h9FMwkA/v8DAQD+f0U4CAD+HwD+&#10;tis2EL24H0AAAAAAAAAAAFFpmD8AAAC4AAAAAAo4DIT7NT7NVnzAz5iH8lIHkn9kKQyBIZBIZBIQ&#10;h+BS2PcMB1mPxid3mA1HEoAKABEgUAEB8a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9" style="position:absolute;margin-left:96.1pt;margin-top:9.3pt;width:2.85pt;height:6.35pt;z-index:253195264" coordorigin="4390,14086" coordsize="101,225" path="m4390,14310v34,-34,22,-48,40,-81c4446,14200,4466,14181,4470,14147v3,-26,14,-36,20,-6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UBHQIIEgEgAGgMAAAAAADAAAAAAAAARljPVIrml8VPjwb4utLhmyIDI2QGPoBEyGIAAEgRRJv3&#10;5gJFEhsCAJf+RhIbAgCX/lcNAAAABQM4C2UZIDIJAP7/AwHA/h9FMwkA/v8DAQD+f0U4CAD+HwD+&#10;tis2EL24H0AAAAAAAAAAAFFpmD8AAAC4AAAAAAo4DYX2NnsXb7r1191668CF+TJL5MtchkSGAACH&#10;4kbhOYHU4jBb/C4TFZHk3LoKABEggEF2Gq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7" style="position:absolute;margin-left:89.15pt;margin-top:3.55pt;width:16.7pt;height:28.25pt;z-index:253203456" coordorigin="4145,13884" coordsize="590,996" path="m4145,14879v,-20,,-27,,-40c4175,14828,4165,14813,4165,14777em4245,14655v,-20,,-40,,-60c4281,14584,4255,14586,4288,14574em4410,14371v,-37,16,-48,20,-81c4433,14266,4450,14255,4470,14229em4552,14046v7,,13,,20,c4572,14009,4584,13996,4592,13964v28,-10,20,-6,20,-41c4639,13914,4630,13913,4652,13884em4205,14757v,-21,,-27,,-41c4231,14708,4237,14702,4245,14677em4390,14431v,-13,,-27,,-40c4416,14382,4422,14363,4430,14330v20,,27,,20,-20em4612,14025v21,-27,32,-49,40,-82c4689,13934,4706,13912,4734,13884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0" style="position:absolute;margin-left:100.7pt;margin-top:12.15pt;width:2.85pt;height:5.25pt;z-index:253206528" coordorigin="4552,14187" coordsize="101,185" path="m4552,14371v,-30,5,-59,20,-81c4591,14261,4638,14240,4652,14208v,-7,,-14,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0BHQIIDgEgAGgMAAAAAADAAAAAAAAARljPVIrml8VPjwb4utLhmyIDI2QGPoBEyGIAAEgRRJv3&#10;5gJFEhsCAJf+RhIbAgCX/lcNAAAABQM4C2UZIDIJAP7/AwHA/h9FMwkA/v8DAQD+f0U4CAD+HwD+&#10;tis2EL24H0AAAAAAAAAAAFFpmD8AAAC4AAAAAApAD4T7Qb7QcM2dmZ8zOIfyZkeTMmQyCQyCQyCQ&#10;kgkMBgCH49zjG6tR7bI4NT4gkMdwzkPcoAoAESAQ6IwY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6" style="position:absolute;margin-left:352.45pt;margin-top:.6pt;width:25.9pt;height:15.6pt;z-index:253243392" coordorigin="13434,13780" coordsize="914,549" path="m13434,14024v31,-24,42,-21,82,-21c13572,14003,13592,14010,13636,14024v38,12,28,31,,61c13610,14113,13583,14139,13556,14166v-27,27,-42,57,-60,82c13474,14279,13474,14271,13474,14309v52,,80,-6,122,-20c13631,14277,13623,14293,13659,14268em13474,14186v-7,,-13,,-20,c13464,14156,13480,14166,13516,14166v68,,135,,203,em13901,14105v48,,85,-8,122,21em13861,14227v44,,57,-10,100,-20c13979,14203,14005,14207,14023,14207em14185,14003v,-68,1,-124,20,-182c14213,13797,14220,13784,14248,13780v32,-4,67,,99,c14347,13820,14354,13850,14328,13881v-26,31,-46,48,-60,81c14259,13984,14232,14037,14248,14065v18,18,25,22,20,40em14288,14309v-28,39,-7,19,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2" style="position:absolute;margin-left:404.85pt;margin-top:1.2pt;width:89.35pt;height:34.6pt;z-index:253248512" coordorigin="15283,13801" coordsize="3151,1220" path="m15303,14268v,86,-7,162,-20,243c15276,14555,15283,14736,15283,14715v,-122,-12,-257,20,-367c15311,14320,15308,14292,15323,14268v10,-15,61,-60,63,-61c15406,14207,15413,14207,15426,14207v23,31,20,43,20,82c15446,14326,15451,14341,15426,14370v-29,34,-41,40,-83,40c15320,14410,15312,14408,15303,14390em15528,14472v6,-19,41,-40,60,-42c15608,14428,15630,14430,15650,14430v,38,5,52,-20,81c15604,14541,15586,14567,15568,14594v-18,28,-32,28,-40,60c15569,14654,15576,14653,15610,14634v43,-24,82,-50,120,-82c15738,14545,15745,14539,15753,14532em15812,14207v61,,122,,183,em15812,14348v,7,,15,,22c15886,14370,15961,14370,16035,14370em16177,14045v7,,13,,20,c16206,14079,16232,14099,16259,14126v30,31,71,74,102,101c16403,14264,16427,14232,16441,14289v23,,33,2,43,20em16484,14024v-42,10,-48,25,-63,61c16398,14140,16349,14177,16319,14227v-19,33,-36,87,-40,121c16279,14355,16279,14363,16279,14370em16584,14348v31,,59,-5,82,-20c16697,14309,16700,14292,16728,14289v19,-2,41,,60,c16788,14318,16782,14349,16768,14370v-26,40,-76,44,-102,81c16648,14476,16608,14514,16606,14532v,7,,13,,20c16655,14552,16687,14544,16728,14532v28,,42,-4,60,-21em16990,14166v-14,43,-47,5,-40,c16957,14166,16963,14166,16970,14166v27,9,18,31,,41c16950,14207,16943,14207,16930,14207v,-26,6,-54,20,-61c16970,14146,16977,14146,16990,14146em17195,13821v,95,,189,,284c17195,14004,17195,13902,17195,13801v44,,61,-6,80,20c17289,13839,17310,13875,17295,13902v-8,14,-60,60,-60,60c17228,13962,17222,13962,17215,13962em17377,14003v,41,,82,,123c17377,14071,17372,14029,17357,13983v,-7,,-14,,-21c17390,13962,17424,13962,17457,13962em17519,13983v-18,25,-36,51,-39,82c17477,14090,17488,14120,17500,14126v35,19,52,-17,59,-21c17586,14091,17579,14084,17579,14045v,-43,-25,-42,-60,-42em17682,13983v-19,6,-31,35,-40,62c17628,14087,17653,14134,17662,14166v10,35,30,71,40,102c17709,14289,17702,14325,17702,14348v-30,,-58,-6,-80,-20c17609,14320,17566,14263,17559,14248v-6,-13,,-48,,-62c17589,14186,17620,14181,17642,14166v7,-7,13,-13,20,-20em17682,13881v-35,,20,5,42,21em17866,13881v,61,6,106,20,164c17900,14100,17871,14140,17906,14186v,-50,-8,-74,-20,-121c17871,14005,17886,13924,17886,13861v41,,71,-8,103,20c18010,13899,18026,13936,18029,13962v4,36,3,57,-20,83c17989,14069,17953,14096,17926,14105v-20,,-27,,-40,em18088,14065v-6,,-13,,-19,c18069,14092,18069,14119,18069,14146v31,11,8,10,39,20c18117,14139,18120,14147,18151,14126em18088,13983v-22,,-31,-2,-39,-21c18069,13969,18085,13970,18108,13983v38,21,35,41,83,41c18183,14050,18156,14059,18128,14085v11,28,49,20,63,41c18202,14143,18229,14161,18191,14166v-7,,-13,,-20,em18373,13902v,-7,,-14,,-21c18373,13922,18364,13929,18353,13962v-15,45,9,70,20,103c18382,14092,18377,14122,18393,14146v19,29,15,32,40,40em18313,14045v-7,,-15,,-22,c18343,14045,18371,14051,18413,14065v7,,13,,20,em17235,14348v393,,785,,1178,em17417,14715v31,23,43,20,83,20c17553,14735,17590,14719,17642,14715v36,-3,49,-16,82,-20c17763,14691,17742,14709,17724,14715em17846,14594v-48,,23,-20,40,-22c17938,14566,17968,14579,18009,14594v20,,27,,20,20c18002,14641,17974,14668,17946,14695v-34,33,-95,76,-100,122c17846,14838,17846,14844,17846,14858v63,,110,-3,163,-20c18047,14826,18056,14857,18069,14817em17804,14715v37,,49,16,82,20c17951,14742,18022,14735,18088,14735em18231,14776v33,-9,44,-21,82,-21c18333,14755,18340,14755,18353,14755v,41,-12,46,-20,62c18317,14850,18301,14869,18271,14898v-28,27,-43,54,-60,81c18193,14998,18186,15002,18191,15020v45,,60,-10,80,-20c18308,14982,18319,15023,18333,1497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67" style="position:absolute;margin-left:310.95pt;margin-top:7.5pt;width:25.4pt;height:17.3pt;z-index:253283328" coordorigin="11969,14023" coordsize="897,611" path="m11992,14430v46,,62,-9,99,-21c12156,14388,12237,14420,12296,14430v65,11,137,12,202,21c12561,14460,12620,14459,12680,14471v61,12,132,-6,163,-20c12850,14451,12858,14451,12865,14451v-199,,-540,-55,-691,20c12160,14478,12106,14485,12091,14490v-32,10,-70,11,-99,20c11984,14510,11977,14510,11969,14510v45,,59,-9,102,-20c12185,14461,12479,14469,12561,14510v20,,27,,40,em12561,14328v40,,79,,119,c12691,14356,12688,14348,12723,14348v10,30,20,18,20,61c12775,14417,12786,14430,12823,14430v7,,13,,20,c12835,14456,12810,14463,12783,14490v-21,21,-53,71,-80,82c12670,14586,12669,14574,12660,14613v-20,,-27,,-20,20em12296,14064v,7,,13,,20c12324,14093,12320,14129,12356,14145v30,13,71,32,102,40em12438,14023v-7,,-13,,-20,c12408,14064,12371,14081,12356,14124v,29,-4,43,-20,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53" style="position:absolute;margin-left:91.4pt;margin-top:11.95pt;width:.6pt;height:.6pt;z-index:253169664" coordorigin="4225,14635" coordsize="21,21" path="m4225,14655v20,,27,,20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BHQICAgEgAGgMAAAAAADAAAAAAAAARljPVIrml8VPjwb4utLhmyIDHmQGPoBEyNIAAEgRRRIb&#10;AgCX/kYSGwIAl/5XDQAAAAUDOAtlGSAyCQD+/wMBwP4fRTMJAP7/AwEA/n9FOAgA/h8A/rYrNhC9&#10;uB9AAAAAAAAAAABRaZg/AAAAuAAAAAAKQxiC/jB7+MD/lAAAAIT8nd35O7wAAHJ5AIfihuF7w/GK&#10;nIYZFYtDIhXKfDIHMY9PYLEJbPc/4bAKABEgUEeGy6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1" style="position:absolute;margin-left:92pt;margin-top:5.6pt;width:2.9pt;height:5.25pt;z-index:253188096" coordorigin="4245,14411" coordsize="103,185" path="m4347,14411v-23,24,-33,32,-40,62c4278,14483,4288,14498,4288,14533v-45,16,7,42,-20,62c4260,14595,4253,14595,4245,1459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wBHQIIDgEgAGgMAAAAAADAAAAAAAAARljPVIrml8VPjwb4utLhmyIDI2QGPoBEyIIAAEgRRMvY&#10;mgZFEhsCAJf+RhIbAgCX/lcNAAAABQM4C2UZIDIJAP7/AwHA/h9FMwkA/v8DAQD+f0U4CAD+HwD+&#10;tis2EL24H0AAAAAAAAAAAFFpmD8AAAC4AAAAAApPFIT7GL7HPNnzM+YGfMGkh/JoZ5M65DIoDIUg&#10;kMgkMej6RSOQSGQSEIfiTOJ/kWFqfR4pAYfHofCopBYDF4rD838HqAoAESCgRSvx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8" style="position:absolute;margin-left:90.85pt;margin-top:11.95pt;width:1.8pt;height:2.9pt;z-index:253194240" coordorigin="4205,14635" coordsize="64,102" path="m4205,14736v7,,13,,20,c4225,14702,4217,14706,4245,14697v,-46,11,-31,23,-6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kBHQIGCAEgAGgMAAAAAADAAAAAAAAARljPVIrml8VPjwb4utLhmyIDI2QGPoBEyGIAAEgRRJv3&#10;5gJFEhsCAJf+RhIbAgCX/lcNAAAABQM4C2UZIDIJAP7/AwHA/h9FMwkA/v8DAQD+f0U4CAD+HwD+&#10;tis2EL24H0AAAAAAAAAAAFFpmD8AAAC4AAAAAAo8DYT6/D6/HNnGbOaNIIfyeXeTy9IZBH48kMgk&#10;cikIh+V25J2Rx/BqCR+KYXouA+BLCgARICC4UBq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8" style="position:absolute;margin-left:291.95pt;margin-top:8.45pt;width:.6pt;height:14.45pt;z-index:253224960" coordorigin="11300,14511" coordsize="21,510" path="m11300,14511v,124,-4,255,20,367c11329,14919,11320,14978,11320,150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EKAEgAGgMAAAAAADAAAAAAAAARljPVIrml8VPjwb4utLhmyIDHmQGPoBEyNIAAEgRRRIb&#10;AgCX/kYSGwIAl/5XDQAAAAUDOAtlGSAyCQD+/wMBwP4fRTMJAP7/AwEA/n9FOAgA/h8A/rYrNhW9&#10;uB9AuGmYPwAAALgAAIC6CkcSg/4SLv4SLwA7dwCH8m2nk1xkMikcgkMgSGRSNHo7AZBIQIfkbuO5&#10;wplGYW2Fw+azqdwSE3uE1W16hAoAESDgigFt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19" style="position:absolute;margin-left:335.7pt;margin-top:1.55pt;width:7.6pt;height:9.25pt;z-index:253236224" coordorigin="12843,14268" coordsize="268,327" path="m12925,14572v8,-31,20,-44,20,-80c12945,14471,12945,14451,12945,14430em12843,14410v38,,49,-16,82,-20c12962,14386,12974,14406,13007,14410v42,5,70,2,103,-20em13087,14289v,-7,,-14,,-21c13070,14274,13043,14302,13027,14328v-26,41,-21,86,-40,123c12963,14474,12956,14484,12965,14511em12965,14268v-43,,-42,12,-60,21c12885,14300,12868,14301,12865,14328v-5,35,-18,51,-22,82c12836,14469,12843,14534,12843,14594v59,,95,-5,144,-22c12993,14570,13043,14538,13047,14532v14,-22,20,-51,20,-81c13067,14406,13077,14361,13047,14328v-23,-25,-25,-48,-60,-60c12954,14257,12932,14282,12905,1428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0" style="position:absolute;margin-left:335.15pt;margin-top:4.45pt;width:1.75pt;height:18.45pt;z-index:253237248" coordorigin="12823,14370" coordsize="63,651" path="m12865,15020v7,-20,13,-41,20,-61em12823,14370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ABHQIGMgEgAGgMAAAAAADAAAAAAAAARljPVIrml8VPjwb4utLhmyIDI2QGPoBEyFIAAEgRRMCh&#10;tQJFEhsCAJf+RhIbAgCX/lcNAAAABQM4C2UZIDIJAP7/AwHA/h9FMwkA/v8DAQD+f0U4CAD+HwD+&#10;tis2Fb24H0C4aZg/AAAAuAAAgLoKGgIOUI1CsA9ijMRMB0o8CgARIHAStH+thM8BCi8Ig/4W8v4W&#10;8w7dwIL/ADpZ/gB0tACH6frox8a4PpWzdF8I+AoAESAQ2NGD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1" style="position:absolute;margin-left:321.9pt;margin-top:5pt;width:1.2pt;height:.6pt;z-index:253238272" coordorigin="12356,14390" coordsize="43,21" path="m12356,14410v20,-18,24,-24,42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wBHQIEAgEgAGgMAAAAAADAAAAAAAAARljPVIrml8VPjwb4utLhmyIDI2QGPoBEyFIAAEgRRMCh&#10;tQJFEhsCAJf+RhIbAgCX/lcNAAAABQM4C2UZIDIJAP7/AwHA/h9FMwkA/v8DAQD+f0U4CAD+HwD+&#10;tis2Fb24H0C4aZg/AAAAuAAAgLoKJwWE/Crp+FWPSzCF+TTr5NXcgIfnCOcHiuS9OgoAESDgcKWD&#10;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2" style="position:absolute;margin-left:291.4pt;margin-top:5pt;width:2.85pt;height:.05pt;z-index:253239296" coordorigin="11280,14390" coordsize="101,1" path="m11280,14390v33,,67,,10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gBHQIIAgEgAGgMAAAAAADAAAAAAAAARljPVIrml8VPjwb4utLhmyIDI2QGPoBEyFIAAEgRRMCh&#10;tQJFEhsCAJf+RhIbAgCX/lcNAAAABQM4C2UZIDIJAP7/AwHA/h9FMwkA/v8DAQD+f0U4CAD+HwD+&#10;tis2Fb24H0C4aZg/AAAAuAAAgLoKMwuF+Ef74R/11919y+6C/wA6nf4AdTwAh+VM5T2JRWLS2HQa&#10;g1/V4AoAESBgxU6D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3" style="position:absolute;margin-left:302.3pt;margin-top:6.15pt;width:1.8pt;height:.6pt;z-index:253240320" coordorigin="11665,14430" coordsize="63,22" path="m11665,14451v32,,16,-21,62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EBHQIGAgEgAGgMAAAAAADAAAAAAAAARljPVIrml8VPjwb4utLhmyIDI2QGPoBEyFIAAEgRRMCh&#10;tQJFEhsCAJf+RhIbAgCX/lcNAAAABQM4C2UZIDIJAP7/AwHA/h9FMwkA/v8DAQD+f0U4CAD+HwD+&#10;tis2Fb24H0C4aZg/AAAAuAAAgLoKLAeF+EzL4TI711+AhvJsd5Nj6GgAh+XM5amQxew5X4OcCgAR&#10;IEClcIO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4" style="position:absolute;margin-left:312.7pt;margin-top:5.55pt;width:1.7pt;height:.6pt;z-index:253241344" coordorigin="12032,14410" coordsize="60,21" path="m12032,14430v36,,49,10,59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BHQIGAgEgAGgMAAAAAADAAAAAAAAARljPVIrml8VPjwb4utLhmyIDI2QGPoBEyFIAAEgRRMCh&#10;tQJFEhsCAJf+RhIbAgCX/lcNAAAABQM4C2UZIDIJAP7/AwHA/h9FMwkA/v8DAQD+f0U4CAD+HwD+&#10;tis2Fb24H0C4aZg/AAAAuAAAgLoKLQeE/Cjh+FHHNnzM4IX5NXPk1dDIgIfmpOazkUJxDj/g1QoA&#10;ESDQboqD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5" style="position:absolute;margin-left:329.4pt;margin-top:4.45pt;width:1.15pt;height:.05pt;z-index:253242368" coordorigin="12621,14370" coordsize="40,1" path="m12621,14370v19,,26,,39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EBHQIEAgEgAGgMAAAAAADAAAAAAAAARljPVIrml8VPjwb4utLhmyIDI2QGPoBEyFIAAEgRRMCh&#10;tQJFEhsCAJf+RhIbAgCX/lcNAAAABQM4C2UZIDIJAP7/AwHA/h9FMwkA/v8DAQD+f0U4CAD+HwD+&#10;tis2Fb24H0C4aZg/AAAAuAAAgLoKLAaE/CyR+Fklmz5ggv8AOln+AHS0AIfnXOc1iMtvvAmgCgAR&#10;IHDJvIO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56" style="position:absolute;margin-left:339.8pt;margin-top:4.4pt;width:2.85pt;height:3.45pt;z-index:253273088" coordorigin="12987,14368" coordsize="101,123" path="m13007,14490v-47,-15,-6,-26,,-39c13007,14430,13007,14423,13027,14430v,20,,40,,60c12986,14490,12987,14492,12987,14451v,-26,6,-55,20,-62c13033,14376,13054,14368,13087,14368v-8,33,-14,53,-40,6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71" style="position:absolute;margin-left:379pt;margin-top:12.5pt;width:111.8pt;height:77.85pt;z-index:253287424" coordorigin="14370,14654" coordsize="3944,2746" path="m14674,15975v-40,5,-73,11,-102,40c14533,16055,14490,16149,14470,16199v-45,114,-56,205,-80,325c14367,16639,14363,16737,14390,16850v22,93,43,186,102,263c14556,17196,14637,17239,14714,17296v56,41,128,91,203,103c14983,17410,15066,17397,15121,17357v69,-50,82,-147,100,-224c15250,17011,15243,16893,15243,16768v,-97,-18,-216,-62,-305c15142,16384,15068,16309,14999,16259v-69,-51,-176,-107,-265,-101c14650,16164,14563,16247,14532,16320v-7,27,-13,55,-20,82em16057,16158v-77,28,-132,56,-185,122c15807,16362,15776,16484,15753,16584v-26,115,-77,289,-43,408c15737,17086,15779,17190,15872,17236v91,45,170,42,265,20c16247,17230,16326,17203,16401,17113v70,-84,135,-199,163,-305c16598,16678,16616,16453,16584,16320v-27,-115,-63,-177,-163,-224c16331,16054,16276,16088,16197,16138v-20,13,-40,27,-60,40em16015,14836v-29,-7,-50,-13,-80,-20c15912,14810,15879,14803,15852,14796v-6,-2,-27,-21,-60,-20c15742,14777,15713,14787,15670,14796v-32,7,-52,13,-82,20c15548,14826,15506,14833,15466,14836v-59,5,-129,18,-183,21c15235,14860,15178,14873,15141,14877v-47,4,-83,11,-122,20c14976,14907,14936,14899,14897,14917v-29,13,-71,40,-100,61c14752,15011,14723,15063,14694,15100v-34,43,-44,77,-60,123c14619,15266,14591,15319,14592,15365v1,39,11,65,23,101c14623,15492,14641,15546,14654,15569v18,33,56,72,80,101c14836,15790,14942,15848,15079,15893v67,22,135,26,204,41c15329,15944,15379,15952,15426,15955v197,13,398,-16,589,20c16057,15983,16096,15986,16137,15995v42,9,68,26,102,42c16281,16057,16322,16064,16361,16096v73,59,125,117,203,163c16609,16286,16655,16324,16706,16340v41,13,86,30,122,42c16870,16396,16946,16417,16990,16422v57,6,108,17,163,21c17258,16451,17360,16439,17457,16422v76,-14,131,-33,205,-61c17738,16332,17798,16303,17866,16259v61,-40,113,-87,163,-143c18072,16067,18116,16028,18151,15975v35,-52,45,-106,60,-162c18225,15761,18234,15700,18251,15650v17,-50,29,-92,40,-143c18300,15469,18309,15423,18313,15385v14,-145,23,-360,-22,-488c18277,14859,18277,14853,18251,14816v-11,-16,-32,-43,-60,-62c18167,14738,18159,14749,18128,14734v-34,-17,-44,-28,-79,-40c18016,14683,18006,14678,17966,14673v-176,-22,-341,26,-509,41c17387,14720,17324,14729,17255,14734v-176,12,-358,-10,-527,-20c16644,14709,16566,14707,16484,14694v-70,-12,-132,-19,-205,-21c16212,14671,16160,14658,16097,14654v-80,-5,-177,-11,-245,19c15852,14680,15852,14687,15852,1469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52" style="position:absolute;margin-left:405.45pt;margin-top:5.4pt;width:80.75pt;height:31.15pt;z-index:253268992" coordorigin="15303,14858" coordsize="2849,1099" path="m15323,15121v,-54,,33,,42c15323,15200,15303,15219,15303,15264v,81,,163,,244c15303,15498,15303,15412,15303,15468em15323,15183v18,6,36,32,20,61c15323,15281,15323,15297,15323,15345v,88,,177,,265c15323,15484,15306,15336,15343,15223v13,-39,11,-61,23,-82c15384,15110,15357,15097,15406,15082v39,-12,88,1,102,19c15528,15127,15545,15172,15548,15203v5,43,3,64,-20,81c15484,15317,15489,15298,15446,15284v-5,-2,-75,,-20,em15812,15183v74,,149,,223,c16007,15204,16010,15203,15975,15203em15832,15365v,-7,,-13,,-20c15864,15353,15878,15365,15915,15365v50,,79,-8,120,-20c16068,15336,16110,15313,16097,15345v,7,,13,,20em16239,15163v,-7,,-15,,-22c16250,15176,16248,15150,16259,15183v28,9,26,39,60,61c16348,15262,16392,15294,16421,15304v25,8,32,16,40,41em16524,15082v-25,32,-36,65,-63,101c16427,15227,16412,15279,16381,15325v-30,44,-42,81,-62,122c16304,15478,16287,15495,16279,15528em16666,15264v46,,27,-16,62,-20c16735,15244,16741,15244,16748,15244v-8,23,-15,37,-42,40c16686,15284,16679,15284,16666,15284v,-34,5,-49,40,-61c16727,15223,16734,15223,16748,15223em17033,14917v,-6,,-13,,-19c16989,14898,16990,14895,16990,14939v,56,,219,,202c16990,15062,16993,14986,16970,14917v-12,-35,8,-56,40,-59c17039,14855,17098,14847,17113,14878v17,34,-16,54,-20,61c17075,14976,17053,14934,17033,14959v,21,-1,28,-23,20em17215,15061v-10,31,-20,17,-20,60c17195,15166,17169,15171,17195,15183v,-58,-6,-93,-22,-122c17173,15054,17173,15048,17173,15041v46,,62,10,82,20c17275,15061,17282,15061,17275,15082em17337,15101v,-20,,-27,,-40c17305,15092,17295,15097,17295,15141v,21,,28,,42c17342,15183,17377,15191,17397,15163v16,-23,41,-61,,-81c17388,15078,17329,15044,17315,15061v,7,,14,,21em17457,15061v,20,,27,,40c17506,15115,17459,15124,17480,15163v18,18,25,22,20,40c17524,15194,17531,15188,17539,15163em17500,15163v,50,6,79,19,121c17530,15317,17519,15372,17519,15407v-20,-5,-58,-35,-62,-42c17436,15328,17466,15294,17480,15284v7,-7,13,-13,20,-20em17500,15020v,-31,12,-20,39,-20em17662,15000v,63,6,105,20,163c17692,15204,17662,15251,17702,15264v,-41,-9,-48,-20,-81c17670,15148,17665,14977,17702,14959v28,-13,64,3,82,20c17805,14998,17821,15034,17824,15061v5,47,3,62,-20,80c17771,15167,17793,15198,17744,15203v-26,3,-37,14,-62,20em17886,15141v-7,,-13,,-20,c17866,15175,17866,15210,17866,15244v20,,27,,40,em17906,15061v-10,-59,-21,-48,,-20c17922,15063,17947,15082,17966,15101em18009,15101v7,7,13,13,20,20c17997,15121,17970,15108,17966,15141v-3,23,25,40,43,42c18042,15187,18024,15203,18069,15203v-7,22,-15,38,-40,41c17996,15248,18013,15264,17966,15264em18108,15041v,68,,135,,203em18088,15163v-6,-7,-13,-15,-19,-22c18089,15141,18108,15141,18128,15141v,22,,30,23,22em17010,15427v131,,262,-1,387,20c17484,15461,17578,15453,17662,15468v89,15,208,6,284,-21c17982,15434,18020,15474,17989,15427em17295,15651v68,,137,,205,c17500,15679,17494,15712,17480,15732v-25,35,-58,65,-83,101c17377,15861,17347,15883,17337,15914v-14,43,35,42,60,42c17442,15956,17463,15937,17500,15934v50,-4,43,7,79,-20em17315,15772v-34,,5,20,22,21c17389,15797,17429,15811,17480,15813v52,2,243,,222,c17682,15813,17675,15813,17662,1581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18" style="position:absolute;margin-left:331.1pt;margin-top:11.5pt;width:1.8pt;height:3.55pt;z-index:253235200" coordorigin="12680,15528" coordsize="64,124" path="m12680,15651v21,-18,28,-21,23,-41c12731,15600,12723,15604,12723,15569v28,-9,20,-6,20,-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4BHQIGCgEgAGgMAAAAAADAAAAAAAAARljPVIrml8VPjwb4utLhmyIDI2QGPoBEyFIAAEgRRMCh&#10;tQJFEhsCAJf+RhIbAgCX/lcNAAAABQM4C2UZIDIJAP7/AwHA/h9FMwkA/v8DAQD+f0U4CAD+HwD+&#10;tis2Fb24H0C4aZg/AAAAuAAAgLoKOQuE/Czx+FmfSzZ2bOCH8ql3lVRkEhkEjgEgkKQAh+FQ4TPJ&#10;mF6jCIDFY5dcngoAESCwvIh/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polyline id="_x0000_s3672" style="position:absolute;z-index:253288448" points="2081.8pt,1551.2pt,2081.8pt,1551.2pt,2081.8pt,1551.2pt,2081.8pt,1551.2pt" coordorigin="16441,15426" coordsize="1,1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QBASAAaAwAAAAAAMAAAAAAAABGWM9UiuaXxU+PBvi60uGbIgMjZAY+gETIkgAASBFE962aAkUS&#10;GwIAl/5GEhsCAJf+Vw0AAAAFAzgLZRkgMgkA/v8DAcD+H0UzCQD+/wMBAP5/RTgIAP4fAP62KzYV&#10;vbgfQLhpmD8AAAC4AABAuwojBIL+yXP7JdCC/wBINf4AkGyH2htub2cKABEgoIKduK6EzwG=&#10;" annotation="t"/>
          </v:polyline>
        </w:pict>
      </w:r>
    </w:p>
    <w:p w:rsidR="00FB767D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09" style="position:absolute;margin-left:293.65pt;margin-top:3.3pt;width:.6pt;height:13.8pt;z-index:253225984" coordorigin="11360,15691" coordsize="21,488" path="m11360,15691v,57,5,95,20,142c11409,15926,11380,16081,11380,161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kBHQIEJgEgAGgMAAAAAADAAAAAAAAARljPVIrml8VPjwb4utLhmyIDHmQGPoBEyNIAAEgRRRIb&#10;AgCX/kYSGwIAl/5XDQAAAAUDOAtlGSAyCQD+/wMBwP4fRTMJAP7/AwEA/n9FOAgA/h8A/rYrNhW9&#10;uB9AuGmYPwAAALgAAIC6CkkVg/4SXv4SXwO3cACG8q2XlWTgoFQ0BAQM9PwE9QqBQ0CH5Obku5Zm&#10;zP9fq0Ssc2nscgMjj1hktZk+Vd5gCgARIEDvQW2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17" style="position:absolute;margin-left:327.15pt;margin-top:11.35pt;width:2.3pt;height:5.75pt;z-index:253234176" coordorigin="12541,15976" coordsize="81,203" path="m12541,16178v,-7,,-13,,-20c12569,16149,12561,16152,12561,16118v30,-11,20,-25,20,-61c12624,16043,12582,16031,12601,15996v7,-7,13,-13,20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sBHQIGEAEgAGgMAAAAAADAAAAAAAAARljPVIrml8VPjwb4utLhmyIDI2QGPoBEyFIAAEgRRMCh&#10;tQJFEhsCAJf+RhIbAgCX/lcNAAAABQM4C2UZIDIJAP7/AwHA/h9FMwkA/v8DAQD+f0U4CAD+HwD+&#10;tis2Fb24H0C4aZg/AAAAuAAAgLoKRhGE/CwR+FgnNnM2cM2czIfyxSeWMeQSGQSGQSGQSGQSGQSE&#10;AIfgwuCHgU5hUZg0Iicci8ORGHSXGoAKABEgkAtaf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57" style="position:absolute;margin-left:416.95pt;margin-top:6.1pt;width:1.85pt;height:2.4pt;z-index:253274112" coordorigin="15710,15791" coordsize="64,84" path="m15773,15791v-7,,-13,,-20,c15741,15825,15742,15801,15730,15833v-28,9,-20,6,-20,4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58" style="position:absolute;margin-left:453.8pt;margin-top:6.75pt;width:6.45pt;height:1.15pt;z-index:253275136" coordorigin="17010,15813" coordsize="226,41" path="m17010,15813v22,,29,,43,c17063,15843,17077,15833,17113,15833v46,,65,8,102,20c17235,15853,17242,15853,17235,1583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03" style="position:absolute;margin-left:378.35pt;margin-top:3.6pt;width:64.6pt;height:25.45pt;z-index:253219840" coordorigin="14347,16158" coordsize="2280,897" path="m14552,16301v-21,5,-70,18,-82,41c14444,16392,14411,16447,14390,16503v-28,75,-39,166,-43,245c14344,16803,14375,16850,14410,16890v20,21,26,28,40,41em14674,16484v25,25,60,52,80,81c14787,16613,14822,16661,14857,16707v17,22,41,42,60,62em14917,16464v-39,22,-88,55,-100,101c14803,16617,14789,16674,14777,16727v-6,25,,56,,82em15059,16789v,-20,,-27,,-41c15105,16748,15088,16731,15121,16727v19,-3,41,,60,c15181,16769,15180,16775,15161,16809v-33,58,-50,64,-102,102c15036,16928,15025,16953,15019,16971v50,,75,-8,122,-20c15164,16951,15172,16949,15181,16931em15386,16484v,-46,-18,33,-20,41c15355,16578,15372,16626,15386,16668v11,32,22,55,60,59c15489,16732,15499,16715,15528,16687v22,-21,38,-71,40,-101c15570,16559,15568,16530,15568,16503v-22,8,-38,29,-40,62c15519,16700,15654,16981,15528,16931v-15,-6,-75,-31,-82,-41c15413,16841,15447,16894,15466,16870v15,-18,42,-30,82,-40c15573,16824,15585,16815,15610,16809em15690,16769v8,-25,28,-38,63,-42c15772,16725,15793,16727,15812,16727v,31,-6,59,-20,82c15775,16837,15745,16867,15730,16890v-7,7,-13,14,-20,21c15714,16924,15730,16962,15753,16951v18,-18,21,-24,39,-20em15872,16444v27,-18,52,-38,83,-42c15994,16397,16037,16402,16077,16402v,45,9,88,-20,123c16025,16564,16005,16607,15975,16648v-23,31,-20,40,-20,79c15955,16770,15980,16769,16015,16769v22,,72,-6,82,-21c16097,16741,16097,16734,16097,16727em15995,16606v-27,,-53,,-80,c15961,16606,15993,16619,16035,16626v29,5,73,,102,em16219,16687v30,-22,42,-19,80,-19c16320,16668,16340,16668,16361,16668v-8,29,-21,55,-42,80c16293,16779,16235,16813,16219,16850v,20,,27,,40c16260,16890,16288,16897,16319,16870v7,-7,13,-13,20,-20em15303,16809v,37,-16,48,-20,81c15279,16931,15253,16922,15243,16951em15812,16870v18,18,25,23,20,41c15860,16918,15885,16943,15895,16971v8,21,,61,,83em16361,16158v42,,39,5,60,42c16459,16268,16498,16305,16524,16382v29,87,59,158,82,244c16620,16679,16638,16757,16606,16809v-28,45,-84,92,-122,122c16464,16949,16459,16955,16441,1695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16" style="position:absolute;margin-left:324.8pt;margin-top:12.3pt;width:1.15pt;height:4.05pt;z-index:253233152" coordorigin="12458,16464" coordsize="41,143" path="m12458,16606v23,-31,20,-42,20,-81c12478,16498,12492,16489,12498,1646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sBHQIEDAEgAGgMAAAAAADAAAAAAAAARljPVIrml8VPjwb4utLhmyIDI2QGPoBEyFIAAEgRRMCh&#10;tQJFEhsCAJf+RhIbAgCX/lcNAAAABQM4C2UZIDIJAP7/AwHA/h9FMwkA/v8DAQD+f0U4CAD+HwD+&#10;tis2Fb24H0C4aZg/AAAAuAAAgLoKNguD/hXO/hW/7g7dwIby3ZeW9UoKGBop+BoAh+O84te6wCrx&#10;OJS2MYj12AoAESAQFjl/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50" style="position:absolute;margin-left:224.55pt;margin-top:5.4pt;width:86.4pt;height:118.7pt;z-index:253266944" coordorigin="8922,16220" coordsize="3048,4189" path="m10424,17806v,138,-2,275,23,406c10470,18335,10449,18477,10467,18599v14,98,9,209,20,304c10494,18964,10500,19028,10507,19086v12,101,6,214,20,306c10542,19488,10518,19592,10507,19676v-11,87,-8,186,-20,264c10480,19985,10471,20046,10467,20083v-10,84,-7,192,20,264c10470,20314,10463,20279,10447,20246v-13,-28,-13,-52,-23,-82c10408,20116,10407,20122,10404,20164v-2,32,8,57,20,82c10437,20272,10456,20274,10467,20285v5,-3,58,-17,60,-20c10535,20252,10544,20199,10547,20184v7,-42,12,-64,20,-101c10567,20076,10567,20070,10567,20063em9938,20408v20,,27,,40,c9996,20398,9999,20390,10040,20388v40,-2,82,,122,c10173,20383,10204,20367,10242,20367v99,,198,-5,285,-20c10980,20272,11512,20347,11969,20347em10447,17786v-21,25,-51,69,-63,100c10373,17915,10359,17961,10344,17988v-6,7,-13,14,-19,21c10347,18001,10359,17973,10384,17948v21,-21,52,-72,63,-101c10458,17817,10467,17799,10467,17764v43,,49,11,80,42c10573,17833,10592,17860,10609,17886v19,28,32,31,40,62em8942,18944v-7,52,-20,84,-20,142c8922,19149,8925,19197,8942,19249v1,5,,76,,21c8942,19209,8924,19167,8922,19106v-4,-105,-16,-274,20,-345c8942,18754,8942,18748,8942,18741v23,8,36,17,62,40c9054,18825,9024,18855,9044,18903v22,52,17,30,,82c9031,19025,9025,19025,8982,19025v-33,,-10,-10,-40,-20em9064,19147v23,32,20,43,20,82c9084,19263,9084,19296,9084,19330v,-75,,-149,,-224c9115,19117,9100,19127,9144,19127v8,,15,,23,em9246,19106v-10,32,-20,18,-20,62c9226,19200,9206,19213,9206,19249v,35,28,57,60,61c9299,19314,9317,19302,9329,19270v12,-33,-4,-60,-23,-81c9272,19152,9256,19169,9246,19209em9409,19147v,44,13,68,20,102c9438,19290,9436,19330,9449,19371v14,45,19,74,19,121c9468,19519,9468,19547,9468,19574v-32,-33,-49,-69,-79,-102c9355,19435,9383,19406,9329,19392v10,-44,29,-41,60,-62c9396,19323,9402,19317,9409,19310em9349,18965v,-54,-3,-42,40,-42em9551,18862v,45,17,77,20,123c9574,19039,9577,19115,9591,19168v12,45,20,74,20,122c9611,19310,9611,19317,9611,19330v,-79,-11,-150,-20,-224c9586,19068,9569,18903,9611,18883v29,-14,103,-6,122,20c9764,18946,9791,18975,9795,19025v3,42,7,71,-20,102c9752,19153,9726,19185,9693,19189v-33,4,-44,20,-82,20em9898,19127v-7,,-13,,-20,c9878,19165,9859,19270,9898,19290v31,16,8,22,40,em9938,19106v-19,-28,-69,-56,-40,-60c9918,19046,9925,19046,9938,19046em10020,19086v-21,20,-41,41,-62,61c9979,19169,10029,19186,10040,19209v11,23,3,89,-20,101c10013,19310,10007,19310,10000,19310em10122,18843v,-7,,-13,,-20c10122,18859,10140,18871,10142,18903v6,93,,177,20,265c10167,19189,10179,19237,10202,19249v20,,27,,40,em10100,19046v-44,,-82,,-20,c10121,19046,10161,19046,10202,19046em11340,17704v-28,21,-25,20,-60,20c11280,17679,11274,17662,11300,17643v28,-21,25,-20,60,-20c11369,17650,11392,17647,11400,17663v20,39,-15,90,-20,101c11369,17788,11357,17802,11320,17806v-24,3,-55,-8,-60,-20c11241,17745,11274,17696,11280,17683v10,-21,12,-37,40,-40c11327,17643,11333,17643,11340,17643v30,10,20,25,20,61c11360,17729,11354,17757,11340,17764v-27,14,-77,3,-80,-20c11260,17737,11260,17731,11260,17724em11320,17683v-41,-5,-46,2,-82,-20c11218,17651,11212,17632,11198,17623v-23,-15,-46,-28,-60,-41c11118,17563,11082,17529,11076,17520v-20,-30,-32,-52,-60,-81c10988,17410,10965,17393,10933,17379v-43,-19,-69,-21,-122,-21c10712,17358,10621,17354,10527,17338v-47,-8,-105,-14,-143,-21c10337,17309,10287,17304,10242,17296v-51,-9,-119,-13,-162,-19c10044,17272,10007,17262,9978,17257v-49,-8,-33,-9,-60,-40c9897,17217,9891,17216,9898,17195v-10,18,-18,21,-20,62c9876,17284,9878,17311,9878,17338v-24,-36,-21,-37,-23,-81c9853,17210,9855,17161,9855,17114v26,15,32,6,63,21c9930,17141,9939,17167,9978,17155v21,,29,1,22,-20em9167,16220v-33,7,-63,29,-83,61c9048,16337,9026,16402,9004,16464v-27,76,-22,142,-22,223c8982,16749,8981,16782,9024,16830v22,24,31,33,60,40em9286,16424v-43,11,-40,30,-60,60c9204,16515,9206,16525,9206,16565v,55,6,77,20,103c9237,16688,9252,16703,9286,16707v50,6,44,-22,83,-39c9398,16655,9418,16640,9429,16606v14,-43,,-116,,-162c9389,16444,9382,16453,9349,16464v-20,,-27,,-20,20em9369,16342v,38,-14,51,-20,82c9338,16477,9323,16535,9306,16586v-19,56,-55,85,-60,141c9244,16747,9246,16769,9246,16789em9511,16707v,51,16,126,-20,163c9471,16887,9467,16894,9449,16890em9673,16424v,45,-16,27,-20,60c9647,16529,9664,16547,9673,16565v,21,,28,20,21c9718,16577,9718,16552,9733,16545v20,-9,39,-39,42,-61c9777,16471,9775,16367,9775,16424v,65,40,377,-20,406c9728,16843,9733,16850,9693,16850v-22,,-36,-22,-60,-41c9659,16789,9669,16772,9693,16769v23,,32,-2,40,-2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51" style="position:absolute;margin-left:252.2pt;margin-top:2.5pt;width:40.35pt;height:25.4pt;z-index:253267968" coordorigin="9898,16118" coordsize="1423,896" path="m9898,16626v7,,13,,20,c9927,16656,9946,16651,9958,16687v,7,,13,,20c9976,16713,9994,16740,9978,16769v-12,23,-33,69,-60,81c9911,16850,9905,16850,9898,16850em10040,16525v31,-26,41,-22,82,-22c10160,16503,10172,16492,10182,16525em10285,16301v,102,,203,,305c10285,16515,10279,16422,10305,16342v9,-28,4,-56,20,-81c10343,16231,10339,16228,10364,16220v22,7,37,15,40,41c10408,16294,10424,16305,10424,16342v,28,10,66,-20,82c10389,16432,10341,16442,10325,16444v-37,4,-50,-13,-63,20em10364,16545v8,32,20,45,20,81c10384,16642,10404,16684,10404,16648v,-46,-7,-65,-20,-103c10384,16538,10384,16532,10384,16525v41,,82,,123,em10527,16545v-10,30,-20,18,-20,61c10507,16627,10507,16634,10507,16648v45,,41,-11,60,-22c10594,16611,10587,16605,10587,16565v,-21,-38,-67,-60,-40c10527,16532,10527,16538,10527,16545em10649,16503v,-51,,33,,42c10649,16606,10659,16657,10669,16707v12,63,,140,,204c10649,16906,10613,16879,10609,16870v-5,-9,-18,-77,-22,-81c10567,16789,10560,16789,10567,16769v28,-39,27,-31,62,-62c10636,16700,10642,16694,10649,16687em10669,16382v-49,,-7,-20,20,-20em10771,16321v,135,,501,,366c10771,16594,10772,16511,10791,16424v5,-21,2,-70,20,-82c10834,16326,10834,16321,10874,16321v20,27,36,70,39,103c10919,16481,10908,16519,10894,16565v-11,34,-22,57,-63,61c10798,16630,10799,16631,10791,16606em10973,16545v,27,,54,,81c10956,16632,10937,16659,10953,16687v7,7,13,13,20,20em11016,16464v-7,-7,-13,-13,-20,-20c10996,16486,11006,16494,11036,16525v33,34,55,41,20,81c11037,16625,11031,16629,11036,16648v-30,10,-30,29,,39em11158,16321v-7,,-13,,-20,c11138,16390,11109,16671,11158,16687em11096,16503v-7,,-13,,-20,c11103,16503,11131,16503,11158,16503em11138,16118v31,10,14,30,40,60c11210,16216,11218,16291,11238,16342v31,79,45,143,62,223c11317,16643,11321,16709,11300,16789v-17,65,-68,91,-102,142c11176,16964,11152,16984,11138,1701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" annotation="t"/>
          </v:shape>
        </w:pict>
      </w: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</w:p>
    <w:p w:rsidR="00FB767D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10" style="position:absolute;margin-left:293.65pt;margin-top:11.3pt;width:20.75pt;height:51.35pt;z-index:253227008" coordorigin="11360,17338" coordsize="732,1810" path="m11360,17338v,51,17,81,20,123c11390,17595,11380,17733,11380,17867em11380,18497v,217,,433,,650em11767,18151v,102,,367,,265c11767,18356,11763,18322,11747,18273v-17,-50,10,-120,20,-142c11783,18097,11786,18080,11827,18069v23,31,20,43,20,82c11847,18193,11836,18195,11827,18212v-7,15,-30,37,-60,20c11714,18203,11772,18212,11787,18212em11949,18334v,-1,19,-60,20,-61c11991,18258,12008,18266,12012,18232v6,-47,-19,27,-20,41c11987,18322,12002,18353,12012,18375v,21,,27,,41c11972,18416,11920,18403,11909,18436v50,,76,-8,123,-20c12049,18412,12074,18416,12091,1841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15" style="position:absolute;margin-left:321.35pt;margin-top:2.7pt;width:1.2pt;height:8.05pt;z-index:253232128" coordorigin="12336,17033" coordsize="43,285" path="m12336,17317v,-33,,-40,,-60c12366,17247,12356,17231,12356,17195v,-20,,-27,,-40c12389,17145,12378,17132,12378,17094v,-20,,-41,,-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QBHQIEFgEgAGgMAAAAAADAAAAAAAAARljPVIrml8VPjwb4utLhmyIDI2QGPoBEyFIAAEgRRMCh&#10;tQJFEhsCAJf+RhIbAgCX/lcNAAAABQM4C2UZIDIJAP7/AwHA/h9FMwkA/v8DAQD+f0U4CAD+HwD+&#10;tis2Fb24H0C4aZg/AAAAuAAAgLoKPxCD/hVs/hVtdu4eB4IAhvMC55gn56goUDAKChAAh+J44auV&#10;yGAyeFQenwiIxeE4rrOhQAoAESDgPQp/rYTPAY==&#10;" annotation="t"/>
          </v:shape>
        </w:pict>
      </w:r>
    </w:p>
    <w:p w:rsidR="00FB767D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14" style="position:absolute;margin-left:318.5pt;margin-top:6.5pt;width:.6pt;height:2.9pt;z-index:253231104" coordorigin="12236,17623" coordsize="21,102" path="m12236,17724v,-41,9,-48,20,-81c12256,17636,12256,17630,12256,1762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BHQICCAEgAGgMAAAAAADAAAAAAAAARljPVIrml8VPjwb4utLhmyIDI2QGPoBEyFIAAEgRRMCh&#10;tQJFEhsCAJf+RhIbAgCX/lcNAAAABQM4C2UZIDIJAP7/AwHA/h9FMwkA/v8DAQD+f0U4CAD+HwD+&#10;tis2Fb24H0C4aZg/AAAAuAAAgLoKNQqD/hUc/hUdDt3Ah/MWR5i65BIZBIUgkMgAh+Sa492p2+MQ&#10;CWyHGOOQCgARIBCF6H6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66" style="position:absolute;margin-left:319.05pt;margin-top:8.75pt;width:.6pt;height:.05pt;z-index:253282304" coordorigin="12256,17703" coordsize="21,1" path="m12256,17703v20,,27,,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kBHQICAgEgAGgMAAAAAADAAAAAAAAARljPVIrml8VPjwb4utLhmyIDI2QGPoBEyJIAAEgRRPet&#10;mgJFEhsCAJf+RhIbAgCX/lcNAAAABQM4C2UZIDIJAP7/AwHA/h9FMwkA/v8DAQD+f0U4CAD+HwD+&#10;tis2Fb24H0C4aZg/AAAAuAAAQLsKNAyD/hUs/hUd7gO/YIL/AGYV/gDMLACH5Srk8cSSW3wudwmJ&#10;ZLyXv0AKABEgkJuDg66EzwG=&#10;" annotation="t"/>
          </v:shape>
        </w:pict>
      </w:r>
    </w:p>
    <w:p w:rsidR="00FB767D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13" style="position:absolute;margin-left:297.1pt;margin-top:4.6pt;width:19.1pt;height:59.4pt;z-index:253230080" coordorigin="11482,18009" coordsize="673,2095" path="m11482,20103v,-7,,-13,,-20c11512,20073,11502,20058,11502,20022v,-26,14,-36,20,-61em11605,19818v,-20,,-40,,-60c11650,19742,11598,19718,11625,19696v7,,13,,20,em11727,19492v8,-32,30,-50,40,-80c11767,19389,11769,19380,11787,19371em11827,19189v4,-18,11,-67,20,-83c11867,19074,11869,19085,11869,19046em11929,18862v,-6,,-13,,-19c11959,18833,11949,18817,11949,18781v,-35,-1,-32,20,-60em12012,18517v8,-32,20,-45,20,-81c12032,18397,12041,18387,12051,18354v,-7,,-13,,-20em12091,18192v,-45,9,-46,23,-82c12122,18088,12132,18052,12134,18030v,-21,,-28,20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" annotation="t"/>
          </v:shape>
        </w:pict>
      </w:r>
    </w:p>
    <w:p w:rsidR="00FB767D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55" style="position:absolute;margin-left:142.15pt;margin-top:10.7pt;width:21.4pt;height:15pt;z-index:253272064" coordorigin="6015,18679" coordsize="754,530" path="m6034,18842v-6,,-13,,-19,c6051,18842,6062,18825,6094,18822v22,,29,,43,c6147,18792,6161,18802,6197,18802v31,,20,13,20,40em6054,18964v88,,177,,265,em6623,18719v,-20,,-27,,-40c6570,18679,6530,18687,6504,18699v-24,11,-40,23,-43,61c6457,18820,6441,18855,6441,18923v,75,5,116,40,182c6506,19153,6522,19168,6564,19187v57,26,72,25,122,-20c6715,19141,6728,19110,6746,19085v7,-7,15,-13,22,-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" annotation="t"/>
          </v:shape>
        </w:pict>
      </w:r>
    </w:p>
    <w:p w:rsidR="00FB767D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90" style="position:absolute;margin-left:79.3pt;margin-top:9.25pt;width:93.45pt;height:18.45pt;z-index:253306880" coordorigin="3798,19083" coordsize="3296,651" path="m3818,19733v,-23,-2,-32,-20,-41c3861,19687,3920,19687,3981,19672v99,-24,191,-71,287,-102c4388,19531,4514,19492,4632,19448v141,-53,280,-85,427,-121c5160,19302,5262,19276,5363,19265v80,-8,169,-13,245,-20c5689,19237,5717,19230,5792,19204v32,-11,72,-24,100,-40c5922,19147,5943,19135,5975,19123v29,-11,46,-15,79,-20c6134,19091,6267,19089,6319,19083v41,-5,73,18,102,20c6477,19107,6533,19118,6584,19123v60,6,129,16,184,21c6825,19149,6876,19150,6930,19164v32,8,67,30,100,40c7092,19223,7070,19204,7070,19204v,-7,,-13,,-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" annotation="t"/>
          </v:shape>
        </w:pict>
      </w:r>
    </w:p>
    <w:p w:rsidR="00FB767D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65" style="position:absolute;margin-left:214.15pt;margin-top:5.7pt;width:139.45pt;height:89.35pt;z-index:253281280" coordorigin="8555,19411" coordsize="4920,3153" path="m8555,20794v32,8,45,20,82,20c8698,20814,8759,20814,8820,20814v-8,25,-15,32,-40,40em8595,20977v109,,218,,327,c8913,21004,8911,20995,8882,21018em13474,19452v-52,-16,-87,-34,-142,-41c13285,19405,13244,19427,13209,19431v-71,8,-162,-11,-202,-20c13000,19411,12994,19411,12987,19411v,78,-15,152,-22,224c12954,19741,12953,19854,12945,19960v-33,434,-2,888,20,1321c12983,21630,12973,21994,12945,22339v-6,74,,150,,22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70" style="position:absolute;margin-left:343.85pt;margin-top:9.15pt;width:53.55pt;height:37.45pt;z-index:253286400" coordorigin="13130,19533" coordsize="1890,1322" path="m13374,19777v,-60,1,-28,-22,20c13322,19858,13298,19918,13272,19980v-27,64,-68,136,-82,204c13181,20227,13173,20288,13150,20326v-19,31,-20,24,-20,62c13140,20346,13173,20310,13190,20265v26,-69,53,-137,82,-204c13296,20004,13308,19953,13332,19898v21,-48,49,-97,62,-141c13401,19734,13408,19720,13414,19696v,60,-14,105,-20,162c13382,19962,13398,20067,13414,20164v8,46,9,86,40,121c13463,20295,13499,20363,13474,20326v-7,-7,-13,-14,-20,-21em13229,20184v-26,-34,-28,-56,23,-62c13314,20115,13365,20133,13414,20144v33,7,72,17,102,20c13523,20164,13529,20164,13536,20164em13759,20164v2,-7,40,-64,62,-42c13821,20129,13821,20137,13821,20144v,28,-8,53,-23,60c13772,20217,13751,20224,13719,20224v,-41,12,-43,20,-60c13749,20143,13764,20126,13798,20122v8,,15,,23,c13821,20176,13797,20156,13778,20184v-4,6,-60,41,-39,c13752,20158,13758,20151,13778,20144em14225,19615v,-20,,-27,,-41c14215,19605,14205,19592,14205,19635v,42,-17,58,-20,101c14182,19776,14167,19803,14165,19837v-3,45,-16,64,-20,103c14141,19977,14158,19989,14125,20001v10,-31,20,-18,20,-61c14145,19901,14163,19875,14165,19837v2,-28,8,-96,20,-121c14199,19687,14207,19639,14225,19615v12,-16,37,-59,43,-62c14293,19540,14316,19533,14347,19533v30,36,23,52,23,102c14370,19682,14359,19691,14347,19736v-4,14,-17,50,-39,61c14274,19814,14258,19788,14248,19777v-21,-18,-28,-21,-23,-41c14241,19741,14263,19767,14268,19777v,7,,13,,20em13901,19757v,-7,,-14,,-21c13936,19736,13932,19728,13941,19757v41,,49,9,82,20c14061,19790,14069,19772,14105,19797em14512,19858v-28,-10,-18,-31,,-40c14519,19818,14525,19818,14532,19818v-8,23,-29,36,-62,40c14451,19860,14429,19858,14410,19858v5,-15,32,-36,40,-40c14471,19818,14478,19818,14492,19818em14714,19654v11,-32,34,-24,63,c14798,19671,14815,19699,14817,19716v4,28,-7,61,-20,81c14782,19821,14757,19886,14734,19898v-20,10,-61,24,-40,62c14711,19991,14748,19980,14777,19980v38,,69,12,80,-20em14714,19797v63,,110,4,163,21c14906,19827,14951,19834,14979,19837v25,3,33,20,40,41em14165,20244v212,,674,-194,589,c14743,20268,14722,20277,14694,20305em14268,20427v,-51,,31,,40c14268,20583,14268,20698,14268,20814v,34,,-27,,-61c14268,20666,14269,20590,14288,20509v5,-21,3,-70,20,-82c14330,20412,14360,20408,14390,20408v11,,51,21,60,39c14465,20477,14448,20530,14430,20550v-22,25,-53,50,-83,60c14326,20617,14290,20610,14268,20610em14615,20753v,-36,12,-50,19,-82c14616,20657,14579,20636,14552,20651v-12,7,-54,68,-60,82c14482,20757,14492,20808,14492,20834v42,,50,-9,80,-40c14614,20750,14630,20705,14654,20651v28,-63,46,-118,60,-184c14714,20447,14714,20440,14714,20427v-51,13,-26,23,-40,62c14657,20536,14639,20598,14654,20651v12,43,22,106,40,143c14708,20822,14726,20823,14734,20854em14674,19837v,-20,,-27,,-40c14708,19797,14705,19805,14714,19777v21,,42,,63,c14777,19797,14777,19804,14797,1979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" annotation="t"/>
          </v:shape>
        </w:pict>
      </w:r>
    </w:p>
    <w:p w:rsidR="00FB767D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11" style="position:absolute;margin-left:293.1pt;margin-top:.3pt;width:13.25pt;height:25.4pt;z-index:253228032" coordorigin="11340,19676" coordsize="468,896" path="m11400,19676v,138,-5,284,23,407c11435,20137,11423,20209,11423,20265em11423,20285v,80,-2,155,20,224c11448,20525,11443,20554,11443,20571em11340,20347v18,18,25,23,20,41c11392,20399,11368,20397,11400,20408v,37,-9,31,23,40c11429,20473,11437,20485,11443,20509v20,-27,31,-48,39,-80c11502,20429,11509,20429,11522,20429em11585,20307v20,,27,,40,c11635,20274,11647,20285,11685,20285v7,,13,,20,c11716,20318,11727,20302,11727,20347v,31,-7,60,-22,82c11686,20457,11673,20476,11665,20509v32,-8,52,-30,82,-40c11767,20469,11774,20469,11767,20448em11645,20408v,-7,,-13,,-20c11683,20388,11693,20371,11727,20367v33,-4,43,-20,80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63" style="position:absolute;margin-left:153.1pt;margin-top:12.35pt;width:59.3pt;height:40.4pt;z-index:253279232" coordorigin="6401,20102" coordsize="2093,1425" path="m6401,20733v82,,163,,245,em6564,20529v,136,-11,277,20,406c6584,20942,6584,20950,6584,20957em6888,20570v7,,13,,20,c6917,20593,6926,20604,6950,20631v33,38,97,129,143,142c7106,20773,7120,20773,7133,20773v12,39,27,3,39,41c7172,20807,7172,20801,7172,20794em7192,20447v-29,30,-52,61,-59,103c7122,20613,7100,20653,7070,20711v-21,40,-36,99,-40,143c7030,20875,7030,20881,7030,20895em7295,20773v11,-32,32,-21,60,-40c7389,20710,7395,20711,7437,20711v,38,5,54,-20,83c7390,20824,7357,20861,7335,20895v-22,33,-32,59,-40,82c7307,21012,7341,21000,7377,20977v30,-20,53,-42,80,-62em7599,20691v,-32,16,-20,43,-20em7844,20204v,93,1,176,20,263c7872,20504,7864,20552,7864,20590v,54,,-31,,-40c7864,20440,7855,20320,7886,20224v10,-32,-2,-61,40,-80c7946,20144,7953,20144,7966,20144v23,31,20,41,20,80c7986,20293,7970,20272,7946,20326v-13,30,-49,45,-60,62c7886,20409,7885,20415,7864,20408em8168,20447v,-25,-7,-52,-20,-59c8127,20377,8079,20387,8068,20408v-18,36,-42,56,-42,101c8026,20550,8023,20590,8068,20610v35,16,59,-19,80,-40c8186,20532,8207,20495,8231,20447v35,-69,40,-104,40,-182c8271,20211,8271,20156,8271,20102v-34,11,-38,58,-40,102c8221,20379,8231,20557,8231,20733em7662,20895v,20,,27,-20,20c7683,20925,7693,20935,7742,20935v47,,136,-11,184,-20c7983,20904,8077,20913,8128,20895v34,-12,41,-20,83,-20c8201,20901,8191,20904,8168,20935em7662,21281v,7,,14,,21c7693,21310,7706,21322,7742,21322v55,,109,,164,em7986,21119v42,,44,-12,62,-21c8086,21078,8119,21114,8128,21119v15,8,37,31,20,62c8132,21211,8088,21253,8068,21281v-20,28,-47,69,-62,102c7996,21405,8019,21441,8026,21444v38,18,75,-14,102,-20c8182,21412,8174,21394,8211,21383em7966,21201v74,,148,,222,em8291,21260v10,-30,23,-20,59,-20c8378,21240,8405,21240,8433,21240v-8,34,-23,52,-40,82c8371,21362,8350,21388,8330,21424v-18,32,-31,70,-39,102c8343,21526,8371,21520,8413,21505v31,-11,52,-20,80,-4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73" style="position:absolute;margin-left:400.3pt;margin-top:5.45pt;width:69.7pt;height:17.3pt;z-index:253289472" coordorigin="15121,19858" coordsize="2459,610" path="m15121,20224v108,,217,,325,em15343,20061v,-7,,-13,,-20c15343,20163,15343,20286,15343,20408v22,,29,-1,23,19em15710,19940v-11,43,-20,70,-20,121c15690,20190,15690,20318,15690,20447v,55,,-71,,-81c15690,20306,15703,20259,15710,20204v10,-77,5,-156,20,-224c15741,19930,15744,19921,15773,19898v6,-7,13,-13,19,-20c15833,19888,15832,19899,15832,19940v,41,8,70,-20,101c15787,20069,15782,20093,15753,20122v47,,61,8,99,22c15887,20157,15906,20175,15935,20204v16,16,34,56,20,81c15947,20299,15907,20360,15895,20366v-25,11,-57,33,-83,42c15792,20408,15786,20408,15773,20408em16117,20204v20,,27,,20,20c16130,20246,16122,20262,16097,20265v-20,,-27,,-40,c16057,20232,16061,20200,16097,20184v20,,27,,40,em16279,20061v-20,,-27,,-20,-20c16303,20041,16324,20025,16361,20021v40,-4,83,,123,c16484,20065,16489,20088,16461,20122v-35,44,-49,97,-80,143c16362,20293,16343,20333,16339,20366v-2,20,,41,,61c16401,20427,16452,20424,16504,20408v33,-10,8,-9,40,-20em16339,20224v-7,-7,-13,-13,-20,-20c16435,20204,16563,20215,16666,20184v7,,13,,20,em16891,20102v13,-53,25,-22,59,-41c16987,20040,17004,20041,17053,20041v34,,31,-8,40,20em16911,20204v-7,7,-13,13,-20,20c16945,20224,16987,20213,17033,20204v55,-11,46,3,100,-20em17539,19980v17,-40,37,-55,40,-82c17583,19864,17549,19847,17519,19858v-64,23,-79,32,-122,82c17343,20003,17275,20037,17255,20122v-12,53,,121,20,163c17313,20362,17355,20366,17437,20366v45,,90,-11,122,-40c17577,20307,17584,20303,17579,2028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" annotation="t"/>
          </v:shape>
        </w:pict>
      </w:r>
    </w:p>
    <w:p w:rsidR="00FB767D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62" style="position:absolute;margin-left:53.35pt;margin-top:7.65pt;width:89.95pt;height:36.85pt;z-index:253278208" coordorigin="2882,20388" coordsize="3173,1301" path="m2905,20753v7,,13,,20,c2898,20762,2909,20802,2925,20834v20,40,45,94,60,143c2996,21014,3019,21047,3047,21078v23,26,32,38,40,61em3067,20773v-17,-33,-45,29,-62,61c2968,20903,2965,20967,2945,21037v-9,34,-26,115,-40,144c2888,21218,2882,21235,2882,21281em3189,21201v9,-26,32,-26,40,-42c3242,21132,3246,21122,3272,21098v,44,16,66,20,103c3296,21232,3308,21346,3272,21363v-18,8,-63,,-83,c3208,21358,3255,21352,3272,21343v17,-9,93,-29,100,-41c3372,21295,3372,21288,3372,21281em3434,20957v20,,27,,20,20c3446,21001,3419,21013,3414,20977v-3,-21,40,-41,60,-62em3738,20489v,122,,243,,365c3738,20712,3738,20569,3738,20427v32,,65,4,80,40c3840,20519,3810,20607,3798,20631v-13,26,-3,20,-40,20em4023,20753v,-21,,-28,,-42c3993,20711,3957,20700,3941,20733v-12,24,-36,23,-40,61c3899,20813,3901,20835,3901,20854v41,,47,-2,80,-20c4020,20813,4071,20780,4083,20733v15,-60,20,-119,20,-183c4103,20507,4121,20401,4083,20388v,111,-3,218,20,323c4114,20760,4103,20824,4103,20875em3696,21119v55,,92,-12,142,-21c3898,21087,3964,21088,4023,21078v31,-5,69,,100,c4115,21103,4108,21110,4083,21119em3719,21403v84,,169,4,242,-20c3981,21383,3988,21383,4001,21383em4063,21240v6,-18,34,-31,60,-39c4164,21189,4191,21213,4205,21220v16,7,36,30,20,61c4203,21322,4196,21361,4165,21403v-22,30,-24,72,-42,102c4105,21536,4103,21529,4103,21566v46,,64,-7,102,-20c4232,21537,4223,21535,4245,21505em4083,21383v-7,,-13,,-20,c4100,21383,4111,21367,4145,21363v40,-4,83,,123,em4367,21505v51,-12,24,-41,63,-61c4457,21431,4448,21363,4470,21383v28,27,,219,,264c4427,21647,4428,21659,4410,21668v-20,,-27,,-20,20c4431,21688,4433,21676,4450,21668v20,-10,60,-15,82,-21em4674,20935v8,-33,7,-32,40,-40c4708,20920,4700,20932,4694,20957em5059,20447v-40,41,-40,70,-60,123c4965,20660,4928,20758,4916,20854v-10,78,-10,173,20,244c4958,21151,4971,21181,5019,21201v13,6,27,13,40,19em5119,20935v,-37,6,-39,22,-60c5174,20831,5223,20791,5263,20753v,63,-12,105,-22,162c5230,20977,5247,21029,5263,21078v,7,,13,,20em5465,20915v47,,65,7,103,20c5588,20935,5595,20935,5608,20935em5730,20651v,92,-6,177,-20,264c5702,20964,5698,21042,5730,21078v27,31,54,3,62,-20em5628,20814v-7,,-13,,-20,c5659,20814,5799,20834,5812,20794em5872,20408v37,9,41,27,60,59c5961,20514,5974,20577,5995,20631v26,66,49,137,59,203c6064,20896,6058,20962,6034,21018v-23,53,-24,92,-59,141c5956,21186,5941,21190,5932,212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" annotation="t"/>
          </v:shape>
        </w:pict>
      </w:r>
    </w:p>
    <w:p w:rsidR="00FB767D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7" style="position:absolute;margin-left:238.35pt;margin-top:7.3pt;width:244.4pt;height:137.75pt;z-index:253303808" coordorigin="9409,20831" coordsize="8621,4860" path="m9409,25690v15,-27,1,-40,20,-60c9442,25617,9490,25585,9511,25568v30,-25,66,-61,100,-80c9650,25466,9690,25461,9733,25426v53,-43,81,-72,145,-102c9918,25305,9961,25297,10000,25284v57,-19,106,-27,162,-40c10208,25233,10258,25226,10305,25222v90,-8,187,-3,262,22c10591,25252,10603,25261,10629,25284v17,15,26,27,60,40c10718,25335,10736,25345,10771,25344v32,-1,58,-18,80,-20c10881,25321,10911,25307,10933,25304v58,-8,56,-13,103,-40c11068,25246,11100,25219,11118,25202v17,-16,44,-43,60,-40c11204,25166,11160,25182,11178,25202v28,30,45,52,82,62c11387,25298,11563,25256,11685,25244v47,-5,106,-18,142,-22c11867,25217,11913,25206,11949,25202v139,-15,300,-9,429,-20c12427,25178,12521,25164,12541,25162v109,-11,267,-4,344,20c12910,25190,12938,25199,12945,25202v24,10,53,,62,20c13025,25260,12995,25332,12987,25365v-7,29,-14,65,-22,101c12961,25483,12950,25506,12945,25527em14817,20933v-76,-11,-151,-27,-225,-40c14539,20884,14483,20875,14430,20871v-76,-6,-151,-16,-225,-20c14114,20846,14029,20836,13941,20831v-171,-9,-369,-13,-527,40c13360,20889,13253,20927,13209,20952v-45,26,-98,72,-142,103c13016,21090,12973,21130,12925,21176v-44,42,-79,81,-122,123c12761,21340,12734,21366,12703,21420v-34,60,-60,122,-82,184c12602,21658,12582,21728,12581,21786v-1,37,9,105,20,143c12628,22025,12703,22106,12763,22173v44,49,97,80,142,122c12944,22332,12984,22376,13027,22417v55,52,110,120,163,162c13240,22619,13299,22645,13352,22681v55,37,104,71,164,101c13614,22832,13717,22857,13821,22885v75,20,146,40,222,59c14116,22962,14191,22988,14268,23006v82,19,161,44,244,62c14600,23088,14687,23109,14777,23128v87,18,174,45,262,62c15155,23213,15269,23217,15386,23230v123,13,241,20,367,20c16023,23250,16298,23263,16564,23230v117,-14,232,-33,347,-62c17006,23144,17086,23110,17173,23068v73,-35,157,-60,224,-102c17467,22923,17562,22876,17622,22823v59,-53,132,-121,182,-182c17841,22595,17879,22515,17906,22457v40,-85,57,-176,83,-264c18007,22132,18024,22073,18029,22010v5,-68,-1,-121,-20,-183c17985,21749,17918,21663,17866,21604v-38,-43,-94,-102,-142,-143c17675,21419,17612,21396,17559,21360v-75,-51,-138,-84,-222,-122c17034,21100,16742,21002,16421,20933v-76,-16,-148,-27,-224,-40c16117,20880,16036,20864,15955,20851v-82,-14,-161,-19,-245,-20c15532,20828,15354,20843,15181,20851v-155,7,-281,4,-427,42c14665,20916,14660,20917,14592,20973v-44,36,-62,60,-100,102c14472,21097,14467,21138,14450,21156v-7,,-13,,-20,em11218,24490v36,,42,-5,62,-20c11306,24450,11322,24436,11340,24409v16,-25,20,-112,20,-82c11360,24359,11340,24372,11340,24409v,69,1,124,20,182c11371,24624,11369,24598,11380,24633em11178,24754v121,,243,,364,em11260,24937v6,-20,33,-32,60,-41c11347,24887,11394,24896,11423,24896v,32,-8,59,-23,82c11381,25007,11361,25035,11340,25059v-25,28,-20,44,-20,81c11320,25147,11320,25153,11320,25160v46,,64,-8,103,-20c11448,25132,11455,25125,11463,25100em11280,25019v67,,135,,202,em11605,25039v-35,,4,-18,20,-20c11644,25017,11666,25019,11685,25019v,48,-23,41,-40,81c11631,25132,11613,25152,11585,25181v-20,21,-38,63,,82c11617,25279,11643,25250,11665,25243v40,-13,47,-6,82,-4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" annotation="t"/>
          </v:shape>
        </w:pict>
      </w:r>
    </w:p>
    <w:p w:rsidR="00FB767D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69" style="position:absolute;margin-left:346.1pt;margin-top:.85pt;width:117pt;height:37.5pt;z-index:253285376" coordorigin="13209,21058" coordsize="4129,1323" path="m13394,21363v,-52,24,-35,40,-61c13447,21282,13460,21239,13474,21220v13,-18,39,-55,42,-61c13533,21124,13498,21193,13496,21220v-4,63,-7,105,-22,163c13458,21447,13474,21539,13474,21607em13209,21708v125,,248,,367,-20c13624,21680,13744,21671,13719,21708em13414,21871v-20,,-27,,-20,20c13423,21891,13452,21885,13474,21871v31,-20,69,-31,102,-41c13592,21825,13619,21830,13636,21830v,30,-6,60,-20,82c13591,21950,13573,21971,13556,22013v-17,43,-51,89,-82,123c13450,22162,13438,22200,13434,22237v-2,20,,41,,61c13479,22298,13493,22288,13536,22277v26,-7,77,-8,100,-20c13656,22239,13661,22233,13679,22237v-10,29,-7,20,-43,20em13414,22074v-7,,-13,,-20,c13461,22074,13513,22069,13576,22053v37,-10,70,-9,103,-20c13686,22033,13692,22033,13699,22033em14023,21627v-7,-7,-13,-13,-20,-20c14034,21630,14044,21627,14083,21627v47,,95,,142,c14214,21660,14216,21634,14205,21668v-23,,-31,2,-40,20em14023,21790v-7,7,-13,14,-20,21c14085,21811,14166,21811,14248,21811em14797,21159v29,16,-12,42,-20,81c14764,21306,14752,21381,14734,21444v-13,46,-40,72,-40,122c14694,21587,14694,21593,14694,21607v10,-40,29,-80,40,-123c14748,21429,14755,21351,14777,21302v14,-30,22,-75,40,-101c14835,21183,14839,21176,14857,21181v10,41,20,50,20,100c14877,21329,14890,21366,14897,21403v9,44,8,64,20,102c14931,21549,14917,21501,14917,21484em14817,21424v-11,-5,-102,-47,-63,-21c14794,21430,14827,21424,14877,21424v34,,68,,102,em15181,21343v28,38,26,40,-20,40c15154,21383,15148,21383,15141,21383v,-7,,-13,,-20c15186,21363,15175,21369,15201,21403em15406,21159v,136,,271,,407c15406,21432,15390,21281,15426,21159v6,-22,15,-37,40,-40c15487,21117,15539,21126,15548,21139v7,11,19,68,20,81c15573,21263,15546,21288,15528,21302v-31,24,-42,57,-82,61c15426,21363,15419,21363,15406,21363em14694,21770v92,,176,-10,265,-20c15039,21741,15121,21731,15201,21728v75,-3,150,,225,em14512,22176v7,,13,,20,c14542,22206,14556,22196,14592,22196v34,,45,-20,82,-20c14710,22176,14724,22166,14734,22196em14877,22013v,-51,,31,,40c14877,22146,14876,22231,14897,22319v4,17,,43,,61c14897,22301,14889,22230,14877,22156v-10,-67,3,-128,20,-182c14908,21940,14943,21956,14959,21932v,-20,,-27,20,-20c14979,21980,14978,22037,14959,22095v-8,23,-29,37,-62,41c14890,22136,14884,22136,14877,22136em15121,22257v30,-10,20,-25,20,-61c15141,22189,15141,22183,15141,22176v-40,,-46,12,-62,20c15036,22217,15039,22222,15039,22277v,34,,69,,103c15077,22380,15092,22385,15121,22359v46,-41,43,-91,60,-142c15208,22135,15221,22082,15221,21994v,-44,18,-110,-20,-123c15173,21909,15181,21944,15181,21994v,67,10,120,20,182c15209,22227,15217,22271,15221,22319v,20,,27,,40em15528,22136v-20,,-27,,-40,c15498,22104,15506,22113,15528,22095v18,-19,22,-26,40,-21c15568,22123,15546,22116,15528,22156v,20,,27,-20,20c15484,22168,15472,22141,15508,22136v7,,13,,20,em15915,22013v8,-31,20,-45,20,-81c15935,21908,15914,21898,15895,21891v-27,8,-35,16,-63,41c15798,21962,15809,21997,15792,22033v-18,37,-19,56,-19,103c15773,22173,15773,22209,15792,22237v14,21,57,38,80,40c15903,22280,15953,22252,15975,22237v26,-17,34,-35,40,-61em15366,21750v40,,50,-15,80,-22c15493,21717,15564,21714,15610,21708v73,-9,149,-17,222,-20c15887,21685,15952,21676,15995,21708em16259,21647v39,,65,-18,102,-20c16406,21624,16423,21611,16461,21607v40,-4,26,-12,,-20em16381,21444v-11,43,-20,71,-20,122c16361,21641,16361,21715,16361,21790em16871,21159v30,11,20,25,20,61c16891,21282,16898,21325,16911,21383v10,44,-7,64,19,101c16930,21518,16930,21458,16930,21424v,-73,10,-134,20,-204c16957,21166,16935,21121,16970,21078v15,-18,59,-33,83,-20c17088,21077,17093,21104,17093,21139v,42,-46,70,-83,81c16987,21227,16973,21234,16950,21240v43,32,55,,103,20c17070,21267,17144,21304,17153,21322v,7,,14,,21c17140,21395,17116,21373,17073,21403v-30,20,-63,48,-83,61c16966,21480,16970,21465,16970,21505em16788,21688v86,,162,-8,245,-20c17086,21661,17128,21661,17173,21647v34,-10,54,-3,62,21em17173,21891v9,-26,34,-25,42,-41c17215,21843,17215,21837,17215,21830v-36,-25,-56,-19,-102,-19c17074,21811,17021,21848,16990,21871v-21,15,-49,97,-40,123c16962,22031,17012,22085,17053,22095v54,13,156,9,202,-21c17283,22056,17310,22033,17337,2201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" annotation="t"/>
          </v:shape>
        </w:pict>
      </w: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</w:p>
    <w:p w:rsidR="00FB767D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75" style="position:absolute;margin-left:252.2pt;margin-top:1.95pt;width:114.1pt;height:26.5pt;z-index:253291520" coordorigin="9898,22459" coordsize="4024,935" path="m11605,23313v-7,,-13,,-20,c11600,23334,11611,23365,11645,23373v51,12,109,19,162,20c11899,23395,11980,23376,12071,23373v89,-3,178,-4,265,-20c12424,23337,12514,23330,12601,23313v93,-18,193,-36,284,-61c12980,23225,13076,23199,13170,23170v75,-23,166,-50,244,-61c13484,23099,13550,23081,13616,23068v28,-5,100,-4,123,-20c13739,23025,13741,23016,13759,23007v-32,-3,-57,-17,-80,-21c13646,22980,13625,22979,13596,22966v-31,-14,-22,-19,-40,-40c13615,22926,13665,22912,13719,22905v72,-10,143,1,202,21c13904,22945,13881,22967,13861,23007v-12,25,-36,78,-40,102c13814,23156,13812,23173,13798,23210em9918,22845v,50,-16,74,-20,121c9893,23030,9888,23118,9918,23170v42,-11,60,-40,82,-81c10019,23054,10051,22981,10060,22946v,-37,-3,-47,20,-61c10080,22942,10084,22980,10100,23028v7,23,30,36,62,40c10187,23071,10199,23054,10222,23048em10384,22885v-55,,-54,8,-79,20c10268,22923,10262,22919,10262,22966v,36,6,49,43,62c10350,23043,10353,23001,10384,22986v28,-13,20,-22,20,-60c10404,22883,10379,22885,10344,22885v-40,,-13,22,,41em10527,22885v55,-38,82,-39,82,-101c10568,22784,10561,22793,10527,22804v-33,11,-56,22,-60,61c10463,22901,10468,22923,10507,22926v43,3,71,6,102,-21c10637,22880,10670,22845,10649,22804v-26,-52,-62,-85,-102,-121c10505,22645,10482,22627,10424,22621v-34,-3,-50,7,-60,40c10355,22689,10387,22706,10404,22722em10851,22905v20,-18,28,-21,23,-40c10825,22832,10835,22848,10811,22885v-12,19,-35,53,-20,81c10803,22988,10852,23005,10874,23007v59,7,57,-15,99,-41c11012,22942,11011,22902,11036,22885v23,-15,,10,,41c11036,22954,11026,22991,11056,23007v7,,13,,20,c11076,22953,11081,22909,11056,22865v-8,-14,-52,-98,-60,-103c10949,22732,11044,22781,11056,22784v36,10,69,21,102,40em11300,22804v-13,-18,-7,-23,-20,-42c11228,22777,11257,22765,11218,22804v-32,32,-38,38,-40,81c11177,22905,11178,22926,11178,22946v36,,78,11,102,-20c11291,22912,11308,22868,11300,22845v,-21,,-28,-20,-21c11270,22840,11250,22854,11260,22885v6,19,29,44,60,41c11360,22922,11458,22840,11482,22804v35,-53,41,-110,60,-163c11563,22584,11565,22541,11565,22479v,-7,,-13,,-20c11510,22466,11511,22463,11482,22520v-28,55,-37,122,-39,183c11441,22768,11437,22831,11463,22885v20,43,45,77,59,101c11522,22993,11522,23000,11522,23007v14,-18,35,-38,43,-81c11572,22884,11557,22855,11542,22824v,-23,-2,-31,-20,-40c11515,22796,11489,22806,11502,22845v16,48,35,37,83,40c11624,22887,11680,22897,11705,22865v17,-22,17,-52,22,-81c11711,22799,11700,22809,11685,22824v-22,22,-27,49,-20,81c11675,22949,11685,22944,11727,22946v34,2,78,10,100,-20c11855,22889,11834,22880,11827,22865v-9,23,-30,52,-20,81c11817,22977,11828,22967,11847,22986v27,27,63,28,102,21c11995,22998,11991,22974,12012,22946v20,,27,,20,-20c12019,22933,11971,22961,11969,22966v-13,42,20,52,23,62c11992,23035,11992,23041,11992,23048v30,-4,55,-5,79,-20c12104,23007,12116,22969,12134,22946v21,-28,26,-52,40,-81c12174,22897,12157,22993,12194,23007v17,6,44,-2,62,em12581,22762v,-59,,62,,62c12581,22924,12541,23130,12601,23210v,-60,-18,-101,-20,-162c12578,22955,12540,22732,12601,22661v31,-36,72,-59,122,-40c12756,22633,12825,22691,12843,22722v13,22,38,72,22,102c12839,22872,12799,22867,12763,22885v-29,14,-85,39,-123,20c12631,22901,12566,22876,12581,22865v7,,13,,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" annotation="t"/>
          </v:shape>
        </w:pict>
      </w: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77" style="position:absolute;margin-left:99.55pt;margin-top:12.4pt;width:82.95pt;height:31.2pt;z-index:253293568" coordorigin="4512,23737" coordsize="2926,1100" path="m4754,23737v-27,,-53,8,-60,22c4677,23793,4657,23830,4632,23860v-40,48,-38,94,-60,143c4552,24047,4535,24091,4532,24145v-4,69,-20,130,-20,203c4512,24416,4511,24468,4532,24530v19,56,25,114,60,165c4615,24728,4649,24737,4674,24754v37,25,48,30,60,-20em4734,24165v,-34,,28,,62c4734,24343,4734,24646,4734,24530v,-36,-17,-47,-20,-79c4708,24390,4719,24338,4734,24288v13,-43,9,-81,20,-103c4765,24163,4768,24117,4794,24104v26,-13,22,-20,63,-20c4877,24084,4883,24084,4896,24084v,55,-6,95,-19,143c4869,24257,4843,24277,4837,24288v-13,26,-6,20,-43,20em5019,24675v,-44,9,-51,40,-83c5084,24567,5099,24516,5099,24552v,80,-2,154,20,223c5119,24796,5119,24802,5119,24816v-37,,-47,16,-80,20c4980,24843,5012,24836,5059,24836v45,,58,-9,102,-20c5194,24808,5214,24796,5241,24775em5343,24451v-33,,3,-20,20,-22c5385,24429,5392,24429,5406,24429v-10,43,-20,42,-63,42c5323,24471,5316,24471,5303,24471v9,-26,28,-33,60,-42em5852,23882v-40,-22,-36,-1,-60,39c5748,23992,5717,24042,5690,24124v-29,87,-58,174,-62,265c5625,24454,5653,24518,5690,24572v15,22,41,42,60,61em5872,24389v,-39,1,-72,20,-101c5912,24257,5960,24239,5975,24205v,-23,2,-31,20,-40c5995,24274,5983,24395,6015,24491v,20,,26,,39em5955,24530v-21,,-42,,-63,c5900,24557,5919,24568,5955,24572v62,7,110,-4,162,-20c6124,24552,6130,24552,6137,24552em6237,24389v,-7,,-13,,-20c6292,24369,6346,24369,6401,24369em6584,24043v,-34,,27,,61c6584,24143,6575,24227,6564,24267v-16,58,-20,100,-20,162c6544,24457,6533,24496,6564,24511v21,10,69,-12,82,-20c6673,24474,6680,24456,6686,24429em6461,24227v-7,,-13,,-20,c6508,24227,6566,24229,6623,24247v22,7,59,,83,em6726,23779v,-7,,-13,,-20c6752,23759,6781,23765,6788,23779v12,24,40,28,60,61c6877,23887,6905,23933,6930,23983v24,47,24,94,40,141c6991,24189,6990,24238,6990,24308v,55,-11,98,-20,143c6962,24494,6949,24556,6930,24592v-17,32,-39,77,-62,103c6850,24712,6843,24716,6848,24734em7172,24267v7,,13,,20,c7202,24299,7217,24288,7255,24288v48,,169,-19,182,20em7315,24084v,122,,245,,36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78" style="position:absolute;margin-left:22.85pt;margin-top:12.4pt;width:66.9pt;height:38.15pt;z-index:253294592" coordorigin="1807,23737" coordsize="2359,1345" path="m1989,24165v7,-26,28,-61,42,-81c2053,24052,2073,24012,2091,23983v16,-25,20,-111,20,-81c2111,23953,2099,23977,2091,24023v-18,101,,221,,325em1807,24530v37,,52,-13,82,-19c2029,24483,2418,24511,2276,24511em1989,24653v-40,-20,21,-26,42,-40c2058,24595,2078,24576,2111,24572v29,-3,88,-11,103,20c2231,24627,2199,24671,2194,24695v-10,48,-29,98,-63,141c2102,24873,2073,24905,2051,24938v-19,30,-20,24,-20,60c2088,24998,2126,24994,2174,24978v27,-9,54,-13,80,-20em2009,24857v46,,58,-9,102,-21c2142,24828,2183,24818,2214,24816v53,-4,60,-26,102,-41c2323,24775,2329,24775,2336,24775em2498,24389v61,,121,,182,c2692,24426,2708,24392,2720,24429em2518,24592v51,,80,-6,122,-20c2675,24560,2732,24568,2740,24592em3514,23779v,-37,-8,20,-20,41c3459,23883,3459,23937,3434,24003v-20,53,-54,96,-82,142c3334,24175,3332,24283,3332,24247v,-26,14,-38,20,-62em3534,23737v7,,15,,22,c3556,23793,3567,23835,3576,23882v10,50,8,92,20,141c3605,24060,3626,24092,3636,24124v7,23,14,38,20,61em3394,24104v,-7,,-13,,-20c3488,24084,3582,24084,3676,24084em3107,24491v-54,,35,,43,c3193,24491,3205,24473,3249,24471v46,-3,120,-7,165,-20c3468,24435,3498,24429,3556,24429v13,,111,,60,em2882,24288v-39,-14,1,-41,-59,-41c2867,24247,2880,24231,2925,24227v46,-4,170,-15,182,20em3127,24796v12,31,23,15,23,61c3150,24893,3166,24905,3169,24938v2,19,,146,,102c3169,24994,3153,24960,3150,24917v-5,-73,-1,-141,19,-203c3173,24701,3207,24664,3229,24653v21,,29,,43,c3272,24691,3288,24701,3292,24734v3,27,-6,64,-20,82c3255,24838,3213,24851,3189,24857em3454,25020v,-45,-10,-62,-20,-82c3427,24922,3404,24899,3372,24917v-21,12,-38,83,-40,103c3328,25057,3333,25077,3372,25081v44,5,47,-37,62,-61c3454,24989,3459,24965,3474,24938v20,-38,20,-54,20,-102c3494,24772,3490,24709,3474,24675v-18,-39,,14,,39c3474,24767,3490,24806,3494,24857v3,44,17,80,20,121c3517,25026,3528,25045,3556,25081em3676,24917v10,-41,21,-40,62,-40c3728,24884,3673,24918,3656,24897v,-7,,-13,,-20em4023,24675v,-21,,-41,,-62c3982,24613,3952,24605,3921,24633v-17,15,-57,78,-63,101c3847,24776,3841,24834,3838,24877v-3,35,40,58,63,81c3933,24989,3963,24982,4001,24958v30,-19,56,-55,82,-81c4090,24870,4096,24864,4103,24857em4083,24409v7,-22,15,-37,40,-40c4130,24369,4138,24369,4145,24369v-11,40,-21,40,-62,40c4083,24374,4088,24368,4103,24348v20,-27,33,-20,62,-20c4165,24353,4159,24383,4145,24389v-35,16,-29,-20,-42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79" style="position:absolute;margin-left:187.6pt;margin-top:6.7pt;width:228.85pt;height:36.9pt;z-index:253295616" coordorigin="7619,23535" coordsize="8072,1302" path="m7642,23983v,149,,555,,406c7611,24343,7619,24307,7619,24247v,-81,9,-150,23,-224c7652,23970,7662,23960,7702,23921v31,-30,39,-39,82,-39c7804,23882,7811,23882,7824,23882v,55,-6,95,-20,141c7793,24059,7757,24101,7722,24124v-36,24,-49,18,-80,41em7844,24348v-7,7,-13,14,-20,21c7824,24334,7828,24319,7864,24308v25,-8,58,-17,82,-20c7953,24288,7959,24288,7966,24288v,41,-1,47,-20,81c7922,24411,7899,24437,7864,24471v-30,29,-8,29,-40,40c7849,24529,7892,24544,7926,24530v31,-12,69,-29,100,-39c8033,24491,8041,24491,8048,24491em8231,24267v20,,40,,60,c8283,24301,8269,24324,8231,24328v-39,4,-18,-14,,-20em8535,23882v-32,11,-20,38,-20,79c8515,24009,8493,24051,8493,24104v,82,-3,156,22,224c8521,24345,8546,24364,8575,24348v20,-20,27,-27,40,-40em8350,24124v-13,-7,-26,-13,-39,-20c8361,24104,8386,24112,8433,24124v39,10,68,9,102,21c8571,24158,8629,24148,8637,24124em8595,23535v31,17,53,32,82,61c8725,23645,8763,23702,8800,23759v49,76,91,160,122,244c8945,24066,8957,24160,8942,24227v-12,54,-47,137,-82,182c8825,24455,8796,24508,8760,24552v-20,18,-28,21,-23,40em9144,24185v45,,58,9,102,20c9290,24216,9457,24218,9468,24185em9369,23902v,105,6,201,20,303c9397,24263,9416,24312,9429,24369v,20,,27,,40em9755,23840v,103,-10,214,20,305c9780,24160,9775,24189,9775,24205v,-134,-16,-286,20,-406c9803,23771,9825,23747,9855,23737v34,-12,60,3,83,22c9938,23788,9932,23818,9918,23840v-24,36,-54,38,-83,62c9817,23919,9813,23926,9795,23921v30,10,17,20,60,20c9907,23941,9935,23949,9978,23961v40,11,32,11,62,22c10034,24006,10007,24056,9978,24064v-38,11,-66,29,-100,40c9847,24114,9859,24112,9835,24145em9591,24369v70,,390,-33,409,20em9898,24613v19,-27,37,-37,40,-61c9938,24545,9938,24537,9938,24530v-52,,-74,9,-123,22c9791,24558,9730,24593,9713,24613v-33,38,-40,73,-40,121c9673,24790,9689,24798,9733,24816v45,19,74,20,122,20c9913,24836,9918,24836,9958,24796em10364,24267v95,,190,,285,c10649,24288,10649,24295,10629,24288em10344,24451v,7,,13,,20c10381,24471,10392,24489,10424,24491v81,5,164,,245,em10325,23961v-11,,-101,,-40,c10322,23961,10332,23946,10364,23941v64,-11,131,13,183,20c10605,23968,10655,23973,10709,23983v27,5,62,17,82,20c10823,24008,10845,24010,10874,24023v28,12,49,12,79,20c10989,24052,11018,24062,11056,24064v71,4,143,12,204,20c11320,24092,11392,24097,11443,24104v81,11,164,7,242,20c11749,24134,12054,24157,12091,24104v23,-34,-20,-54,-40,-61c12034,24038,11981,24025,11969,24023v-9,-1,-94,,-40,c11991,24023,12130,23998,12174,24043v,7,,14,,21c12144,24079,12094,24097,12071,24124v-19,22,-29,50,-20,81c12058,24212,12064,24220,12071,24227em12438,24064v11,34,39,20,80,20c12587,24084,12783,24084,12783,24084em12703,23860v-8,,-15,,-23,c12680,23949,12680,24023,12703,24104v9,31,20,46,20,81c12723,24206,12723,24213,12723,24227em13110,23658v,40,-20,63,-23,101c13082,23824,13098,23872,13110,23921v,34,,41,,62c13131,23975,13141,23936,13150,23902v22,-86,-40,-236,20,-306c13195,23567,13216,23575,13252,23575v29,,57,19,60,41c13316,23651,13315,23672,13292,23698v-16,18,-75,26,-83,39c13209,23758,13210,23765,13190,23759v14,44,26,1,62,20c13276,23792,13312,23806,13332,23820v27,18,35,35,42,62c13353,23887,13311,23892,13292,23902v-33,18,-42,19,-83,19c13189,23921,13173,23944,13150,23961em12987,24124v55,,91,9,143,21c13184,24158,13255,24145,13312,24145em13209,24389v10,-3,44,-42,20,-61c13211,24313,13204,24308,13170,24308v-41,,-48,9,-83,20c13038,24344,13051,24369,13027,24409v-15,26,-38,67,-20,102c13023,24542,13061,24561,13087,24572v69,28,77,15,142,c13277,24561,13297,24546,13332,24511em13576,24205v28,,55,,83,c13637,24212,13621,24213,13596,24227v-26,14,-109,20,-80,20c13547,24247,13541,24218,13576,24205v23,,31,-2,40,-20em13881,23820v,-21,,-27,,-41c13881,23832,13869,23879,13861,23921v-10,52,-16,111,-20,163c13837,24131,13854,24151,13861,24185v9,42,8,56,60,62c13954,24251,13956,24246,13983,24227em13759,24043v,-7,,-13,,-20c13816,24023,13854,24027,13901,24043v27,9,57,12,82,21c14003,24064,14010,24064,14023,24064em14225,24043v40,,65,18,103,21c14379,24067,14423,24081,14470,24084v34,2,68,,102,em14837,23575v,92,6,178,20,265c14862,23871,14857,23909,14857,23941v,50,,-43,,-59c14857,23800,14854,23734,14837,23658v-11,-47,12,-67,20,-83c14865,23560,14886,23539,14917,23555v31,16,54,19,82,41c14999,23631,14995,23645,14959,23658v-27,9,-56,13,-82,20c14877,23710,14882,23744,14917,23759v30,13,52,47,82,61c15019,23820,15026,23820,15019,23840v-7,31,-29,52,-60,62c14920,23915,14910,23891,14897,23941em14714,24084v43,,63,13,103,20c14886,24116,14968,24104,15039,24104em14857,24348v19,-6,38,-41,40,-60c14897,24267,14897,24261,14897,24247v-40,,-47,9,-80,20c14781,24279,14750,24296,14734,24328v-10,21,-34,74,-20,101c14733,24465,14787,24485,14817,24491v56,11,92,-8,142,-20c14990,24464,14996,24454,15019,24429em15283,24165v,27,,55,,82c15252,24247,15225,24260,15221,24227v-5,-36,8,-51,42,-62c15286,24165,15294,24167,15303,24185em15568,23678v-27,35,-20,54,-20,101c15548,23903,15539,24028,15568,24145v8,33,21,54,42,82c15635,24218,15642,24198,15650,24165em15406,23921v-13,,-27,,-40,c15379,23896,15403,23930,15446,23941v41,10,106,26,142,42c15625,24000,15647,24003,15690,2400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" annotation="t"/>
          </v:shape>
        </w:pict>
      </w:r>
    </w:p>
    <w:p w:rsidR="004C463E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5" style="position:absolute;margin-left:315.05pt;margin-top:12.2pt;width:73.15pt;height:70.95pt;z-index:253301760" coordorigin="12114,24185" coordsize="2581,2503" path="m14674,24369v20,,27,,,em13636,24205v,7,,15,,22c13625,24192,13627,24218,13616,24185v-18,18,-22,25,-40,20em13332,25670v-31,40,-39,76,-60,121c13244,25851,13252,25909,13252,25975v,101,-5,191,-23,284c13220,26308,13221,26367,13252,26402v20,22,69,34,100,21c13379,26411,13404,26395,13434,26381em13067,26057v16,-51,61,-6,103,c13264,26070,13363,26063,13454,26077v25,4,56,,82,em12723,25304v52,60,74,108,100,184c12855,25581,12884,25674,12905,25771v27,124,27,245,-20,366c12848,26234,12790,26363,12723,26443v-53,64,-112,118,-162,183c12543,26644,12536,26649,12541,26667em12378,25365v,163,,325,,488c12368,25815,12342,25775,12336,25731v-9,-70,-29,-136,-40,-204c12291,25494,12285,25425,12316,25406v30,-19,63,-21,102,-21c12451,25385,12522,25371,12541,25406v16,28,-7,64,-23,82c12497,25511,12428,25553,12418,25568v,21,,28,-20,21c12429,25597,12442,25609,12478,25609v19,,73,22,83,41c12569,25665,12593,25709,12581,25731v-21,38,-33,39,-63,60c12490,25810,12461,25832,12438,25853v-7,7,-13,14,-20,21em12174,26036v118,,233,-6,344,21c12550,26065,12541,26061,12541,26096em12378,26381v,-37,16,-48,20,-81c12398,26293,12398,26287,12398,26280v-43,,-66,1,-102,20c12240,26330,12213,26357,12174,26402v-53,61,-60,82,-60,162c12114,26610,12147,26656,12194,26667v37,9,103,33,142,20c12387,26670,12387,26657,12418,2664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" annotation="t"/>
          </v:shape>
        </w:pict>
      </w:r>
    </w:p>
    <w:p w:rsidR="004C463E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4" style="position:absolute;margin-left:227.45pt;margin-top:6.25pt;width:69.15pt;height:68.65pt;z-index:253300736" coordorigin="9024,24429" coordsize="2440,2422" path="m9449,24429v-32,,2,15,19,22em9755,24938v32,,15,-21,60,-21em9024,26096v37,,47,19,80,21c9186,26123,9366,26145,9429,26096em9306,25791v-49,13,-40,33,-40,83c9266,26029,9266,26185,9266,26340em9795,25894v32,8,46,19,83,19c9939,25913,9999,25913,10060,25913em10202,25406v,86,-2,163,-20,244c10173,25692,10165,25730,10162,25771v,21,,28,,42c10162,25859,10180,25779,10182,25771v12,-59,32,-121,40,-182c10229,25541,10237,25492,10242,25446v,-23,2,-31,20,-40c10281,25411,10299,25439,10305,25466v8,40,5,105,20,143c10336,25639,10347,25684,10364,25710v20,30,20,25,20,61em10162,25670v-7,,-13,,-20,c10204,25670,10247,25681,10305,25690v42,7,62,11,99,20em10142,26077v43,,67,-13,100,-20c10280,26049,10328,26040,10364,26036v39,-4,44,-13,60,-21c10447,26015,10455,26015,10424,26015em10020,26239v,67,26,310,-20,325c10000,26598,10000,26538,10000,26504v,-54,-34,-258,20,-285c10046,26206,10068,26199,10100,26199v21,25,38,48,42,81c10145,26307,10117,26342,10100,26361v-19,21,-54,38,-80,41c9999,26402,9992,26402,9978,26402em10222,26524v,-36,10,-51,-20,-61c10167,26463,10161,26468,10142,26483v-32,25,-55,68,-62,102c10070,26637,10087,26666,10100,26706v12,36,33,25,62,c10199,26674,10214,26643,10242,26605v23,-31,35,-102,43,-142c10289,26439,10285,26406,10285,26381v-19,6,-37,34,-43,62c10231,26493,10251,26519,10262,26564v11,45,25,35,43,62c10305,26646,10305,26653,10325,26646em10404,26443v,-34,34,-20,63,-20em10629,26340v8,-32,20,-45,20,-81c10649,26252,10649,26246,10649,26239v-28,,-67,-11,-82,20c10552,26290,10542,26331,10527,26361v-21,42,-20,71,-20,122c10507,26513,10513,26542,10527,26564v15,23,56,31,82,21c10645,26572,10663,26550,10689,26524em10851,26036v9,-26,17,-32,43,-41c10886,26019,10879,26032,10851,26036v-7,,-13,,-20,c10831,25992,10841,26005,10851,25975em11076,25650v,45,-18,76,-20,121c11049,25907,11056,26273,11056,26137v,-118,-46,-347,20,-447c11092,25666,11108,25623,11138,25609v39,-18,88,6,100,21c11257,25654,11276,25695,11260,25731v-12,28,-46,78,-62,102c11180,25860,11148,25891,11118,25894v-45,5,-8,30,,61em11280,26158v-23,,-33,-2,-42,-21c11270,26115,11281,26117,11320,26117v27,,53,,80,c11400,26160,11391,26168,11360,26199v-40,41,-81,81,-122,121c11220,26338,11213,26343,11218,26361v36,26,55,20,102,20c11374,26381,11379,26355,11423,26340v35,-12,28,17,40,-20em10142,25060v,-21,,-41,,-62c10100,25004,10099,25009,10080,25020v-54,30,-112,69,-142,121c9900,25206,9861,25250,9835,25324v-34,98,-89,186,-122,285c9670,25738,9625,25902,9611,26036v-12,120,9,230,42,345c9678,26470,9708,26531,9755,26605v36,56,56,125,80,183c9848,26820,9851,26814,9855,2685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88" style="position:absolute;margin-left:365.7pt;margin-top:12.6pt;width:161.35pt;height:61.1pt;z-index:253304832" coordorigin="13901,24653" coordsize="5693,2156" path="m13921,24916v15,40,8,79,20,123c13967,25132,13961,25224,13961,25324v,145,-12,283,-20,426c13931,25934,13934,26117,13921,26299v-10,138,1,274,-20,407c13899,26719,13888,26829,13921,26808v18,-19,25,-23,20,-41em14225,25689v38,-8,59,-20,103,-20c14415,25669,14497,25667,14572,25689v44,13,5,36,-20,61em14145,25913v31,-8,44,-20,80,-20c14284,25893,14317,25904,14370,25913v52,9,94,3,142,20c14556,25948,14569,25953,14615,25953v39,,44,47,59,em14634,25526v31,-23,41,-20,80,-20c14762,25506,14793,25516,14837,25526v48,11,62,45,102,62c14971,25602,14994,25608,14999,25649v5,46,5,103,-20,142c14952,25834,14921,25865,14897,25913v-25,50,-52,97,-80,143c14801,26083,14780,26129,14777,26157v-1,7,,76,,20em15263,25222v31,-10,23,-18,40,-41c15325,25150,15366,25132,15386,25100v29,-46,47,-100,80,-143c15487,24930,15504,24891,15508,24857v,-7,,-15,,-22c15477,24846,15481,24879,15466,24916v-26,64,-37,135,-40,204c15423,25183,15433,25226,15446,25283v7,32,20,45,20,81c15466,25397,15488,25408,15488,25446em15141,25608v44,,57,-17,102,-20c15340,25582,15436,25579,15528,25568v59,-7,251,,245,c15753,25568,15746,25568,15753,25588em15263,25812v5,-16,35,-36,60,-41c15375,25760,15437,25759,15488,25750v29,-5,105,-11,122,21c15637,25821,15567,25830,15548,25852v-40,47,-88,103,-142,143c15375,26017,15320,26056,15303,26095v-14,32,14,54,40,62c15419,26180,15543,26159,15610,26137v20,,27,,20,-20em15303,25995v-20,,-27,,-20,-21c15337,25974,15376,25986,15426,25995v78,14,286,25,347,-21em15995,25485v-7,-6,-13,-13,-20,-19c16054,25466,16128,25464,16197,25485v22,,29,,22,21em15955,25669v74,,148,,222,em16339,25100v31,-23,53,-32,82,-61c16458,25002,16495,24939,16524,24896v42,-62,54,-140,82,-202c16624,24675,16631,24671,16626,24653v-47,11,-42,36,-62,80c16533,24801,16524,24840,16524,24916v,88,7,163,20,244c16550,25196,16562,25231,16564,25263v3,45,3,49,-20,81em16299,25588v-50,,50,-19,62,-20c16425,25564,16475,25547,16544,25547v51,,192,-23,162,21em16279,25750v-50,,44,,60,c16391,25750,16430,25730,16484,25730v35,,32,-1,60,20c16533,25794,16519,25816,16484,25852v-32,33,-78,62,-103,101c16349,26003,16315,26022,16299,26076v-9,30,11,69,40,81c16385,26176,16527,26164,16564,26137em16239,26015v,-7,,-13,,-20c16326,25995,16408,25993,16484,26015v16,5,43,,60,em16666,26137v25,-8,34,-18,62,-42c16744,26081,16780,26041,16788,26036v33,-22,26,24,40,-21c16819,26044,16800,26040,16788,26076v-20,57,4,137,20,183c16818,26288,16825,26297,16828,26319v,7,,14,,21c16774,26340,16720,26340,16666,26340v31,24,42,21,82,21c16785,26361,16795,26344,16828,26340v16,-2,68,-12,83,-21c16917,26312,16924,26306,16930,26299em16930,25628v9,-28,6,-20,40,-20c16962,25641,16948,25665,16911,25669v-7,,-13,,-20,c16891,25624,16907,25640,16911,25608v4,-36,31,-24,39,em17377,25100v,-7,,-14,,-21c17354,25087,17342,25097,17315,25120v-47,41,-60,85,-80,143c17206,25347,17165,25438,17153,25526v-10,71,-8,160,20,224c17194,25799,17220,25853,17255,25893v18,18,22,25,40,20em17337,25568v5,-19,10,-66,20,-83c17375,25453,17406,25417,17417,25384v10,-31,20,-46,20,-82c17463,25316,17428,25340,17417,25384v-24,95,,226,,325c17371,25709,17357,25720,17337,25730v-29,14,-60,,,c17384,25730,17400,25738,17437,25750v37,12,102,,142,em17622,25526v75,,149,,224,em17926,25243v,79,-7,149,-20,223c17898,25514,17895,25592,17926,25628v19,22,55,38,83,41c18029,25671,18080,25662,18088,25649v,-21,,-27,,-41em17784,25446v,-7,,-13,,-20c17820,25426,17833,25444,17866,25446v40,3,82,,123,em17906,25019v42,,46,11,83,40c18046,25104,18071,25135,18108,25202v42,77,75,140,103,224c18236,25501,18231,25570,18231,25649v,69,-26,100,-40,163c18183,25848,18172,25884,18151,25913v-20,18,-28,21,-23,40em18413,25526v19,-5,65,-10,82,-20c18531,25485,18554,25485,18598,25485v7,,13,,20,em18475,25324v,97,-37,289,20,365em18677,25140v10,-39,43,-66,63,-101c18765,24995,18809,24947,18820,24896v10,-46,29,-81,42,-121c18862,24768,18862,24761,18862,24754v-24,30,-39,62,-42,103c18815,24938,18828,25005,18840,25079v9,53,30,92,42,143c18892,25263,18902,25275,18902,25324em18618,25506v35,-28,53,-21,102,-21c18790,25485,18838,25489,18902,25506v17,4,43,,60,em18598,25689v-43,,6,-19,20,-20c18657,25666,18697,25632,18740,25649v20,8,42,26,60,40c18791,25725,18767,25743,18740,25771v-30,31,-79,47,-102,81c18613,25888,18598,25911,18598,25953v,26,6,55,20,62c18641,26026,18695,26033,18720,26036v47,5,61,-11,80,-21c18833,25997,18826,26036,18840,25995em18555,25852v-7,-7,-13,-13,-20,-20c18589,25832,18628,25844,18677,25852v51,9,111,,163,em19167,25608v41,,-25,15,-40,20c19110,25634,19082,25628,19064,25628v8,-24,15,-37,43,-40c19119,25587,19151,25577,19167,25568v7,-7,13,-14,20,-21em19349,25039v,105,-6,203,-20,305c19319,25414,19309,25475,19309,25547v,51,-2,80,20,122c19348,25705,19365,25747,19409,25750v47,3,107,12,142,-20c19585,25699,19593,25718,19593,25669v,-23,-3,-33,-22,-41em19167,25324v40,,70,14,102,20c19319,25354,19382,25361,19431,25364v44,3,57,20,100,20em18373,25506v-7,7,-13,13,-20,20c18390,25526,18400,25545,18433,25547v54,4,111,,165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" annotation="t"/>
          </v:shape>
        </w:pict>
      </w:r>
    </w:p>
    <w:p w:rsidR="004C463E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9" style="position:absolute;margin-left:55.15pt;margin-top:3.75pt;width:100.9pt;height:28.25pt;z-index:253305856" coordorigin="2945,24795" coordsize="3560,997" path="m2945,25791v32,-42,31,-43,60,-82c3021,25688,3022,25677,3047,25649v8,-9,28,-51,40,-61c3106,25572,3144,25547,3169,25526v35,-29,66,-54,103,-80c3313,25417,3348,25386,3394,25364v30,-14,71,-28,100,-40c3529,25310,3584,25287,3616,25283v48,-6,87,17,122,19c3854,25309,3974,25315,4083,25324v177,14,358,-15,529,20c4651,25352,4695,25359,4734,25364v60,7,113,-8,162,-20c4949,25331,4956,25322,4999,25283v22,-20,36,-41,40,-61c5043,25202,5021,25201,5019,25181v8,30,12,55,20,82c5047,25290,5043,25321,5059,25344v23,33,54,44,82,60c5172,25421,5205,25442,5241,25446v62,7,108,-8,165,-20c5448,25417,5486,25415,5528,25404v46,-12,95,-10,142,-20c5731,25370,5789,25350,5852,25344v47,-4,101,-17,143,-20c6053,25319,6102,25316,6157,25302v45,-11,87,-25,142,-19c6329,25286,6399,25284,6421,25302v48,38,43,73,60,124c6502,25490,6502,25539,6504,25608v2,53,-6,80,-23,122c6481,25750,6481,25757,6461,25750em5343,25039v,-45,16,-29,20,-61c5367,24946,5369,24920,5386,24896v16,-23,31,-55,40,-81c5441,24771,5426,24862,5426,24877v,57,4,94,20,142c5446,25026,5446,25032,5446,25039em5283,25181v31,,78,-9,103,-21c5423,25142,5472,25136,5508,25120v35,-15,79,-31,120,-41c5667,25069,5668,25072,5650,25100em5406,25263v35,,40,-5,59,-20c5496,25218,5508,25222,5548,25222v20,,27,,40,c5580,25254,5570,25277,5548,25302v-17,19,-52,59,-63,82c5472,25410,5472,25425,5465,25446v41,,73,9,103,-20c5585,25410,5642,25395,5650,25384v,-7,,-13,,-20em5446,25344v-7,,-13,,-20,c5454,25344,5488,25338,5508,25324v26,-18,56,-25,80,-41c5618,25263,5613,25263,5650,25263em5730,25302v,-40,12,-43,20,-59c5767,25207,5750,25258,5750,25283v,37,16,48,20,81c5771,25369,5791,25445,5792,25446v20,,27,,20,20c5761,25466,5732,25472,5690,25485v-20,,-27,,-40,c5664,25530,5689,25496,5730,25485v48,-13,94,-48,142,-59c5918,25416,5955,25397,5995,25384v7,,13,,2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" annotation="t"/>
          </v:shape>
        </w:pict>
      </w:r>
    </w:p>
    <w:p w:rsidR="004C463E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2" style="position:absolute;margin-left:56.85pt;margin-top:4.15pt;width:78.4pt;height:48.4pt;z-index:253298688" coordorigin="3005,25264" coordsize="2766,1708" path="m3576,25609v-38,,-52,-11,-62,21em3229,25955v-7,,-13,,-20,c3250,25955,3259,25945,3292,25934v43,-15,117,,162,em3534,25488v,108,,217,,325c3534,25774,3520,25761,3514,25731v-12,-56,7,-116,20,-142c3552,25552,3512,25561,3556,25547v31,11,21,33,40,62c3614,25637,3632,25677,3636,25710v5,44,60,69,40,61c3669,25771,3663,25771,3656,25771em3534,25751v-7,,-13,,-20,c3555,25751,3563,25742,3596,25731v33,-11,88,,123,em3514,26117v-7,,-13,,-20,c3531,26117,3543,26100,3576,26096v35,-4,69,-33,100,-39c3713,26050,3746,26040,3778,26036v33,-4,62,6,20,21em3556,26423v-50,,-40,7,-62,40c3469,26500,3467,26506,3454,26544v-15,44,-20,57,-20,102c3434,26680,3444,26657,3454,26687v33,,64,-5,80,-41c3548,26615,3573,26583,3576,26544v4,-58,20,-103,20,-163c3596,26368,3596,26269,3596,26320v,62,7,105,20,163c3630,26543,3599,26596,3636,26646em3332,26423v,-50,17,50,20,60c3366,26538,3356,26596,3372,26646v7,21,,58,,81c3364,26693,3349,26662,3332,26626v-23,-51,-36,-108,-40,-163c3287,26402,3296,26351,3312,26320v13,-27,27,-50,60,-61c3409,26247,3430,26267,3434,26300v4,36,3,55,-20,81c3395,26403,3373,26423,3352,26443em3881,26483v-27,,-56,-5,-63,-20c3818,26456,3818,26450,3818,26443v42,,40,-2,40,40c3858,26490,3858,26497,3858,26504em4103,26320v,-20,,-41,,-61c4070,26259,4039,26264,4023,26300v-14,31,-39,62,-42,102c3977,26465,3986,26512,4001,26564v12,42,41,41,82,41c4104,26605,4172,26559,4185,26544v7,-13,13,-27,20,-40em4185,25975v28,-9,23,-32,40,-41c4232,25934,4238,25934,4245,25934v,36,10,51,-20,61c4207,25989,4189,25963,4205,25934v15,-29,36,-21,63,-21c4268,25953,4279,25965,4245,25975em4450,25670v,-54,,31,,40c4450,25756,4458,25774,4470,25813v17,51,68,117,20,142c4475,25963,4451,25901,4450,25894v-8,-63,-2,-109,-20,-163c4416,25687,4442,25646,4450,25630v9,-18,18,-57,20,-62c4473,25561,4511,25520,4532,25547v8,11,35,68,40,83c4583,25663,4572,25708,4552,25731v-19,21,-55,37,-82,40c4434,25775,4448,25784,4470,25791em4612,25955v16,-16,59,-56,62,-61c4691,25864,4683,25843,4714,25833v-8,31,-20,45,-20,80c4694,25974,4694,26035,4694,26096v-46,,-29,17,-62,21c4573,26125,4610,26130,4632,26117v39,-23,75,-36,122,-40c4774,26075,4794,26077,4814,26077em4956,26239v63,,110,-3,163,-20c5135,26214,5164,26219,5181,26219em5099,26036v,67,9,127,20,183c5129,26271,5104,26299,5141,26340v7,7,13,14,20,21em5363,25710v,-34,,27,,61c5363,25834,5375,25884,5386,25934v7,29,,71,,102c5419,26024,5406,25996,5406,25955v,-61,-17,-106,-20,-164c5383,25737,5394,25715,5406,25690v14,-28,20,-20,59,-20c5509,25670,5508,25696,5508,25731v,35,-33,50,-43,82c5453,25849,5435,25846,5426,25874v49,,105,-12,142,20c5591,25914,5592,25959,5568,25975v-22,15,-43,28,-60,40c5476,26038,5472,26068,5446,26077em5386,26239v-8,,-15,,-23,c5402,26239,5416,26226,5446,26219v37,-8,86,-16,122,-20c5595,26196,5623,26199,5650,26199em5670,26443v,-27,,-55,,-82c5633,26361,5616,26355,5588,26381v-40,36,-77,76,-103,123c5459,26552,5465,26594,5465,26646v,39,48,69,83,81c5589,26741,5619,26705,5650,26687v34,-20,67,-67,100,-82c5770,26605,5777,26605,5770,26585em3394,25304v,-20,,-27,,-40c3356,25272,3323,25270,3292,25304v-43,47,-96,124,-123,184c3127,25581,3092,25672,3067,25771v-30,120,-52,243,-62,366c2994,26268,3034,26402,3067,26524v28,104,70,201,142,284c3250,26856,3320,26913,3372,26950v34,17,39,24,62,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83" style="position:absolute;margin-left:147.3pt;margin-top:5.3pt;width:68pt;height:40.35pt;z-index:253299712" coordorigin="6197,25304" coordsize="2399,1424" path="m7275,25446v-61,29,-71,29,-122,81c7083,25598,7030,25699,6990,25791v-52,119,-78,238,-82,367c6905,26245,6930,26295,6970,26361v31,53,64,65,123,82c7100,26443,7106,26443,7113,26443em7232,26036v,-32,7,-58,23,-81c7281,25916,7303,25896,7335,25874v41,-28,,-28,42,-41c7377,25878,7363,25892,7355,25934v-23,119,,263,,386c7322,26320,7288,26320,7255,26320v11,17,63,35,100,20c7397,26323,7426,26320,7477,26320v34,,68,,102,em7702,26096v32,-7,46,-19,82,-19c7818,26077,7852,26077,7886,26077em8168,25771v,47,-13,80,-20,123c8137,25960,8131,26030,8128,26096v-3,54,,109,,163c8168,26259,8194,26263,8231,26239v27,-18,57,-51,60,-81c8291,26137,8291,26131,8291,26117em7986,25913v-46,,27,12,40,21c8064,25959,8105,25958,8148,25975v35,14,103,37,143,20c8298,25988,8304,25982,8311,25975em8350,25406v18,41,38,81,63,121c8465,25611,8508,25697,8535,25791v34,120,60,199,60,326c8595,26214,8576,26302,8515,26381v-39,50,-79,120,-142,143c8343,26524,8329,26527,8311,26544em6564,26137v31,-24,42,-20,82,-20c6653,26117,6659,26117,6666,26117v,55,-24,34,-43,61c6623,26199,6623,26206,6603,26199v-15,-23,-39,-62,,-82c6635,26101,6623,26144,6623,26158em6197,25304v46,34,67,68,102,122c6361,25523,6396,25639,6421,25751v31,138,37,286,40,427c6464,26291,6435,26397,6401,26504v-21,67,-42,143,-82,202c6312,26713,6306,26720,6299,2672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" annotation="t"/>
          </v:shape>
        </w:pict>
      </w:r>
    </w:p>
    <w:p w:rsidR="004C463E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0" style="position:absolute;margin-left:43.6pt;margin-top:10.3pt;width:10.4pt;height:6.35pt;z-index:253296640" coordorigin="2538,25934" coordsize="368,225" path="m2538,25955v62,,109,-4,162,-21c2725,25926,2770,25930,2783,25955v,20,,27,,40em2620,26158v-7,,-13,,-20,c2632,26150,2643,26137,2680,26137v75,,150,,225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" annotation="t"/>
          </v:shape>
        </w:pict>
      </w: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Pr="000C72D8" w:rsidRDefault="000C72D8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reciprocal</w:t>
      </w:r>
    </w:p>
    <w:p w:rsidR="004C463E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lastRenderedPageBreak/>
        <w:pict>
          <v:shape id="_x0000_s3692" style="position:absolute;margin-left:32.05pt;margin-top:10.35pt;width:163.15pt;height:42.1pt;z-index:253308928" coordorigin="2131,493" coordsize="5756,1484" path="m2154,1469v,-48,8,-40,40,-62c2223,1387,2245,1380,2276,1367v42,-18,56,-20,100,-20c2376,1413,2377,1468,2356,1530v-23,68,-48,137,-80,202c2249,1787,2219,1839,2214,1896v-2,27,-9,66,20,80c2267,1993,2309,1961,2336,1956v50,-9,90,-20,142,-20c2498,1936,2518,1936,2538,1936em2154,1732v-8,-7,-15,-13,-23,-20c2280,1712,2429,1712,2578,1712em3027,1570v82,,163,,245,em3067,1732v-7,7,-13,14,-20,21c3083,1753,3118,1745,3150,1732v44,-17,95,-37,142,-40c3305,1692,3319,1692,3332,1692em5508,919v25,-33,3,-50,20,-81c5550,797,5596,788,5608,737v13,-56,50,-107,62,-163c5678,539,5682,525,5690,493v-34,11,-38,58,-40,101c5646,674,5658,744,5670,818v10,64,29,71,60,121c5747,966,5768,1004,5770,1022v,20,,27,-20,20em3719,1611v-21,,-42,,-63,c3686,1604,3721,1598,3758,1591v66,-12,134,-30,203,-41c4064,1534,4162,1512,4268,1509v144,-4,283,-32,426,-40c4856,1459,5020,1462,5181,1449v184,-15,363,-20,549,-20c5915,1429,6095,1417,6279,1407v263,-15,529,-6,791,-20c7349,1372,8143,1387,7864,1387v-27,,-53,,-8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43" style="position:absolute;margin-left:238.95pt;margin-top:4.6pt;width:157.9pt;height:47.25pt;z-index:253355008" coordorigin="9429,289" coordsize="5571,1667" path="m9429,1834v36,-29,43,-7,82,-21c9559,1796,9580,1793,9633,1793v51,,85,-20,142,-20c9809,1773,9836,1753,9878,1753v42,,46,-9,80,-21c9977,1725,9966,1716,9938,1712v-35,-4,-104,19,-123,-20c9794,1650,9836,1643,9855,1631v36,-23,60,-21,103,-21c9980,1610,10030,1616,10040,1631v14,22,20,52,20,81c10060,1748,10030,1763,10020,1793v-10,30,-32,54,-42,82c9966,1908,9982,1934,10000,1955em10953,1488v,-41,12,-44,20,-60c10987,1398,11006,1406,11036,1386v32,-22,41,-20,82,-20c11118,1412,11134,1394,11138,1428v4,30,-10,75,-20,101c11100,1577,11080,1624,11056,1672v-25,50,-38,118,-60,162c10978,1871,10973,1871,10973,1916v64,,105,-6,165,-21c11169,1887,11182,1875,11218,1875v7,,13,,20,em10933,1753v36,-9,63,-31,103,-41c11113,1693,11219,1712,11300,1712em11605,1509v,-7,,-14,,-21c11648,1488,11662,1471,11705,1468v37,-3,72,-10,82,20em11645,1651v,-7,,-13,,-20c11699,1631,11753,1631,11807,1631em12703,411v2,-7,18,-79,20,-81c12731,324,12778,317,12783,310v19,-24,16,-21,60,-21c12864,289,12884,289,12905,289v,56,-7,89,-20,142c12873,478,12852,532,12823,573v-31,44,-54,104,-80,144c12722,749,12711,770,12763,776v35,4,72,-9,102,-20c12899,743,12935,726,12965,717v4,-1,78,,22,em12723,635v42,,46,-9,80,-21c12834,603,12898,599,12925,593v27,-6,74,,102,em13229,717v,-38,5,-50,43,-62c13279,655,13285,655,13292,655v,52,21,300,-20,305c13252,963,13229,960,13209,960v,-7,,-14,,-21c13248,939,13262,925,13292,919v39,-8,66,-11,102,-20em13659,493v,-42,11,-45,20,-62c13693,404,13705,382,13739,370v17,-6,29,-35,59,-20c13852,378,13804,422,13798,451v-12,53,-10,114,-39,163c13741,644,13722,682,13719,717v-2,26,,54,,80c13774,797,13813,791,13841,776v35,-18,40,-13,40,-59em13616,593v,-7,,-13,,-20c13653,573,13667,556,13699,554v47,-3,95,,142,em13961,655v33,-31,64,-50,102,-62c14093,583,14110,573,14145,573v,41,-1,49,-20,82c14101,698,14068,734,14043,776v-18,31,-50,72,-60,103c13971,915,13991,935,14023,939v41,5,49,-9,82,-20c14133,910,14154,884,14165,879v7,,13,,20,em12418,1326v-24,12,-86,6,-62,19c12391,1364,12433,1329,12458,1326v215,-25,441,5,652,-20c13256,1289,13414,1301,13556,1286v253,-27,1292,-107,1423,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" annotation="t"/>
          </v:shape>
        </w:pict>
      </w:r>
    </w:p>
    <w:p w:rsidR="004C463E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42" style="position:absolute;margin-left:354.8pt;margin-top:1.5pt;width:.6pt;height:.6pt;z-index:253353984" coordorigin="13516,635" coordsize="21,21" path="m13536,655v-38,,-20,-13,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0BHQIEBAEgAGgMAAAAAADAAAAAAAAARljPVIrml8VPjwb4utLhmyIDI2QGPoBEyFIAAEgRRMCh&#10;tQJFEhsCAJf+RhIbAgCX/lcNAAAABQM4C2UZIDIJAP7/AwHA/h9FMwkA/v8DAQD+f0U4CAD+HwD+&#10;tis2EL24H0AAAAAAAAAAAPRlmD8AAAC4AAAAAAowCoT8Mk34ZN8wZs6F8X14vsZHIACH6L7oubFO&#10;ZjFMA4b0nwx4CgARICB/K6axhM8B&#10;" annotation="t"/>
          </v:shape>
        </w:pict>
      </w:r>
    </w:p>
    <w:p w:rsidR="004C463E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44" style="position:absolute;margin-left:322.5pt;margin-top:5.35pt;width:107.15pt;height:31.7pt;z-index:253356032" coordorigin="12378,1224" coordsize="3780,1119" path="m12398,1712v27,-9,25,-28,60,-40c12484,1663,12515,1654,12541,1651v26,-3,54,,80,c12621,1692,12627,1720,12601,1753v-31,40,-26,96,-60,142c12509,1939,12489,1991,12458,2037v-11,16,-48,82,-40,101c12427,2159,12478,2171,12498,2159v29,-17,48,-36,83,-40c12601,2119,12608,2119,12621,2119em12378,1997v,-7,,-14,,-21c12423,1976,12434,1966,12478,1955v40,-10,83,-16,123,-19c12620,1934,12641,1936,12660,1936em12905,2119v4,-13,19,-51,40,-62c12963,2047,12976,2023,12987,2017v7,,13,,20,c13037,2027,13027,2042,13027,2078v,42,-33,68,-40,101c12978,2223,12975,2247,12945,2281v-20,22,-12,70,-40,61c12898,2335,12892,2329,12885,2322v5,-20,10,-63,20,-81c12925,2204,12950,2200,12987,2200v33,,64,5,80,41c13073,2254,13102,2277,13110,2281v20,,27,,20,-20em13252,2017v,-20,,-27,20,-20c13282,2000,13316,2038,13292,2057v-20,16,-54,21,-83,21c13209,2051,13198,2011,13229,1997v40,-18,43,-28,43,20c13272,2024,13272,2030,13272,2037em13636,1589v-49,,-30,7,-60,42c13539,1674,13507,1736,13496,1793v-14,75,-39,146,-42,224c13452,2075,13441,2149,13474,2200v27,42,26,56,82,61c13590,2264,13587,2267,13596,2241em13659,1916v,-36,5,-40,20,-61c13706,1818,13746,1786,13778,1753v18,-19,25,-23,20,-41c13778,1759,13763,1785,13759,1834v-4,56,6,95,19,142c13781,1987,13815,2044,13798,2057v-20,16,-58,9,-79,21c13690,2095,13672,2106,13699,2119v32,16,57,-13,79,-20c13809,2089,13827,2085,13841,2078v34,-18,26,22,40,-21em13941,1936v22,-16,57,-32,82,-41c14038,1890,14067,1895,14083,1895em14205,1672v7,,13,,20,c14215,1702,14205,1689,14205,1732v,37,-20,63,-20,102c14185,1893,14189,1927,14205,1976v,7,,14,,21c14236,1997,14292,2010,14308,1976v,-7,,-14,,-21em14083,1813v65,,155,18,205,-20em14308,1428v52,13,43,29,82,60c14451,1537,14478,1578,14512,1651v34,72,68,127,80,204c14602,1918,14582,1961,14572,2017v-10,59,-38,53,-60,102c14512,2138,14512,2145,14492,2138em14734,1834v68,,137,,205,em14857,1692v,91,-3,184,20,263c14877,1976,14877,1983,14897,1976em15059,1651v30,-10,18,-20,62,-20c15153,1631,15164,1610,15201,1610v7,,13,,20,c15221,1648,15226,1663,15201,1692v-37,42,-49,96,-80,142c15090,1879,15063,1901,15059,1955v-2,23,9,59,20,62c15126,2029,15165,2008,15201,1997v21,-6,70,-3,82,-21c15283,1969,15283,1962,15283,1955em15079,1793v41,,48,9,82,20c15197,1825,15264,1813,15303,1813em15426,1916v30,-8,57,-19,82,-41c15533,1853,15541,1842,15548,1813v-18,25,-38,51,-40,82c15504,1946,15523,1955,15528,1997v,5,19,80,20,81c15568,2078,15575,2078,15568,2099v-54,,-94,6,-122,20c15407,2138,15474,2124,15488,2119v19,-6,84,-11,100,-20c15614,2085,15627,2075,15650,2057em15753,1834v,-35,-8,-32,20,-41em15935,1509v,92,4,183,20,264c15963,1814,15971,1859,15975,1895v,7,,14,,21c16019,1916,16016,1919,16035,1895v29,-36,29,-24,,-61em15792,1712v-35,-27,-48,-20,,-20c15887,1692,15982,1692,16077,1692em14817,1306v16,-24,24,-52,60,-62c14905,1236,14932,1227,14959,1224v73,-9,135,11,202,20c15274,1259,15396,1252,15508,1264v48,5,649,-27,649,22c16150,1293,16144,1299,16137,130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" annotation="t"/>
          </v:shape>
        </w:pict>
      </w:r>
    </w:p>
    <w:p w:rsidR="004C463E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94" style="position:absolute;margin-left:107.55pt;margin-top:12.05pt;width:30pt;height:22.5pt;z-index:253310976" coordorigin="4794,1916" coordsize="1059,794" path="m4896,2079v-23,8,-51,66,-59,101c4819,2262,4797,2338,4794,2424v-2,70,-10,141,20,204c4831,2663,4851,2682,4877,2709em4936,2404v,-36,5,-61,40,-82c5008,2302,5052,2280,5079,2262v7,-7,13,-13,20,-20c5099,2293,5082,2315,5079,2363v-4,62,6,105,20,162c5107,2556,5107,2546,5141,2546em5221,2424v,-7,,-13,,-20c5259,2404,5274,2390,5303,2384v23,-5,59,,83,em5508,2140v-25,7,-41,25,-43,60c5459,2287,5465,2365,5485,2446v7,29,34,49,63,59c5571,2505,5579,2503,5588,2485em5426,2302v-62,,-69,,-103,c5343,2331,5380,2322,5426,2322v47,,95,,142,em5568,1916v12,47,53,60,82,102c5703,2094,5765,2160,5812,2242v33,58,40,96,40,162c5852,2484,5814,2514,5792,2587v-10,33,-19,53,-42,8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96" style="position:absolute;margin-left:164.05pt;margin-top:8.6pt;width:33.45pt;height:30.6pt;z-index:253313024" coordorigin="6788,1794" coordsize="1179,1079" path="m6828,1956v19,-31,45,-67,60,-101c6900,1828,6905,1818,6930,1794v,53,-19,73,-22,122c6904,1985,6912,2043,6930,2099v10,32,19,53,40,81em6808,2343v-33,,28,10,60,c6923,2326,6971,2305,7030,2302v42,,58,-1,83,-19em6888,2485v38,,65,-16,102,-19c7016,2464,7044,2466,7070,2466v,40,4,65,-20,101c7021,2612,6989,2650,6950,2689v-33,33,-42,58,-42,102c6965,2791,7003,2785,7050,2769v29,-10,39,-17,63,-40em6908,2668v-48,-24,41,-20,62,-20c7024,2648,7062,2638,7113,2628em7295,2709v-7,,-13,,-20,c7285,2669,7294,2668,7335,2668v26,,38,-14,62,-20c7397,2685,7403,2702,7377,2729v-25,26,-51,50,-62,82c7310,2827,7315,2855,7315,2872v43,,51,-10,82,-41c7415,2813,7422,2809,7417,2791em7457,2322v-54,,33,,42,em7764,1815v,43,17,56,20,101c7788,1982,7795,2035,7804,2099v9,65,-3,142,20,203c7839,2341,7868,2367,7886,2404v,23,2,32,20,42c7928,2438,7942,2417,7946,2384v,-7,,-14,,-21em7662,2180v-28,,-55,,-83,c7708,2180,7837,2180,7966,2180em7499,2384v,-42,-2,-41,40,-41c7528,2387,7493,2382,7477,2404v-17,24,-18,20,-60,20c7417,2373,7440,2388,7457,2363v16,-24,1,-20,42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45" style="position:absolute;margin-left:188.85pt;margin-top:7.45pt;width:29.9pt;height:56.45pt;z-index:253357056" coordorigin="7662,1753" coordsize="1056,1992" path="m8453,1753v-75,130,-144,248,-202,385c8134,2413,7997,2675,7886,2952v-65,163,-148,323,-204,488c7672,3468,7633,3630,7662,3664v7,-7,13,-14,20,-21em8717,1976v-115,93,-174,173,-244,305c8376,2465,8288,2657,8211,2850v-79,198,-168,393,-245,590c7927,3539,7910,3641,7886,374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" annotation="t"/>
          </v:shape>
        </w:pict>
      </w:r>
    </w:p>
    <w:p w:rsidR="004C463E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93" style="position:absolute;margin-left:80.45pt;margin-top:6.15pt;width:19.7pt;height:24.2pt;z-index:253309952" coordorigin="3838,2160" coordsize="695,855" path="m3838,2363v28,-38,27,-31,63,-61c3923,2283,3969,2228,3981,2200v,-23,2,-31,20,-40c3992,2197,3981,2218,3981,2262v,52,7,60,20,101c4011,2395,4023,2408,4023,2446em3858,2608v-7,,-13,,-20,c3849,2573,3883,2583,3921,2567v56,-23,104,-49,162,-62c4111,2499,4137,2490,4165,2485em3921,2709v22,-16,55,-50,80,-61c4029,2636,4050,2628,4083,2628v20,,27,,40,c4123,2661,4115,2681,4103,2709v-20,48,-69,97,-102,143c3975,2889,3961,2886,3961,2933v,7,,13,,20c4015,2953,4059,2958,4103,2933v36,-18,46,-21,62,-41em3961,2872v-7,-7,-13,-13,-20,-20c3970,2834,4008,2814,4043,2811v41,-3,46,-11,80,-20em4288,2852v28,-30,35,-55,59,-83c4374,2737,4356,2739,4390,2729v,52,6,80,20,123c4421,2886,4462,2918,4470,2933v,7,,13,,20c4456,2996,4445,2954,4410,2973v-36,20,-60,20,-103,20c4314,3017,4354,3029,4390,3014v29,-12,56,-37,80,-61c4477,2946,4483,2940,4490,2933em4470,2466v-7,,-13,,-20,c4460,2436,4476,2446,4512,2446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95" style="position:absolute;margin-left:147.9pt;margin-top:4.95pt;width:8.7pt;height:10.4pt;z-index:253312000" coordorigin="6217,2119" coordsize="308,367" path="m6217,2283v39,,65,-18,102,-21c6362,2259,6441,2256,6481,2242v20,-18,25,-24,43,-20em6339,2119v40,14,28,61,42,103c6400,2278,6386,2329,6401,2384v10,38,22,71,40,10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" annotation="t"/>
          </v:shape>
        </w:pict>
      </w: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407C5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02" style="position:absolute;margin-left:325.9pt;margin-top:2.65pt;width:147.55pt;height:148.75pt;z-index:253319168" coordorigin="12498,4310" coordsize="5205,5247" path="m12581,5348v-4,22,-19,68,-20,81c12558,5464,12544,5505,12541,5531v-9,71,-17,158,-23,223c12510,5848,12533,5934,12541,6019v10,105,-14,216,-23,305c12513,6375,12502,6444,12498,6486v-5,54,-30,338,20,366c12633,6915,13003,6865,13130,6873v127,8,264,13,386,20c13624,6899,13738,6906,13841,6913v429,28,869,,1300,c15145,6858,15150,6817,15161,6771v9,-39,27,-69,40,-102c15214,6636,15211,6602,15221,6568v10,-33,12,-70,22,-103c15256,6422,15252,6389,15263,6344v7,-29,36,-67,40,-101c15319,6102,15294,5945,15283,5816v-4,-42,-16,-89,-20,-122c15254,5616,15278,5535,15283,5470v5,-60,,-123,,-183c15260,5291,15215,5306,15201,5307v-58,6,-116,-16,-162,-20c14831,5271,14612,5280,14410,5266v-378,-27,-788,-10,-1158,21c13100,5300,12900,5277,12783,5266v-38,-4,-74,20,-80,21em14003,5327v-13,40,-17,55,-20,102c13980,5488,13970,5538,13961,5593v-16,92,-5,193,-20,283c13925,5977,13939,6089,13921,6182v-36,182,14,394,-20,569c13896,6777,13876,6782,13901,6792v7,,13,,20,em12581,6080v27,,14,-5,40,c12662,6087,12703,6091,12743,6100v61,14,119,10,182,20c12986,6130,13049,6129,13110,6140v64,12,113,19,182,22c13344,6164,13387,6176,13434,6182v50,6,122,16,162,20c13676,6209,13772,6215,13841,6222v121,12,254,4,364,21c14343,6264,14510,6238,14634,6222v93,-12,199,-7,283,-20c14997,6190,15040,6202,15121,6202v-7,,-13,,-20,em12561,5653v-7,,-13,,-20,c12551,5650,12566,5634,12601,5633v131,-6,267,5,386,20c13013,5656,13041,5651,13067,5653v8,3,30,18,63,19c13201,5675,13274,5686,13332,5694v33,4,77,17,102,20c13468,5718,13511,5731,13536,5734v30,4,58,16,80,20c13661,5761,13723,5770,13759,5775v503,65,1056,,1564,em12498,6465v,7,,14,,21c12530,6494,12551,6498,12581,6507v38,11,82,16,122,20c12738,6530,12777,6544,12803,6547v60,7,133,14,184,21c13040,6575,13100,6583,13150,6588v66,7,147,15,202,21c13445,6619,13553,6619,13636,6630v52,7,109,,162,c13806,6632,13829,6648,13861,6649v90,3,186,11,264,20c14449,6707,14851,6688,15161,6649v39,-5,82,,122,em13312,5307v-7,,-13,,-20,c13292,5369,13281,5413,13272,5470v-13,78,-11,168,-20,244c13247,5758,13235,5797,13229,5837v-19,132,-2,282,-20,406c13197,6324,13204,6412,13190,6486v-6,34,-15,74,-20,102c13162,6632,13170,6686,13170,6731v-12,20,-18,18,-20,61c13147,6843,13134,6865,13170,6852em14532,5327v,106,-4,205,-20,306c14505,5674,14505,5736,14492,5775v-18,54,-22,85,-22,143c14470,6162,14496,6440,14450,6669v-14,68,,154,,224c14450,6873,14450,6866,14470,6873em15121,6893v17,29,28,51,40,82c15163,6980,15193,7015,15201,7036v10,27,7,56,20,81c15236,7146,15268,7168,15283,7199v12,25,9,55,20,80c15321,7298,15328,7302,15323,7320v11,14,28,36,43,61c15383,7410,15394,7430,15406,7462v12,32,21,53,40,82c15463,7570,15487,7596,15508,7625v17,23,35,55,60,81c15599,7739,15625,7771,15650,7808v24,35,58,66,80,102c15759,7957,15783,8005,15812,8051v38,60,80,107,123,163c15968,8258,15982,8314,16015,8357v35,46,68,87,102,142c16149,8550,16185,8592,16219,8641v31,45,49,98,80,144c16331,8832,16369,8878,16401,8926v27,41,56,82,83,122c16515,9094,16550,9127,16584,9170v22,29,28,50,42,81c16626,9271,16626,9252,16626,9272v,-20,,-41,,-61em15263,5266v75,-6,134,-5,203,-20c15524,5233,15588,5203,15650,5185v60,-17,120,-39,182,-60c15890,5105,15954,5086,16015,5063v89,-34,174,-55,264,-81c16338,4965,16401,4956,16461,4941v59,-15,107,-43,165,-62c16683,4861,16731,4843,16788,4820v49,-20,93,-40,142,-62c16972,4739,17007,4722,17053,4697v30,-16,67,-42,100,-61c17194,4612,17250,4579,17295,4555v28,-15,54,-23,82,-41c17395,4502,17412,4488,17437,4473v30,-18,51,-41,82,-60c17551,4394,17588,4371,17622,4352v20,-11,53,-38,60,-42c17689,4310,17695,4310,17702,4310v-10,28,-11,53,-20,82c17671,4426,17653,4459,17642,4494v-10,32,-11,70,-20,102c17607,4646,17589,4693,17579,4738v-9,42,-9,80,-20,122c17546,4909,17529,4953,17519,5003v-9,42,-8,79,-19,122c17488,5171,17462,5236,17457,5287v-14,149,15,314,23,447c17489,5884,17478,6048,17457,6182v-7,48,-13,95,-20,142c17430,6370,17428,6418,17417,6465v-13,53,-30,109,-40,165c17366,6696,17349,6765,17337,6832v-10,56,-13,108,-22,163c17306,7056,17305,7118,17295,7179v-10,62,-23,119,-40,182c17239,7421,17209,7483,17195,7544v-17,74,-23,149,-42,224c17134,7842,17131,7920,17113,7992v-15,61,-30,119,-40,182c17063,8236,17062,8294,17053,8357v-11,76,-26,152,-43,224c16996,8641,16985,8703,16970,8763v-14,55,-30,107,-40,163c16924,8962,16921,9013,16911,9048v-11,39,-30,82,-40,122c16862,9204,16852,9217,16848,9251v-7,67,-11,122,-20,183c16824,9461,16830,9447,16828,9475v,-7,,-14,,-21em16504,9170v7,,13,,20,c16524,9200,16530,9229,16544,9251v16,25,50,54,62,81c16625,9374,16617,9402,16666,9415v10,37,25,51,62,60c16737,9502,16754,9508,16788,9516v,42,-2,40,40,40em15366,5327v,-20,,-27,,em15588,5837v,50,11,60,22,101em15773,6283v15,39,17,52,39,81em16219,7748v,43,10,30,20,60em16584,8805v,56,-10,82,22,121em15181,6975v,-7,,-13,,-20c15204,6946,15216,6937,15243,6913v35,-30,57,-61,80,-101em15895,5125v,-7,,-15,,-22c15895,5104,15908,5131,15915,5145v-6,12,-10,33,-20,61c15884,5236,15880,5252,15872,5287v-7,31,-8,53,-20,82c15841,5395,15842,5424,15832,5450v-12,30,-11,48,-20,81c15803,5563,15794,5574,15792,5613v-7,195,-2,407,20,589c15827,6324,15827,6500,15792,6609v-8,26,-14,54,-19,80c15773,6710,15773,6717,15773,6731v-6,12,-10,33,-20,61c15741,6826,15734,6831,15730,6873v-6,12,-11,30,-20,60c15700,6966,15693,6977,15690,7015v-6,13,-11,31,-20,61c15662,7101,15658,7128,15650,7157v-9,31,-16,47,-20,81c15628,7258,15632,7280,15630,7300v-4,9,-11,35,-20,61c15601,7388,15598,7415,15588,7442v-13,34,-16,41,-20,82c15562,7537,15557,7555,15548,7585v-7,22,-14,35,-20,60c15514,7669,15517,7639,15508,7665em15303,6222v7,,13,,20,c15327,6223,15360,6237,15386,6243v30,7,52,14,80,20c15473,6263,15481,6263,15488,6263v1,1,27,13,40,20c15529,6284,15555,6296,15568,6303v13,27,7,15,20,41c15602,6350,15629,6364,15630,6364v28,10,53,10,80,22c15733,6396,15769,6419,15792,6426v7,,13,,20,c15813,6427,15839,6439,15852,6446v19,8,24,11,43,19c15897,6466,15921,6479,15935,6486v6,3,37,35,60,41c16015,6527,16022,6527,16035,6527v7,3,41,30,62,41c16116,6578,16157,6602,16177,6609v7,,13,,20,c16210,6633,16206,6626,16219,6649v13,7,39,19,40,20c16278,6677,16300,6681,16319,6689v13,27,7,14,20,42c16359,6739,16381,6743,16401,6751v16,12,26,30,60,41c16469,6792,16476,6792,16484,6792v14,6,24,16,60,20c16545,6813,16571,6825,16584,6832v5,2,42,36,62,41c16666,6873,16673,6873,16686,6873v16,11,28,29,62,40c16755,6913,16761,6913,16768,6913v14,6,24,16,60,20c16836,6937,16866,6965,16891,6975v25,10,54,8,79,20c16997,7008,17026,7023,17053,7036v27,13,33,10,60,19c17120,7059,17150,7086,17173,7096v25,10,57,14,82,21c17262,7117,17268,7117,17275,7117v1,1,27,13,40,20c17295,7137,17288,7137,17275,7137em15995,5226v56,24,55,20,82,61c16097,5307,16104,5314,16117,5327em16504,5918v34,34,68,68,102,101c16626,6039,16633,6046,16646,6059em16666,4961v-18,-18,-22,-25,-40,-20c16617,4978,16620,4962,16606,4982v,85,-15,173,-22,244c16569,5371,16584,5526,16584,5672v-2,7,-19,29,-20,62c16563,5778,16547,5823,16544,5856v-4,40,-17,92,-20,122c16520,6021,16514,6044,16504,6080v-5,17,-19,71,-20,82c16481,6189,16486,6216,16484,6243v-6,11,-13,31,-23,60c16449,6337,16443,6345,16441,6386v,7,,13,,20c16440,6408,16424,6438,16421,6465v-3,27,-18,64,-20,82c16397,6586,16392,6597,16381,6630v-9,27,-11,52,-20,79c16349,6744,16344,6751,16339,6792v-16,131,,275,,407c16338,7201,16322,7231,16319,7258v-5,41,-12,69,-20,103c16294,7380,16281,7430,16279,7442v-4,34,-17,77,-20,102c16256,7571,16261,7598,16259,7625v-8,26,-12,35,-20,61c16230,7714,16228,7738,16219,7768v-9,31,-18,45,-22,80c16193,7881,16180,7926,16177,7950v-6,59,,123,,183c16177,8134,16160,8167,16157,8194v-5,46,-17,106,-20,143c16133,8386,16122,8439,16117,8479v,20,,27,,40c16125,8485,16128,8451,16137,8418em15528,5266v,54,-13,99,-20,143c15504,5434,15508,5464,15508,5490v-12,19,-17,19,-20,61c15488,5558,15488,5564,15488,5571v-13,21,-19,17,-22,62c15464,5660,15466,5687,15466,5714v-12,20,-18,18,-20,61c15438,5916,15446,6060,15446,6202v-10,16,-9,29,-20,61c15414,6296,15408,6304,15406,6344v-2,34,-16,56,-20,82c15381,6458,15386,6495,15386,6527v-11,19,-18,19,-20,61c15364,6615,15366,6642,15366,6669v-15,22,-9,23,-23,62c15332,6761,15325,6777,15323,6812v-2,34,-16,56,-20,81c15298,6925,15303,6962,15303,6995v-10,16,-9,28,-20,60c15271,7089,15265,7097,15263,7137v-2,34,-16,56,-20,82c15239,7244,15243,7274,15243,7300v12,-32,26,-65,40,-101em15283,5795v,-7,,-13,,-20c15344,5775,15397,5762,15446,5754v40,-7,90,-15,122,-20c15632,5724,15708,5734,15773,5734v20,-12,16,-17,59,-20c15866,5712,15890,5698,15915,5694v70,-11,151,,222,c16159,5680,16151,5675,16197,5672v36,-2,50,-14,82,-19c16313,5648,16330,5638,16361,5633v27,-4,60,-17,80,-20c16495,5604,16559,5601,16606,5593v100,-16,215,-5,305,-22c16994,5556,17097,5563,17173,5551v89,-14,193,,284,em15283,6630v7,,13,,20,c15317,6651,15318,6662,15343,6689v26,28,45,57,63,82c15431,6784,15421,6779,15446,6792v11,11,45,36,62,60c15526,6871,15533,6875,15528,6893v25,11,29,7,60,20c15601,6924,15626,6941,15650,6955v29,17,50,27,80,40c15731,6995,15759,7008,15773,7015v13,13,36,37,59,61c15877,7122,15929,7165,15975,7199v13,25,8,15,20,39c16018,7245,16034,7251,16057,7258v13,27,7,15,20,42c16099,7313,16135,7327,16157,7340v13,27,7,15,20,41c16199,7395,16211,7395,16239,7421v27,26,42,57,60,81c16321,7516,16334,7518,16361,7544v41,39,83,73,123,101c16501,7669,16519,7699,16544,7726v28,31,58,34,82,62c16626,7795,16626,7801,16626,7808v12,10,45,26,60,40c16715,7875,16721,7909,16748,7930v7,,13,,20,c16784,7955,16806,7984,16828,8012v15,19,31,60,43,81c16872,8094,16884,8120,16891,8133v1,1,13,27,20,41c16935,8186,16925,8181,16950,8194v7,22,13,39,20,61c16971,8256,16983,8282,16990,8295v27,13,15,7,43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" annotation="t"/>
          </v:shape>
        </w:pict>
      </w:r>
      <w:r w:rsidR="00F2240B">
        <w:rPr>
          <w:rFonts w:ascii="Consolas" w:hAnsi="Consolas" w:cs="Consolas"/>
          <w:noProof/>
        </w:rPr>
        <w:t>2.изменение параметров (атрибутов) при интерполяции</w:t>
      </w:r>
      <w:r w:rsidR="00F2240B">
        <w:rPr>
          <w:rFonts w:ascii="Consolas" w:hAnsi="Consolas" w:cs="Consolas"/>
          <w:noProof/>
          <w:lang w:val="en-US"/>
        </w:rPr>
        <w:t xml:space="preserve"> при отрисовке треугольника:</w:t>
      </w:r>
    </w:p>
    <w:p w:rsidR="00F2240B" w:rsidRDefault="00407C5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98" style="position:absolute;margin-left:91.4pt;margin-top:4.25pt;width:68pt;height:20.75pt;z-index:253315072" coordorigin="4225,4820" coordsize="2399,732" path="m4268,4941v30,-23,40,-20,79,-20c4354,4921,4360,4921,4367,4921v,45,-10,62,-20,82c4333,5032,4330,5057,4307,5083v-20,23,-49,39,-62,62c4231,5170,4225,5195,4225,5226v37,,49,16,82,20c4347,5251,4390,5246,4430,5246em4225,5125v31,-25,41,-22,82,-22c4348,5103,4389,5103,4430,5103em4552,5226v21,-22,52,-69,80,-81c4639,5145,4645,5145,4652,5145v-23,31,-20,42,-20,81c4632,5267,4632,5307,4632,5348v-42,,-46,9,-80,21c4518,5381,4500,5369,4552,5369v45,,57,-10,100,-21c4682,5341,4723,5348,4754,5348em4754,5083v47,,95,,142,em4837,5003v,57,4,95,20,142c4857,5165,4857,5172,4877,5165em5201,4901v,-42,-11,-44,-20,-61c5167,4812,5158,4820,5119,4820v-25,,-53,6,-60,20c5046,4867,5039,4860,5039,4901v,25,6,53,20,60c5080,4972,5086,4996,5099,5003v27,14,20,21,20,60c5119,5088,5112,5118,5099,5125v-24,13,-49,20,-80,20c5012,5145,5006,5145,4999,5145v18,-14,54,-39,60,-42c5066,5103,5072,5103,5079,5103v17,6,36,33,20,62c5081,5198,5079,5205,5079,5246v,30,-13,85,20,102c5125,5361,5149,5369,5181,5369em5406,5185v24,-8,34,-33,59,-60c5486,5102,5536,5072,5548,5044v13,-29,31,-68,40,-103c5592,4923,5588,4897,5588,4879v-35,10,-51,35,-80,62c5468,4978,5450,5034,5426,5083v-30,61,-40,95,-40,163c5386,5285,5382,5328,5426,5348v28,13,63,-5,82,-21c5536,5303,5528,5280,5528,5246v,-35,-31,-57,-63,-61c5428,5181,5410,5188,5406,5226v,23,2,31,20,40em5628,5246v14,-17,35,-57,42,-61c5695,5172,5682,5174,5710,5165v-8,32,-20,45,-20,81c5690,5291,5701,5307,5710,5327v,7,,14,,21c5703,5371,5696,5386,5670,5389v-27,3,-86,8,-62,20c5647,5428,5748,5409,5792,5409em5852,5327v18,19,25,23,20,42c5894,5376,5910,5396,5912,5429v3,40,,82,,122em6197,5023v-6,-37,-5,-57,-40,-62c6115,4955,6102,4975,6074,5003v-35,35,-64,73,-79,122c5985,5158,6005,5209,6034,5226v31,18,63,20,103,20c6157,5246,6164,5246,6177,5246em6217,5266v37,-9,46,-19,62,-40c6303,5194,6325,5207,6339,5165v14,-42,,23,,41c6339,5247,6348,5254,6359,5287v10,32,15,47,22,61c6381,5355,6381,5362,6381,5369v-32,10,-18,20,-62,20c6284,5389,6287,5390,6259,5369v82,,163,,245,em6584,5246v,7,,13,,20c6598,5271,6618,5305,6623,5327v11,55,,126,,18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99" style="position:absolute;margin-left:166.35pt;margin-top:5.9pt;width:24.2pt;height:15.6pt;z-index:253316096" coordorigin="6868,4879" coordsize="855,551" path="m6868,5266v,-25,17,-23,40,-40em7050,5226v-53,,13,,20,em7212,5226v28,,55,,83,em7377,5226v-52,,-8,20,20,20em7539,4921v30,-10,17,-20,60,-20c7648,4901,7663,4893,7702,4879v50,-18,-38,21,-40,22c7632,4912,7642,4924,7642,4961v,28,-11,67,20,83c7685,5056,7687,5074,7722,5083v-30,31,-40,39,-40,82c7682,5229,7685,5274,7702,5327v8,24,4,70,-20,82c7659,5421,7609,5424,7599,5429v-7,,-13,,-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01" style="position:absolute;margin-left:37.3pt;margin-top:1.9pt;width:436.8pt;height:177.5pt;z-index:253318144" coordorigin="2316,4738" coordsize="15409,6262" path="m8188,9374v,-21,1,-28,23,-20em6137,8255v31,-8,44,-20,80,-20c6244,8235,6272,8235,6299,8235v,29,-6,59,-20,81c6257,8350,6246,8386,6217,8418v-19,21,-47,72,-60,101c6146,8543,6118,8581,6157,8601v30,15,54,-17,80,-20c6274,8577,6246,8572,6279,8561em6094,8438v75,,150,,225,em6441,8499v40,,50,-9,83,-20c6544,8479,6551,8479,6564,8479v,41,-9,48,-20,82c6532,8598,6511,8612,6481,8641v-16,15,-58,57,-60,62c6421,8710,6421,8716,6421,8723v10,30,24,20,60,20c6511,8743,6543,8723,6564,8703v7,-7,13,-14,20,-21em6706,8398v-7,,-13,,-20,c6753,8398,6821,8398,6888,8398em6808,8255v,80,-3,155,20,224c6828,8499,6828,8506,6828,8519em7172,8154v-5,-21,-29,-56,-39,-61c7101,8077,7072,8106,7050,8113v-39,13,-40,18,-40,61c7010,8209,7015,8215,7030,8235v16,21,59,53,63,60c7114,8333,7074,8349,7070,8357v-15,28,-30,77,-60,81c6990,8438,6983,8438,6990,8458v,-34,4,-48,40,-60c7050,8398,7057,8398,7070,8398v,38,-14,51,-20,81c7041,8521,7033,8560,7030,8601v-2,27,22,81,40,102c7097,8735,7114,8743,7153,8743em7295,8438v42,,51,-10,82,-40c7410,8366,7444,8346,7477,8316v27,-24,38,-66,42,-102c7519,8194,7519,8187,7519,8174v-37,9,-54,33,-82,61c7405,8267,7347,8315,7335,8357v-15,52,-20,106,-20,162c7315,8552,7319,8586,7355,8601v37,16,52,-15,62,-20c7432,8573,7454,8550,7437,8519v-14,-26,-31,-51,-60,-61c7347,8448,7318,8453,7315,8479v-4,33,1,35,20,60em7539,8561v6,-21,32,-33,60,-42c7620,8519,7628,8519,7642,8519v,41,5,52,-23,82c7593,8629,7576,8655,7559,8682v-20,21,-26,28,-40,41c7541,8740,7567,8754,7599,8743v40,-13,67,-31,103,-40em7764,8641v,37,16,49,20,82c7788,8762,7784,8804,7784,8844v-20,,-27,,-20,20em8128,8438v-4,-27,-11,-87,-60,-60c8041,8393,7983,8434,7966,8458v-32,45,-40,69,-40,123c7926,8614,7931,8646,7966,8662v37,17,95,,122,-21em8148,8561v34,,69,,103,c8251,8598,8256,8613,8231,8641v-20,23,-39,53,-43,82c8188,8730,8188,8736,8188,8743v42,,70,6,103,-20c8298,8716,8304,8710,8311,8703em8393,8641v8,32,20,45,20,82c8413,8783,8409,8815,8393,8864v,7,,14,,21em8615,8641v21,,41,,62,em8800,8662v32,,11,-11,40,-21em8922,8641v41,,81,,122,em9064,8133v26,-20,55,-24,80,-40c9178,8071,9185,8072,9226,8072v,30,-6,60,-20,82c9186,8185,9171,8214,9167,8255v-4,40,9,50,19,82c9198,8376,9204,8378,9246,8378v35,,48,-5,60,-41c9306,8330,9306,8323,9306,8316v-38,,-51,-5,-80,21c9195,8365,9206,8398,9206,8438v,62,31,93,60,143c9290,8622,9316,8678,9329,8723v10,35,-1,59,-23,82c9279,8833,9257,8850,9226,8864v-43,19,-56,21,-102,21em15343,5327v,7,,14,,21em15406,5551v,20,,27,20,20em16137,7157v,14,,28,,42em16381,8194v20,51,31,82,60,122em15753,6486v36,-37,48,-47,59,-80em16361,6059v47,-47,54,-53,80,-81em17153,5348r,em17702,4779v7,-14,15,-27,22,-41em16970,6386v22,39,37,69,63,100em5059,7361v,7,,13,,20c5041,7375,5023,7349,5039,7320v19,-35,31,-33,40,-62c5119,7269,5119,7279,5119,7320v,33,-4,65,-40,81c5056,7401,5048,7403,5039,7421v-23,-31,-20,-42,-20,-81c5019,7320,5019,7299,5019,7279v34,,76,-14,80,21c5103,7334,5091,7350,5059,7361v-26,9,-48,-6,-20,-21em5283,6975v-35,,4,-18,20,-20c5341,6950,5366,6933,5406,6933v29,,63,-11,79,22c5493,6972,5450,7036,5446,7055v-9,38,-46,66,-60,102c5380,7172,5386,7203,5386,7219v50,,81,-11,122,-20c5553,7190,5556,7195,5568,7157em5303,7096v75,,150,,225,em5750,7015v61,,110,-3,162,-20c5934,6988,5972,6995,5995,6995v,-20,,-27,20,-20em5892,6852v,80,-3,155,20,224c5912,7096,5912,7103,5932,7096em6339,6568v,-26,-6,-54,-20,-61c6287,6491,6260,6520,6237,6527v-7,2,-56,34,-60,41c6163,6590,6157,6620,6157,6649v,30,34,51,60,60c6253,6721,6264,6705,6279,6751v10,30,20,46,20,81c6299,6875,6270,6900,6259,6933v-8,26,-31,68,-62,82c6190,7015,6184,7015,6177,7015v,-42,10,-51,40,-82c6241,6908,6247,6913,6279,6913v,54,-11,98,-20,142c6252,7090,6263,7151,6279,7179v19,32,68,68,102,79c6388,7258,6394,7258,6401,7258em6504,6852v8,-24,17,-33,40,-60c6578,6753,6627,6720,6646,6669v11,-30,20,-46,20,-81c6666,6568,6666,6561,6646,6568v-32,37,-59,77,-82,121c6537,6742,6544,6793,6544,6852v,44,-8,70,20,103c6594,6989,6615,6976,6646,6955v-9,-33,-24,-58,-62,-62c6553,6890,6528,6883,6524,6913v-4,32,17,20,40,20em6828,6995v,88,,175,,263em7172,6709v-10,-30,-23,-20,-59,-20c7076,6689,7055,6726,7030,6751v-39,40,-40,69,-40,122c6990,6954,6994,6927,7050,6955v38,19,55,20,103,20c7181,6975,7195,6971,7212,6955em7315,6893v7,,13,,20,c7343,6925,7355,6938,7355,6975v,44,-30,79,-40,121c7307,7127,7302,7149,7295,7179em7499,6913v30,-23,50,-17,80,-40em7722,6852v23,,32,-2,42,-20em7906,6832v20,,27,,40,em8006,6812v7,,13,,20,em8048,6386v10,-45,29,-41,60,-62c8140,6302,8147,6303,8188,6303v,41,-1,49,-20,83c8146,6425,8116,6469,8108,6507v-11,53,8,118,20,142c8137,6667,8158,6704,8168,6709v21,,29,,43,c8211,6751,8220,6758,8231,6792v9,27,13,74,20,101c8259,6925,8271,6938,8271,6975v,37,-33,48,-40,61c8219,7059,8202,7067,8168,7076em8473,6588v,21,,28,-20,21c8500,6609,8517,6601,8555,6588v44,-15,116,-18,162,-20c8776,6565,8820,6547,8882,6547v33,,93,,60,c8922,6547,8915,6547,8902,6547em8615,6426v-12,4,-50,19,-60,39c8539,6498,8523,6517,8493,6547v-28,28,-42,57,-60,83c8422,6646,8354,6691,8413,6709v56,17,112,-11,162,-20c8629,6679,8674,6695,8717,6709v24,,33,3,43,22em9144,6283v-28,-43,-40,-34,-40,-81c9104,6162,9113,6153,9124,6120v14,-41,31,-40,62,-61c9212,6041,9234,6023,9266,6019v33,-4,51,8,63,40c9341,6091,9323,6138,9306,6162v-30,43,-51,89,-60,141c9236,6366,9252,6409,9266,6465v13,51,42,38,83,62em9306,6792v38,,34,2,63,-21em2316,10999v,-6,,-13,,-19c2342,10965,2369,10957,2396,10939v31,-20,50,-37,82,-61c2531,10838,2560,10810,2620,10777v75,-42,149,-84,223,-123c2893,10628,2939,10604,2985,10573v40,-27,82,-54,122,-82c3142,10467,3175,10435,3209,10410v35,-26,68,-54,103,-81c3361,10291,3408,10248,3454,10206v54,-50,104,-96,162,-141c3651,10037,3680,10008,3719,9984v42,-26,79,-35,119,-61c3874,9900,3905,9864,3941,9841v41,-26,81,-57,122,-81c4099,9739,4127,9721,4165,9699v43,-25,83,-52,123,-82c4334,9582,4383,9551,4430,9516v33,-25,67,-61,102,-82c4566,9413,4599,9392,4632,9374v45,-25,61,-35,102,-62c4758,9296,4787,9271,4814,9251v31,-23,54,-39,82,-60c4938,9159,4979,9136,5019,9109v31,-21,49,-43,80,-61c5128,9031,5168,9006,5201,8987v32,-19,69,-42,102,-61c5327,8912,5359,8900,5386,8885v33,-18,67,-38,99,-61c5515,8802,5537,8786,5568,8763v29,-21,51,-37,82,-60c5674,8685,5702,8656,5730,8641v30,-16,67,-23,102,-40c5855,8601,5863,8599,5872,858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5" style="position:absolute;margin-left:273.5pt;margin-top:9.4pt;width:45.6pt;height:19.65pt;z-index:253332480" coordorigin="10649,5003" coordsize="1608,692" path="m10649,5510v62,,111,10,162,21c10854,5541,10881,5512,10894,5551em10709,5694v45,,57,-18,102,-22c10851,5668,10880,5662,10913,5653v20,,27,,40,em11096,5063v8,-20,18,-37,42,-40c11171,5019,11181,5003,11218,5003v39,,57,-2,62,41c11285,5084,11255,5116,11238,5145v-28,47,-48,98,-80,142c11131,5323,11118,5322,11118,5369v,34,4,48,40,60c11198,5442,11229,5419,11260,5409v20,,27,,40,c11291,5382,11289,5391,11260,5369em11036,5307v,-7,,-13,,-20c11085,5287,11118,5299,11158,5307v39,8,62,20,102,20em11522,5185v-7,,-13,,-20,c11529,5192,11558,5196,11585,5206v46,16,94,35,142,40c11747,5246,11754,5246,11767,5246em11787,5103v,-35,4,-48,40,-59c11880,5027,11966,5051,11992,5063v20,,27,,20,20c11977,5126,11949,5166,11909,5206v-37,37,-85,69,-102,121c11801,5346,11774,5385,11787,5409v15,27,75,38,102,41c11900,5451,11956,5435,11969,5429v31,-16,23,-32,23,-60em11767,5226v31,-8,44,-20,80,-20c11884,5206,11910,5226,11949,5226v,20,,27,20,20em12051,5369v47,,65,-8,103,-21c12179,5339,12205,5346,12214,5327v,-20,,-27,,-40c12184,5294,12164,5317,12154,5348v-16,51,7,102,20,142c12187,5528,12168,5536,12194,5571v-46,,-138,-12,-123,c12103,5596,12113,5593,12154,5593v34,,68,,102,em11238,5571v-20,,-27,,-40,c11229,5583,11214,5593,11260,5593v105,,202,9,305,20c11639,5621,11716,5611,11787,5633v34,11,79,-7,102,20c11902,5668,11902,5672,11909,569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6" style="position:absolute;margin-left:222.8pt;margin-top:5.9pt;width:45pt;height:30.6pt;z-index:253333504" coordorigin="8860,4879" coordsize="1588,1080" path="m9064,5165v33,-8,77,-38,103,-62c9196,5077,9220,5068,9246,5044v24,-22,51,-55,60,-83c9317,4929,9329,4918,9329,4879v-52,,-41,23,-83,42c9207,4939,9176,4985,9144,5023v-47,57,-58,76,-80,142c9051,5206,9027,5248,9024,5287v-4,61,27,77,80,82c9146,5373,9154,5359,9186,5348v30,-11,20,-25,20,-61c9206,5243,9179,5246,9144,5246v-31,,-56,-13,-60,20c9084,5287,9084,5294,9104,5287em9449,5226v31,8,46,20,82,20c9561,5246,9645,5254,9673,5266v36,16,58,21,102,21c9782,5287,9788,5287,9795,5287em9918,5246v24,-8,33,-17,60,-40c10009,5179,10047,5175,10080,5145v36,-32,41,-65,62,-101c10162,5010,10162,5002,10162,4961v-42,,-71,-8,-102,21c10022,5017,9985,5037,9958,5083v-31,54,-57,122,-60,183c9895,5315,9886,5373,9918,5409v18,20,49,60,82,41c10026,5435,10050,5418,10060,5389v,-20,,-27,,-41c10022,5348,9918,5328,9898,5369v-6,12,,46,,60em10222,5429v11,-44,47,-38,63,-60c10300,5348,10313,5323,10325,5307v23,-32,50,-44,59,-81c10366,5232,10353,5261,10344,5287v-8,25,-16,58,-19,82c10321,5409,10334,5418,10344,5450v15,48,38,27,20,40c10333,5512,10324,5510,10285,5510v-5,,-82,19,-83,21c10202,5538,10202,5544,10202,5551v82,,163,,245,em8982,5593v12,-35,38,-22,82,-22c9176,5571,9281,5582,9389,5593v333,34,1252,-134,955,20c10338,5613,10331,5613,10325,5613em8962,5754v11,-32,18,-23,42,-40c9033,5693,9059,5675,9084,5653v39,-34,49,-41,20,-82c9069,5581,9035,5607,9004,5633v-41,35,-74,53,-102,101c8880,5771,8865,5835,8860,5876v-2,18,24,73,42,82c8932,5973,8982,5955,9004,5938v18,-14,33,-59,20,-82c9007,5827,8970,5837,8942,5837v-20,,-67,37,-40,59c8922,5896,8929,5896,8942,589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" annotation="t"/>
          </v:shape>
        </w:pict>
      </w:r>
    </w:p>
    <w:p w:rsidR="00F2240B" w:rsidRDefault="00407C5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00" style="position:absolute;margin-left:13.05pt;margin-top:9.75pt;width:171.2pt;height:154.45pt;z-index:253317120" coordorigin="1460,5470" coordsize="6040,5449" path="m1460,8967v77,,161,16,225,20c1825,8996,1956,8970,2091,8967v285,-5,573,2,854,20c3067,8995,3193,8999,3312,9007v100,7,210,15,304,21c3730,9035,3850,9042,3961,9048v175,10,360,10,529,20c4591,9074,4696,9082,4794,9088v117,7,232,14,347,21c5257,9116,5371,9124,5485,9130v121,7,249,14,367,20c6048,9160,6249,9160,6441,9170v102,5,207,15,305,21c6820,9195,6902,9207,6970,9211v87,5,181,15,262,20c7328,9237,7458,9325,7477,9231v5,-26,-26,-31,-40,-40c7407,9171,7398,9165,7377,9150v-21,,-29,1,-22,-20c7370,9142,7385,9161,7397,9170v21,16,43,3,60,21c7471,9206,7460,9238,7477,9251v7,,15,,22,c7467,9287,7440,9319,7417,9354v-5,7,-11,24,-20,40em3778,5613v-34,-46,-12,-37,,-62c3787,5533,3807,5495,3818,5490v27,-13,50,-20,83,-20c3911,5500,3921,5487,3921,5531v,29,-6,60,-20,82c3886,5636,3854,5648,3838,5653v-29,-7,-50,-30,-60,-60c3766,5553,3792,5543,3798,5531v13,-28,25,-50,60,-61c3898,5458,3908,5484,3921,5490v7,,13,,20,c3941,5535,3951,5579,3921,5613v-25,28,-48,20,-83,20c3831,5633,3825,5633,3818,5633v,-45,-10,-89,20,-123c3866,5478,3880,5470,3921,5470v7,,13,,20,c3949,5502,3961,5515,3961,5551v,52,-23,36,-40,62c3904,5639,3900,5633,3858,5633v-20,,-27,,-40,c3804,5614,3783,5579,3798,5551v16,-30,26,-43,40,-61c3860,5461,3888,5470,3921,5470v35,,57,29,60,61c3985,5572,3971,5581,3961,5613v,20,,27,-20,20c3938,5643,3900,5677,3881,5653v-7,-9,-22,-71,-23,-82c3854,5542,3882,5529,3901,5510v42,-21,40,-5,40,41c3941,5572,3941,5579,3941,5593em3941,5531v-7,7,-13,13,-20,20c3939,5574,3949,5591,3961,5613v28,18,13,,20,40c3987,5662,4011,5697,4023,5714v22,5,23,8,40,20c4072,5761,4072,5760,4083,5795v5,8,28,43,40,61c4131,5869,4153,5890,4165,5918v,7,,13,,20c4193,5956,4178,5938,4185,5978v7,11,26,37,40,61c4237,6060,4258,6098,4268,6120v8,18,11,45,20,62c4314,6200,4301,6183,4307,6222v22,6,24,8,40,21c4351,6265,4358,6283,4367,6303v7,10,30,38,43,61c4428,6384,4434,6388,4430,6406v28,18,13,,20,40c4455,6454,4479,6490,4490,6507v25,6,24,7,42,20c4541,6564,4538,6548,4552,6568v12,25,28,56,40,81c4597,6657,4620,6692,4632,6709v7,11,29,38,42,62c4687,6795,4701,6826,4714,6852v14,28,27,54,40,81c4772,6953,4778,6957,4774,6975v2,2,35,57,40,61c4834,7053,4839,7059,4857,7055v15,27,21,54,39,82c4915,7168,4937,7191,4956,7219v16,23,46,54,63,81c5035,7326,5035,7356,5059,7381v7,,13,,20,c5093,7408,5102,7434,5119,7462v18,30,40,51,62,82c5202,7573,5219,7594,5241,7625v21,29,40,70,62,101c5324,7755,5341,7777,5363,7808v20,27,44,50,63,81c5441,7914,5449,7967,5465,7992v19,31,43,51,63,80c5547,8100,5570,8124,5588,8154v20,34,39,67,62,101c5665,8277,5693,8310,5710,8337v20,31,37,69,60,101c5791,8467,5811,8508,5832,8539v20,29,25,72,40,102c5885,8655,5899,8668,5912,8682v-15,-33,-28,-47,-40,-81c5872,8594,5872,8588,5872,8581v31,-8,18,-14,60,-20c5954,8561,5961,8561,5975,8561v,27,,53,,80c5955,8650,5942,8676,5912,8682v-43,9,-67,-7,-100,-20c5812,8655,5812,8648,5812,8641v23,-12,28,-28,60,-40c5895,8592,5922,8565,5955,8581v39,19,1,45,20,60c5948,8650,5947,8650,5912,8662v-13,-27,-53,6,-40,-21c5890,8604,5898,8600,5932,8581v22,,29,,43,c5963,8598,5938,8633,5932,8641em3921,5510v-37,40,-17,-36,-40,c3863,5538,3851,5581,3838,5613v-11,28,-10,71,-20,101c3802,5760,3793,5808,3778,5856v-12,38,-48,84,-59,122c3705,6026,3693,6071,3676,6120v-13,37,-30,84,-40,123c3622,6296,3609,6352,3596,6406v-13,55,-26,107,-40,162c3544,6617,3526,6657,3514,6709v-13,56,-24,108,-40,164c3457,6934,3434,6993,3414,7055v-34,106,-63,221,-102,326c3284,7456,3255,7529,3229,7605v-62,181,-108,370,-162,549c2905,8690,2705,9221,2558,9760v-25,91,-43,191,-60,284c2483,10124,2459,10190,2438,10268v-19,71,-25,151,-42,223c2381,10554,2350,10611,2336,10674v-14,62,-43,105,-60,163c2266,10870,2264,10888,2254,10918em5039,7421v-16,33,-14,47,-40,41c4985,7489,4970,7516,4956,7544v-12,23,-31,57,-40,81c4916,7632,4916,7638,4916,7645v-28,19,-13,,-20,41c4870,7704,4883,7687,4877,7726v-10,12,-46,36,-63,62c4796,7815,4789,7845,4774,7869v-14,22,-29,42,-40,61c4719,7948,4693,7963,4674,7992v-17,25,-27,58,-42,80c4610,8104,4589,8122,4572,8154v-9,17,-12,43,-20,60c4540,8227,4511,8249,4490,8275v-17,21,-37,57,-60,82c4374,8417,4335,8482,4288,8539v-35,42,-70,85,-103,123c4174,8675,4138,8728,4123,8743v-38,39,-87,63,-122,101c3956,8894,3902,8954,3858,9007v-22,27,-37,51,-60,81c3776,9117,3761,9139,3738,9170v-22,29,-38,50,-62,81c3643,9293,3609,9333,3576,9374v-21,27,-46,58,-62,80c3471,9512,3419,9560,3372,9617v-28,34,-55,95,-80,123c3269,9766,3249,9776,3229,9800v-21,25,-44,61,-60,81c3136,9922,3102,9965,3067,10004v-52,58,-115,109,-162,163c2877,10199,2854,10240,2823,10268v-50,46,-115,102,-163,142c2626,10439,2589,10457,2558,10491v-56,60,-93,145,-142,204c2387,10730,2358,10765,2336,10797v-8,16,-14,4,-20,4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" annotation="t"/>
          </v:shape>
        </w:pict>
      </w:r>
    </w:p>
    <w:p w:rsidR="00F2240B" w:rsidRDefault="00407C5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14" style="position:absolute;margin-left:231.5pt;margin-top:2.1pt;width:36.3pt;height:16.75pt;z-index:253331456" coordorigin="9167,5653" coordsize="1281,591" path="m9206,5918v-20,,-26,,-39,c9174,5893,9192,5880,9226,5876v42,-5,70,-2,103,20c9322,5921,9310,5961,9286,5978v-38,27,-67,47,-100,81c9180,6066,9173,6073,9167,6080v33,26,54,20,99,20c9318,6100,9341,6098,9389,6080em9693,5938v31,-23,43,-20,82,-20c9809,5918,9844,5918,9878,5918em10000,5918v20,-29,27,-59,60,-81c10096,5814,10138,5792,10162,5754v22,-35,33,-57,40,-82c10199,5662,10161,5630,10142,5653v-13,16,-48,59,-62,81c10048,5785,10038,5822,10020,5876v-21,65,-18,63,,123c10030,6032,10042,6055,10080,6059v35,4,51,-6,62,-40c10154,5982,10139,5970,10122,5958v-47,-33,-38,-15,-82,c10010,5968,10020,5983,10020,6019em10202,6059v10,-30,30,-15,60,-40c10288,5998,10320,5995,10344,5978v20,-20,27,-27,40,-40c10374,5968,10364,5955,10364,5999v,59,15,156,-20,183c10327,6195,10269,6194,10262,6202v-12,14,-14,21,-20,41c10294,6243,10319,6235,10344,6222v16,-8,63,-18,80,-20c10446,6202,10454,6203,10447,618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7" style="position:absolute;margin-left:284.5pt;margin-top:6.7pt;width:35.15pt;height:15.6pt;z-index:253334528" coordorigin="11036,5816" coordsize="1241,549" path="m11056,5856v30,-10,18,-19,62,-19c11150,5837,11161,5816,11198,5816v39,,71,-12,82,21c11272,5861,11243,5869,11218,5896v-39,40,-67,80,-100,123c11094,6050,11060,6059,11056,6100v,20,,27,,40c11106,6140,11138,6129,11178,6120v39,-8,66,-11,102,-20em11036,5978v66,,127,10,182,21c11265,6009,11300,6006,11340,6019v7,,13,,20,em11423,6080v7,-24,26,-37,59,-41c11515,6035,11551,6039,11585,6039v-21,29,-29,59,-63,81c11482,6146,11458,6170,11423,6202v-26,24,-35,29,-43,61c11437,6263,11469,6256,11522,6243v18,-5,44,,63,em11625,5999v55,,95,6,142,20c11787,6019,11794,6019,11807,6019em11807,5978v,-20,,-27,,-40c11844,5938,11856,5922,11889,5918v44,-5,57,-18,103,-22c12021,5893,12049,5918,12051,5938v6,47,-54,60,-82,81c11959,6026,11912,6088,11909,6100v-7,26,-9,108,20,122c11941,6228,11979,6222,11992,6222em11827,5999v-49,-38,-39,-14,,c11864,6012,11912,6005,11949,6019v36,14,80,29,122,40c12092,6059,12100,6059,12114,6059em12091,6222v37,,42,-4,63,-20c12174,6187,12204,6146,12214,6140v26,-17,22,2,22,-40c12213,6107,12197,6114,12194,6140v-5,43,-16,31,-20,62c12169,6243,12183,6251,12194,6283v5,16,,44,,61c12170,6344,12049,6344,12091,6344v38,,49,16,83,20c12207,6368,12243,6364,12276,636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" annotation="t"/>
          </v:shape>
        </w:pict>
      </w: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407C5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33" style="position:absolute;margin-left:75.85pt;margin-top:2.45pt;width:7.55pt;height:21.4pt;z-index:253344768" coordorigin="3676,8393" coordsize="266,755" path="m3881,9045v,-26,6,-55,20,-62c3908,8983,3914,8983,3921,8983v33,44,14,39,,82c3908,9105,3873,9105,3858,9126v,21,,28,-20,21c3838,9097,3847,9068,3858,9045v21,-45,39,-5,23,20c3873,9072,3866,9078,3858,9085em3738,8393v,99,5,191,20,285c3766,8725,3766,8760,3778,8801v7,25,35,71,60,20c3854,8789,3839,8727,3818,8720em3719,8678v-22,,-29,,-43,c3733,8678,3765,8671,3818,8658v31,-8,54,-14,83,-21c3901,8617,3901,8610,3921,861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" annotation="t"/>
          </v:shape>
        </w:pict>
      </w:r>
    </w:p>
    <w:p w:rsidR="00F2240B" w:rsidRDefault="00407C5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03" style="position:absolute;margin-left:188.25pt;margin-top:9.9pt;width:32.9pt;height:13.3pt;z-index:253320192" coordorigin="7642,9109" coordsize="1159,469" path="m7642,9211v,61,,122,,183c7673,9386,7692,9364,7702,9332v9,-29,31,-53,40,-81c7742,9244,7742,9238,7742,9231v,54,6,79,22,123c7767,9363,7805,9398,7824,9374v7,-8,38,-38,40,-42c7864,9325,7864,9319,7864,9312v,44,-2,42,42,42c7940,9354,7963,9315,7986,9292v24,-24,23,-57,40,-81c8051,9176,8048,9153,8048,9109v-22,7,-40,15,-42,41c8002,9204,8017,9229,8026,9272v12,56,25,29,42,82c8068,9374,8068,9381,8088,9374em8311,9211v,52,-9,101,19,143c8374,9342,8373,9323,8393,9292v7,-7,13,-13,20,-20c8413,9303,8400,9328,8433,9332v35,4,56,2,82,-20c8549,9283,8555,9299,8555,9251v,-29,3,-35,,c8547,9358,8555,9469,8555,9577v,-105,4,-205,20,-305c8583,9220,8585,9213,8615,9191v9,-7,66,-43,82,-21c8712,9189,8717,9224,8717,9251v,37,-23,48,-40,61c8650,9332,8627,9345,8595,9354em8800,9394v-34,,-31,8,-40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34" style="position:absolute;margin-left:49.3pt;margin-top:5.2pt;width:2.95pt;height:4.6pt;z-index:253345792" coordorigin="2740,8943" coordsize="104,163" path="m2763,9105v,-50,-10,-59,-23,-82c2730,9005,2771,8984,2783,8983v20,,27,,40,c2823,9018,2818,9025,2803,9045v-20,27,-34,34,-63,40c2740,9049,2724,8982,2763,8964v28,-13,18,-21,60,-21c2823,8984,2834,8986,2843,9003v6,13,,48,,6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46" style="position:absolute;margin-left:112.15pt;margin-top:6.9pt;width:2.35pt;height:3.5pt;z-index:253358080" coordorigin="4956,9003" coordsize="84,124" path="m4956,9045v8,-25,14,-39,43,-42c5032,8999,5031,8998,5039,9023v,35,-3,51,-40,62c4977,9085,4970,9085,4956,9085v,-35,5,-49,43,-62c5019,9023,5026,9023,5039,9023v,33,-3,67,-40,82c4977,9114,4961,9146,4956,9105v-3,-24,9,-55,20,-60c5014,9028,5009,9026,4976,906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" annotation="t"/>
          </v:shape>
        </w:pict>
      </w: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407C5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18" style="position:absolute;margin-left:252.8pt;margin-top:5.4pt;width:.6pt;height:.6pt;z-index:253335552" coordorigin="9918,9861" coordsize="21,21" path="m9938,9861v,38,-13,20,-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9" style="position:absolute;margin-left:109.9pt;margin-top:7.2pt;width:206.85pt;height:49pt;z-index:253336576" coordorigin="4877,9923" coordsize="7298,1729" path="m4916,10695v15,44,34,4,60,-21c5017,10635,5009,10619,5039,10573v25,-37,48,-61,60,-102c5108,10440,5116,10398,5119,10369v,-20,,-27,,-40c5077,10329,5077,10325,5059,10349v-26,35,-61,65,-83,101c4945,10501,4905,10595,4896,10654v-11,76,-19,145,-19,224c4877,10952,4877,11017,4896,11081v6,19,25,77,60,61c5001,11122,5002,11104,5019,11060v18,-45,20,-73,20,-121c5039,10902,5030,10882,4999,10878v-42,-5,-50,9,-83,20c4892,10906,4880,10926,4877,10960v,20,,26,,39em5406,10654v7,,13,,20,c5436,10624,5449,10634,5485,10634v61,,137,-15,185,20c5637,10665,5663,10663,5628,10674em5426,10837v101,,203,,304,em5892,10756v28,-21,34,-47,63,-61c5977,10684,5989,10661,6015,10634v28,-29,35,-54,59,-81c6095,10530,6106,10478,6117,10450v,-20,,-27,,-40c6072,10420,6049,10455,6015,10491v-38,40,-80,118,-103,163c5887,10702,5875,10784,5872,10837v-2,43,-9,76,40,81c5939,10921,5981,10927,5995,10898v5,-9,36,-69,20,-82c6001,10804,5984,10780,5955,10777v-37,-4,-59,,-63,39c5889,10842,5949,10847,5975,10858em6117,10837v32,-8,43,-21,80,-21c6226,10816,6254,10847,6237,10878v-15,28,-47,52,-60,82c6167,10983,6151,11019,6137,11040v-20,30,-20,25,-20,62c6168,11102,6189,11093,6237,11081v38,-9,69,-35,102,-61em6401,10756v10,-40,19,-41,60,-41c6506,10715,6530,10709,6564,10736em6666,10695v8,-25,16,-34,40,-61c6735,10602,6766,10570,6788,10533v24,-41,65,-98,80,-143c6873,10374,6868,10346,6868,10329v-23,6,-72,32,-80,61c6773,10442,6738,10497,6726,10553v-16,73,-16,114,,183c6731,10760,6758,10808,6788,10816v20,5,58,,80,c6868,10775,6875,10746,6848,10715v-37,-43,-43,-9,-60,c6750,10734,6779,10746,6808,10777em6930,10797v,-25,6,-54,20,-61c6981,10720,7002,10703,7030,10674v,53,-22,301,20,306c7057,10980,7063,10980,7070,10980em7010,10004v40,5,47,,83,19c7162,10059,7175,10124,7212,10187v46,77,110,172,123,263c7350,10550,7343,10681,7315,10777v-28,96,-73,158,-123,243c7156,11080,7118,11133,7070,11183v-7,7,-13,13,-20,20em6094,10289v6,-36,10,-52,23,-83c6080,10187,6069,10174,6034,10206v-31,28,-72,60,-102,103c5866,10403,5836,10480,5812,10593v-28,128,-42,236,-42,367c5770,11090,5804,11170,5852,11284v34,82,98,119,163,183em7539,10654v63,-21,-29,-19,,-40c7546,10614,7552,10614,7559,10614v23,8,38,41,,60c7526,10690,7539,10630,7539,10614v28,9,20,6,20,40em8231,9943v-19,19,-1,2,-20,20c8168,10003,8167,10030,8148,10085v-33,97,-90,177,-100,284c8036,10492,8009,10612,8006,10736v-2,84,-7,183,20,263c8036,11029,8066,11128,8088,11142v7,,13,,20,em8473,10167v30,-11,18,-21,62,-21c8562,10146,8588,10146,8615,10146v,46,-8,64,-20,101c8585,10278,8576,10318,8555,10349v-19,29,-22,73,-40,101c8493,10485,8493,10490,8493,10533v61,,111,-4,144,-21c8672,10494,8663,10534,8677,10491em8493,10329v,-7,,-13,,-20c8595,10309,8698,10309,8800,10309em9004,10247v56,,248,-24,262,21em9389,10125v-24,-32,-30,-54,20,-60c9463,10059,9507,10070,9551,10085v27,9,24,32,40,40c9626,10143,9611,10152,9591,10187v-24,43,-55,81,-80,122c9487,10350,9454,10381,9449,10430v-2,25,-9,69,19,82c9507,10531,9624,10517,9633,10491em9369,10309v12,-36,57,-20,99,-20c9527,10289,9557,10296,9611,10309v7,,15,,22,em9775,10430v15,-15,75,-53,80,-61c9868,10349,9876,10330,9898,10309v-15,24,-37,76,-43,101c9842,10464,9863,10493,9878,10533v12,33,-5,27,20,60c9850,10593,9803,10593,9755,10593v41,11,50,21,100,21c9901,10614,9935,10583,9978,10573v33,-8,54,-19,82,-40em8473,10756v132,,261,5,387,21c8940,10787,9026,10789,9104,10797v231,25,478,,711,em8637,11183v10,-33,31,-21,60,-41c8732,11119,8757,11122,8800,11122v20,,27,,40,c8840,11171,8841,11202,8820,11243v-26,50,-49,98,-83,143c8704,11428,8697,11431,8697,11488v,52,44,41,83,41c8815,11529,8830,11498,8860,11488v47,-15,13,-21,-20,-21em8677,11407v,-7,,-14,,-21c8703,11379,8733,11375,8760,11366v48,-17,69,-20,122,-20c8889,11346,8895,11346,8902,11346em9024,11427v31,-31,37,-41,80,-41c9161,11386,9161,11394,9186,11407v40,21,12,23,,60c9174,11504,9153,11519,9124,11549v-10,10,-66,59,-40,80c9099,11641,9127,11669,9167,11651v28,-12,52,-26,79,-42em9206,11264v33,-12,43,-21,100,-21c9347,11243,9388,11243,9429,11243em9611,11081v-27,-41,-30,-31,-40,-61c9616,11020,9648,11002,9693,10999v29,-2,105,,122,21c9838,11048,9791,11105,9775,11122v-18,20,-75,75,-82,101c9682,11261,9689,11319,9713,11346v25,28,48,20,82,20c9829,11366,9826,11374,9835,11346em9633,11122v-14,,-28,,-42,c9638,11122,9670,11135,9713,11142v43,7,79,15,122,20em9938,11264v30,-8,57,-19,82,-41c10035,11210,10094,11193,10100,11183v26,-41,-17,46,-20,60c10069,11298,10091,11343,10100,11386v8,38,13,48,22,81c10084,11467,10073,11449,10040,11447v-41,-3,-111,-12,-122,20c9984,11467,10045,11458,10100,11447v46,-9,60,-30,102,-40em10242,10797v34,-8,50,-34,63,-41c10312,10756,10318,10756,10325,10756v-24,19,-48,-27,-63,c10262,10763,10262,10770,10262,10777em10344,10777v,33,8,30,-19,39em10142,10105v32,32,34,22,60,62c10242,10229,10283,10300,10305,10369v35,112,56,237,99,346c10447,10825,10465,10907,10487,11020v14,69,36,132,40,203c10530,11272,10524,11307,10507,11346v-14,32,-24,44,-40,61em10811,10756v38,,54,-14,83,-20c11039,10705,11204,10758,11340,10715v7,,13,,20,em11076,10450v,-50,19,49,20,62c11099,10583,11101,10647,11118,10715v13,52,31,118,40,163c11168,10930,11149,10919,11178,10960em11625,10512v39,-57,84,-108,122,-163c11777,10304,11808,10266,11847,10227v24,-23,22,-34,42,-60c11847,10167,11841,10168,11807,10187v-54,30,-113,104,-142,162c11636,10407,11578,10512,11565,10573v-14,67,-19,205,20,264c11601,10862,11640,10890,11665,10898v7,,13,,20,c11719,10856,11743,10829,11747,10777v3,-41,8,-73,-20,-103c11702,10647,11679,10654,11645,10654v-34,,-20,33,-20,61em11929,10736v5,-17,36,-50,63,-62c11999,10671,12046,10641,12051,10634v21,-32,-22,-26,20,-41c12052,10626,12041,10674,12032,10715v-13,56,6,117,19,163c12054,10890,12089,10945,12071,10960v-18,15,-26,20,-59,20c11980,10980,11964,10999,11929,10999v10,32,25,21,63,21c12050,11020,12087,11015,12134,10999v20,,27,,4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5" style="position:absolute;margin-left:416.95pt;margin-top:7.6pt;width:92.25pt;height:38.1pt;z-index:253392896" coordorigin="15710,9937" coordsize="3253,1344" path="m15710,10770v31,-22,43,-20,82,-20c15822,10750,15850,10756,15872,10770v23,15,40,57,43,82c15918,10880,15889,10948,15872,10974v-20,31,-30,83,-40,122c15821,11139,15844,11161,15852,11177v18,35,28,20,63,c15960,11152,15979,11154,16015,11117v18,-19,25,-23,20,-41em15812,11036v-33,,27,,60,c15915,11036,15949,11015,15995,11015v13,,27,,40,em16157,11157v36,-9,54,-33,82,-61c16255,11080,16291,11021,16299,11015v7,,13,,20,c16292,11053,16283,11088,16279,11137v-3,42,-6,70,20,101c16317,11257,16324,11261,16319,11280em16421,10872v-54,,31,,40,em16544,10770v-13,-18,-35,-53,-20,-80c16530,10678,16593,10634,16606,10628v22,-10,69,-2,80,21c16697,10673,16656,10767,16646,10791v-24,56,-35,122,-40,183c16604,11004,16592,11079,16626,11096v27,14,62,-5,80,-20c16733,11054,16741,11046,16748,11015em16626,10893v-59,-14,-73,-21,-122,-21c16550,10872,16583,10859,16626,10852v45,-7,97,,142,em16828,10953v29,-28,57,-35,83,-60c16939,10867,16952,10872,16990,10872v,45,-9,58,-20,102c16961,11011,16934,11042,16930,11076v-3,26,,55,,81c16968,11157,16981,11161,17010,11137v8,-7,15,-13,23,-20em17235,10222v-34,47,-26,85,-40,142c17170,10464,17156,10565,17153,10670v-2,87,-11,181,20,263c17186,10967,17226,11053,17255,11076v7,,13,,20,em17437,10730v,-50,8,-29,43,-60c17512,10642,17529,10600,17559,10568v24,-25,20,-35,43,-61c17592,10541,17566,10567,17559,10608v-12,70,1,145,20,204c17591,10849,17560,10840,17602,10852em17804,10649v-7,,-13,,-20,c17842,10649,17878,10645,17926,10628v20,,27,,40,em18029,10546v30,-29,35,-52,59,-80c18110,10440,18128,10391,18128,10425v,59,12,97,23,143c18161,10609,18168,10624,18171,10649v,23,2,32,20,41c18145,10690,18125,10697,18088,10710v-34,11,-50,,,c18140,10710,18169,10704,18211,10690v35,-12,28,17,40,-20em18333,10546v26,-18,69,-36,100,-39c18453,10505,18475,10507,18495,10507v13,-38,28,-2,40,-41em18433,10323v-8,32,-20,45,-20,81c18413,10457,18421,10479,18433,10527v9,37,21,69,42,101em18638,10222v-26,36,-20,54,-20,101c18618,10388,18610,10453,18638,10507v11,21,37,91,59,101c18705,10608,18712,10608,18720,10608v9,28,6,20,40,20c18760,10608,18760,10601,18760,10588em18555,10425v-7,-7,-13,-14,-20,-21c18572,10404,18585,10421,18618,10425v50,6,105,8,142,-21em18697,9937v30,20,52,40,83,61c18832,10033,18858,10079,18882,10140v25,65,69,156,80,224c18975,10442,18971,10557,18942,10628v-14,35,-49,119,-80,142c18855,10770,18847,10770,18840,1077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" annotation="t"/>
          </v:shape>
        </w:pict>
      </w:r>
    </w:p>
    <w:p w:rsidR="00F2240B" w:rsidRDefault="00407C5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24" style="position:absolute;margin-left:334.55pt;margin-top:7.55pt;width:12.8pt;height:4.65pt;z-index:253341696" coordorigin="12803,10390" coordsize="450,164" path="m12803,10410v37,-9,58,-20,102,-20c13000,10390,13095,10390,13190,10390em12965,10512v30,18,84,35,122,41c13141,10562,13208,10557,13252,1053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" annotation="t"/>
          </v:shape>
        </w:pict>
      </w:r>
    </w:p>
    <w:p w:rsidR="00F2240B" w:rsidRDefault="00407C5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04" style="position:absolute;margin-left:34.4pt;margin-top:5.65pt;width:5.2pt;height:8.65pt;z-index:253321216" coordorigin="2214,10777" coordsize="183,305" path="m2356,10980v-30,22,-42,19,-80,19c2276,10954,2284,10935,2296,10898v8,-24,2,-52,20,-61c2327,10831,2363,10837,2376,10837v18,25,34,67,20,102c2387,10960,2367,11003,2356,11020v-17,27,-28,50,-60,61c2289,11081,2283,11081,2276,11081v-9,-35,-35,-61,-42,-101c2226,10932,2264,10896,2276,10858v14,-43,28,-40,60,-61c2343,10790,2349,10784,2356,10777v19,25,36,49,40,81c2401,10908,2389,10941,2376,10980v-7,22,-29,36,-60,40c2271,11025,2252,11027,2234,10980v-13,-35,-20,-60,-20,-102c2214,10814,2211,10824,2254,10797v19,-12,54,-35,82,-20c2358,10789,2374,10836,2376,10858v4,35,-3,76,-20,102c2334,10994,2313,10999,2276,10999v-36,,-22,-29,-22,-6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05" style="position:absolute;margin-left:36.15pt;margin-top:10.25pt;width:1.75pt;height:30.55pt;z-index:253322240" coordorigin="2276,10939" coordsize="61,1078" path="m2336,10939v,55,-14,88,-20,142c2282,11370,2385,11726,2296,11996v-14,42,,-23,,-41c2296,11887,2309,11808,2276,1175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0" style="position:absolute;margin-left:25.75pt;margin-top:9.65pt;width:38.7pt;height:8.65pt;z-index:253327360" coordorigin="1909,10918" coordsize="1364,306" path="m2009,11060v-25,-25,-16,-51,-60,-40c1931,11038,1927,11045,1909,11040v34,-21,44,-8,80,-20c2039,11003,2057,11001,2111,10999v52,-2,92,-17,143,-19c2313,10978,2367,10970,2416,10960v152,-29,343,1,489,20c2961,10987,3018,10990,3067,10999v38,7,84,,122,c3155,10994,3148,10996,3127,10980v-25,-19,-58,-25,-80,-41c3021,10920,2974,10922,3005,10918v41,-5,51,15,82,21c3130,10948,3150,10957,3189,10980v29,17,54,34,83,60c3259,11052,3233,11078,3209,11102v-17,17,-75,43,-82,60c3112,11201,3132,11212,3150,11223v6,,13,,1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1" style="position:absolute;margin-left:69.55pt;margin-top:11.4pt;width:6.9pt;height:5.2pt;z-index:253328384" coordorigin="3454,10980" coordsize="243,183" path="m3454,10980v,6,,13,,19c3474,11006,3506,11039,3534,11060v23,17,86,44,102,62c3652,11141,3659,11153,3696,1116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BHQIUEAEgAGgMAAAAAADAAAAAAAAARljPVIrml8VPjwb4utLhmyIDHmQGPoBEyNIAAEgRRRIb&#10;AgCX/kYSGwIAl/5XDQAAAAUDOAtlGSAyCQD+/wMBwP4fRTMJAP7/AwEA/n9FOAgA/h8A/rYrNhW9&#10;uB9Ao2eYPwAAALgAAAC5CkQRhfS/el/Lr7rrYV2PuLyG8bZXjbLT0/QEBA0NAoaChIfqBOl1k+C7&#10;VDYjEq7TpbGZpmnCOLeB7AoAESCgq/Zhs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2" style="position:absolute;margin-left:73.6pt;margin-top:11.95pt;width:2.3pt;height:6.95pt;z-index:253329408" coordorigin="3596,10999" coordsize="81,245" path="m3676,10999v-65,,-37,14,-60,61c3595,11103,3596,11131,3596,11183v,33,,40,,6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BHQIIFAEgAGgMAAAAAADAAAAAAAAARljPVIrml8VPjwb4utLhmyIDHmQGPoBEyNIAAEgRRRIb&#10;AgCX/kYSGwIAl/5XDQAAAAUDOAtlGSAyCQD+/wMBwP4fRTMJAP7/AwEA/n9FOAgA/h8A/rYrNhW9&#10;uB9Ao2eYPwAAALgAAAC5CjkMhPqSPqWWbPmz5gCH8bVXjarJBII/HpDIEhCH6NbnkZ/k2HT2U2DC&#10;d9zDuMAKABEggPwaYrC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polyline id="_x0000_s3750" style="position:absolute;z-index:253362176" points="2170.6pt,1106.3pt,2170.6pt,1106.3pt" coordorigin="17133,10956" coordsize="1,1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oBASAAaAwAAAAAAMAAAAAAAABGWM9UiuaXxU+PBvi60uGbIgMjZAY+gETIUgAASBFEwKG1AkUS&#10;GwIAl/5GEhsCAJf+Vw0AAAAFAzgLZRkgMgkA/v8DAcD+H0UzCQD+/wMBAP5/RTgIAP4fAP62KzYV&#10;vbgfQPENmD8AAAC4wELNQQoZAg5rRa0QD0fij8QERAoAESDAsjN6sYTPAY==&#10;" annotation="t"/>
          </v:polyline>
        </w:pict>
      </w:r>
    </w:p>
    <w:p w:rsidR="00F2240B" w:rsidRDefault="00407C5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polyline id="_x0000_s3766" style="position:absolute;z-index:253378560" points="779.1pt,1139.55pt,779.1pt,1139.55pt" coordorigin="6291,11315" coordsize="1,1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sBHQICAgEgAGgMAAAAAADAAAAAAAAARljPVIrml8VPjwb4utLhmyIDI2QGPoBEyFIAAEgRRMCh&#10;tQJFEhsCAJf+RhIbAgCX/lcNAAAABQILZRkUMggAgEwCorwGQzMIAPAQAttoH0IVypOGQaKaEEIA&#10;AAC4AAAAuAoTAQpdgApOQAoAESAA/gs0soTPAY==&#10;" annotation="t"/>
          </v:polyline>
        </w:pict>
      </w:r>
      <w:r>
        <w:rPr>
          <w:rFonts w:ascii="Consolas" w:hAnsi="Consolas" w:cs="Consolas"/>
          <w:noProof/>
          <w:lang w:eastAsia="ru-RU"/>
        </w:rPr>
        <w:pict>
          <v:shape id="_x0000_s3786" style="position:absolute;margin-left:412.4pt;margin-top:6.45pt;width:99.1pt;height:47.25pt;z-index:253393920" coordorigin="15548,11259" coordsize="3497,1667" path="m15773,12093v,27,-6,62,-20,81c15730,12205,15700,12272,15690,12316v-14,63,3,131,20,183c15720,12530,15736,12519,15773,12519v32,,64,-5,79,-40c15852,12458,15852,12452,15852,12438em15670,12316v-13,,-27,,-40,c15662,12308,15673,12295,15710,12295v54,,98,-10,142,-19c15866,12276,15881,12276,15895,12276em16015,12316v-7,,-13,,-20,c16022,12316,16050,12316,16077,12316em16381,11889v,-43,-38,43,-42,61c16321,12022,16302,12099,16299,12174v-3,79,-13,178,20,244c16330,12440,16359,12508,16381,12519v7,,13,,20,em16584,12073v-11,-34,-9,-8,-20,-42c16601,12031,16613,12015,16646,12011v40,-4,82,,122,c16768,12060,16769,12087,16748,12132v-21,46,-56,80,-82,123c16661,12263,16627,12341,16646,12356v19,15,26,20,60,20c16756,12376,16746,12369,16768,12336v12,-19,35,-53,20,-81c16781,12248,16775,12242,16768,12235em16666,12194v-2,,-161,,-102,c16608,12194,16622,12210,16666,12214v27,,41,,62,em16871,12276v38,,46,-17,79,-21c16976,12252,16985,12241,17010,12235v,37,-16,48,-20,81c16985,12357,16987,12387,17010,12418em17053,12152v20,,40,,60,em17275,11990v-21,-28,-20,-25,-20,-60c17292,11930,17303,11914,17337,11910v29,-3,85,-10,100,20c17445,11947,17456,11994,17457,12011v4,52,-29,90,-40,141c17409,12189,17397,12211,17397,12255v,7,,14,,21c17435,12276,17450,12281,17480,12255v20,-20,27,-27,39,-41em17337,12093v-67,-15,-81,-9,-122,-41c17269,12052,17304,12070,17357,12073v54,3,108,,162,em17559,12194v38,,50,-16,83,-20c17669,12171,17697,12174,17724,12174v-7,25,-28,60,-42,81c17665,12282,17646,12303,17642,12336v-2,21,22,38,40,40c17702,12378,17724,12376,17744,12376em18009,11930v-7,,-13,,-20,c18070,11930,18150,11930,18231,11930v,-20,,-27,,-41em18128,11767v,69,10,121,23,183c18160,11993,18154,12032,18171,12073v18,34,21,44,40,59em18313,11829v,-32,3,-54,40,-62c18395,11758,18452,11767,18495,11767v,44,-9,59,-20,102c18463,11917,18428,11943,18413,11990v-10,31,-20,47,-20,83c18393,12098,18426,12109,18453,12112v28,3,87,11,102,-19c18562,12079,18590,12059,18575,12031v-7,-7,-13,-13,-20,-20em18353,11970v-20,,-27,,-40,c18381,11970,18431,11974,18495,11990v17,4,42,,60,em18618,12073v20,,26,,39,c18667,12043,18702,12048,18720,12011v,-7,,-14,,-21c18720,12041,18726,12070,18740,12112v11,32,19,54,40,82em18657,11665v-6,-24,-13,-36,-19,-60c18672,11605,18706,11605,18740,11605v,36,6,54,-20,81c18698,11709,18680,11723,18677,11746v-5,45,31,41,63,41c18788,11787,18770,11780,18800,11746v7,-7,13,-13,20,-20em18800,11259v29,23,53,33,82,61c18917,11354,18967,11442,18984,11483v35,83,52,197,60,284c19051,11843,19046,11939,19024,12011v-14,47,-45,98,-62,141c18945,12189,18942,12198,18922,12214em15548,12925v73,,137,-12,205,-20c15872,12892,16001,12897,16117,12886v81,-8,173,-12,244,-20c16421,12859,16494,12851,16544,12845v41,-5,67,-17,102,-21c16680,12820,16724,12807,16748,12804v29,-3,59,-17,80,-20c16870,12778,16894,12774,16930,12763v35,-10,92,-36,123,-41c17091,12716,17120,12707,17153,12703v48,-6,61,-9,102,-21c17299,12669,17330,12657,17377,12642v28,-9,53,-11,80,-20c17494,12609,17522,12611,17559,12600v37,-11,67,-9,103,-20c17701,12569,17745,12552,17784,12539v35,-11,67,-10,102,-20c17912,12511,17941,12502,17966,12499v36,-4,76,-16,103,-20c18098,12475,18129,12461,18151,12458v115,-17,258,-8,364,-20c18594,12429,18680,12438,18760,12438v10,-3,25,-19,60,-20c18874,12416,18888,12418,18942,1241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99" style="position:absolute;margin-left:300.05pt;margin-top:2.45pt;width:223.55pt;height:40.35pt;z-index:253406208" coordorigin="11585,11117" coordsize="7887,1424" path="m11585,11117v136,16,274,11,407,40c12108,11182,12216,11220,12316,11280v107,64,188,118,305,162c12746,11489,12865,11552,12987,11605v122,53,245,104,365,162c13462,11820,13581,11858,13699,11890v113,31,230,53,344,81c14143,11996,14226,12009,14328,12011v65,1,125,15,184,20c14558,12035,14580,12033,14615,12011v9,-6,40,-65,59,-81c14713,11898,14737,11905,14777,11890v47,-18,83,-19,140,-21c14998,11867,15080,11869,15161,11869em15975,11910v,-45,15,-85,20,-103c15995,11800,15995,11794,15995,11787v-59,,-114,11,-163,20c15786,11816,15771,11838,15730,11849v-47,13,-73,18,-120,41c15579,11905,15540,11917,15508,11930v-27,11,-77,34,-102,41c15355,11984,15349,11986,15323,12011v-25,25,-23,57,-40,82c15270,12112,15227,12153,15221,12174v-9,30,-6,75,-20,103c15186,12306,15166,12336,15181,12377v15,39,38,41,62,61c15269,12460,15301,12482,15323,12499v18,14,29,31,,41c15303,12540,15296,12540,15283,12540em15792,11991v54,-27,41,-26,103,-41c15944,11938,15982,11931,16035,11930v61,-2,105,-9,162,-20c16275,11895,16344,11867,16421,11849v40,-10,83,-11,123,-20c16602,11816,16643,11809,16706,11807v77,-2,131,17,205,22c16980,11834,17045,11844,17113,11849v104,8,207,-12,304,-20c17471,11825,17531,11811,17579,11807v53,-4,123,-17,165,-20c17830,11781,17907,11783,17989,11767v41,-8,80,-4,119,-20c18133,11736,18167,11719,18191,11706v29,-15,50,-47,80,-61c18300,11631,18326,11627,18353,11605v25,-21,31,-42,40,-62c18408,11510,18402,11478,18413,11442v3,-10,14,-75,20,-81c18438,11356,18504,11323,18515,11320v116,-29,296,-10,407,-20c18959,11297,19057,11278,19084,11280v35,2,54,7,83,20c19194,11312,19269,11360,19289,11381v37,38,95,104,120,142c19426,11549,19467,11617,19471,11645v5,39,-10,56,-40,81c19410,11733,19390,11740,19369,11747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" annotation="t"/>
          </v:shape>
        </w:pict>
      </w:r>
    </w:p>
    <w:p w:rsidR="00F2240B" w:rsidRPr="00F2240B" w:rsidRDefault="00407C5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06" style="position:absolute;margin-left:35.55pt;margin-top:3.45pt;width:.05pt;height:4.7pt;z-index:253323264" coordorigin="2254,11609" coordsize="1,165" path="m2254,11609v,55,,109,,1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BHQICDgEgAGgMAAAAAADAAAAAAAAARljPVIrml8VPjwb4utLhmyIDHmQGPoBEyNIAAEgRRRIb&#10;AgCX/kYSGwIAl/5XDQAAAAUDOAtlGSAyCQD+/wMBwP4fRTMJAP7/AwEA/n9FOAgA/h8A/rYrNhW9&#10;uB9Ao2eYPwAAALgAAAC5Ci0Igv4Xy/hfMACH8dVXjqrSCRQGQyKH6yDrL5NKZNE5HQgKABEg0C5a&#10;X7C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07" style="position:absolute;margin-left:33.85pt;margin-top:2.35pt;width:9.75pt;height:12.7pt;z-index:253324288" coordorigin="2194,11570" coordsize="345,447" path="m2194,11671v,-45,14,25,20,40c2232,11755,2265,11809,2276,11853v11,45,27,83,40,123c2316,11996,2316,12003,2316,12016v39,-10,49,-38,60,-81c2390,11880,2413,11826,2438,11773v27,-57,64,-111,80,-164c2518,11587,2520,11578,2538,11570v-23,38,-21,76,-40,1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08" style="position:absolute;margin-left:43.05pt;margin-top:11pt;width:8.1pt;height:8.65pt;z-index:253325312" coordorigin="2518,11874" coordsize="286,306" path="m2518,11915v10,-40,19,-41,60,-41c2614,11874,2701,11857,2720,11895v18,36,-5,95,-20,121c2682,12049,2678,12092,2660,12119v-19,30,-20,24,-20,60c2684,12179,2701,12185,2720,12159v20,-27,56,-33,83,-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09" style="position:absolute;margin-left:45.35pt;margin-top:12.7pt;width:6.35pt;height:3.5pt;z-index:253326336" coordorigin="2600,11935" coordsize="224,123" path="m2620,12057v-7,-7,-13,-14,-20,-21c2630,12013,2666,11997,2700,11976v36,-22,83,-33,123,-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oBHQISCgEgAGgMAAAAAADAAAAAAAAARljPVIrml8VPjwb4utLhmyIDHmQGPoBEyNIAAEgRRRIb&#10;AgCX/kYSGwIAl/5XDQAAAAUDOAtlGSAyCQD+/wMBwP4fRTMJAP7/AwEA/n9FOAgA/h8A/rYrNhW9&#10;uB9Ao2eYPwAAALgAAAC5CjoLhfNxebzuuXX3W2Xgh/Hs149vZBIZBISQSGQAh+nO6eGEXibxKyxj&#10;C/AJ8FeACgARIAAdqWCw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75" style="position:absolute;margin-left:83.35pt;margin-top:6.95pt;width:120.45pt;height:43.25pt;z-index:253382656" coordorigin="3941,11732" coordsize="4248,1525" path="m4632,12788v-39,,-19,-14,,-21em4877,12483v-43,14,-21,17,-40,62c4811,12607,4797,12658,4794,12727v-2,47,,123,20,163c4837,12910,4844,12916,4857,12931em4976,12747v-26,-35,-30,-59,,-101c5000,12613,5030,12612,5039,12584v,75,3,134,20,204c5067,12822,5068,12795,5079,12828em5181,12727v41,,48,-9,82,-20c5283,12707,5290,12707,5303,12707em5446,12525v,-7,,-15,,-22c5423,12536,5415,12584,5406,12625v-13,59,7,110,20,163c5432,12811,5454,12825,5485,12828v28,3,26,-17,43,-40em5386,12666v-49,,-70,-14,-63,21c5374,12687,5428,12700,5465,12666v19,-19,24,-25,43,-20em5465,12401v9,37,37,51,63,82c5555,12516,5586,12547,5608,12584v27,46,20,91,20,143c5628,12785,5630,12817,5608,12870em5750,12666v-7,7,-13,14,-20,21c5765,12687,5800,12677,5832,12666v42,-15,85,-29,123,-41c5962,12625,5968,12625,5975,12625em5872,12503v,39,18,64,20,101c5895,12645,5891,12692,5912,12727v21,35,17,45,43,61em6054,12503v-7,-7,-13,-13,-20,-20c6044,12454,6080,12463,6094,12442v17,-25,22,-20,63,-20c6164,12422,6170,12422,6177,12422v,46,-8,64,-20,103c6142,12570,6121,12599,6117,12646v-4,44,-4,63,20,81c6155,12740,6190,12762,6217,12747v29,-16,58,-23,62,-60c6279,12664,6277,12655,6259,12646em6015,12625v-7,,-13,,-20,c6069,12625,6135,12626,6197,12604v20,,27,,40,em6421,12687v14,-5,49,-37,60,-62c6481,12603,6482,12596,6504,12604v-22,-39,-23,13,-23,42c6481,12680,6481,12713,6481,12747v17,5,38,31,43,41c6524,12795,6524,12801,6524,12808em6603,12525v7,,13,,20,em6726,12279v6,25,10,57,20,82c6761,12399,6781,12449,6788,12483v8,40,-2,69,20,101c6832,12619,6824,12625,6868,12625em6768,12442v-7,-7,-15,-13,-22,-20c6799,12422,6825,12416,6868,12401v7,,13,,20,em5932,12381v-54,,-120,13,-162,-20c5745,12341,5753,12344,5750,12301v-3,-39,31,-34,62,-42c5857,12247,5912,12233,5955,12219v63,-21,116,-53,182,-61c6212,12149,6284,12126,6359,12117v80,-9,164,-16,244,-20c6643,12095,6730,12093,6768,12077v33,-14,23,-16,60,-22em6970,12178v43,,56,-18,100,-20c7129,12155,7176,12141,7232,12138v41,-2,82,,123,em7499,11894v11,-33,37,-37,80,-41c7651,11847,7723,11853,7784,11873v30,10,20,25,20,61c7804,11965,7762,12029,7742,12055v-39,50,-98,83,-123,143c7608,12226,7599,12245,7599,12279v,7,,15,,22c7680,12301,7756,12304,7824,12279v25,-9,31,-14,40,-40c7833,12231,7820,12219,7784,12219em7539,12138v-46,,-84,,-20,c7594,12138,7652,12142,7722,12158v18,4,43,,62,em8006,12219v,22,13,-2,42,-21c8076,12180,8096,12154,8108,12138v39,-54,-17,33,-20,60c8082,12255,8094,12313,8108,12341v17,34,-12,57,-40,60c8028,12405,8019,12410,7986,12422v-20,,-27,,-20,20c8029,12442,8070,12436,8128,12422v38,-10,48,,,em3941,13256v19,-15,14,-27,40,-41c4007,13201,4035,13204,4063,13194v25,-9,57,-10,82,-21c4179,13159,4210,13144,4245,13134v43,-12,79,-7,122,-20c4400,13104,4437,13102,4470,13093v43,-11,78,-9,122,-21c4641,13059,4681,13061,4734,13052v35,-6,68,-17,103,-20c4875,13029,4929,13014,4956,13012v49,-4,99,-17,143,-21c5147,12986,5197,12976,5241,12971v55,-6,94,-16,145,-20c5433,12947,5485,12934,5528,12931v81,-6,167,-15,242,-21c5852,12903,5937,12896,6015,12890v56,-5,110,-16,162,-20c6218,12867,6271,12851,6299,12848v67,-7,142,-15,205,-20c6580,12822,6651,12821,6726,12808v68,-12,136,-29,204,-41c7003,12754,7081,12739,7153,12727v77,-13,166,-34,244,-40c7461,12682,7517,12671,7579,12666v56,-5,92,-15,143,-20c7762,12642,7804,12648,7844,12646em8168,11732v20,,27,,20,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76" style="position:absolute;margin-left:79.9pt;margin-top:6.95pt;width:111.25pt;height:47.25pt;z-index:253383680" coordorigin="3818,11732" coordsize="3925,1666" path="m4245,11832v,-21,,-27,,-41c4289,11791,4313,11778,4347,11771v30,-6,72,,103,c4450,11814,4458,11857,4430,11894v-42,56,-102,103,-142,161c4263,12091,4220,12159,4205,12198v-6,14,,46,,61c4260,12259,4302,12263,4347,12239v14,-8,85,-36,83,-41c4423,12191,4417,12185,4410,12178em4185,12117v,-7,,-13,,-20c4212,12088,4210,12067,4245,12055v54,-18,147,,205,em4632,12138v21,,28,,42,c4683,12111,4700,12105,4734,12097v15,-44,20,-10,20,20c4754,12159,4744,12184,4734,12219v-13,43,16,67,20,102c4754,12344,4756,12352,4774,12361em4877,12035v,-27,35,-22,59,-40em5161,11811v-22,-30,-32,-34,-42,-59c5165,11752,5148,11736,5181,11732v45,-6,66,8,102,20c5313,11762,5303,11775,5303,11811v,55,-36,93,-62,143c5217,12002,5198,12039,5161,12077v-24,25,-20,28,-20,61c5189,12138,5224,12125,5263,12117v23,-5,88,-20,100,-40c5363,12070,5363,12062,5363,12055em5141,11995v7,-31,29,-51,60,-61c5231,11924,5247,11914,5283,11914v7,,13,,20,em5386,11974v23,-8,34,-17,60,-40c5466,11916,5504,11902,5528,11894v20,,27,,40,c5568,11938,5559,11952,5548,11995v-9,35,-26,71,-40,102c5487,12141,5485,12152,5485,12198v41,,66,4,103,-20c5613,12162,5643,12129,5670,12117v20,,27,,40,em3818,12545v30,-4,60,-16,83,-20c3963,12515,4022,12517,4083,12503v109,-25,217,-58,327,-81c4580,12387,4746,12363,4916,12341v129,-17,260,-36,387,-62c5416,12256,5535,12234,5650,12219v82,-10,164,-29,242,-41c5933,12178,5947,12178,5975,12178v-15,8,-67,44,-103,61c5859,12246,5845,12252,5832,12259em4023,12747v-20,-18,-24,-24,-42,-20c4018,12691,4042,12694,4083,12666v27,-18,49,-37,82,-41c4185,12625,4192,12625,4205,12625v-23,31,-38,67,-60,102c4122,12764,4123,12813,4103,12848v-20,34,-20,42,-20,83c4141,12931,4177,12927,4225,12910v33,-12,7,-9,43,-20em4063,12848v-7,,-13,,-20,c4078,12822,4086,12841,4123,12828v42,-14,42,-20,82,-20em4450,12848v26,-9,25,-33,40,-40c4509,12799,4531,12793,4552,12788v,41,-9,48,-20,82c4517,12916,4505,12936,4470,12971v-24,24,-20,29,-20,61c4499,13032,4493,13009,4532,12991v23,,31,-2,40,-20em5872,13134v35,-9,63,-34,103,-41c6012,13086,6058,13074,6094,13072v27,-2,56,,83,c6169,13107,6146,13128,6117,13154v-38,34,-53,81,-83,122c6023,13291,5986,13337,5995,13357v7,7,13,13,20,20c6050,13368,6082,13347,6117,13338v25,-7,60,-28,80,-42c6204,13289,6210,13283,6217,13276em5955,13316v-14,,-29,,-43,c5955,13308,5992,13287,6034,13276v31,-8,74,-9,103,-20c6150,13249,6164,13242,6177,13235em6441,13256v,38,11,-9,20,-21c6479,13211,6519,13182,6544,13173v7,,13,,20,c6564,13204,6556,13251,6544,13276v-14,29,-36,47,-40,81c6504,13377,6504,13384,6504,13397v41,,47,-9,80,-20c6610,13368,6640,13363,6666,13357em6726,13173v,-6,,-13,,-19c6767,13154,6775,13145,6808,13134v28,-9,73,-17,100,-20c6915,13114,6923,13114,6930,13114em7030,13012v,-7,,-14,,-21c7058,12982,7055,12947,7093,12931v28,-12,49,-33,79,-41c7172,12933,7188,12947,7192,12991v3,35,17,49,20,81c7214,13087,7235,13151,7232,13154v-7,,-13,,-20,em7232,13215v-7,,-13,,-20,c7245,13203,7219,13205,7255,13194v5,-16,34,-49,60,-60c7336,13125,7354,13119,7377,13114v,-21,,-28,-22,-21em7113,13114v,-7,,-14,,-21c7151,13093,7159,13076,7192,13072v35,-4,52,-30,83,-40c7295,13032,7302,13032,7315,13032em7519,13134v8,-32,27,-44,40,-62c7583,13040,7594,13046,7619,13012v-10,30,-20,17,-20,60c7599,13118,7608,13133,7619,13154v19,37,-16,72,-20,81c7585,13264,7579,13256,7539,13256v-20,,-27,,-20,20c7548,13276,7578,13270,7599,13256v37,-26,72,-36,103,-62c7720,13175,7724,13168,7742,13173em7355,12174v7,,15,,22,c7387,12204,7401,12194,7437,12194v80,,156,3,225,-20c7673,12171,7775,12174,7722,1217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77" style="position:absolute;margin-left:217.05pt;margin-top:8.05pt;width:123.9pt;height:66.2pt;z-index:253384704" coordorigin="8657,11771" coordsize="4371,2335" path="m8677,12625v-7,,-13,,-20,c8662,12609,8691,12575,8717,12564v31,-14,32,-19,43,c8749,12602,8710,12605,8697,12625v,21,,28,-20,21c8677,12603,8673,12602,8697,12584v34,-25,25,-33,63,-59em9389,11934v-44,-22,-74,12,-103,61c9234,12082,9206,12168,9167,12259v-53,125,-63,207,-63,345c9104,12700,9130,12781,9167,12870v19,45,51,62,79,101em9389,12545v9,-28,29,-29,60,-42c9506,12479,9541,12434,9591,12401v62,-41,61,-81,102,-142c9714,12229,9713,12217,9713,12178v-61,,-64,18,-102,61c9556,12301,9522,12364,9491,12442v-28,70,-23,129,-23,204c9468,12688,9486,12747,9531,12767v20,,27,,40,c9571,12717,9581,12664,9551,12625v-23,-30,-49,-21,-83,-21c9436,12604,9449,12639,9449,12666v,20,-1,27,19,21em9795,12707v,-20,,-27,,-41c9827,12666,9881,12653,9898,12687v13,26,-4,63,-20,80c9854,12792,9809,12838,9795,12870v-9,20,-15,39,-20,61c9806,12931,9831,12957,9855,12951v44,-12,81,-24,123,-41em10242,12564v28,-9,36,-19,83,-19c10372,12545,10420,12545,10467,12545em10587,12483v-32,-43,-15,-46,22,-82c10650,12361,10708,12330,10729,12279v9,-21,16,-37,22,-60c10706,12261,10707,12268,10689,12321v-17,48,-34,109,-20,162c10682,12530,10690,12604,10709,12646v15,34,20,40,20,81c10692,12727,10682,12711,10649,12707v-33,-4,-45,-20,-82,-20c10610,12687,10633,12704,10669,12707v34,2,68,,102,em10894,12727v,-32,4,-65,39,-81c10961,12633,10981,12577,10996,12604v3,5,-23,84,-23,103c10973,12756,10981,12769,10996,12808v,7,,13,,20em10467,12442v46,,78,-13,120,-20c10632,12415,10743,12396,10771,12361v25,-32,57,-81,60,-122c10833,12207,10836,12118,10811,12097v-20,-16,-106,3,-122,20c10638,12173,10590,12248,10567,12321v-23,72,-37,187,-20,263c10558,12632,10597,12692,10629,12727v35,39,63,22,80,c10747,12676,10751,12674,10751,12604v,-41,-23,-75,-62,-79c10648,12520,10645,12524,10629,12545v-21,28,-20,24,-20,59em10831,11771v22,42,51,81,82,123c10978,11982,11046,12075,11118,12158v78,90,153,194,202,305c11351,12533,11354,12651,11340,12727v-13,71,-75,132,-122,183c11203,12926,11164,12984,11138,12971v7,-7,13,-13,20,-20em11542,12381v73,-34,111,-23,185,-40c11770,12331,11851,12319,11889,12301v7,-7,13,-15,20,-22em11747,12138v-21,57,-20,101,-20,163c11727,12363,11734,12405,11747,12463v8,36,1,50,20,82em12134,12341v21,-76,51,-131,80,-203c12242,12071,12272,12007,12276,11934v,-34,,-41,,-61c12235,11873,12202,11879,12174,11914v-61,76,-93,131,-123,224c12031,12200,12017,12294,12032,12361v6,27,39,130,59,142c12116,12518,12107,12515,12134,12525v,-52,-6,-81,-20,-124c12104,12370,12087,12381,12051,12381em12336,12584v-12,-28,-43,-79,,-101c12350,12476,12411,12453,12418,12442v14,-21,12,-15,20,-41c12438,12488,12438,12564,12458,12646v6,24,,57,,81c12421,12727,12411,12710,12378,12707v-35,-4,-53,-8,-62,20c12375,12727,12453,12743,12498,12707v23,-23,35,-30,63,-20em12803,12097v37,-9,58,-20,102,-20c12946,12077,12986,12077,13027,12077em12843,12198v-18,19,-25,23,-20,41c12855,12247,12869,12259,12905,12259v43,,68,5,102,-20em9531,13597v75,-6,126,-20,202,-20c9840,13577,9959,13560,10060,13597v78,28,101,85,142,141c10248,13800,10272,13843,10285,13922v8,50,20,91,20,143c10305,14085,10305,14092,10305,1410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" annotation="t"/>
          </v:shape>
        </w:pict>
      </w:r>
    </w:p>
    <w:p w:rsidR="004C463E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07" style="position:absolute;margin-left:160.6pt;margin-top:7.15pt;width:16.1pt;height:16.75pt;z-index:253414400" coordorigin="6666,12194" coordsize="567,591" path="m6808,12418v-28,9,-20,54,-20,20em7212,12194v9,28,28,21,,21em6666,12277v24,-19,66,-38,102,-22c6821,12279,6854,12358,6888,12398v59,69,78,108,82,202c6973,12661,6970,12723,6970,1278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" annotation="t"/>
          </v:shape>
        </w:pict>
      </w:r>
    </w:p>
    <w:p w:rsidR="004C463E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69" style="position:absolute;margin-left:58.6pt;margin-top:11.7pt;width:8.65pt;height:6.4pt;z-index:253380608" coordorigin="3067,12808" coordsize="306,225" path="m3107,12808v-18,18,-22,25,-40,20c3117,12828,3142,12820,3189,12808v43,-11,98,,143,em3127,13032v31,-7,54,-35,82,-41c3247,12983,3273,12971,3312,12971v20,,40,,6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7" style="position:absolute;margin-left:416.95pt;margin-top:6.45pt;width:84.7pt;height:42.6pt;z-index:253394944" coordorigin="15710,12622" coordsize="2988,1504" path="m16077,13211v-21,,-28,,-42,c16067,13201,16053,13191,16097,13191v15,,65,-43,80,-22c16205,13208,16184,13217,16177,13251v-9,43,-32,84,-40,122c16127,13423,16113,13470,16097,13515v-13,37,-36,67,-40,102c16055,13637,16057,13659,16057,13679v51,,78,-6,120,-20c16209,13648,16210,13651,16219,13617em16077,13515v-19,-18,-23,-24,-42,-19c16116,13496,16198,13496,16279,13496em16381,13556v-54,,31,,40,c16442,13556,16463,13556,16484,13556v,46,4,42,-23,61c16448,13626,16408,13682,16401,13698v-22,49,27,59,60,62c16491,13763,16521,13735,16544,13718em16626,13475v,-7,,-13,,-20c16687,13455,16747,13455,16808,13455em16828,13251v42,-30,57,-1,102,-20c16978,13211,16977,13218,17010,13231v8,,15,,23,c17033,13272,17038,13282,17010,13312v-22,23,-37,70,-40,101c16967,13442,16959,13500,16990,13515v8,4,71,37,83,21c17073,13529,17073,13522,17073,13515em16828,13393v39,,65,-18,102,-20c16979,13370,17016,13366,17053,13393em17093,13475v20,,27,,40,c17144,13442,17167,13455,17195,13435v18,-20,21,-27,40,-22c17227,13446,17215,13459,17215,13496v,43,29,68,40,101c17255,13604,17255,13610,17255,13617v26,9,32,15,40,42em17235,13659v-7,-2,-131,-22,-82,-22c17190,13637,17216,13659,17255,13659v29,,58,-25,82,-42em17073,12905v63,8,87,33,142,62c17299,13012,17314,13070,17357,13149v49,90,40,162,40,264c17397,13510,17359,13588,17295,13659v-41,45,-90,71,-142,101em16077,12925v-61,7,-58,-3,-102,42c15924,13020,15860,13079,15832,13149v-45,111,-76,230,-102,347c15703,13620,15701,13738,15730,13861v28,118,82,166,185,224c15942,14098,15968,14112,15995,14125em17682,13332v-9,,-94,,-40,c17678,13332,17704,13325,17642,13353v-7,,-13,,-20,em18029,12804v-24,33,-64,85,-83,121c17897,13018,17870,13168,17866,13272v-2,67,,135,,203em18108,13292v,-34,34,-20,63,-20em18291,13251v,-34,34,-20,62,-20em18433,13211v21,,41,,62,em18555,12622v24,64,42,120,63,182c18652,12904,18693,13004,18697,13109v2,67,,136,,20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08" style="position:absolute;margin-left:76.4pt;margin-top:8.15pt;width:61.15pt;height:30pt;z-index:253415424" coordorigin="3696,12683" coordsize="2157,1057" path="m3881,12683v-45,,-63,-6,-83,20c3755,12759,3743,12819,3719,12886v-28,81,-39,197,-23,284c3707,13230,3749,13315,3798,13353v33,26,85,42,123,61em3838,13719v-20,,-27,,-40,c3851,13738,3858,13741,3921,13719v90,-32,172,-47,264,-81c4327,13585,4454,13514,4592,13455v147,-63,297,-110,447,-163c5079,13278,5107,13271,5141,13252v-35,4,-51,16,-82,20c4967,13284,4867,13272,4774,13272v40,-20,76,-27,122,-40c4974,13211,5037,13211,5119,13211v60,,49,1,82,41c5179,13287,5152,13345,5119,13373v-54,46,-97,85,-143,142c4945,13553,4954,13559,4976,13597v8,7,15,13,23,20em5812,13536v8,-25,25,-35,20,-21c5832,13522,5832,13529,5832,13536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09" style="position:absolute;margin-left:315.05pt;margin-top:.65pt;width:.6pt;height:.05pt;z-index:253416448" coordorigin="12114,12418" coordsize="21,1" path="m12114,12418v7,,13,,20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" annotation="t"/>
          </v:shape>
        </w:pict>
      </w: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79" style="position:absolute;margin-left:105.3pt;margin-top:6.35pt;width:101.4pt;height:34.05pt;z-index:253386752" coordorigin="4714,13983" coordsize="3578,1201" path="m4754,14674v-20,,-27,,-40,c4722,14651,4741,14638,4774,14634v37,-4,59,-20,103,-20c4914,14614,4999,14595,5019,14634v14,26,-4,64,-20,81c4962,14754,4935,14797,4896,14837v-28,29,-68,84,-82,122c4807,14978,4780,15016,4794,15041v25,46,71,8,102,c4924,15034,4974,15013,4999,14999v35,-21,40,-19,40,-60em4794,14878v-57,,38,3,43,c4885,14853,4923,14873,4976,14858v42,-12,58,-21,103,-21em5323,14959v17,-18,59,-56,63,-62c5386,14891,5386,14884,5386,14878v-27,31,-23,39,-23,81c5363,14972,5379,15027,5386,15041v13,24,26,59,40,80c5444,15140,5451,15144,5446,15163v-38,,-49,16,-83,20c5331,15186,5296,15183,5263,15183v44,,58,-10,100,-20c5402,15154,5436,15148,5465,15121v21,-21,28,-28,43,-41em5588,14797v10,-8,69,-55,82,-42c5670,14762,5670,14769,5670,14776em5750,14552v-7,-7,-13,-14,-20,-21c5764,14506,5810,14495,5852,14491v49,-4,76,-15,123,-19c5999,14470,6028,14479,6034,14491v11,24,-11,64,-19,82c5998,14615,5960,14660,5932,14695v-19,25,-37,49,-40,81c5888,14809,5892,14845,5892,14878v40,,50,-9,83,-20c6008,14847,6046,14822,6054,14797v-9,-28,-10,-18,-39,-42em5832,14695v-20,,-27,,-20,-21c5861,14667,5879,14654,5932,14654v56,,118,-13,162,20em6197,14817v7,-21,15,-38,40,-41c6261,14773,6291,14739,6319,14755v42,25,14,57,,82c6294,14881,6296,14903,6259,14939v-22,21,-40,39,-42,60c6217,15006,6217,15014,6217,15021v48,,64,1,102,-22c6355,14981,6364,14978,6381,14959em6441,14614v34,,69,,103,c6515,14635,6509,14651,6481,14654v-20,,-27,,-40,c6473,14622,6480,14614,6524,14614em6930,14289v-42,9,-59,42,-82,81c6807,14440,6804,14498,6788,14573v-14,63,-37,137,-20,203c6776,14806,6796,14863,6828,14878v7,,13,,20,em7030,14573v8,-58,20,-61,63,-101c7117,14450,7129,14403,7153,14390v24,-12,30,-13,39,-41c7182,14381,7165,14379,7153,14430v-21,91,,211,,305c7105,14735,7058,14735,7010,14735v73,,134,-9,202,-20c7260,14707,7294,14707,7335,14695v7,,13,,20,em7457,14573v,-7,,-14,,-21c7495,14552,7506,14535,7539,14531v40,-5,83,,123,em7844,14228v-7,,-13,,-20,c7824,14272,7814,14286,7804,14328v-9,37,-18,87,-20,124c7781,14504,7799,14530,7804,14573v4,34,26,57,60,61c7888,14634,7897,14633,7906,14614em7619,14430v-7,-7,-13,-13,-20,-20c7663,14410,7704,14417,7764,14430v50,11,144,8,182,-20em7926,14004v10,-32,23,-21,60,-21c8013,13983,8048,14006,8068,14024v44,39,61,54,80,101c8173,14187,8208,14245,8231,14308v25,66,24,136,40,203c8287,14578,8291,14626,8291,14695v,47,-1,103,-20,142c8252,14877,8205,14866,8188,14897v,21,,28,-20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0" style="position:absolute;margin-left:215.3pt;margin-top:.05pt;width:56.5pt;height:25.35pt;z-index:253387776" coordorigin="8595,13760" coordsize="1993,895" path="m8595,14308v136,,503,,367,em8840,14105v,79,8,149,20,223c8869,14381,8879,14423,8882,14472v3,47,10,61,20,101em9186,14125v-20,,-28,,-42,c9156,14093,9185,14105,9226,14105v43,,76,-20,123,-20c9402,14085,9407,14111,9449,14125v29,10,19,26,19,61c9468,14241,9417,14236,9389,14268v-33,38,-65,64,-103,102c9255,14402,9246,14408,9246,14452v,20,,26,,39c9291,14491,9312,14484,9349,14472v9,-3,96,-4,60,-42c9402,14430,9396,14430,9389,14430em9167,14308v92,,249,-31,324,20em9611,14472v52,,41,-22,82,-42c9706,14424,9743,14413,9755,14390v20,-37,-20,19,-22,40c9728,14499,9734,14557,9755,14614v,20,,27,,40c9709,14654,9691,14647,9653,14634v-22,-7,9,-10,40,-20c9732,14601,9739,14621,9775,14593em9958,14370v-34,-35,-9,-21,20,-21em9713,13861v-31,-8,-48,-34,-60,-40c9627,13808,9633,13817,9633,13780v37,,51,-14,80,-20c9743,13754,9784,13760,9815,13760v,37,5,53,-20,81c9778,13860,9720,13892,9713,13902v-9,14,-16,42,-20,60c9725,13970,9738,13983,9775,13983v58,,90,18,143,21c9931,14004,9945,14004,9958,14004em10000,14349v-21,,-28,,-42,c9988,14338,9976,14328,10020,14328v20,,27,,40,c10053,14359,10032,14380,10000,14390v-50,16,11,-14,20,-20em10285,13942v,164,-28,361,20,510c10315,14482,10329,14472,10364,14472v48,,60,-11,83,-42c10468,14402,10467,14405,10467,14370em10222,14206v-13,,-27,,-40,c10260,14206,10332,14218,10404,14228v58,8,124,,183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4" style="position:absolute;margin-left:281.55pt;margin-top:11pt;width:98.6pt;height:32.85pt;z-index:253391872" coordorigin="10933,14146" coordsize="3478,1159" path="m11138,14531v,-46,,-53,,-79c11090,14498,11084,14531,11056,14593v-45,101,-76,196,-103,304c10930,14987,10917,15077,10953,15163v20,49,46,84,83,121em11158,14878v,-53,11,-55,60,-81c11277,14766,11331,14719,11380,14674v44,-40,52,-65,63,-122c11402,14552,11373,14565,11340,14593v-65,55,-108,128,-142,204c11173,14855,11162,14959,11178,15021v15,59,46,86,102,100c11304,15127,11348,15127,11360,15101v19,-39,-12,-88,-20,-122c11330,14940,11319,14911,11280,14897v-32,-11,-35,,-42,21em11605,14918v31,-24,40,-21,80,-21c11712,14897,11740,14897,11767,14897em11929,14837v30,-53,68,-80,103,-122c12089,14646,12120,14592,12154,14511v19,-45,40,-72,40,-121c12156,14390,12122,14404,12091,14430v-60,50,-115,154,-142,224c11918,14735,11909,14812,11909,14897v,25,21,89,40,102c11968,15012,12022,14999,12032,14979v12,-24,31,-70,19,-101c12042,14856,12024,14820,11992,14837v-8,7,-15,14,-23,21em12134,14959v41,-28,42,-46,80,-81c12261,14834,12231,14835,12214,14897v-12,43,-20,78,-20,124c12194,15070,12186,15104,12214,15142em12276,14146v44,123,102,242,142,365c12456,14626,12458,14739,12458,14858v,105,-11,151,-60,243c12374,15147,12346,15162,12316,15203em12723,14817v48,,82,-13,120,-20c12901,14786,12931,14800,12987,14776em12885,14614v-21,57,-20,100,-20,162c12865,14844,12865,14911,12865,14979em13209,14634v23,-40,54,-87,83,-123c13324,14473,13375,14437,13394,14390v,-20,,-27,,-41c13346,14349,13322,14366,13292,14410v-48,70,-75,121,-102,204c13169,14680,13128,14765,13150,14837v6,18,56,95,79,102c13276,14952,13297,14939,13312,14918v18,-25,34,-66,20,-101c13321,14790,13277,14758,13252,14755v-39,-4,-58,1,-62,42c13190,14804,13190,14810,13190,14817em14023,14472v7,-20,50,-36,82,-42c14169,14418,14243,14413,14308,14410v34,-2,68,,102,em14043,14573v11,43,56,55,102,61c14230,14645,14332,14643,14410,14614em13536,14837v27,-20,48,-32,80,-40c13631,14751,13636,14786,13636,14817v,30,-35,73,-20,101c13633,14951,13650,14971,13679,14999em11502,15163v,-49,6,-40,40,-62c11571,15082,11573,15069,11605,15061v,37,5,52,-20,81c11568,15162,11533,15199,11522,15223v-8,18,,61,,81c11563,15304,11594,15290,11625,15284v35,-7,67,-13,102,-20em13496,14999v-18,-48,-20,-4,,-60c13509,14903,13527,14887,13556,14858v19,-19,48,-75,60,-103c13621,14744,13630,14658,13636,14654v46,-33,10,-7,,20c13624,14706,13624,14764,13616,14797v-11,50,9,77,20,121c13642,14941,13640,14987,13659,14999v20,13,32,38,40,62c13654,15061,13672,15076,13636,15080v-16,2,-65,13,-80,21c13536,15112,13479,15121,13516,15121v37,,48,-18,80,-20c13644,15098,13668,15080,13719,15080v45,,58,-19,102,-19c13828,15061,13834,15061,13841,150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" annotation="t"/>
          </v:shape>
        </w:pict>
      </w:r>
    </w:p>
    <w:p w:rsidR="004C463E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49" style="position:absolute;margin-left:210.65pt;margin-top:10.2pt;width:5.85pt;height:1.2pt;z-index:253361152" coordorigin="8432,14573" coordsize="206,42" path="m8472,14614v-13,,-27,,-40,c8487,14603,8515,14594,8575,14594v37,,48,2,62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BHQIQBAEgAGgMAAAAAADAAAAAAAAARljPVIrml8VPjwb4utLhmyIDI2QGPoBEyFIAAEgRRMCh&#10;tQJFEhsCAJf+RhIbAgCX/lcNAAAABQM4C2UZIDIJAP7/AwHA/h9FMwkA/v8DAQD+f0U4CAD+HwD+&#10;tis2FRSyH0BYWJg/gKqGPyBor0AKNQuF+CTT4JVccXXW4y+0hvJ1F5OowoaAoYfm4ObRtULtdCm8&#10;jmWqeATACgARIMBtqcywhM8B&#10;" annotation="t"/>
          </v:shape>
        </w:pict>
      </w:r>
    </w:p>
    <w:p w:rsidR="004C463E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78" style="position:absolute;margin-left:31.5pt;margin-top:7.1pt;width:63.95pt;height:31.75pt;z-index:253385728" coordorigin="2111,14918" coordsize="2257,1120" path="m2254,14999v-29,24,-23,22,-60,22c2199,14999,2224,14964,2234,14959v25,-13,76,-32,102,-41c2360,14910,2404,14915,2416,14939v13,25,-13,100,-20,122c2377,15118,2328,15191,2296,15244v-40,66,-81,128,-102,203c2190,15460,2157,15534,2174,15548v19,15,52,21,80,21c2291,15569,2345,15547,2376,15528v29,-17,60,-27,20,-40em2131,15407v-18,-19,-25,-23,-20,-41c2149,15366,2161,15348,2194,15345v60,-4,122,,182,em2660,15488v8,-25,16,-34,40,-61c2719,15405,2741,15386,2763,15366v,89,-9,207,20,265c2783,15638,2783,15644,2783,15651v-26,19,-71,36,-103,39c2664,15692,2615,15703,2600,15711v-7,7,-15,14,-22,21c2613,15732,2632,15724,2660,15711v43,-19,83,-23,123,-40c2819,15656,2848,15640,2882,15631em2965,15284v-7,,-13,,-20,c2956,15252,2954,15276,2965,15244v20,,27,,20,20em3150,15021v,-25,-2,-34,-23,-42c3151,14957,3181,14928,3209,14918v59,-21,156,6,185,21c3413,14949,3426,14965,3414,14999v-17,48,-70,98,-82,143c3322,15181,3296,15227,3292,15264v-2,19,,41,,60c3336,15324,3359,15311,3394,15304v52,-11,61,-20,100,-60c3501,15237,3507,15230,3514,15223em3209,15163v-33,,-39,,-59,c3158,15138,3180,15138,3209,15121v37,-21,103,-34,143,-41c3376,15076,3409,15080,3434,15080em3556,15203v27,-9,24,-32,40,-40c3617,15152,3656,15153,3676,15142v19,-20,23,-27,43,-21c3719,15173,3720,15202,3696,15244v-24,44,-25,83,-60,122c3611,15394,3616,15410,3616,15447v48,,65,2,103,-20c3759,15407,3772,15400,3778,15366em3941,14999v30,-10,17,-20,60,-20c4022,14979,4029,14979,4043,14979v-8,23,-15,38,-42,42c3981,15021,3974,15021,3961,15021v,-58,3,-23,40,-42c4035,14961,4042,14959,4083,14959v44,,59,-9,102,-20c4238,14926,4312,14939,4367,14939em2640,15996v-53,,-61,6,-102,20c2511,16025,2483,16028,2458,16037v-21,7,-59,,-8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1" style="position:absolute;margin-left:274.1pt;margin-top:4.25pt;width:9.3pt;height:8.65pt;z-index:253388800" coordorigin="10669,14817" coordsize="328,305" path="m10669,15121v26,-19,35,-21,60,-41em10953,14837v14,-7,29,-13,43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oBHQIaGAEgAGgMAAAAAADAAAAAAAAARljPVIrml8VPjwb4utLhmyIDI2QGPoBEyFIAAEgRRMCh&#10;tQJFEhsCAJf+RhIbAgCX/lcNAAAABQM4C2UZIDIJAP7/AwHA/h9FMwkA/v8DAQD+f0U4CAD+HwD+&#10;tis2EL24H0AAAAAAAAAAAFFpmD8AAAC4AAAAAAowCYT8IFn4QLRmz5iG8o+nlH1FDQKEh+hK6CvQ&#10;2e4LRcx5j4lkCgARIMC2w8uyhM8BChsCDkSVE2APYVrCcApLD7AKABEgIKoBzL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8" style="position:absolute;margin-left:28.6pt;margin-top:10.05pt;width:233.4pt;height:28.25pt;z-index:253395968" coordorigin="2009,15021" coordsize="8234,996" path="m2009,16016v26,-7,36,-12,62,-20c2099,15988,2126,15980,2154,15976v45,-6,75,-12,122,-20c2324,15948,2367,15942,2416,15935v32,-5,101,-20,122,-21c2643,15907,2741,15907,2843,15894v41,-5,79,-15,122,-21c3004,15868,3048,15862,3087,15854v40,-8,82,-11,122,-20c3259,15823,3301,15801,3352,15792v44,-8,77,-11,122,-20c3519,15763,3548,15759,3596,15752v73,-10,149,-30,222,-41c3866,15704,3911,15697,3961,15690v55,-7,106,-12,162,-19c4174,15664,4217,15657,4268,15651v56,-7,107,-12,162,-20c4491,15623,4551,15619,4612,15610v61,-9,120,-12,182,-20c4849,15583,4899,15577,4956,15569v62,-9,123,-12,185,-21c5209,15538,5274,15536,5343,15528v86,-10,179,-28,265,-40c5670,15479,5730,15476,5792,15467v68,-9,135,-11,203,-20c6072,15437,6157,15418,6237,15407v71,-9,135,-29,204,-41c6516,15353,6592,15355,6666,15345v94,-12,189,-30,284,-41c7056,15292,7168,15279,7275,15264v89,-12,175,-31,264,-41c7628,15213,7714,15210,7804,15203v106,-8,217,-29,324,-40c8217,15154,8303,15149,8393,15142v99,-8,204,-29,304,-41c8773,15092,8847,15084,8922,15080v116,-6,231,-14,344,-19c9373,15057,9490,15045,9591,15041v189,-8,394,-8,571,-20c10195,15019,10189,15025,10222,150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" annotation="t"/>
          </v:shape>
        </w:pict>
      </w:r>
    </w:p>
    <w:p w:rsidR="004C463E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83" style="position:absolute;margin-left:119.65pt;margin-top:1.15pt;width:148.15pt;height:30pt;z-index:253390848" coordorigin="5221,15163" coordsize="5227,1058" path="m5221,15956v26,-20,74,-36,102,-42c5379,15902,5435,15908,5485,15894v8,,15,,23,em5588,15792v,-20,,-27,-20,-20c5600,15764,5637,15763,5670,15752v48,-16,69,-20,122,-20c5811,15732,5862,15753,5872,15772v10,20,-31,84,-40,101c5807,15920,5780,15972,5750,16016v-22,32,-20,41,-20,81c5730,16118,5730,16124,5730,16138v50,,75,-8,122,-20c5890,16109,5897,16071,5932,16057v37,-15,28,-28,,-61em5608,15976v-20,,-27,,-40,c5635,15976,5703,15976,5770,15976em6015,15996v11,-48,39,-53,79,-82c6108,15904,6150,15868,6157,15854v22,-43,-16,48,-20,60c6121,15970,6142,16032,6157,16077v9,27,,73,,102c6110,16179,6131,16195,6094,16200v-39,5,-43,11,-60,20c5990,16243,6070,16201,6074,16200v44,-15,77,-26,123,-42c6233,16145,6265,16138,6299,16118em6299,15569v36,9,72,34,102,62c6452,15678,6506,15735,6544,15792v27,41,70,133,59,184c6587,16052,6546,16088,6504,16138v-8,14,-15,27,-23,41em6828,16057v,-37,-5,-53,20,-81c6870,15952,6886,15917,6908,15914v7,,15,,22,c6922,15953,6899,15983,6888,16016v-2,5,-27,58,-40,41c6832,16036,6859,16009,6868,15996em7192,15528v-9,27,-20,27,-39,62c7121,15648,7115,15726,7113,15792v-4,111,2,227,20,326c7143,16171,7153,16180,7192,16220em7192,15772v,-32,5,-67,40,-82c7254,15680,7295,15682,7315,15671v24,-14,59,-43,82,c7416,15706,7384,15762,7377,15792v-12,49,-51,93,-62,143c7307,15974,7295,15997,7295,16037v,20,,27,,40c7340,16077,7377,16083,7417,16057v44,-29,79,-67,60,-101em7255,15996v7,,13,,20,c7277,15992,7334,15941,7355,15935v36,-10,64,-21,102,-21c7464,15914,7470,15914,7477,15914em7599,15956v27,-10,26,-46,63,-62c7675,15888,7708,15894,7722,15894v,50,-7,82,-20,122c7690,16052,7677,16107,7662,16138v-18,18,-25,23,-20,41c7684,16179,7688,16177,7722,16158v62,-35,41,-15,82,-61c7822,16079,7829,16075,7824,16057em7946,15528v-9,35,-33,64,-40,103c7895,15693,7886,15747,7886,15813v,61,-2,95,40,143c7954,15988,7965,15996,8006,15996v7,,13,,20,em8048,15752v,-70,16,-47,40,-101c8099,15626,8108,15563,8108,15590v,86,-4,169,20,244c8137,15862,8163,15884,8168,15894v,7,,13,,20em8251,15752v13,-51,22,-26,60,-41c8349,15696,8377,15680,8413,15671em8453,15467v,-50,19,48,20,61c8480,15609,8472,15681,8493,15752v10,32,25,57,62,61c8592,15817,8611,15811,8615,15772v,-7,,-13,,-20em8330,15631v21,29,56,20,103,20c8480,15651,8541,15638,8575,15610v7,-7,13,-13,20,-20em8535,15366v22,5,85,23,102,41c8678,15451,8742,15496,8780,15548v39,54,62,126,80,184c8887,15818,8874,15834,8860,15914v-11,61,-38,51,-60,102c8789,16042,8791,16049,8780,16016em8962,15651v,-7,,-13,,-20c8995,15631,9038,15626,9064,15610v18,-11,94,-10,103,-20c9167,15583,9167,15576,9167,15569em9044,15488v,68,9,120,20,183c9072,15716,9076,15756,9104,15792v7,7,13,14,20,21em9246,15407v-18,-19,-25,-23,-20,-41c9263,15366,9273,15347,9306,15345v40,-3,82,,123,c9429,15394,9430,15421,9409,15467v-15,33,-52,92,-60,123c9334,15647,9334,15645,9349,15690v10,31,23,21,60,21c9441,15711,9474,15705,9491,15671v,-20,,-27,,-40em9286,15528v-13,7,-27,13,-40,20c9314,15548,9381,15548,9449,15548em9571,15590v28,-10,25,-29,62,-42c9657,15540,9667,15514,9693,15488v-10,41,-20,52,-20,102c9673,15641,9679,15668,9693,15711v,23,2,32,20,41c9682,15760,9662,15783,9633,15792v-21,,-28,,-42,c9591,15836,9589,15834,9633,15834v22,,86,-43,100,-62c9740,15759,9748,15745,9755,15732em9835,15488v45,,33,-10,63,-21em10040,15244v7,,13,,20,c10060,15282,10078,15308,10080,15345v3,40,6,106,20,143c10110,15516,10128,15568,10142,15590v18,18,25,23,20,41c10194,15620,10170,15621,10202,15610v,-21,,-41,,-62em10122,15488v-55,-15,-89,-21,-144,-21c9989,15498,10003,15488,10040,15488v58,,139,18,182,-21c10229,15460,10235,15454,10242,15447em10100,15163v31,,77,8,102,20c10249,15206,10296,15260,10325,15304v38,59,85,111,99,184c10431,15523,10457,15622,10447,15651v-3,9,-43,101,-43,101c10389,15764,10384,15765,10364,157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11" style="position:absolute;margin-left:391.1pt;margin-top:5.75pt;width:156.15pt;height:64.6pt;z-index:253418496" coordorigin="14797,15325" coordsize="5509,2279" path="m14797,17500v,7,,14,,21c14828,17532,14813,17542,14857,17542v50,,75,8,122,20c15019,17572,15061,17572,15101,17582v45,11,106,-22,120,21em15323,17034v9,-27,18,-32,43,-61c15392,16944,15409,16922,15426,16891v23,-41,36,-78,40,-122c15469,16735,15488,16755,15488,16707v-11,3,-56,21,-62,42c15411,16799,15394,16840,15366,16891v-39,72,-43,128,-63,203c15293,17131,15262,17195,15283,17237v8,16,61,62,83,39c15381,17260,15386,17223,15386,17197v,-27,,-55,,-82c15344,17115,15333,17114,15323,17155em15466,17237v33,-10,25,-16,42,-40c15528,17168,15549,17163,15568,17135v7,-7,13,-13,20,-20c15578,17145,15568,17132,15568,17175v,61,,123,,184c15527,17359,15525,17371,15508,17379v-34,17,-28,-19,-42,20c15524,17399,15561,17395,15610,17379v32,-10,8,-9,40,-20em15730,16973v,-35,14,-22,43,-22em15915,16648v10,-41,19,-42,60,-42c16021,16606,16044,16598,16077,16628v23,21,51,51,60,79c16146,16735,16129,16790,16117,16810v-18,30,-47,68,-60,101c16045,16941,16035,16957,16035,16993v40,,158,17,162,-20c16197,16952,16198,16944,16177,16951em15975,16870v-7,,-13,,-20,c15966,16836,15994,16850,16035,16850v46,,76,-20,122,-20c16164,16830,16170,16830,16177,16830em16157,16464v-22,-50,-31,-58,,-82c16191,16356,16213,16362,16259,16362v44,,61,11,80,20c16346,16382,16354,16382,16361,16382v,54,-6,79,-22,123c16328,16535,16319,16523,16319,16566v,44,10,30,20,62c16363,16628,16372,16629,16381,16648em16381,16830v20,,40,,60,em16728,16464v-49,11,-41,35,-62,81c16639,16604,16614,16665,16606,16728v-6,46,-42,136,-22,183c16599,16946,16631,16984,16666,16993em16788,16769v25,-44,46,-68,83,-102c16892,16648,16911,16627,16930,16606v,50,-29,75,-39,122c16883,16765,16875,16814,16871,16850v-3,31,-10,57,20,61c16898,16911,16904,16911,16911,16911em17033,16789v37,,47,-16,80,-20c17153,16765,17161,16773,17195,16749em17397,16424v,-55,2,33,,40c17375,16526,17361,16601,17357,16667v-3,52,-20,89,-20,143c17337,16844,17366,16867,17397,16870v34,4,57,-31,60,-60c17457,16803,17457,16796,17457,16789em17255,16687v-7,,-13,,-20,c17281,16696,17308,16707,17357,16707v48,,84,7,123,-20em17500,16098v,-7,,-14,,-21c17546,16077,17588,16067,17622,16098v36,32,52,65,80,102c17749,16261,17745,16292,17764,16362v18,65,40,92,40,163c17804,16628,17814,16739,17784,16830v,20,,27,,40em17926,16586v52,,81,-6,123,-20c18088,16553,18135,16558,18171,16545v22,-7,71,-3,20,-20em18128,16382v-25,35,-20,55,-20,101c18108,16542,18124,16574,18128,16628v3,37,19,46,23,79c18151,16714,18151,16721,18151,16728em18313,16424v31,-49,27,-53,60,-103c18398,16283,18426,16237,18453,16200v27,-37,67,-77,82,-123c18535,16070,18535,16064,18535,16057v-37,,-59,7,-82,41c18414,16157,18363,16220,18333,16281v-34,70,-42,126,-42,202c18291,16548,18289,16561,18333,16606v21,22,50,39,80,42c18420,16648,18426,16648,18433,16648v23,-31,20,-43,20,-82c18453,16519,18443,16502,18433,16483v-4,-7,-40,-43,-60,-19c18373,16484,18373,16491,18373,16505em18555,16628v24,-9,36,-18,63,-42c18645,16563,18665,16561,18677,16525v16,-49,-7,-39,-20,c18635,16593,18658,16712,18677,16769v10,29,71,49,43,61c18672,16851,18572,16799,18555,16850v56,,97,-11,142,-20c18750,16819,18742,16828,18780,16789em18760,16281v,-20,,-27,20,-20c18798,16267,18816,16292,18800,16321v-12,23,-45,36,-60,41c18740,16325,18738,16306,18780,16301v59,-7,28,12,,41em16239,17155v9,-26,32,-24,40,-40c16292,17088,16333,17046,16339,17034v8,-17,22,-55,22,-21c16361,17056,16339,17087,16339,17135v,47,,94,,141em16219,17197v,-21,5,-72,20,-82c16252,17106,16271,17078,16279,17074v26,-13,11,-10,40,-20c16345,17088,16339,17110,16339,17155v,55,-6,78,-20,121c16312,17297,16317,17347,16299,17359v-21,15,-24,20,-60,20c16247,17346,16261,17322,16299,17318v41,-5,47,13,62,20c16397,17356,16435,17326,16461,17318v38,-12,31,18,43,-21em18902,16057v-7,-7,-13,-13,-20,-20c18892,16007,18900,16013,18922,15996v31,-23,43,-20,82,-20c19011,15976,19017,15976,19024,15976v,36,-8,69,-20,101c18986,16124,18974,16172,18962,16220v-8,33,-17,71,-20,101c18939,16346,18950,16377,18962,16382v35,16,59,-10,62,-40c19024,16321,19024,16315,19024,16301em18922,16200v-7,,-13,,-20,c18933,16177,18944,16180,18984,16180v20,,40,,60,em19127,16281v23,-23,30,-33,60,-40c19198,16207,19196,16233,19207,16200v,56,-22,230,19,244em19269,15976v,-33,4,-66,40,-82c19325,15887,19366,15861,19389,15874v33,18,12,78,,102c19369,16016,19346,16063,19329,16098v-17,34,-20,40,-20,82c19309,16200,19309,16207,19309,16220v30,,84,13,100,-20c19409,16193,19409,16187,19409,16180em19269,16118v-22,,-29,,-43,c19258,16110,19273,16098,19309,16098v27,,53,,80,em19451,16180v27,-10,24,-30,60,-42c19548,16126,19567,16147,19571,16180v3,26,-24,62,-40,81c19515,16280,19481,16318,19471,16342v,7,,13,,20c19503,16354,19522,16331,19551,16321v27,-9,18,-11,42,-40em19531,16017v8,-26,14,-32,40,-41c19566,15992,19551,16033,19551,15996em19673,15549v,-7,,-14,,-21c19640,15539,19648,15574,19633,15611v-24,61,-37,135,-40,202c19590,15883,19599,15932,19613,15996v8,37,33,53,60,81c19682,16086,19740,16119,19756,16098v,-7,,-14,,-21em19736,15793v-30,-22,-33,-13,-43,-41c19703,15727,19729,15727,19736,15712v12,-26,22,-32,59,-41c19795,15707,19779,15720,19776,15752v-4,36,-30,50,-40,82c19727,15861,19736,15907,19736,15936v44,,66,6,99,-22em19898,15690v18,-17,25,-21,20,-39c19910,15683,19898,15695,19898,15732v,52,6,80,20,123c19927,15882,19925,15874,19958,15874em19815,15834v7,,13,,20,c19846,15803,19860,15813,19898,15813v20,,27,,40,em20020,15773v,-7,,-14,,-21c20052,15744,20065,15732,20102,15732em20122,15590v8,-32,20,-45,20,-82c20142,15454,20142,15540,20142,15549v,32,20,46,20,82c20162,15634,20181,15711,20182,15712v11,9,46,34,,40c20162,15752,20155,15752,20142,15752v45,,63,-10,83,-20c20248,15732,20256,15730,20265,15712em20142,15345v11,-34,32,-24,60,c20234,15373,20245,15428,20265,15468v36,72,40,124,40,203c20305,15754,20316,15838,20285,15914v-20,48,-34,72,-40,12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19" style="position:absolute;margin-left:486.15pt;margin-top:5.2pt;width:49pt;height:27.1pt;z-index:253426688" coordorigin="18151,15305" coordsize="1728,957" path="m18231,16261v,-20,,-27,,-41c18226,16207,18213,16195,18211,16158v-2,-46,-14,-85,-20,-121c18183,15986,18176,15917,18171,15874v-3,-27,3,-54,,-81c18164,15778,18157,15787,18151,15752v31,-8,51,-10,80,-20c18263,15721,18299,15713,18333,15712v51,-2,93,-12,142,-22c18518,15681,18576,15684,18618,15671v50,-15,93,-8,142,-20c18782,15645,18814,15638,18840,15631v37,-10,66,-12,102,-20c18973,15604,19004,15592,19044,15590v7,,13,,20,c19082,15579,19093,15581,19127,15569v26,-9,51,-11,80,-20c19229,15543,19264,15536,19289,15528v26,-9,51,-12,80,-20c19403,15498,19435,15476,19471,15468v7,,13,,20,c19501,15459,19523,15433,19551,15427v21,,28,,42,c19600,15424,19632,15398,19653,15387v18,-9,45,-11,63,-20c19730,15347,19726,15347,19736,15325v25,-13,15,-7,40,-20c19786,15332,19786,15359,19795,15387v10,32,24,51,40,81c19848,15491,19856,15504,19878,1552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" annotation="t"/>
          </v:shape>
        </w:pict>
      </w:r>
    </w:p>
    <w:p w:rsidR="004C463E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82" style="position:absolute;margin-left:78.75pt;margin-top:8.45pt;width:31.7pt;height:23.65pt;z-index:253389824" coordorigin="3778,15873" coordsize="1119,835" path="m4165,15976v-14,-20,-2,-42,40,-62c4235,15900,4270,15876,4307,15873v34,-2,69,,103,c4410,15914,4410,15923,4390,15956v-32,51,-74,88,-102,141c4257,16155,4207,16169,4185,16240v-7,23,-14,38,-20,61c4196,16324,4206,16321,4245,16321v67,,89,-6,145,-40c4446,16248,4436,16266,4470,16220em4245,16179v-57,-20,15,-30,43,-41c4344,16115,4392,16090,4450,16077v7,,13,,20,em4632,16179v10,-42,27,-45,62,-61c4731,16102,4759,16086,4794,16077v,41,-14,67,-40,102c4727,16216,4673,16241,4652,16281v-13,26,-20,49,-20,81c4676,16362,4698,16361,4734,16341v46,-25,100,-50,143,-81c4883,16253,4890,16247,4896,16240em3818,15935v-22,89,-37,173,-40,265c3775,16302,3771,16410,3818,16504v44,89,106,146,183,20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14" style="position:absolute;margin-left:312.15pt;margin-top:2.7pt;width:67.45pt;height:23.05pt;z-index:253421568" coordorigin="12012,15671" coordsize="2379,813" path="m12051,16424v-14,7,-45,41,-19,20c12041,16437,12075,16417,12091,16404v9,-7,31,-52,43,-62c12155,16325,12195,16313,12214,16281v28,-46,46,-57,82,-101c12328,16141,12359,16085,12398,16057v33,-23,85,-63,120,-81c12558,15956,12585,15933,12621,15914v31,-16,66,-23,102,-40c12755,15859,12788,15847,12823,15834v38,-14,84,-26,122,-41c12981,15779,13009,15784,13047,15773v28,-8,71,-30,103,-41c13185,15720,13217,15723,13252,15712v42,-13,76,-20,122,-22c13439,15687,13490,15673,13556,15671v71,-2,138,14,203,19c13828,15695,13842,15697,13901,15732v43,25,84,49,122,81c14070,15854,14089,15884,14125,15936v33,47,42,88,60,141c14204,16136,14229,16188,14248,16241v31,86,69,110,122,183c14409,16478,14362,16442,14370,1648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20" style="position:absolute;margin-left:214.15pt;margin-top:8.45pt;width:73.8pt;height:30pt;z-index:253427712" coordorigin="8555,15873" coordsize="2603,1059" path="m8555,16931v12,-27,8,-27,20,-61c8586,16838,8602,16806,8615,16769v14,-41,36,-99,42,-142c8666,16562,8679,16525,8697,16464v9,-29,17,-59,40,-82c8761,16358,8758,16374,8799,16361v39,-12,57,-11,103,-20c8963,16330,9021,16289,9084,16280v87,-13,176,-31,264,-40c9436,16231,9521,16208,9610,16199v83,-8,163,-32,245,-41c9937,16149,10018,16126,10099,16117v65,-7,123,-33,185,-40c10329,16072,10390,16060,10424,16056v43,-5,67,-10,102,-20c10556,16027,10580,16027,10608,16016v26,-10,27,-7,60,-20c10699,15984,10715,15979,10750,15975v33,-4,76,-17,100,-20c10878,15952,10932,15935,10933,15935v44,-7,62,-12,82,-22c11043,15899,11052,15904,11075,15893v29,-14,39,-9,62,-20c11140,15884,11156,15899,11157,15935v2,60,-14,105,-20,162c11130,16171,11150,16239,11157,16301v4,34,-3,68,,10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36" style="position:absolute;margin-left:88.5pt;margin-top:10.75pt;width:447.2pt;height:50.75pt;z-index:253442048" coordorigin="4123,15954" coordsize="15776,1790" path="m7722,17438v,7,,14,,21em4145,17723v-21,,-29,-1,-22,20em12783,16583v-20,,-27,,-20,21em15935,17255v7,,13,,20,em19898,15954r,em19409,16401v-20,,-27,,-20,-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38" style="position:absolute;margin-left:541.45pt;margin-top:7.85pt;width:1.75pt;height:.6pt;z-index:253444096" coordorigin="20102,15852" coordsize="61,22" path="m20162,15873v,-35,-31,-21,-60,-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" annotation="t"/>
          </v:shape>
        </w:pict>
      </w:r>
    </w:p>
    <w:p w:rsidR="00FB767D" w:rsidRP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95" style="position:absolute;margin-left:223.4pt;margin-top:6.55pt;width:155.6pt;height:31.7pt;z-index:253403136" coordorigin="8882,16261" coordsize="5489,1119" path="m8882,16931v,-34,5,-49,40,-61c8956,16858,9008,16853,9044,16850v44,-4,75,-8,80,41c9128,16926,9127,16947,9104,16973v-42,49,-106,89,-142,142c8943,17144,8906,17184,8902,17217v-5,43,29,40,60,40c9015,17257,9051,17229,9104,17217v27,-6,32,-17,40,-42em8962,17074v-13,,-27,,-40,c8995,17074,9056,17071,9124,17054v18,-5,43,,62,em9286,17155v32,23,50,22,83,c9398,17135,9417,17111,9429,17094v31,-42,33,-38,,c9401,17127,9393,17153,9389,17197v-3,31,6,76,20,100c9426,17327,9441,17345,9449,17379v-61,,-122,,-183,c9326,17379,9373,17369,9429,17359v47,-8,63,-7,102,-21c9554,17338,9562,17336,9571,17318em9611,17034v32,-24,42,-21,82,-21em9835,16911v,-67,14,-37,63,-61c9932,16834,9937,16830,9978,16830v21,,41,,62,c10040,16892,10018,16896,10000,16951v-15,48,-38,95,-62,143c9918,17135,9918,17153,9918,17197v,7,,13,,20c9967,17217,10023,17229,10060,17197v33,-28,40,-17,40,-62c10100,17098,10095,17076,10060,17054v-49,-31,-110,-24,-162,-41c9862,17001,9823,16998,9815,16973v77,,205,-25,265,20em10162,17115v20,-5,62,-11,80,-21c10275,17075,10284,17074,10325,17074v6,,13,,19,c10344,17110,10349,17127,10325,17155v-24,28,-46,57,-63,82c10236,17275,10222,17270,10222,17318v,7,,13,,20c10268,17338,10288,17331,10325,17318v43,-15,65,-28,99,-61em10487,16993v32,-11,8,-9,40,-20c10516,17005,10437,16998,10467,17013v7,,13,,20,em10689,16951v,-47,6,-31,40,-60c10759,16865,10797,16831,10831,16810v73,-46,50,-52,82,-123c10927,16655,10933,16666,10933,16628v-41,,-51,10,-82,39c10807,16708,10764,16736,10729,16789v-34,51,-57,125,-60,184c10666,17034,10668,17052,10709,17094v27,28,45,21,82,21c10811,17115,10818,17115,10831,17115v,-47,7,-81,-20,-102c10793,16999,10757,16978,10729,16993v-38,20,-21,59,,81c10736,17081,10744,17087,10751,17094em10953,17217v29,-29,55,-37,83,-62c11050,17142,11090,17098,11096,17094v21,,29,1,22,-20c11102,17079,11080,17106,11076,17115v-25,51,8,179,20,203c11096,17325,11096,17331,11096,17338v-30,,-159,,-123,c11036,17338,11086,17335,11138,17318v20,,27,,40,em11260,16973v,-36,30,-22,60,-22em11625,16545v,-34,9,29,,61c11608,16665,11594,16727,11585,16789v-10,73,9,137,20,204c11612,17039,11619,17059,11665,17074v27,9,55,-43,62,-61c11727,16990,11725,16981,11705,16973em11482,16830v-44,,-80,,-19,c11514,16830,11552,16850,11605,16850v39,,64,13,100,20em11869,16891v102,,203,,305,em12378,16566v-7,-7,-15,-14,-22,-21c12375,16532,12411,16510,12438,16525v30,17,70,30,103,41c12554,16570,12593,16599,12581,16628v-14,32,-37,53,-63,79c12484,16740,12466,16757,12438,16789v-19,22,-39,61,,81c12464,16883,12512,16889,12541,16891v43,4,43,-12,60,-21c12624,16870,12628,16868,12601,16850em12356,16749v-20,,-27,,-40,c12354,16719,12387,16728,12438,16728v56,,98,-6,143,21em12743,16891v3,-1,58,-18,60,-21c12813,16857,12836,16822,12865,16810v23,-10,46,-28,20,-41c12867,16793,12845,16820,12843,16850v-4,53,8,80,22,123c12873,16998,12882,17030,12885,17054v4,34,9,8,20,40c12875,17094,12747,17094,12783,17094v62,,105,-6,162,-20c12980,17065,12996,17059,13007,17034v16,-33,23,-38,20,-61em12703,16342v,-20,,-41,,-61c12756,16281,12727,16266,12783,16261v20,-2,40,,60,c12843,16303,12846,16303,12823,16321v-27,21,-44,48,-60,61c12739,16401,12728,16447,12763,16464v37,18,86,6,122,19c12924,16497,12954,16506,12987,16525em13047,16769v-54,,31,,40,c13066,16769,13028,16790,13027,16789v-10,-13,16,-27,20,-40em13209,16667v26,-24,53,-62,83,-81c13345,16552,13368,16501,13414,16464v39,-32,81,-51,102,-102c13516,16355,13516,16349,13516,16342v-33,,-77,-8,-102,20c13373,16408,13331,16451,13292,16505v-43,59,-80,130,-83,202c13207,16762,13201,16815,13252,16850v46,32,67,41,122,41c13401,16891,13429,16854,13434,16830v8,-40,-7,-89,-20,-123c13399,16669,13372,16652,13332,16648v-34,-4,-20,34,-20,59c13312,16714,13312,16721,13312,16728em13516,16911v28,-9,25,-29,60,-41c13601,16861,13608,16853,13636,16830v27,-22,35,-30,43,-61c13656,16800,13659,16811,13659,16850v,75,,149,,224c13622,17074,13617,17070,13596,17054v-26,-19,-35,-21,-60,-41c13605,17013,13705,17033,13759,16993em13821,16749v,-21,,-28,,-42c13841,16707,13861,16707,13881,16707em14105,16424v,-7,,-13,,-20c14132,16413,14122,16451,14105,16483v-29,55,-25,104,-42,165c14043,16719,14046,16721,14063,16789v7,27,31,68,62,81c14145,16870,14152,16870,14165,16870v26,-34,20,-56,20,-101c14185,16725,14161,16658,14125,16628v-33,-28,-103,-39,-142,-42c13961,16586,13954,16586,13983,16586v34,20,83,46,122,62c14133,16659,14176,16660,14205,16667em14370,16648v,-20,,-27,,em13087,16973v,-52,23,-10,23,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polyline id="_x0000_s3816" style="position:absolute;z-index:253423616" points="2314.1pt,1635.2pt,2314.1pt,1635.2pt,2314.1pt,1635.2pt,2314.1pt,1635.2pt,2314.1pt,1635.2pt,2314.1pt,1635.2pt,2314.1pt,1635.2pt" coordorigin="18251,16281" coordsize="1,1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EBASAAaAwAAAAAAMAAAAAAAABGWM9UiuaXxU+PBvi60uGbIgMjZAY+gETIkgAASBFE962aAkUS&#10;GwIAl/5GEhsCAJf+Vw0AAAAFAzgLZRkgMgkA/v8DAcD+H0UzCQD+/wMBAP5/RTgIAP4fAP62KzYQ&#10;vbgfQAAAAAAAAAAAO2qYPwAAALgAAAAACigHgv7gG/uAcACC/wBTbf4AptwAhtEZ3lYiAnasCgAR&#10;INBRF66zhM8B&#10;" annotation="t"/>
          </v:polyline>
        </w:pict>
      </w:r>
      <w:r>
        <w:rPr>
          <w:rFonts w:ascii="Consolas" w:hAnsi="Consolas" w:cs="Consolas"/>
          <w:noProof/>
          <w:lang w:eastAsia="ru-RU"/>
        </w:rPr>
        <w:pict>
          <v:polyline id="_x0000_s3839" style="position:absolute;z-index:253445120" points="1966.65pt,1605.8pt,1966.65pt,1605.8pt" coordorigin="15544,16052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sBHQICAgEgAGgMAAAAAADAAAAAAAAARljPVIrml8VPjwb4utLhmyIDI2QGPoBEyIIAAEgRRMvY&#10;mgZFEhsCAJf+RhIbAgCX/lcNAAAABQILZRkUMggAgEwCorwGQzMIAPAQAttoH0IVypOGQdGdEEIA&#10;AAC4AAAAuwoTAQtzgApvAAoAESCwqWedtITPAY==&#10;" annotation="t"/>
          </v:polylin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93" style="position:absolute;margin-left:131.2pt;margin-top:12.05pt;width:58.25pt;height:23.1pt;z-index:253401088" coordorigin="5628,16911" coordsize="2055,814" path="m5670,17297v,-25,6,-53,20,-60c5716,17224,5819,17231,5832,17257v14,27,-5,63,-20,81c5781,17374,5782,17417,5750,17460v-22,29,-66,70,-80,102c5664,17575,5670,17608,5670,17623v45,,63,-8,100,-20c5796,17595,5822,17602,5832,17582v,-20,,-27,20,-20em5650,17460v-7,,-15,,-22,c5646,17448,5692,17423,5710,17419v48,-11,112,,162,em6015,17521v25,-9,24,-33,39,-41c6059,17477,6113,17446,6117,17441v26,-38,6,30,,39c6092,17518,6094,17530,6094,17582v,55,6,78,23,122c6117,17711,6117,17717,6117,17724v-30,,-158,,-122,c6055,17724,6108,17715,6157,17704v58,-13,56,4,102,-41em5932,17115v,-48,11,-40,23,-61c5970,17028,5987,17033,6015,17013v31,-22,39,-20,79,-20c6122,16993,6134,17024,6137,17054v3,27,-7,63,-20,81c6102,17155,6061,17186,6054,17197v,7,,13,,20c6093,17217,6120,17199,6157,17197v48,-3,83,-3,122,20em6584,17359v,-35,4,-41,19,-62c6625,17265,6662,17275,6686,17237v24,-36,68,-81,82,-122c6782,17075,6808,17060,6808,17013v,-7,,-13,,-20c6784,16999,6723,17034,6706,17054v-37,42,-96,113,-122,163c6557,17269,6528,17359,6544,17419v13,46,25,109,79,123c6654,17550,6751,17555,6768,17521v13,-25,20,-49,20,-80c6788,17402,6767,17357,6726,17338v-18,-8,-60,,-80,c6646,17382,6641,17406,6666,17441em6888,17542v10,-40,19,-45,42,-62c6957,17461,6966,17444,6990,17441v20,,27,,40,c7030,17478,7016,17492,7010,17521v-12,57,-38,53,-60,102c6939,17648,6917,17679,6908,17704v,7,,13,,20c6954,17724,6972,17717,7010,17704v30,-10,54,-31,83,-41c7113,17663,7120,17663,7113,17643em7192,17379v-18,-18,-25,-23,-20,-41c7205,17330,7217,17318,7255,17318em7417,16931v7,-7,13,-13,20,-20c7446,16957,7457,16986,7457,17034v,94,7,173,20,263c7483,17342,7492,17383,7519,17419v26,34,40,41,80,41c7634,17460,7619,17409,7619,17379em7315,17237v-33,,-47,7,-40,-20c7400,17217,7528,17216,7642,17237v13,,27,,40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06" style="position:absolute;margin-left:358.2pt;margin-top:11.5pt;width:40.9pt;height:16.7pt;z-index:253413376" coordorigin="13636,16891" coordsize="1444,590" path="m13679,17379v-33,-16,-8,-19,-43,20c13716,17399,13783,17408,13861,17419v73,10,149,19,222,22c14160,17444,14252,17446,14328,17460v84,15,157,20,244,20c14674,17480,14890,17510,14959,17460em14714,17155v122,,243,,365,em14939,16891v,61,-19,102,-22,163c14911,17175,14917,17298,14917,1741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12" style="position:absolute;margin-left:393.35pt;margin-top:8.6pt;width:150.4pt;height:30.05pt;z-index:253419520" coordorigin="14877,16789" coordsize="5306,1059" path="m18049,17237v85,,168,-3,242,20c18315,17265,18319,17235,18333,17217em18598,17013v,-27,7,-9,-23,c18575,17051,18571,17103,18555,17135v-20,41,-36,74,-40,122c18514,17272,18476,17322,18495,17338v8,7,35,39,40,41c18565,17394,18617,17377,18638,17359v25,-21,33,-22,59,-41em18495,17115v34,,51,-9,80,-21c18606,17081,18653,17070,18677,17054v20,-13,41,-48,43,-61c18724,16967,18720,16937,18720,16911v-44,,-51,7,-82,40c18602,16989,18586,17034,18555,17074v-35,45,-70,84,-80,143c18470,17245,18464,17322,18495,17338v34,17,119,3,143,-20c18650,17306,18684,17253,18677,17237v-22,-49,-26,-20,-59,-40c18582,17175,18573,17172,18535,17197v-36,24,-22,54,,79c18542,17283,18548,17290,18555,17297em18780,17359v6,-26,31,-70,60,-83c18873,17261,18862,17254,18862,17297v,51,-20,210,20,224em18984,17217v,-33,32,-20,60,-20em19127,16993v,-38,-3,-57,40,-62c19198,16928,19273,16919,19289,16951v20,40,-2,128,-20,164c19250,17152,19221,17200,19207,17237v-10,25,,74,,101c19258,17338,19287,17332,19329,17318v29,-10,20,-7,20,-42em19107,17135v68,,119,5,182,20c19313,17161,19325,17169,19349,17175em19389,17318v20,,27,,20,-21c19440,17289,19459,17263,19471,17257v27,-13,11,-10,40,-20c19504,17257,19504,17273,19491,17297v-18,34,-20,41,-20,82c19471,17423,19481,17409,19491,17441em19431,16891v,-50,1,-55,20,-81c19473,16780,19498,16789,19531,16789v26,,55,8,62,21c19611,16843,19579,16869,19571,16891v-8,22,-9,62,-20,82c19544,16980,19538,16986,19531,16993v8,23,29,39,62,41c19647,17038,19702,17034,19756,17034em14917,17684v-20,,-27,,-40,c14908,17690,14930,17701,14959,17704v71,7,156,16,222,20c15274,17729,15356,17730,15446,17744v89,14,172,20,264,22c15807,17768,15896,17784,15995,17786v461,9,924,-5,1382,20c17955,17838,18564,17774,19127,17827v104,10,249,10,324,20c19471,17847,19478,17847,19491,17847em19693,17237v22,,29,,43,em20040,16870v-18,-36,-26,31,-40,61c19975,16987,19962,17054,19958,17115v-3,45,-35,96,-20,142c19949,17289,19965,17343,20000,17359v32,15,73,,80,-21em19918,17115v-20,,-27,,-20,-21c19941,17094,20003,17098,20040,17115v40,19,82,48,122,60c20169,17175,20175,17175,20182,1717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34" style="position:absolute;margin-left:21.75pt;margin-top:8pt;width:471.85pt;height:130.85pt;z-index:253440000" coordorigin="1767,16767" coordsize="16647,4616" path="m1767,21382v4,-1,37,-33,60,-40c1861,21332,1896,21311,1929,21301v44,-13,98,-9,142,-20c2131,21267,2192,21252,2254,21240v75,-15,147,-10,224,-20c2588,21206,2709,21184,2823,21179v228,-9,446,-15,671,-21c3816,21150,4133,21159,4450,21138v75,-5,147,-15,224,-20c4746,21113,4807,21104,4877,21099v138,-11,266,-12,406,-22c5360,21071,5431,21062,5508,21057v68,-5,133,-15,202,-20c5781,21032,5842,21023,5912,21017v157,-13,311,-9,469,-21c6515,20986,6653,20965,6788,20955v95,-7,187,-14,282,-21c7186,20926,7300,20922,7417,20915v201,-13,407,-35,609,-40c8279,20869,8529,20861,8780,20855v352,-9,704,3,1055,20c9977,20882,10119,20886,10262,20895v143,9,283,17,427,20c10927,20920,11161,20941,11400,20934v129,-4,258,-11,387,-19c11923,20907,12058,20903,12194,20895v136,-8,270,-13,407,-20c12784,20865,12967,20845,13150,20833v143,-9,284,-11,426,-20c13719,20804,13860,20802,14003,20793v143,-9,284,-13,427,-21c14573,20764,14715,20755,14857,20752v266,-6,528,-18,793,-20c16233,20727,16818,20727,17397,20752v84,4,162,18,245,20c17855,20777,18081,20786,18271,20732v52,-15,115,-51,142,-61c18413,20664,18413,20658,18413,20651em2985,19614v,20,,27,-20,20em12316,17093v-28,-10,-20,-7,-20,-42c12329,17062,12334,17065,12316,17093em5730,17011v31,-23,43,-20,82,-20c5845,16991,5879,16991,5912,16991em9167,16767v24,37,-9,20,19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37" style="position:absolute;margin-left:97.2pt;margin-top:1.1pt;width:50.7pt;height:6.35pt;z-index:253443072" coordorigin="4430,16524" coordsize="1788,224" path="m4450,16747v,-21,,-28,-20,-21c4454,16711,4452,16708,4490,16706v60,-3,122,-21,184,-40c4771,16637,4858,16626,4956,16604v115,-26,229,-52,347,-60c5419,16536,5535,16527,5650,16524v189,-5,378,,567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" annotation="t"/>
          </v:shape>
        </w:pict>
      </w:r>
    </w:p>
    <w:p w:rsidR="00460106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90" style="position:absolute;margin-left:23.45pt;margin-top:12.5pt;width:130.8pt;height:19.6pt;z-index:253398016" coordorigin="1827,17379" coordsize="4615,692" path="m1867,17419v32,25,41,22,82,22c1971,17441,1986,17460,1989,17480v5,41,3,88,-20,123c1948,17635,1930,17669,1909,17704v-25,42,-50,81,-62,123c1847,17850,1845,17858,1827,17866v8,25,28,38,62,42c1927,17912,1936,17891,1969,17887v20,-2,42,,62,em1847,17744v-7,,-13,,-20,c1876,17744,1909,17736,1949,17724v24,-7,57,,82,em2214,17866v13,-16,33,-57,40,-60c2275,17796,2304,17787,2276,17847v-18,38,-22,50,-22,101c2254,17986,2272,17996,2276,18030v,20,,27,,40c2252,18070,2133,18070,2174,18070v44,,57,-17,102,-21c2313,18046,2325,18048,2356,18030em2438,17744v,-31,13,-20,40,-20em2578,17603v-28,-68,-24,-51,22,-82c2629,17501,2648,17471,2680,17460v23,-8,70,-3,83,20c2783,17517,2753,17594,2740,17623v-24,52,-30,93,-60,143c2655,17808,2660,17839,2660,17887v,7,,14,,21c2712,17908,2740,17902,2783,17887v7,,13,,20,em2620,17766v,-21,,-41,,-62c2655,17695,2687,17673,2720,17663v17,-5,45,,63,em2905,17866v32,-8,53,-19,80,-39c2985,17872,2986,17891,2965,17928v-16,28,-37,73,-40,102c2925,18050,2925,18057,2925,18070v30,-8,55,-19,80,-40c3025,18012,3032,18008,3027,17989em3150,17744v22,,31,-2,39,-20em6421,17399v,-38,13,-20,20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91" style="position:absolute;margin-left:66.65pt;margin-top:11.3pt;width:32.3pt;height:18.5pt;z-index:253399040" coordorigin="3352,17338" coordsize="1139,652" path="m3414,17643v9,-36,33,-71,60,-101c3504,17508,3564,17464,3576,17419v9,-32,13,-51,20,-81c3534,17338,3535,17334,3494,17379v-49,54,-74,95,-100,163c3367,17611,3352,17651,3352,17724v,80,30,55,82,82c3470,17824,3476,17831,3514,17806v19,-13,32,-59,20,-82c3520,17698,3503,17673,3474,17663v-49,-17,-4,36,,41em3719,17786v,-25,5,-55,19,-62c3759,17713,3814,17724,3838,17724v,38,-14,53,-20,82c3806,17861,3776,17872,3758,17928v-5,16,,45,,61c3802,17989,3842,17982,3881,17968v40,-20,53,-27,80,-40em4083,17663v18,-53,20,20,,-20em4307,17379v,-20,,-27,20,-20c4327,17481,4327,17602,4327,17724v49,,106,12,143,-20c4488,17686,4495,17681,4490,17663em4225,17542v,-7,,-14,,-21c4300,17521,4375,17521,4450,175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92" style="position:absolute;margin-left:107.55pt;margin-top:11.3pt;width:11pt;height:11pt;z-index:253400064" coordorigin="4794,17338" coordsize="388,387" path="m4794,17562v41,-10,55,-20,102,-20c4935,17542,4970,17521,5019,17521v31,,178,,142,c5154,17521,5148,17521,5141,17521em4999,17338v,135,,501,,366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94" style="position:absolute;margin-left:198.6pt;margin-top:8.45pt;width:13.25pt;height:.6pt;z-index:253402112" coordorigin="8006,17237" coordsize="468,21" path="m8006,17257v46,,64,-7,102,-20c8230,17196,8581,17237,8453,17237v-20,,-27,,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96" style="position:absolute;margin-left:19.4pt;margin-top:11.9pt;width:341.75pt;height:54.2pt;z-index:253404160" coordorigin="1685,17359" coordsize="12055,1912" path="m1685,18517v29,-7,21,-12,59,-20c1749,18496,1818,18483,1847,18477v47,-10,94,-15,142,-21c2046,18449,2095,18442,2154,18436v61,-6,118,-13,182,-20c2404,18409,2469,18402,2538,18396v75,-7,149,-13,225,-20c2838,18369,2907,18363,2985,18355v107,-10,220,-25,327,-41c3427,18297,3540,18267,3656,18253v94,-12,191,-11,285,-20c4035,18224,4131,18216,4225,18212v184,-8,369,-33,549,-40c4940,18165,5098,18157,5263,18152v152,-4,298,-17,447,-21c5868,18126,6021,18116,6177,18111v157,-5,294,-25,446,-41c6713,18061,6799,18057,6888,18049v128,-11,259,-26,387,-39c7363,18001,7450,17998,7539,17989v114,-12,231,-30,347,-41c8006,17937,8131,17925,8251,17908v101,-14,203,-27,304,-42c8658,17851,8759,17825,8860,17806v115,-22,232,-42,346,-62c9308,17726,9409,17702,9511,17684v126,-22,260,-45,387,-61c9999,17610,10101,17595,10202,17582v89,-11,177,-29,265,-40c10570,17529,10669,17518,10771,17500v121,-21,246,-44,367,-59c11246,17427,11355,17434,11463,17419v101,-14,201,-30,304,-40c11869,17369,11967,17363,12071,17359v435,-17,873,39,1303,20c13486,17374,13632,17365,13719,17379v20,,27,,20,20em2680,18721v38,,49,-16,83,-20c2789,18698,2817,18701,2843,18701v,43,-1,66,-20,102c2791,18862,2752,18908,2720,18965v-20,35,-56,84,-60,121c2658,19106,2660,19128,2660,19148v47,,63,-26,103,-41c2801,19092,2817,19066,2863,19066em2680,18985v-13,,-27,,-40,c2701,18985,2752,18975,2803,18965v22,-4,55,,79,em3047,19046v37,,47,-17,80,-20c3149,19026,3155,19026,3169,19026v,39,-9,48,-19,81c3139,19142,3114,19178,3087,19209v-25,28,-44,41,-20,41c3088,19250,3134,19220,3150,19209v6,-7,13,-13,19,-20em3005,18659v6,-16,37,-31,62,-39c3087,18613,3124,18584,3150,18599v14,8,35,67,19,81c3158,18690,3119,18714,3107,18741v,20,,27,,41c3167,18782,3222,18774,3272,18803em3372,18945v40,,51,4,82,-21em3798,18599v-17,11,-46,66,-60,102c3707,18780,3683,18864,3656,18945v-19,58,-33,148,,203c3690,19183,3696,19190,3719,19209em3881,18985v9,-35,33,-55,60,-82c3963,18881,3994,18835,4023,18823v20,,27,,20,-20c4035,18833,4034,18872,4023,18903v-18,51,-22,68,-22,123c4001,19061,4033,19076,4043,19107v,7,,13,,20em4165,19026v,-7,,-14,,-21c4211,19005,4229,18997,4268,18985v28,-9,69,,99,em4512,18761v,98,-6,199,20,285c4542,19078,4554,19103,4592,19107v27,3,34,-37,40,-61em4390,18945v-74,,76,,80,c4523,18945,4558,18924,4612,18924em4592,18579v40,40,75,73,102,122c4727,18760,4748,18821,4774,18883v28,66,20,131,20,203c4794,19149,4787,19192,4774,19250v,7,,13,,20em5119,18945v33,-8,45,-21,82,-21c5255,18924,5291,18906,5343,18903v47,-3,63,-15,103,-20c5452,18883,5459,18883,5465,18883em5323,18721v,51,12,75,20,121c5354,18903,5341,18968,5363,19026v14,39,24,69,43,101em5588,18823v34,-25,80,-37,122,-41c5744,18779,5778,18782,5812,18782v,42,-15,65,-42,101c5740,18922,5713,18961,5690,19005v-18,34,-50,70,-62,102c5628,19114,5628,19120,5628,19127v37,27,54,21,102,21c5755,19148,5801,19111,5812,19086v,-7,,-13,,-20em5588,18965v-20,,-27,,-20,20c5649,18985,5731,18985,5812,18985em5932,19046v16,-5,51,-17,63,-41c6008,18979,6014,18924,6034,18945v,,-16,72,-19,81c6007,19049,5979,19098,5995,19127v19,35,30,34,39,62em6094,18945v8,-50,-5,-50,43,-62em6217,18782v-33,-17,-46,-16,-40,-41c6208,18718,6219,18721,6259,18721v48,,39,7,60,40c6334,18784,6350,18810,6339,18842v-16,45,-35,95,-40,143c6297,19005,6299,19026,6299,19046v46,,65,-8,102,-20c6436,19014,6452,19003,6461,18965em6217,18965v37,,49,-18,82,-20c6348,18941,6363,18953,6401,18924em6504,19026v8,-34,22,-57,60,-61c6584,18965,6590,18965,6603,18965v,39,-9,49,-19,81c6574,19077,6566,19101,6544,19127v-18,19,-25,23,-20,42c6570,19169,6584,19175,6603,19148v19,-20,23,-27,43,-21em6666,18863v,-21,,-28,20,-21em6828,18579v,-34,,27,,61c6828,18714,6832,18773,6848,18842v11,50,7,98,20,143c6880,19026,6887,19026,6930,19026v19,,39,-22,60,-41c7012,18965,7013,18948,7030,18924em6768,18803v-7,,-15,,-22,c6807,18803,6869,18803,6930,18803em7335,18803v121,,261,16,367,-21c7738,18769,7740,18795,7764,18803em8006,18558v,-21,,-27,,-41c8081,18517,8156,18517,8231,18517v-8,34,-19,56,-43,82c8161,18628,8129,18667,8108,18701v-17,26,-37,74,-40,102c8063,18845,8098,18842,8128,18842v31,,105,16,123,-19c8251,18816,8251,18810,8251,18803em8006,18741v,-7,,-13,,-20c8057,18721,8081,18705,8128,18701v40,-3,82,,123,em8373,18842v28,,59,-5,80,-19c8470,18812,8512,18788,8515,18782v19,-36,-3,-36,-22,c8480,18808,8473,18803,8473,18842v,41,9,48,20,82c8502,18953,8526,18947,8535,18965v,7,,13,,20c8504,19008,8492,19005,8453,19005v-13,,-111,,-60,c8442,19005,8562,19024,8575,18985em8555,18640v-7,,-13,,-20,c8545,18610,8559,18620,8595,18620v20,,27,,20,20em8697,18477v8,-26,28,-37,63,-41c8809,18431,8839,18446,8860,18456v22,,29,,22,21c8858,18506,8848,18529,8820,18558v-29,31,-50,81,-60,122c8750,18721,8761,18746,8780,18761v31,24,40,21,80,21c8884,18782,8893,18780,8902,18761em8737,18659v-7,-6,-13,-13,-20,-19c8748,18617,8761,18620,8800,18620v27,,55,,82,em8942,18721v32,-24,53,-3,82,-20c9048,18687,9082,18656,9104,18701v11,22,-11,67,-20,81c9065,18812,9018,18831,9004,18863v,20,,27,,40c9055,18903,9082,18897,9124,18883v7,,13,,20,em9306,18659v-11,-31,-10,-8,-20,-39c9314,18620,9341,18620,9369,18620v-8,25,-29,36,-63,39c9297,18660,9212,18659,9266,18659em9653,18314v-39,9,-54,38,-62,82c9580,18458,9554,18514,9551,18579v-2,55,-2,133,20,182c9583,18789,9622,18849,9653,18863v7,,13,,20,em9713,18640v8,-55,22,-63,62,-103c9798,18514,9812,18454,9835,18477v20,20,9,190,20,224c9863,18725,9871,18737,9878,18761em9978,18579v61,,123,,184,em10262,18355v,106,3,213,23,304c10296,18708,10277,18709,10325,18721v10,30,23,20,59,20c10384,18721,10384,18714,10384,18701em10162,18579v-7,-7,-13,-14,-20,-21c10203,18558,10255,18568,10305,18579v41,9,52,,79,-21em10285,18152v31,18,96,54,119,81c10444,18280,10453,18342,10467,18396v22,83,40,137,40,224c10507,18708,10515,18827,10487,18883v,7,,13,,20em10771,18497v-33,11,-7,9,-42,20c10750,18517,10758,18516,10751,18537em10771,18497v-7,13,-13,27,-20,40c10781,18527,10768,18517,10811,18517v28,,55,,83,c10908,18474,10918,18516,10953,18497v33,-19,42,-20,83,-20c11070,18477,11104,18477,11138,18477v-9,26,-15,32,-42,40em11400,18192v41,-16,86,-29,122,-40c11545,18145,11581,18152,11605,18152v-13,51,-22,48,-63,81c11506,18262,11492,18300,11463,18334v-29,34,-40,58,-40,102c11423,18457,11429,18507,11443,18517v28,18,73,-3,79,-20em11380,18376v-7,-7,-13,-14,-20,-21c11399,18355,11413,18341,11443,18334v37,-8,84,,122,em11665,18477v36,-21,73,-35,102,-61c11787,18396,11794,18389,11807,18376v-22,7,-37,15,-40,40c11761,18461,11775,18482,11787,18517v9,27,13,55,20,82c11759,18599,11722,18591,11685,18620v54,,121,14,162,-21c11854,18592,11862,18586,11869,18579em11727,18010v,-38,-5,-53,20,-82c11765,17907,11801,17890,11827,17887v20,-2,42,,62,c11889,17933,11881,17951,11869,17989v-12,36,-47,46,-62,81c11792,18105,11817,18128,11847,18131v40,4,82,,122,em12012,18293v20,,39,,59,em12276,17928v,-20,,-27,20,-20c12296,17946,12282,17959,12276,17989v-11,50,-17,112,-20,163c12252,18219,12265,18279,12276,18334v7,35,17,71,40,82c12336,18416,12343,18416,12356,18416em12091,18192v-54,,70,,83,c12249,18192,12323,18192,12398,1819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00" style="position:absolute;margin-left:68.4pt;margin-top:11.3pt;width:2.9pt;height:2.35pt;z-index:253407232" coordorigin="3414,17338" coordsize="101,82" path="m3414,17359v,-7,,-14,,-21c3447,17338,3478,17343,3494,17379v,23,2,31,20,4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YBHQIIBgEgAGgMAAAAAADAAAAAAAAARljPVIrml8VPjwb4utLhmyIDI2QGPoBEyPIAAEgRRJ+S&#10;9QNFEhsCAJf+RhIbAgCX/lcNAAAABQM4C2UZIDIJAP7/AwHA/h9FMwkA/v8DAQD+f0U4CAD+HwD+&#10;tis2EL24H0AAAAAAAAAAADtqmD8AAAC4AAAAAAo5DoX0r3pXy6+6+6+69cCG8wUXmDFoAUFDQKGg&#10;h+Ac3HOYVF4BCofHo7DoNMZeCgARILAMNGC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15" style="position:absolute;margin-left:480.9pt;margin-top:2.1pt;width:62.85pt;height:20.75pt;z-index:253422592" coordorigin="17966,17013" coordsize="2217,732" path="m18171,17013v-15,7,-75,32,-83,41c18071,17072,18064,17076,18069,17094v-25,19,-45,25,-60,61c18009,17162,18009,17168,18009,17175v-2,3,-39,44,-43,62c17958,17277,17986,17291,17989,17318v,20,,27,,41c18023,17376,18055,17399,18088,17419v33,19,43,36,63,61c18184,17491,18219,17487,18251,17500v37,14,61,9,102,21c18386,17531,18417,17532,18453,17542v27,8,55,11,82,20c18562,17571,18588,17573,18618,17582v31,9,70,30,102,41c18748,17632,18773,17633,18800,17643v23,9,59,17,82,20c18917,17667,18958,17681,18984,17684v42,6,64,8,100,20c19110,17713,19142,17720,19167,17724v19,3,40,-2,59,c19235,17727,19254,17743,19289,17744v66,3,128,-13,182,-20c19504,17720,19546,17707,19571,17704v20,-2,42,2,62,c19634,17703,19660,17691,19673,17684v6,-3,39,-36,63,-41c19756,17643,19763,17643,19776,17643v7,-5,32,-35,39,-40c19830,17596,19857,17583,19858,17582v25,-13,26,-22,60,-40c19935,17533,19962,17530,19980,17521v13,-27,7,-15,20,-41c20023,17464,20023,17461,20040,17441v31,-36,24,-46,40,-82c20092,17333,20109,17301,20122,17276v13,-27,27,-53,40,-79c20176,17168,20172,17163,20182,1713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" annotation="t"/>
          </v:shape>
        </w:pict>
      </w:r>
    </w:p>
    <w:p w:rsidR="007553EA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01" style="position:absolute;margin-left:70.7pt;margin-top:3.6pt;width:71.5pt;height:54.75pt;z-index:253408256" coordorigin="3494,17521" coordsize="2522,1932" path="m3494,17521v,7,,14,,21em6015,19452r,l6015,19452r,l6015,19452r,l6015,19452r,l6015,1945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" annotation="t"/>
          </v:shape>
        </w:pict>
      </w: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22" style="position:absolute;margin-left:195.2pt;margin-top:.6pt;width:77.2pt;height:18.55pt;z-index:253429760" coordorigin="7886,18779" coordsize="2724,653" path="m7906,19045v-7,,-13,,-20,c7899,19055,7922,19071,7946,19085v35,21,68,24,102,41c8075,19140,8103,19153,8128,19166v53,28,86,42,143,61c8312,19241,8376,19252,8413,19269v49,23,88,43,142,60c8604,19345,8648,19357,8697,19370v54,14,109,26,163,40c8922,19426,8977,19429,9044,19431v98,3,194,-15,285,-21c9393,19406,9451,19406,9511,19390v70,-19,133,-38,202,-61c9789,19303,9863,19277,9938,19248v62,-24,123,-53,184,-82c10184,19136,10245,19093,10305,19065v39,-18,81,-25,119,-41c10453,19012,10479,18995,10507,18983v13,-6,42,-32,60,-41c10599,18926,10609,18913,10609,18922v-1,37,-18,30,-22,41em10404,18801v17,-6,59,-22,20,-2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32" style="position:absolute;margin-left:408.9pt;margin-top:11pt;width:118.15pt;height:36.35pt;z-index:253437952" coordorigin="15426,19146" coordsize="4168,1282" path="m15426,19919v38,,53,14,82,20c15595,19958,15721,19904,15792,19959v-21,,-41,,-62,em15630,19756v,64,-29,370,20,385em15955,19898v46,-46,95,-82,142,-122c16153,19728,16196,19671,16239,19614v23,-31,20,-43,20,-82c16219,19532,16193,19528,16157,19552v-52,35,-97,78,-142,123c15956,19733,15939,19798,15935,19878v-3,56,-13,119,20,162c15976,20068,16002,20098,16035,20102v36,4,56,3,82,-20c16134,20067,16150,20025,16137,20000v-19,-35,-69,-21,-102,-21c15980,19979,15975,19990,15975,20040v,7,,15,,22em16279,20141v24,,53,-6,60,-19c16351,20099,16389,20100,16401,20082v13,-19,19,-40,40,-62c16418,20028,16405,20049,16401,20082v-5,42,-16,57,-20,101c16377,20229,16389,20248,16401,20285v7,21,,58,,80c16365,20365,16229,20365,16259,20365v80,,154,2,225,-20c16491,20345,16497,20345,16504,20345em16748,19898v35,,31,-8,40,21em16930,19675v,-21,,-27,,-41c16969,19634,16995,19616,17033,19614v49,-3,75,15,120,20c17196,19638,17195,19657,17195,19695v,43,-11,50,-42,81c17131,19798,17086,19849,17073,19878v-12,27,-20,48,-20,81c17053,19980,17087,20017,17093,20020v26,13,48,20,80,20c17194,20040,17214,20040,17235,20040v,-34,-5,-49,-40,-61c17171,19979,17162,19978,17153,19959em17010,19858v-49,-16,-62,-15,-80,-42c16993,19816,17036,19827,17093,19838v33,6,93,6,122,20c17222,19865,17228,19871,17235,19878em17377,20020v51,,103,-10,142,20c17495,20066,17468,20092,17437,20102v-44,14,-1,26,-20,61c17403,20189,17376,20223,17357,20244v-39,44,-10,40,,20c17371,20236,17378,20244,17417,20244v40,,50,9,83,20c17532,20275,17565,20279,17579,20285v8,,15,,23,em17579,19410v,-20,,-27,,-40c17551,19360,17559,19363,17559,19329em17579,19370v-4,-1,-57,-18,-60,-22c17496,19321,17532,19294,17539,19289v25,-19,51,-37,83,-41c17655,19244,17665,19227,17702,19227v21,,28,,42,c17744,19256,17739,19288,17724,19309v-26,36,-82,44,-102,81c17606,19419,17588,19429,17579,19451v8,21,50,32,83,41c17702,19502,17744,19502,17784,19513v20,,26,,20,19em17846,19695v10,-40,19,-41,60,-41em18333,19431v16,-33,23,-38,20,-61c18319,19378,18269,19418,18251,19451v-36,67,-71,130,-100,203c18125,19719,18128,19769,18128,19838v,44,-3,96,43,121c18178,19959,18184,19959,18191,19959em18333,19735v27,-47,53,-73,100,-101c18450,19624,18552,19597,18555,19594v26,-29,-9,35,-20,60c18513,19701,18465,19744,18453,19796v-10,44,-20,75,-20,123c18433,19954,18432,19951,18453,19979em18598,19796v,-7,,-13,,-20c18648,19776,18672,19784,18720,19796v29,7,70,,100,em18984,19513v-28,41,-26,74,-42,121c18922,19693,18905,19752,18902,19816v-4,74,-1,142,20,204c18928,20038,18955,20056,18984,20040v28,-15,20,-36,20,-61em18962,19756v-41,-59,-52,-71,-100,-102c18855,19647,18847,19641,18840,19634v28,26,56,44,82,61c18958,19719,18977,19715,19024,19715v43,,51,-11,83,-40em19127,19166v,-55,-3,72,,82c19149,19330,19165,19409,19187,19492v24,90,50,209,39,304c19214,19896,19197,19958,19147,20040v-40,65,-75,89,-143,123c18990,20170,18976,20176,18962,20183em19369,20244v-20,,-27,,-40,c19353,20252,19363,20261,19389,20285v18,19,23,26,42,21c19436,20320,19467,20354,19491,20365v20,9,39,15,60,20c19560,20415,19561,20404,19593,2042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" annotation="t"/>
          </v:shape>
        </w:pict>
      </w:r>
    </w:p>
    <w:p w:rsidR="007553EA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04" style="position:absolute;margin-left:214.7pt;margin-top:12.05pt;width:5.85pt;height:1.15pt;z-index:253411328" coordorigin="8575,19635" coordsize="206,42" path="m8575,19656v21,,41,,62,c8647,19686,8661,19676,8697,19676v4,,83,-20,83,-20c8780,19649,8780,19642,8780,1963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YBHQIQBAEgAGgMAAAAAADAAAAAAAAARljPVIrml8VPjwb4utLhmyIDI2QGPoBEyPIAAEgRRJ+S&#10;9QNFEhsCAJf+RhIbAgCX/lcNAAAABQM4C2UZIDIJAP7/AwHA/h9FMwkA/v8DAQD+f0U4CAD+HwD+&#10;tis2EL24H0AAAAAAAAAAADtqmD8AAAC4AAAAAApJFIT8Ez34Jn2bPmhpzDPmz6NObOCG832nm+1B&#10;QUIUNAKGgIfmoOarx1CsKzafwOOU+WQ+R1S2ymV4vw7pkAoAESCgI7Jss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25" style="position:absolute;margin-left:73pt;margin-top:11.45pt;width:110.05pt;height:28.2pt;z-index:253432832" coordorigin="3576,19614" coordsize="3882,996" path="m3596,20102v-28,-14,13,-34,40,-62c3666,20009,3698,19975,3719,19939v23,-39,55,-77,59,-123c3780,19797,3778,19776,3778,19756v-30,10,-39,45,-59,82c3685,19899,3665,19972,3656,20040v-8,59,-14,152,20,204c3698,20278,3721,20285,3758,20285v42,,40,-27,40,-61c3798,20189,3770,20167,3738,20163v-38,-4,-54,-1,-82,20c3656,20217,3660,20233,3696,20244v8,,15,,23,em3941,20244v-37,,19,-1,40,-20c4010,20198,4025,20203,4063,20203v7,,13,,20,c4083,20248,4074,20262,4063,20306v-13,51,-55,63,-82,101c3968,20426,3947,20464,3941,20488v29,,61,-6,82,-20c4044,20454,4065,20425,4083,20407em4205,20163v,-35,4,-50,40,-61c4281,20091,4255,20093,4288,20082v,41,-13,43,-20,59c4250,20180,4268,20127,4268,20102em4552,19715v,53,-14,94,-20,143c4522,19937,4536,20009,4552,20082v8,35,34,54,60,81c4638,20190,4658,20183,4694,20183v36,,33,-14,40,-42em4450,20000v-44,,24,-20,40,-21c4548,19975,4592,19959,4652,19959v39,,51,-1,82,-20em5019,20000v81,,163,,244,em5141,19838v-7,,-15,,-22,c5119,19890,5128,19911,5141,19959v11,40,13,103,20,143c5168,20145,5173,20182,5181,20224em5568,20062v-29,-24,-31,-15,-40,-42c5562,19985,5585,19976,5628,19959v52,-20,87,-20,142,-20c5827,19939,5832,19949,5832,20000v,59,-13,89,-40,141c5760,20203,5708,20248,5670,20306v-25,38,-57,74,-62,121c5603,20480,5654,20468,5690,20468v27,,88,-1,102,-21c5807,20426,5812,20422,5812,20385em5588,20285v-48,-25,40,-21,62,-21c5697,20264,5740,20244,5792,20244v7,,13,,20,em5955,20345v38,-10,45,-44,79,-60c6067,20270,6074,20238,6074,20264v,80,-3,155,20,224c6109,20532,6077,20534,6054,20549v-30,20,-52,5,-79,20c5968,20576,5962,20582,5955,20589v49,,101,11,139,-20c6117,20549,6124,20543,6137,20528em5912,19715v25,-34,31,-40,63,-61c6005,19634,6034,19618,6074,19614v27,-3,69,-9,83,20c6173,19666,6154,19750,6137,19776v-21,32,-45,74,-63,102c6067,19888,6033,19942,6054,19959v24,19,28,7,63,20c6159,19994,6157,20000,6197,20000em6359,20306v,-7,,-14,,-21c6330,20275,6330,20274,6359,20264v11,-30,32,-30,42,em6584,20141v27,-27,56,-52,82,-79c6698,20029,6743,19996,6768,19959v26,-39,56,-98,60,-143c6828,19796,6828,19789,6828,19776v-31,,-62,-9,-82,20c6703,19859,6661,19914,6623,19979v-49,84,-59,129,-59,224c6564,20257,6585,20306,6623,20345v26,27,48,20,83,20c6713,20365,6719,20365,6726,20365v,-37,5,-51,-20,-80c6686,20262,6652,20247,6623,20244v-32,-3,-20,17,-20,41em6828,20427v-23,-8,-38,-43,,-62c6853,20352,6876,20345,6908,20345v7,,15,,22,c6930,20393,6930,20409,6908,20447v-17,29,-47,73,-60,102c6842,20562,6848,20595,6848,20609v29,,60,-6,82,-20c6937,20582,6943,20576,6950,20569em7030,20264v,-7,,-13,,-20c6986,20229,7020,20224,7050,20224v7,,13,,20,em7275,19816v33,12,20,40,20,82c7295,20030,7295,20159,7315,20285v5,32,9,103,40,122c7366,20414,7393,20440,7417,20427v38,-21,35,-46,40,-82em7172,20163v-13,,-26,,-39,c7202,20163,7251,20157,7315,20141v27,,41,,62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28" style="position:absolute;margin-left:330.5pt;margin-top:9.1pt;width:69.25pt;height:26pt;z-index:253435904" coordorigin="12660,19532" coordsize="2442,916" path="m12680,20062v-21,,-27,-1,-20,-22c12695,20068,12716,20078,12763,20082v30,2,92,11,122,20c12921,20112,12954,20131,12987,20141v20,,27,,40,em13047,19756v10,-42,20,-41,63,-41c13184,19715,13243,19724,13312,19735v60,10,77,17,82,81c13397,19856,13382,19911,13352,19939v-48,44,-93,93,-143,143c13183,20108,13154,20149,13150,20183v-4,32,51,39,79,41c13269,20226,13319,20222,13352,20203v34,-20,53,-23,62,-62em13209,20020v41,-10,55,-20,103,-20c13366,20000,13392,20006,13434,20020v20,,27,,40,em13556,20141v,7,,15,,22c13579,20154,13600,20144,13636,20122v26,-16,55,-48,83,-60c13726,20062,13732,20062,13739,20062v-21,28,-48,64,-60,101c13659,20223,13679,20320,13679,20385em14003,19756v-18,-19,-25,-23,-20,-41c14009,19709,14037,19704,14063,19695v53,-18,86,-20,142,-20c14236,19675,14259,19708,14268,19735v12,38,-47,110,-63,143c14180,19927,14152,19974,14125,20020v-22,39,-20,61,-20,102c14105,20128,14105,20135,14105,20141v38,,47,19,80,22c14195,20164,14282,20148,14288,20141v16,-20,-12,-48,-20,-59em14023,19979v,-7,,-13,,-20c14120,19959,14223,19951,14308,19979v7,,13,,20,em14370,20163v32,-9,43,-22,80,-22c14471,20141,14491,20141,14512,20141v,51,-8,75,-20,123c14484,20295,14460,20344,14430,20365v-17,12,-74,50,-83,62c14347,20434,14347,20440,14347,20447v57,,91,-7,145,-20c14515,20427,14523,20425,14532,20407em14654,19939v32,-24,64,-35,100,-61c14797,19847,14865,19798,14897,19756v34,-45,59,-107,62,-162c14959,19559,14959,19553,14959,19532v-58,,-75,10,-122,40c14772,19613,14748,19647,14714,19715v-25,52,-34,146,-20,204c14701,19949,14750,20026,14777,20040v31,17,59,27,80,-20c14876,19978,14830,19968,14817,19939v-4,-9,-41,-45,-63,-20c14748,19925,14754,19970,14754,19979em14939,20122v19,-6,38,-25,60,-40c15030,20061,15051,20049,15079,20020v-5,20,-10,65,-20,82c15038,20139,15039,20155,15039,20203v,41,,81,,122c14992,20325,14944,20325,14897,20325v8,23,29,36,62,40c15008,20370,15037,20356,15059,20345v23,,32,-2,42,-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" annotation="t"/>
          </v:shape>
        </w:pict>
      </w:r>
    </w:p>
    <w:p w:rsidR="007553EA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24" style="position:absolute;margin-left:21.1pt;margin-top:9.5pt;width:41pt;height:20.75pt;z-index:253431808" coordorigin="1744,20000" coordsize="1446,733" path="m1744,20183v,-49,-6,-60,23,-81c1795,20082,1817,20051,1847,20040v44,-16,68,14,82,22c1956,20077,1949,20082,1949,20122v,53,-41,114,-60,163c1862,20354,1805,20422,1787,20488v-6,23,-33,96,-20,121c1794,20660,1838,20618,1867,20609v33,-11,65,-20,102,-20c1989,20589,1996,20589,2009,20589em1767,20468v-8,,-15,,-23,c1778,20444,1825,20436,1867,20427v43,-9,76,-20,122,-20c2010,20407,2017,20407,2031,20407em2194,20508v28,-9,24,-45,60,-61c2281,20435,2286,20436,2296,20407v,53,32,280,-20,305c2259,20720,2211,20726,2194,20732v-42,14,22,,40,c2278,20732,2302,20703,2336,20692v23,,32,-2,40,-21em2478,20306v23,7,38,40,,59c2471,20365,2465,20365,2458,20365v,-36,12,-48,20,-80em2600,20082v,-21,-1,-27,-22,-20c2608,20052,2602,20033,2640,20020v35,-12,57,-20,100,-20c2785,20000,2804,19994,2823,20020v37,49,10,46,,102c2813,20182,2793,20229,2763,20285v-13,24,-54,94,-43,122c2725,20421,2790,20453,2803,20447v30,-14,48,-22,60,-40c2869,20400,2876,20392,2882,20385em2660,20264v-7,-7,-13,-13,-20,-20c2664,20226,2690,20205,2720,20203v40,-3,82,,123,em3027,20365v23,-23,51,-50,80,-59c3142,20295,3167,20311,3169,20345v3,51,-20,65,-42,102c3111,20474,3090,20521,3087,20549v-4,33,1,35,20,60c3138,20586,3159,20579,3189,2054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26" style="position:absolute;margin-left:192.3pt;margin-top:8.9pt;width:18.4pt;height:21.9pt;z-index:253433856" coordorigin="7784,19979" coordsize="650,774" path="m7804,20244v-54,,31,,40,c8014,20244,8187,20238,8350,20264v44,7,71,-18,83,21em8188,20020v-18,-18,-25,-23,-20,-41c8168,20033,8154,20079,8148,20122v-16,107,-5,219,-20,325c8119,20509,8118,20571,8108,20631v-3,16,,153,,101c8108,20712,8108,20705,8108,2069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27" style="position:absolute;margin-left:220.55pt;margin-top:1.4pt;width:98pt;height:26pt;z-index:253434880" coordorigin="8780,19715" coordsize="3457,917" path="m8780,19959v7,-29,30,-51,60,-61c8877,19885,8937,19896,8962,19919v45,41,11,76,,121c8944,20116,8924,20141,8882,20203v-38,55,-44,126,-82,182c8778,20418,8780,20428,8780,20468v81,,148,-3,224,-21c9020,20443,9088,20427,9044,20427em8820,20285v-7,-7,-13,-14,-20,-21c8841,20240,8872,20244,8922,20244v63,,110,3,162,20c9091,20264,9097,20264,9104,20264em9246,20407v22,-23,53,-69,83,-82c9356,20313,9365,20310,9389,20285v,37,-18,47,-20,80c9366,20413,9349,20436,9349,20488v,53,26,59,40,101c9389,20610,9389,20617,9389,20631v-68,,-135,,-203,c9260,20631,9327,20629,9389,20609v23,,31,-2,40,-20em9571,20203v-18,-18,-25,-22,-20,-40c9571,20163,9591,20163,9611,20163em9755,20020v-14,-17,-39,-54,-22,-81c9747,19916,9792,19886,9815,19878v43,-14,91,10,123,20c9969,19907,9997,19921,10000,19959v4,52,,83,-22,123c9951,20131,9923,20176,9898,20224v-18,35,-39,83,-43,121c9852,20372,9866,20400,9878,20407v37,20,96,-14,122,-22c10036,20374,10051,20363,10060,20325em9898,20122v-19,-19,-24,-25,-43,-20c9864,20080,9885,20066,9918,20062v50,-6,82,7,122,20c10047,20082,10053,20082,10060,20082em10305,20306v-53,,69,-16,79,-21c10406,20273,10456,20246,10487,20264v38,22,20,58,,81c10455,20380,10410,20414,10384,20447v-19,24,-56,73,-59,102c10321,20592,10353,20589,10384,20589v40,,90,-4,123,-20c10527,20549,10534,20542,10547,20528em10649,20141v10,-29,25,-19,60,-19c10702,20148,10678,20190,10649,20203v-20,,-27,,-40,c10609,20175,10598,20137,10629,20122v27,-13,11,-10,40,-20em10894,20062v10,-35,29,-22,59,-42c10999,19989,11019,19952,11056,19919v46,-40,38,-44,62,-103c11135,19773,11138,19759,11138,19715v-45,,-50,9,-82,41c11007,19806,10960,19874,10933,19939v-32,77,-39,142,-39,224c10894,20204,10916,20259,10953,20285v22,16,94,38,123,21c11111,20286,11118,20260,11118,20224v,-42,-34,-48,-62,-61c11008,20141,10993,20127,10953,20163v-32,29,-22,31,,61em11218,20306v29,-29,49,-48,82,-62c11340,20227,11359,20199,11380,20183v7,-7,13,-13,20,-20c11371,20173,11373,20192,11360,20224v-22,52,-20,84,-20,141c11340,20420,11346,20444,11360,20488v5,15,,45,,61c11327,20549,11293,20549,11260,20549v55,,95,-6,140,-21c11431,20518,11437,20514,11463,20488em11605,20122v6,-18,31,-36,60,-20c11672,20109,11678,20115,11685,20122v-30,9,-18,19,-60,19c11611,20141,11550,20130,11585,20102v7,,13,,20,em11969,19715v,61,-11,106,-20,163c11939,19937,11932,20003,11929,20062v-3,54,27,97,40,141c11977,20232,11985,20261,12012,20264v33,4,49,-8,59,-40c12083,20188,12091,20165,12091,20122em11969,19959v-42,,-149,-19,-162,20c11827,20011,11864,20008,11909,20020v65,18,156,36,225,20c12171,20031,12205,20017,12236,2000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" annotation="t"/>
          </v:shape>
        </w:pict>
      </w:r>
    </w:p>
    <w:p w:rsidR="007553EA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23" style="position:absolute;margin-left:65.55pt;margin-top:1.25pt;width:1.15pt;height:1.15pt;z-index:253430784" coordorigin="3312,20163" coordsize="41,41" path="m3312,20203v,-25,17,-23,40,-4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wBHQIGBgEgAGgMAAAAAADAAAAAAAAARljPVIrml8VPjwb4utLhmyIDI2QGPoBEyIIAAEgRRMvY&#10;mgZFEhsCAJf+RhIbAgCX/lcNAAAABQM4C2UZIDIJAP7/AwHA/h9FMwkA/v8DAQD+f0U4CAD+HwD+&#10;tis2Fb24H0A7apg/AAAAuAAAALsKNw2E+kk+klDNnM2chvOaZ5zTRQ0AoaAAh+iE5ueE5dm+BaBH&#10;ZvVM+614YEAKABEggFopz7OEzwG=&#10;" annotation="t"/>
          </v:shape>
        </w:pict>
      </w:r>
    </w:p>
    <w:p w:rsidR="007553EA" w:rsidRDefault="00407C5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33" style="position:absolute;margin-left:442.95pt;margin-top:4.5pt;width:77.2pt;height:47.25pt;z-index:253438976" coordorigin="16626,20732" coordsize="2724,1668" path="m16990,21688v9,-66,16,-51,63,-82c17080,21588,17100,21570,17133,21566v27,-3,67,-8,82,20c17233,21620,17191,21682,17173,21707v-28,39,-46,112,-80,143c17064,21877,17008,21910,16990,21951v-9,20,-15,40,-20,62c17005,22040,17026,22033,17073,22033v74,,148,,222,em17397,21911v,-20,,-27,,-41c17425,21870,17452,21870,17480,21870em17642,21646v-24,-32,-30,-54,20,-60c17708,21581,17728,21594,17764,21606v34,11,56,22,60,62c17828,21708,17814,21716,17804,21748v-11,35,-32,53,-60,82c17727,21847,17685,21885,17682,21891v,7,,13,,20c17690,21934,17711,21947,17744,21951v41,4,112,11,122,-20em17622,21830v-7,-7,-13,-13,-20,-20c17641,21810,17672,21824,17702,21830v36,7,71,17,102,20c17811,21850,17817,21850,17824,21850em17946,21972v43,,49,-9,83,-21c18057,21941,18065,21935,18088,21911v,42,-16,59,-19,102c18066,22053,18058,22124,18088,22135em17926,21444v19,-19,25,-23,20,-42c17984,21402,17996,21386,18029,21382v25,-3,66,-8,79,20c18124,21436,18096,21461,18088,21485v-9,29,-43,23,-59,60c18016,21575,18017,21582,18009,21606v10,29,29,25,60,40c18113,21667,18125,21668,18171,21668v7,,13,,20,em18271,21891v44,,68,6,102,-21em18535,21789v39,-67,50,-88,103,-143c18659,21625,18708,21592,18720,21566v12,-26,33,-53,40,-81c18722,21485,18706,21480,18677,21505v-42,35,-96,71,-122,121c18524,21684,18514,21752,18495,21810v-21,63,-17,62,,121c18502,21954,18523,21968,18555,21972v22,3,60,-36,63,-41c18626,21914,18618,21869,18618,21850v-33,,-79,-14,-83,20c18533,21890,18535,21911,18535,21931em18740,22054v9,-28,32,-24,40,-41c18793,21986,18861,21993,18840,21972v-27,-27,-39,80,-40,82c18783,22088,18780,22093,18780,22135v,20,,40,,60em18984,21830v,-33,32,-20,60,-20em19207,21524v6,-6,13,-13,19,-19c19226,21547,19209,21563,19207,21606v-4,64,-31,122,-40,183c19156,21859,19169,21954,19187,21992v12,25,9,35,20,em19024,21646v61,,86,32,143,42c19233,21700,19286,21704,19349,21727em18271,20772v26,-11,28,-8,62,-20c18343,20748,18360,20736,18393,20732v59,-8,114,7,162,20c18576,20757,18620,20762,18638,20772v6,7,13,14,19,21c18632,20841,18664,20839,18598,20875v-48,26,-109,39,-165,59c18343,20966,18262,20972,18171,20996v-95,25,-188,33,-285,61c17798,21083,17710,21111,17622,21138v-78,24,-171,64,-245,102c17316,21271,17252,21321,17195,21362v-60,43,-110,101,-162,143c16995,21536,16951,21575,16911,21606v-29,22,-60,38,-83,62c16806,21692,16788,21720,16768,21748v-18,25,-48,55,-62,82c16687,21866,16678,21898,16666,21931v-11,30,-12,49,-20,82c16638,22043,16620,22054,16626,22094v7,46,12,65,40,101c16706,22246,16737,22257,16788,22278v45,19,88,33,142,39c16992,22324,17052,22333,17113,22338v237,19,477,-4,711,21c17896,22367,17979,22374,18049,22379v135,10,270,8,404,20c18631,22415,18878,22404,19024,2237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35" style="position:absolute;margin-left:351.3pt;margin-top:.45pt;width:15pt;height:3.5pt;z-index:253441024" coordorigin="13394,20589" coordsize="528,124" path="m13394,20692v95,20,148,24,242,c13738,20666,13826,20635,13921,2058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oCgEgAGgMAAAAAADAAAAAAAAARljPVIrml8VPjwb4utLhmyIDI2QGPoBEyIIAAEgRRMvY&#10;mgZFEhsCAJf+RhIbAgCX/lcNAAAABQM4C2UZIDIJAP7/AwHA/h9FMwkA/v8DAQD+f0U4CAD+HwD+&#10;tis2Fb24H0A7apg/AAAAuAAAALsKMgmF+GJz4YXcbYwGBgsAhvO0B52X6FQijIfi6OLtoUdkcam8&#10;d4CcCgARICCLW2K0hM8B&#10;" annotation="t"/>
          </v:shape>
        </w:pict>
      </w: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071075" w:rsidRDefault="00071075" w:rsidP="00A937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 w:rsidRPr="00071075">
        <w:rPr>
          <w:rFonts w:ascii="Consolas" w:hAnsi="Consolas" w:cs="Consolas"/>
          <w:noProof/>
          <w:sz w:val="32"/>
          <w:lang w:val="en-US"/>
        </w:rPr>
        <w:t>b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(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>(</w:t>
      </w:r>
      <w:r w:rsidRPr="00071075">
        <w:rPr>
          <w:rFonts w:ascii="Consolas" w:hAnsi="Consolas" w:cs="Consolas"/>
          <w:noProof/>
          <w:sz w:val="32"/>
          <w:lang w:val="en-US"/>
        </w:rPr>
        <w:t>t - 1</w:t>
      </w:r>
      <w:r>
        <w:rPr>
          <w:rFonts w:ascii="Consolas" w:hAnsi="Consolas" w:cs="Consolas"/>
          <w:noProof/>
          <w:sz w:val="32"/>
          <w:lang w:val="en-US"/>
        </w:rPr>
        <w:t>)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+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(1-t) - 2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t)</w:t>
      </w:r>
    </w:p>
    <w:p w:rsidR="00071075" w:rsidRPr="00071075" w:rsidRDefault="00071075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071075">
        <w:rPr>
          <w:rFonts w:ascii="Consolas" w:hAnsi="Consolas" w:cs="Consolas"/>
          <w:noProof/>
          <w:sz w:val="32"/>
          <w:lang w:val="en-US"/>
        </w:rPr>
        <w:t>b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(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t -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+ </w:t>
      </w:r>
      <w:r>
        <w:rPr>
          <w:rFonts w:ascii="Consolas" w:hAnsi="Consolas" w:cs="Consolas"/>
          <w:noProof/>
          <w:sz w:val="32"/>
          <w:lang w:val="en-US"/>
        </w:rPr>
        <w:t>z2*z2</w:t>
      </w:r>
      <w:r w:rsidRPr="00071075">
        <w:rPr>
          <w:rFonts w:ascii="Consolas" w:hAnsi="Consolas" w:cs="Consolas"/>
          <w:noProof/>
          <w:sz w:val="32"/>
          <w:lang w:val="en-US"/>
        </w:rPr>
        <w:t>-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t - 2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t)</w:t>
      </w:r>
    </w:p>
    <w:p w:rsidR="007553EA" w:rsidRDefault="00071075" w:rsidP="00A937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 w:rsidRPr="00071075">
        <w:rPr>
          <w:rFonts w:ascii="Consolas" w:hAnsi="Consolas" w:cs="Consolas"/>
          <w:noProof/>
          <w:sz w:val="32"/>
          <w:lang w:val="en-US"/>
        </w:rPr>
        <w:t>b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(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t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-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t - 2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*t + 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-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)</w:t>
      </w:r>
    </w:p>
    <w:p w:rsidR="00071075" w:rsidRDefault="00071075" w:rsidP="00A937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 w:rsidRPr="00071075">
        <w:rPr>
          <w:rFonts w:ascii="Consolas" w:hAnsi="Consolas" w:cs="Consolas"/>
          <w:noProof/>
          <w:sz w:val="32"/>
          <w:lang w:val="en-US"/>
        </w:rPr>
        <w:t>b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="004C79BE">
        <w:rPr>
          <w:rFonts w:ascii="Consolas" w:hAnsi="Consolas" w:cs="Consolas"/>
          <w:noProof/>
          <w:sz w:val="32"/>
          <w:lang w:val="en-US"/>
        </w:rPr>
        <w:t xml:space="preserve">t * </w:t>
      </w:r>
      <w:r w:rsidRPr="00071075">
        <w:rPr>
          <w:rFonts w:ascii="Consolas" w:hAnsi="Consolas" w:cs="Consolas"/>
          <w:noProof/>
          <w:sz w:val="32"/>
          <w:lang w:val="en-US"/>
        </w:rPr>
        <w:t>(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-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- 2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+ b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(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-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)</w:t>
      </w:r>
    </w:p>
    <w:p w:rsidR="00FA36AD" w:rsidRDefault="00FA36AD" w:rsidP="00A937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FA36AD" w:rsidRDefault="00FA36AD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 w:rsidRPr="00071075">
        <w:rPr>
          <w:rFonts w:ascii="Consolas" w:hAnsi="Consolas" w:cs="Consolas"/>
          <w:noProof/>
          <w:sz w:val="32"/>
          <w:lang w:val="en-US"/>
        </w:rPr>
        <w:t>b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(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>(</w:t>
      </w:r>
      <w:r w:rsidRPr="00071075">
        <w:rPr>
          <w:rFonts w:ascii="Consolas" w:hAnsi="Consolas" w:cs="Consolas"/>
          <w:noProof/>
          <w:sz w:val="32"/>
          <w:lang w:val="en-US"/>
        </w:rPr>
        <w:t>t - 1</w:t>
      </w:r>
      <w:r>
        <w:rPr>
          <w:rFonts w:ascii="Consolas" w:hAnsi="Consolas" w:cs="Consolas"/>
          <w:noProof/>
          <w:sz w:val="32"/>
          <w:lang w:val="en-US"/>
        </w:rPr>
        <w:t>)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+ z2*z2*(1-t) - 2*z</w:t>
      </w:r>
      <w:r>
        <w:rPr>
          <w:rFonts w:ascii="Consolas" w:hAnsi="Consolas" w:cs="Consolas"/>
          <w:noProof/>
          <w:sz w:val="32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>
        <w:rPr>
          <w:rFonts w:ascii="Consolas" w:hAnsi="Consolas" w:cs="Consolas"/>
          <w:noProof/>
          <w:sz w:val="32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t)</w:t>
      </w:r>
    </w:p>
    <w:p w:rsidR="00FA36AD" w:rsidRDefault="00FA36AD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3A6A4B" w:rsidRDefault="00407C5B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m:oMathPara>
        <m:oMath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b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Consolas"/>
              <w:noProof/>
              <w:sz w:val="32"/>
              <w:lang w:val="en-US"/>
            </w:rPr>
            <m:t>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z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FA36AD" w:rsidRPr="00084E45" w:rsidRDefault="00084E45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</w:rPr>
        <w:t xml:space="preserve">перепишем относительно </w:t>
      </w:r>
      <w:r w:rsidRPr="00084E45">
        <w:rPr>
          <w:rFonts w:ascii="Consolas" w:hAnsi="Consolas" w:cs="Consolas"/>
          <w:i/>
          <w:noProof/>
          <w:sz w:val="32"/>
          <w:lang w:val="en-US"/>
        </w:rPr>
        <w:t>b</w:t>
      </w:r>
    </w:p>
    <w:p w:rsidR="00B90656" w:rsidRPr="00B90656" w:rsidRDefault="00B90656" w:rsidP="00FA36AD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sSub>
            <m:sSub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sSubPr>
            <m:e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1</m:t>
              </m:r>
            </m:sub>
          </m:sSub>
          <m:r>
            <w:rPr>
              <w:rFonts w:ascii="Cambria Math" w:hAnsi="Cambria Math" w:cs="Consolas"/>
              <w:noProof/>
              <w:sz w:val="32"/>
              <w:lang w:val="en-US"/>
            </w:rPr>
            <m:t>+</m:t>
          </m:r>
          <m:d>
            <m:d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 w:cs="Consolas"/>
              <w:noProof/>
              <w:sz w:val="32"/>
              <w:lang w:val="en-US"/>
            </w:rPr>
            <m:t>·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z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C1395E" w:rsidRDefault="00C1395E" w:rsidP="00C1395E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w:r>
        <w:rPr>
          <w:rFonts w:ascii="Consolas" w:eastAsiaTheme="minorEastAsia" w:hAnsi="Consolas" w:cs="Consolas"/>
          <w:noProof/>
          <w:sz w:val="32"/>
        </w:rPr>
        <w:t>раскрываем скобки приводим к общему знаменателю</w:t>
      </w:r>
    </w:p>
    <w:p w:rsidR="00C1395E" w:rsidRDefault="00C1395E" w:rsidP="00C1395E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</w:p>
    <w:p w:rsidR="00C1395E" w:rsidRPr="00C1395E" w:rsidRDefault="00C1395E" w:rsidP="00C1395E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-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(z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C1395E" w:rsidRDefault="00C1395E" w:rsidP="00C1395E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eastAsiaTheme="minorEastAsia" w:hAnsi="Consolas" w:cs="Consolas"/>
          <w:noProof/>
          <w:sz w:val="32"/>
        </w:rPr>
        <w:t>раскрываем скобки</w:t>
      </w:r>
    </w:p>
    <w:p w:rsidR="00C1395E" w:rsidRPr="00C1395E" w:rsidRDefault="00C1395E" w:rsidP="00C1395E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z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z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C1395E" w:rsidRDefault="00C1395E" w:rsidP="00C1395E">
      <w:pPr>
        <w:spacing w:after="0" w:line="240" w:lineRule="auto"/>
        <w:rPr>
          <w:rFonts w:ascii="Consolas" w:hAnsi="Consolas" w:cs="Consolas"/>
          <w:noProof/>
          <w:sz w:val="32"/>
        </w:rPr>
      </w:pPr>
      <w:r>
        <w:rPr>
          <w:rFonts w:ascii="Consolas" w:hAnsi="Consolas" w:cs="Consolas"/>
          <w:noProof/>
          <w:sz w:val="32"/>
          <w:lang w:val="en-US"/>
        </w:rPr>
        <w:t>приводим подобные слагаемые</w:t>
      </w:r>
    </w:p>
    <w:p w:rsidR="00C1395E" w:rsidRPr="00C1395E" w:rsidRDefault="00C1395E" w:rsidP="00C1395E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z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z</m:t>
              </m:r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C1395E" w:rsidRPr="00084E45" w:rsidRDefault="00C1395E" w:rsidP="00C1395E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eastAsiaTheme="minorEastAsia" w:hAnsi="Consolas" w:cs="Consolas"/>
          <w:noProof/>
          <w:sz w:val="32"/>
          <w:lang w:val="en-US"/>
        </w:rPr>
        <w:t>подставляем</w:t>
      </w:r>
      <w:r w:rsidR="00084E45">
        <w:rPr>
          <w:rFonts w:ascii="Consolas" w:eastAsiaTheme="minorEastAsia" w:hAnsi="Consolas" w:cs="Consolas"/>
          <w:noProof/>
          <w:sz w:val="32"/>
        </w:rPr>
        <w:t xml:space="preserve"> </w:t>
      </w:r>
      <w:r w:rsidR="00084E45" w:rsidRPr="00084E45">
        <w:rPr>
          <w:rFonts w:ascii="Consolas" w:eastAsiaTheme="minorEastAsia" w:hAnsi="Consolas" w:cs="Consolas"/>
          <w:i/>
          <w:noProof/>
          <w:sz w:val="32"/>
          <w:lang w:val="en-US"/>
        </w:rPr>
        <w:t>z</w:t>
      </w:r>
    </w:p>
    <w:p w:rsidR="00084E45" w:rsidRDefault="00407C5B" w:rsidP="00084E4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m:oMathPara>
        <m:oMath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z</m:t>
              </m:r>
            </m:den>
          </m:f>
          <m:r>
            <w:rPr>
              <w:rFonts w:ascii="Cambria Math" w:hAnsi="Cambria Math" w:cs="Consolas"/>
              <w:noProof/>
              <w:sz w:val="32"/>
              <w:lang w:val="en-US"/>
            </w:rPr>
            <m:t>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Consolas"/>
              <w:noProof/>
              <w:sz w:val="32"/>
              <w:lang w:val="en-US"/>
            </w:rPr>
            <m:t>·</m:t>
          </m:r>
          <m:d>
            <m:d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dPr>
            <m:e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1-t</m:t>
              </m:r>
            </m:e>
          </m:d>
          <m:r>
            <w:rPr>
              <w:rFonts w:ascii="Cambria Math" w:hAnsi="Cambria Math" w:cs="Consolas"/>
              <w:noProof/>
              <w:sz w:val="32"/>
              <w:lang w:val="en-US"/>
            </w:rPr>
            <m:t>+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Consolas"/>
              <w:noProof/>
              <w:sz w:val="32"/>
              <w:lang w:val="en-US"/>
            </w:rPr>
            <m:t>·t</m:t>
          </m:r>
        </m:oMath>
      </m:oMathPara>
    </w:p>
    <w:p w:rsidR="00C1395E" w:rsidRDefault="00084E45" w:rsidP="00C1395E">
      <w:pPr>
        <w:spacing w:after="0" w:line="240" w:lineRule="auto"/>
        <w:rPr>
          <w:rFonts w:ascii="Consolas" w:hAnsi="Consolas" w:cs="Consolas"/>
          <w:noProof/>
          <w:sz w:val="32"/>
        </w:rPr>
      </w:pPr>
      <w:r>
        <w:rPr>
          <w:rFonts w:ascii="Consolas" w:hAnsi="Consolas" w:cs="Consolas"/>
          <w:noProof/>
          <w:sz w:val="32"/>
        </w:rPr>
        <w:t>или</w:t>
      </w:r>
    </w:p>
    <w:p w:rsidR="00084E45" w:rsidRDefault="00084E45" w:rsidP="00084E4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z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-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t</m:t>
              </m:r>
            </m:den>
          </m:f>
        </m:oMath>
      </m:oMathPara>
    </w:p>
    <w:p w:rsidR="00084E45" w:rsidRP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</w:rPr>
      </w:pPr>
      <w:r>
        <w:rPr>
          <w:rFonts w:ascii="Consolas" w:hAnsi="Consolas" w:cs="Consolas"/>
          <w:noProof/>
          <w:sz w:val="32"/>
          <w:lang w:val="en-US"/>
        </w:rPr>
        <w:t>итог</w:t>
      </w:r>
    </w:p>
    <w:p w:rsid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084E45" w:rsidRPr="00C1395E" w:rsidRDefault="00084E45" w:rsidP="00084E45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f>
                <m:f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-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t</m:t>
                  </m:r>
                </m:den>
              </m:f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f>
                <m:f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-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t</m:t>
                  </m:r>
                </m:den>
              </m:f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</w:rPr>
      </w:pPr>
    </w:p>
    <w:p w:rsid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</w:rPr>
        <w:t>приводим к общему знаменателю</w:t>
      </w:r>
    </w:p>
    <w:p w:rsidR="00084E45" w:rsidRPr="00C1395E" w:rsidRDefault="00B12495" w:rsidP="00084E45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m:oMathPara>
        <m:oMath>
          <m:r>
            <w:rPr>
              <w:rFonts w:ascii="Cambria Math" w:eastAsiaTheme="minorEastAsia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eqArr>
                <m:eqArr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·</m:t>
                      </m:r>
                      <m:d>
                        <m:d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1-t</m:t>
                          </m:r>
                        </m:e>
                      </m:d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·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-</m:t>
                  </m:r>
                </m:e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 xml:space="preserve">                                    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·</m:t>
                      </m:r>
                      <m:d>
                        <m:d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1-t</m:t>
                          </m:r>
                        </m:e>
                      </m:d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·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</m:e>
              </m:eqArr>
            </m:num>
            <m:den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-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(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)</m:t>
              </m:r>
            </m:den>
          </m:f>
        </m:oMath>
      </m:oMathPara>
    </w:p>
    <w:p w:rsidR="00084E45" w:rsidRP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</w:rPr>
      </w:pPr>
      <w:r>
        <w:rPr>
          <w:rFonts w:ascii="Consolas" w:hAnsi="Consolas" w:cs="Consolas"/>
          <w:noProof/>
          <w:sz w:val="32"/>
        </w:rPr>
        <w:t>рассмотрим только числитель:</w:t>
      </w:r>
    </w:p>
    <w:p w:rsid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</w:rPr>
      </w:pPr>
    </w:p>
    <w:p w:rsidR="00240CF1" w:rsidRDefault="00407C5B" w:rsidP="00FA36AD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m:oMathPara>
        <m:oMath>
          <m:eqArr>
            <m:eqArr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-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</m:e>
            <m:e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-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=</m:t>
              </m:r>
              <m:ctrlPr>
                <w:rPr>
                  <w:rFonts w:ascii="Cambria Math" w:eastAsia="Cambria Math" w:hAnsi="Cambria Math" w:cs="Cambria Math"/>
                  <w:i/>
                  <w:noProof/>
                  <w:sz w:val="32"/>
                  <w:lang w:val="en-US"/>
                </w:rPr>
              </m:ctrlPr>
            </m:e>
            <m:e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 xml:space="preserve">                                    </m:t>
              </m:r>
            </m:e>
          </m:eqArr>
        </m:oMath>
      </m:oMathPara>
    </w:p>
    <w:p w:rsidR="00240CF1" w:rsidRDefault="00240CF1" w:rsidP="00FA36AD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</w:p>
    <w:p w:rsidR="00240CF1" w:rsidRDefault="00240CF1" w:rsidP="00240CF1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(1-t) 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t</w:t>
      </w:r>
      <w:r w:rsidRPr="00A14C52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vertAlign w:val="subscript"/>
        </w:rPr>
        <w:t xml:space="preserve"> </w:t>
      </w:r>
      <w:r w:rsidR="00B12495">
        <w:rPr>
          <w:rFonts w:ascii="Consolas" w:hAnsi="Consolas" w:cs="Consolas"/>
          <w:noProof/>
          <w:sz w:val="32"/>
        </w:rPr>
        <w:t>-</w:t>
      </w:r>
      <w:r>
        <w:rPr>
          <w:rFonts w:ascii="Consolas" w:hAnsi="Consolas" w:cs="Consolas"/>
          <w:noProof/>
          <w:sz w:val="32"/>
          <w:lang w:val="en-US"/>
        </w:rPr>
        <w:t xml:space="preserve">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(1-t) -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t -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=</w:t>
      </w:r>
    </w:p>
    <w:p w:rsidR="00B12495" w:rsidRPr="00B12495" w:rsidRDefault="00B12495" w:rsidP="00240CF1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lastRenderedPageBreak/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-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</w:t>
      </w:r>
      <w:r w:rsidRPr="00A14C52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vertAlign w:val="subscript"/>
        </w:rPr>
        <w:t xml:space="preserve"> </w:t>
      </w:r>
      <w:r>
        <w:rPr>
          <w:rFonts w:ascii="Consolas" w:hAnsi="Consolas" w:cs="Consolas"/>
          <w:noProof/>
          <w:sz w:val="32"/>
        </w:rPr>
        <w:t>-</w:t>
      </w:r>
      <w:r>
        <w:rPr>
          <w:rFonts w:ascii="Consolas" w:hAnsi="Consolas" w:cs="Consolas"/>
          <w:noProof/>
          <w:sz w:val="32"/>
          <w:lang w:val="en-US"/>
        </w:rPr>
        <w:t xml:space="preserve">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+</w:t>
      </w: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-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 -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=</w:t>
      </w:r>
    </w:p>
    <w:p w:rsidR="00EE2532" w:rsidRDefault="00EE2532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240CF1" w:rsidRDefault="00B12495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(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vertAlign w:val="subscript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-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 -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)+</w:t>
      </w:r>
    </w:p>
    <w:p w:rsidR="00B12495" w:rsidRDefault="00B12495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(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vertAlign w:val="subscript"/>
        </w:rPr>
        <w:t xml:space="preserve"> </w:t>
      </w:r>
      <w:r>
        <w:rPr>
          <w:rFonts w:ascii="Consolas" w:hAnsi="Consolas" w:cs="Consolas"/>
          <w:noProof/>
          <w:sz w:val="32"/>
        </w:rPr>
        <w:t>-</w:t>
      </w:r>
      <w:r>
        <w:rPr>
          <w:rFonts w:ascii="Consolas" w:hAnsi="Consolas" w:cs="Consolas"/>
          <w:noProof/>
          <w:sz w:val="32"/>
          <w:lang w:val="en-US"/>
        </w:rPr>
        <w:t xml:space="preserve">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+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-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)=</w:t>
      </w:r>
    </w:p>
    <w:p w:rsidR="00EE2532" w:rsidRDefault="00EE2532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(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-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+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 - z</w:t>
      </w:r>
      <w:r w:rsidR="000C72D8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</w:t>
      </w:r>
      <w:r w:rsidR="00EE2532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+</w:t>
      </w:r>
      <w:r w:rsidR="00EE2532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(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</w:rPr>
        <w:t>-</w:t>
      </w:r>
      <w:r>
        <w:rPr>
          <w:rFonts w:ascii="Consolas" w:hAnsi="Consolas" w:cs="Consolas"/>
          <w:noProof/>
          <w:sz w:val="32"/>
          <w:lang w:val="en-US"/>
        </w:rPr>
        <w:t xml:space="preserve"> 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+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-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)=</w:t>
      </w:r>
    </w:p>
    <w:p w:rsidR="00EE2532" w:rsidRDefault="00EE2532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(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</w:rPr>
        <w:t>(1</w:t>
      </w:r>
      <w:r>
        <w:rPr>
          <w:rFonts w:ascii="Consolas" w:hAnsi="Consolas" w:cs="Consolas"/>
          <w:noProof/>
          <w:sz w:val="32"/>
          <w:lang w:val="en-US"/>
        </w:rPr>
        <w:t xml:space="preserve"> -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t</w:t>
      </w:r>
      <w:r>
        <w:rPr>
          <w:rFonts w:ascii="Consolas" w:hAnsi="Consolas" w:cs="Consolas"/>
          <w:noProof/>
          <w:sz w:val="32"/>
        </w:rPr>
        <w:t>)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</w:rPr>
        <w:t>-</w:t>
      </w:r>
      <w:r>
        <w:rPr>
          <w:rFonts w:ascii="Consolas" w:hAnsi="Consolas" w:cs="Consolas"/>
          <w:noProof/>
          <w:sz w:val="32"/>
          <w:lang w:val="en-US"/>
        </w:rPr>
        <w:t xml:space="preserve">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</w:rPr>
        <w:t xml:space="preserve">(1 - </w:t>
      </w:r>
      <w:r>
        <w:rPr>
          <w:rFonts w:ascii="Consolas" w:hAnsi="Consolas" w:cs="Consolas"/>
          <w:noProof/>
          <w:sz w:val="32"/>
          <w:lang w:val="en-US"/>
        </w:rPr>
        <w:t>t</w:t>
      </w:r>
      <w:r>
        <w:rPr>
          <w:rFonts w:ascii="Consolas" w:hAnsi="Consolas" w:cs="Consolas"/>
          <w:noProof/>
          <w:sz w:val="32"/>
        </w:rPr>
        <w:t>)</w:t>
      </w:r>
      <w:r>
        <w:rPr>
          <w:rFonts w:ascii="Consolas" w:hAnsi="Consolas" w:cs="Consolas"/>
          <w:noProof/>
          <w:sz w:val="32"/>
          <w:lang w:val="en-US"/>
        </w:rPr>
        <w:t>)</w:t>
      </w:r>
      <w:r w:rsidR="00EE2532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+</w:t>
      </w:r>
      <w:r w:rsidR="00EE2532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(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-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)=</w:t>
      </w:r>
    </w:p>
    <w:p w:rsidR="00EE2532" w:rsidRDefault="00EE2532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</w:rPr>
        <w:t>(1</w:t>
      </w:r>
      <w:r>
        <w:rPr>
          <w:rFonts w:ascii="Consolas" w:hAnsi="Consolas" w:cs="Consolas"/>
          <w:noProof/>
          <w:sz w:val="32"/>
          <w:lang w:val="en-US"/>
        </w:rPr>
        <w:t xml:space="preserve"> -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t</w:t>
      </w:r>
      <w:r>
        <w:rPr>
          <w:rFonts w:ascii="Consolas" w:hAnsi="Consolas" w:cs="Consolas"/>
          <w:noProof/>
          <w:sz w:val="32"/>
        </w:rPr>
        <w:t>)</w:t>
      </w:r>
      <w:r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</w:rPr>
        <w:t>(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</w:rPr>
        <w:t>-</w:t>
      </w:r>
      <w:r>
        <w:rPr>
          <w:rFonts w:ascii="Consolas" w:hAnsi="Consolas" w:cs="Consolas"/>
          <w:noProof/>
          <w:sz w:val="32"/>
          <w:lang w:val="en-US"/>
        </w:rPr>
        <w:t xml:space="preserve">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 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·(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-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=</w:t>
      </w:r>
    </w:p>
    <w:p w:rsidR="00EE2532" w:rsidRDefault="00EE2532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(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</w:rPr>
        <w:t>(1</w:t>
      </w:r>
      <w:r>
        <w:rPr>
          <w:rFonts w:ascii="Consolas" w:hAnsi="Consolas" w:cs="Consolas"/>
          <w:noProof/>
          <w:sz w:val="32"/>
          <w:lang w:val="en-US"/>
        </w:rPr>
        <w:t xml:space="preserve"> -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t</w:t>
      </w:r>
      <w:r>
        <w:rPr>
          <w:rFonts w:ascii="Consolas" w:hAnsi="Consolas" w:cs="Consolas"/>
          <w:noProof/>
          <w:sz w:val="32"/>
        </w:rPr>
        <w:t>)</w:t>
      </w:r>
      <w:r>
        <w:rPr>
          <w:rFonts w:ascii="Consolas" w:hAnsi="Consolas" w:cs="Consolas"/>
          <w:noProof/>
          <w:sz w:val="32"/>
          <w:lang w:val="en-US"/>
        </w:rPr>
        <w:t xml:space="preserve"> 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)·(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-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</w:t>
      </w: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B12495" w:rsidRP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</w:rPr>
      </w:pPr>
      <w:r>
        <w:rPr>
          <w:rFonts w:ascii="Consolas" w:hAnsi="Consolas" w:cs="Consolas"/>
          <w:noProof/>
          <w:sz w:val="32"/>
        </w:rPr>
        <w:t>итог</w:t>
      </w:r>
    </w:p>
    <w:p w:rsidR="00B12495" w:rsidRDefault="00B12495" w:rsidP="00B1249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</w:p>
    <w:p w:rsidR="00B12495" w:rsidRDefault="00DB2B9F" w:rsidP="00B1249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-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t</m:t>
              </m:r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-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t</m:t>
              </m:r>
            </m:den>
          </m:f>
        </m:oMath>
      </m:oMathPara>
    </w:p>
    <w:p w:rsidR="00B12495" w:rsidRDefault="00B12495" w:rsidP="00B1249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</w:p>
    <w:p w:rsidR="00B12495" w:rsidRDefault="00B12495" w:rsidP="00B1249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  <w:r>
        <w:rPr>
          <w:rFonts w:ascii="Consolas" w:eastAsiaTheme="minorEastAsia" w:hAnsi="Consolas" w:cs="Consolas"/>
          <w:noProof/>
          <w:sz w:val="32"/>
        </w:rPr>
        <w:t>домножим и поделим</w:t>
      </w:r>
      <w:r>
        <w:rPr>
          <w:rFonts w:ascii="Consolas" w:eastAsiaTheme="minorEastAsia" w:hAnsi="Consolas" w:cs="Consolas"/>
          <w:noProof/>
          <w:sz w:val="32"/>
          <w:lang w:val="en-US"/>
        </w:rPr>
        <w:t xml:space="preserve"> </w:t>
      </w:r>
      <m:oMath>
        <m:f>
          <m:fPr>
            <m:ctrlPr>
              <w:rPr>
                <w:rFonts w:ascii="Cambria Math" w:eastAsiaTheme="minorEastAsia" w:hAnsi="Cambria Math" w:cs="Consolas"/>
                <w:i/>
                <w:noProof/>
                <w:sz w:val="3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Consolas"/>
                    <w:i/>
                    <w:noProof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Consolas"/>
                    <w:noProof/>
                    <w:sz w:val="32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Consolas"/>
                    <w:noProof/>
                    <w:sz w:val="32"/>
                    <w:lang w:val="en-US"/>
                  </w:rPr>
                  <m:t>1</m:t>
                </m:r>
              </m:sub>
            </m:sSub>
            <m:r>
              <w:rPr>
                <w:rFonts w:ascii="Cambria Math" w:hAnsi="Cambria Math" w:cs="Consolas"/>
                <w:noProof/>
                <w:sz w:val="32"/>
                <w:lang w:val="en-US"/>
              </w:rPr>
              <m:t>·</m:t>
            </m:r>
            <m:sSub>
              <m:sSubPr>
                <m:ctrlPr>
                  <w:rPr>
                    <w:rFonts w:ascii="Cambria Math" w:hAnsi="Cambria Math" w:cs="Consolas"/>
                    <w:i/>
                    <w:noProof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onsolas"/>
                    <w:noProof/>
                    <w:sz w:val="32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 w:cs="Consolas"/>
                    <w:noProof/>
                    <w:sz w:val="32"/>
                    <w:lang w:val="en-US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Consolas"/>
                    <w:i/>
                    <w:noProof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Consolas"/>
                    <w:noProof/>
                    <w:sz w:val="32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Consolas"/>
                    <w:noProof/>
                    <w:sz w:val="32"/>
                    <w:lang w:val="en-US"/>
                  </w:rPr>
                  <m:t>1</m:t>
                </m:r>
              </m:sub>
            </m:sSub>
            <m:r>
              <w:rPr>
                <w:rFonts w:ascii="Cambria Math" w:hAnsi="Cambria Math" w:cs="Consolas"/>
                <w:noProof/>
                <w:sz w:val="32"/>
                <w:lang w:val="en-US"/>
              </w:rPr>
              <m:t>·</m:t>
            </m:r>
            <m:sSub>
              <m:sSubPr>
                <m:ctrlPr>
                  <w:rPr>
                    <w:rFonts w:ascii="Cambria Math" w:hAnsi="Cambria Math" w:cs="Consolas"/>
                    <w:i/>
                    <w:noProof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onsolas"/>
                    <w:noProof/>
                    <w:sz w:val="32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 w:cs="Consolas"/>
                    <w:noProof/>
                    <w:sz w:val="32"/>
                    <w:lang w:val="en-US"/>
                  </w:rPr>
                  <m:t>2</m:t>
                </m:r>
              </m:sub>
            </m:sSub>
          </m:den>
        </m:f>
      </m:oMath>
    </w:p>
    <w:p w:rsidR="00B12495" w:rsidRPr="003A6A4B" w:rsidRDefault="00B12495" w:rsidP="00B12495">
      <w:pPr>
        <w:spacing w:after="0" w:line="240" w:lineRule="auto"/>
        <w:rPr>
          <w:rFonts w:ascii="Cambria Math" w:hAnsi="Cambria Math"/>
          <w:i/>
          <w:lang w:val="en-US"/>
        </w:rPr>
      </w:pPr>
    </w:p>
    <w:p w:rsidR="00B12495" w:rsidRPr="003A6A4B" w:rsidRDefault="00B12495" w:rsidP="00B1249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-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t</m:t>
              </m:r>
            </m:num>
            <m:den>
              <m:f>
                <m:f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-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t</m:t>
              </m:r>
            </m:den>
          </m:f>
        </m:oMath>
      </m:oMathPara>
    </w:p>
    <w:p w:rsidR="00B12495" w:rsidRPr="003A6A4B" w:rsidRDefault="00B12495" w:rsidP="00B1249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</w:p>
    <w:p w:rsidR="00B12495" w:rsidRPr="00B12495" w:rsidRDefault="00B12495" w:rsidP="00FA36AD">
      <w:pPr>
        <w:spacing w:after="0" w:line="240" w:lineRule="auto"/>
        <w:rPr>
          <w:rFonts w:ascii="Consolas" w:eastAsiaTheme="minorEastAsia" w:hAnsi="Consolas" w:cs="Consolas"/>
          <w:noProof/>
          <w:color w:val="FF0000"/>
          <w:sz w:val="32"/>
        </w:rPr>
      </w:pPr>
      <w:r w:rsidRPr="00B12495">
        <w:rPr>
          <w:rFonts w:ascii="Consolas" w:eastAsiaTheme="minorEastAsia" w:hAnsi="Consolas" w:cs="Consolas"/>
          <w:noProof/>
          <w:color w:val="FF0000"/>
          <w:sz w:val="32"/>
        </w:rPr>
        <w:t>--------------------------------------------------------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(b-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/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(z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/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 =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* (z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 = 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- b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*z 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+ b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1/z = 1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1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1/z =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 =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</w:t>
      </w:r>
    </w:p>
    <w:p w:rsidR="00FA36AD" w:rsidRPr="00B12495" w:rsidRDefault="00A14C52" w:rsidP="00A937AD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 =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*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</w:t>
      </w:r>
    </w:p>
    <w:p w:rsidR="00A14C52" w:rsidRPr="00B12495" w:rsidRDefault="00A14C52" w:rsidP="00A14C52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 = 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A14C52" w:rsidRPr="00B12495" w:rsidRDefault="00A14C52" w:rsidP="00A14C52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- b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*z 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+ b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A14C52" w:rsidRPr="00B12495" w:rsidRDefault="00A14C52" w:rsidP="00A14C52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A14C52" w:rsidRPr="00B12495" w:rsidRDefault="00A14C52" w:rsidP="00A14C52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*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+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-</w:t>
      </w:r>
    </w:p>
    <w:p w:rsidR="00A14C52" w:rsidRPr="00B12495" w:rsidRDefault="00A14C52" w:rsidP="00A14C52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="00800D01"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+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061734" w:rsidRPr="00B12495" w:rsidRDefault="00061734" w:rsidP="00061734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lastRenderedPageBreak/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 xml:space="preserve">2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</w:t>
      </w:r>
    </w:p>
    <w:p w:rsidR="00061734" w:rsidRPr="00B12495" w:rsidRDefault="00061734" w:rsidP="00061734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*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</w:t>
      </w:r>
    </w:p>
    <w:p w:rsidR="00061734" w:rsidRPr="00B12495" w:rsidRDefault="00061734" w:rsidP="00061734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(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)=</w:t>
      </w:r>
    </w:p>
    <w:p w:rsidR="00061734" w:rsidRPr="00B12495" w:rsidRDefault="00061734" w:rsidP="00061734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 xml:space="preserve">2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</w:t>
      </w:r>
    </w:p>
    <w:p w:rsidR="00061734" w:rsidRPr="00B12495" w:rsidRDefault="00061734" w:rsidP="00061734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*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</w:t>
      </w:r>
    </w:p>
    <w:p w:rsidR="00061734" w:rsidRPr="00B12495" w:rsidRDefault="00061734" w:rsidP="00061734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(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)=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 </w:t>
      </w:r>
      <w:r w:rsidR="00800D01" w:rsidRPr="00B12495">
        <w:rPr>
          <w:rFonts w:ascii="Consolas" w:hAnsi="Consolas" w:cs="Consolas"/>
          <w:noProof/>
          <w:color w:val="FF0000"/>
          <w:sz w:val="32"/>
          <w:lang w:val="en-US"/>
        </w:rPr>
        <w:t>+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(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)=</w:t>
      </w:r>
      <w:r w:rsidR="00800D01" w:rsidRPr="00B12495">
        <w:rPr>
          <w:rFonts w:ascii="Consolas" w:hAnsi="Consolas" w:cs="Consolas"/>
          <w:noProof/>
          <w:color w:val="FF0000"/>
          <w:sz w:val="32"/>
        </w:rPr>
        <w:t>(*****)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при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-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</w:rPr>
        <w:t>(1-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t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-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1-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t</w:t>
      </w:r>
      <w:r w:rsidRPr="00B12495">
        <w:rPr>
          <w:rFonts w:ascii="Consolas" w:hAnsi="Consolas" w:cs="Consolas"/>
          <w:noProof/>
          <w:color w:val="FF0000"/>
          <w:sz w:val="32"/>
        </w:rPr>
        <w:t>))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1-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t</w:t>
      </w:r>
      <w:r w:rsidRPr="00B12495">
        <w:rPr>
          <w:rFonts w:ascii="Consolas" w:hAnsi="Consolas" w:cs="Consolas"/>
          <w:noProof/>
          <w:color w:val="FF0000"/>
          <w:sz w:val="32"/>
        </w:rPr>
        <w:t>)*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-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при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</w:rPr>
        <w:t>2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z</w:t>
      </w:r>
      <w:r w:rsidR="00800D01" w:rsidRPr="00B12495">
        <w:rPr>
          <w:rFonts w:ascii="Consolas" w:hAnsi="Consolas" w:cs="Consolas"/>
          <w:noProof/>
          <w:color w:val="FF0000"/>
          <w:sz w:val="32"/>
          <w:vertAlign w:val="subscript"/>
        </w:rPr>
        <w:t>2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 </w:t>
      </w:r>
      <w:r w:rsidR="00800D01" w:rsidRPr="00B12495">
        <w:rPr>
          <w:rFonts w:ascii="Consolas" w:hAnsi="Consolas" w:cs="Consolas"/>
          <w:noProof/>
          <w:color w:val="FF0000"/>
          <w:sz w:val="32"/>
          <w:lang w:val="en-US"/>
        </w:rPr>
        <w:t>+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-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</w:p>
    <w:p w:rsidR="00800D01" w:rsidRPr="00B12495" w:rsidRDefault="00800D01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-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</w:p>
    <w:p w:rsidR="00800D01" w:rsidRPr="00B12495" w:rsidRDefault="00800D01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*</w:t>
      </w:r>
      <w:r w:rsidRPr="00B12495">
        <w:rPr>
          <w:rFonts w:ascii="Consolas" w:hAnsi="Consolas" w:cs="Consolas"/>
          <w:noProof/>
          <w:color w:val="FF0000"/>
          <w:sz w:val="32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</w:p>
    <w:p w:rsidR="00800D01" w:rsidRPr="00B12495" w:rsidRDefault="00800D01" w:rsidP="00A14C52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</w:rPr>
        <w:t>т.е.</w:t>
      </w:r>
    </w:p>
    <w:p w:rsidR="00800D01" w:rsidRPr="00B12495" w:rsidRDefault="00800D01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</w:rPr>
        <w:t>(*****)=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1-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t</w:t>
      </w:r>
      <w:r w:rsidRPr="00B12495">
        <w:rPr>
          <w:rFonts w:ascii="Consolas" w:hAnsi="Consolas" w:cs="Consolas"/>
          <w:noProof/>
          <w:color w:val="FF0000"/>
          <w:sz w:val="32"/>
        </w:rPr>
        <w:t>)*</w:t>
      </w:r>
      <w:r w:rsidRPr="00B12495">
        <w:rPr>
          <w:rFonts w:ascii="Consolas" w:hAnsi="Consolas" w:cs="Consolas"/>
          <w:noProof/>
          <w:color w:val="FF0000"/>
          <w:sz w:val="32"/>
          <w:u w:val="single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u w:val="single"/>
        </w:rPr>
        <w:t xml:space="preserve">- 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</w:rPr>
        <w:t>)</w:t>
      </w:r>
      <w:r w:rsidRPr="00B12495">
        <w:rPr>
          <w:rFonts w:ascii="Consolas" w:hAnsi="Consolas" w:cs="Consolas"/>
          <w:noProof/>
          <w:color w:val="FF0000"/>
          <w:sz w:val="32"/>
        </w:rPr>
        <w:t>+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*</w:t>
      </w:r>
      <w:r w:rsidRPr="00B12495">
        <w:rPr>
          <w:rFonts w:ascii="Consolas" w:hAnsi="Consolas" w:cs="Consolas"/>
          <w:noProof/>
          <w:color w:val="FF0000"/>
          <w:sz w:val="32"/>
          <w:u w:val="single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 xml:space="preserve"> - 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</w:rPr>
        <w:t>)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</w:t>
      </w:r>
    </w:p>
    <w:p w:rsidR="00800D01" w:rsidRPr="00B12495" w:rsidRDefault="00800D01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(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*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(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)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800D01" w:rsidRPr="00B12495" w:rsidRDefault="00800D01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1-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t</w:t>
      </w:r>
      <w:r w:rsidRPr="00B12495">
        <w:rPr>
          <w:rFonts w:ascii="Consolas" w:hAnsi="Consolas" w:cs="Consolas"/>
          <w:noProof/>
          <w:color w:val="FF0000"/>
          <w:sz w:val="32"/>
        </w:rPr>
        <w:t>)+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=  |||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</w:rPr>
        <w:t>2</w:t>
      </w:r>
    </w:p>
    <w:p w:rsidR="00AA395A" w:rsidRPr="00B12495" w:rsidRDefault="00AA395A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1-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t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</w:rPr>
        <w:t>+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(1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1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=</w:t>
      </w:r>
    </w:p>
    <w:p w:rsidR="00800D01" w:rsidRPr="00B12495" w:rsidRDefault="00B12495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</w:rPr>
        <w:t>-------------------------------------------------------------</w:t>
      </w:r>
    </w:p>
    <w:p w:rsidR="00B12495" w:rsidRPr="00B12495" w:rsidRDefault="00B12495" w:rsidP="00800D01">
      <w:pPr>
        <w:spacing w:after="0" w:line="240" w:lineRule="auto"/>
        <w:rPr>
          <w:rFonts w:ascii="Consolas" w:hAnsi="Consolas" w:cs="Consolas"/>
          <w:noProof/>
          <w:sz w:val="32"/>
        </w:rPr>
      </w:pPr>
    </w:p>
    <w:p w:rsidR="00800D01" w:rsidRDefault="00800D01" w:rsidP="00800D01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460106" w:rsidRPr="00DB2B9F" w:rsidRDefault="00460106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A7F35" w:rsidRPr="00DB2B9F" w:rsidRDefault="00DB2B9F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DB2B9F">
        <w:rPr>
          <w:rFonts w:ascii="Consolas" w:hAnsi="Consolas" w:cs="Consolas"/>
          <w:noProof/>
          <w:sz w:val="36"/>
          <w:lang w:val="en-US"/>
        </w:rPr>
        <w:t>-= 11.06.2014 =-</w:t>
      </w:r>
    </w:p>
    <w:p w:rsidR="00DB2B9F" w:rsidRDefault="00DB2B9F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B16C5F" w:rsidRPr="00B16C5F" w:rsidRDefault="00B16C5F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было</w:t>
      </w:r>
    </w:p>
    <w:p w:rsidR="00B16C5F" w:rsidRPr="00DB2B9F" w:rsidRDefault="00B16C5F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B2B9F" w:rsidRPr="00DB2B9F" w:rsidRDefault="00DB2B9F" w:rsidP="00A937AD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DB2B9F">
        <w:rPr>
          <w:rFonts w:ascii="Consolas" w:hAnsi="Consolas" w:cs="Consolas"/>
          <w:noProof/>
          <w:sz w:val="28"/>
          <w:lang w:val="en-US"/>
        </w:rPr>
        <w:t xml:space="preserve">sscanf(Buf, "%i%i%i", &amp;a, &amp;b, &amp;c); </w:t>
      </w:r>
    </w:p>
    <w:p w:rsidR="00DA7F35" w:rsidRPr="00DB2B9F" w:rsidRDefault="00DA7F35" w:rsidP="00A937AD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B2B9F" w:rsidRDefault="00DB2B9F" w:rsidP="00A937AD">
      <w:pPr>
        <w:spacing w:after="0" w:line="240" w:lineRule="auto"/>
        <w:rPr>
          <w:rFonts w:ascii="Consolas" w:hAnsi="Consolas" w:cs="Consolas"/>
          <w:noProof/>
          <w:sz w:val="28"/>
        </w:rPr>
      </w:pPr>
      <w:r w:rsidRPr="00DB2B9F">
        <w:rPr>
          <w:rFonts w:ascii="Consolas" w:hAnsi="Consolas" w:cs="Consolas"/>
          <w:noProof/>
          <w:sz w:val="28"/>
        </w:rPr>
        <w:t>с учетом наличия нормали и текстуры:</w:t>
      </w:r>
    </w:p>
    <w:p w:rsidR="00DA30B6" w:rsidRDefault="00DA30B6" w:rsidP="00A937AD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A30B6" w:rsidRDefault="00DA30B6" w:rsidP="00A937AD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</w:rPr>
        <w:t>номер вершины/номер текстуры/номер нормали</w:t>
      </w:r>
    </w:p>
    <w:p w:rsidR="00DA30B6" w:rsidRPr="00DA30B6" w:rsidRDefault="00DA30B6" w:rsidP="00A937AD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B2B9F" w:rsidRPr="00DB2B9F" w:rsidRDefault="00DB2B9F" w:rsidP="00A937AD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DB2B9F">
        <w:rPr>
          <w:rFonts w:ascii="Consolas" w:hAnsi="Consolas" w:cs="Consolas"/>
          <w:noProof/>
          <w:sz w:val="28"/>
        </w:rPr>
        <w:t>1</w:t>
      </w:r>
      <w:r w:rsidRPr="00DB2B9F">
        <w:rPr>
          <w:rFonts w:ascii="Consolas" w:hAnsi="Consolas" w:cs="Consolas"/>
          <w:noProof/>
          <w:sz w:val="28"/>
          <w:lang w:val="en-US"/>
        </w:rPr>
        <w:t>/2/3</w:t>
      </w:r>
    </w:p>
    <w:p w:rsidR="00DB2B9F" w:rsidRPr="00DB2B9F" w:rsidRDefault="00DB2B9F" w:rsidP="00A937AD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DB2B9F">
        <w:rPr>
          <w:rFonts w:ascii="Consolas" w:hAnsi="Consolas" w:cs="Consolas"/>
          <w:noProof/>
          <w:sz w:val="28"/>
          <w:lang w:val="en-US"/>
        </w:rPr>
        <w:t>1//3</w:t>
      </w:r>
    </w:p>
    <w:p w:rsidR="00DB2B9F" w:rsidRPr="00DB2B9F" w:rsidRDefault="00DB2B9F" w:rsidP="00A937AD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DB2B9F">
        <w:rPr>
          <w:rFonts w:ascii="Consolas" w:hAnsi="Consolas" w:cs="Consolas"/>
          <w:noProof/>
          <w:sz w:val="28"/>
          <w:lang w:val="en-US"/>
        </w:rPr>
        <w:t>1/2</w:t>
      </w:r>
    </w:p>
    <w:p w:rsidR="00DB2B9F" w:rsidRPr="00DB2B9F" w:rsidRDefault="00DB2B9F" w:rsidP="00A937AD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DB2B9F">
        <w:rPr>
          <w:rFonts w:ascii="Consolas" w:hAnsi="Consolas" w:cs="Consolas"/>
          <w:noProof/>
          <w:sz w:val="28"/>
          <w:lang w:val="en-US"/>
        </w:rPr>
        <w:t>1</w:t>
      </w:r>
    </w:p>
    <w:p w:rsidR="00DB2B9F" w:rsidRPr="00573F77" w:rsidRDefault="00DB2B9F" w:rsidP="00DB2B9F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573F77">
        <w:rPr>
          <w:rFonts w:ascii="Consolas" w:hAnsi="Consolas" w:cs="Consolas"/>
          <w:b/>
          <w:noProof/>
          <w:sz w:val="24"/>
          <w:lang w:val="en-US"/>
        </w:rPr>
        <w:t xml:space="preserve">  sscanf(Buf</w:t>
      </w:r>
      <w:r w:rsidR="00573F77" w:rsidRPr="00573F77">
        <w:rPr>
          <w:rFonts w:ascii="Consolas" w:hAnsi="Consolas" w:cs="Consolas"/>
          <w:b/>
          <w:noProof/>
          <w:sz w:val="24"/>
        </w:rPr>
        <w:t xml:space="preserve"> + 2</w:t>
      </w:r>
      <w:r w:rsidRPr="00573F77">
        <w:rPr>
          <w:rFonts w:ascii="Consolas" w:hAnsi="Consolas" w:cs="Consolas"/>
          <w:b/>
          <w:noProof/>
          <w:sz w:val="24"/>
          <w:lang w:val="en-US"/>
        </w:rPr>
        <w:t>, "%i/%*i/%*i %i/%*</w:t>
      </w:r>
      <w:r w:rsidR="00B16C5F" w:rsidRPr="00573F77">
        <w:rPr>
          <w:rFonts w:ascii="Consolas" w:hAnsi="Consolas" w:cs="Consolas"/>
          <w:b/>
          <w:noProof/>
          <w:sz w:val="24"/>
          <w:lang w:val="en-US"/>
        </w:rPr>
        <w:t>i/%*i %i/%*i/%*i", &amp;a, &amp;b, &amp;c) == 3 ||</w:t>
      </w:r>
    </w:p>
    <w:p w:rsidR="00B16C5F" w:rsidRPr="00573F77" w:rsidRDefault="00B16C5F" w:rsidP="00B16C5F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573F77">
        <w:rPr>
          <w:rFonts w:ascii="Consolas" w:hAnsi="Consolas" w:cs="Consolas"/>
          <w:b/>
          <w:noProof/>
          <w:sz w:val="24"/>
          <w:lang w:val="en-US"/>
        </w:rPr>
        <w:t xml:space="preserve">  sscanf(Buf</w:t>
      </w:r>
      <w:r w:rsidR="00573F77" w:rsidRPr="00573F77">
        <w:rPr>
          <w:rFonts w:ascii="Consolas" w:hAnsi="Consolas" w:cs="Consolas"/>
          <w:b/>
          <w:noProof/>
          <w:sz w:val="24"/>
        </w:rPr>
        <w:t xml:space="preserve"> + 2</w:t>
      </w:r>
      <w:r w:rsidRPr="00573F77">
        <w:rPr>
          <w:rFonts w:ascii="Consolas" w:hAnsi="Consolas" w:cs="Consolas"/>
          <w:b/>
          <w:noProof/>
          <w:sz w:val="24"/>
          <w:lang w:val="en-US"/>
        </w:rPr>
        <w:t xml:space="preserve">, "%i//%*i %i//%*i %i//%*i", &amp;a, &amp;b, &amp;c) == 3 || </w:t>
      </w:r>
    </w:p>
    <w:p w:rsidR="00B16C5F" w:rsidRPr="00573F77" w:rsidRDefault="00B16C5F" w:rsidP="00B16C5F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573F77">
        <w:rPr>
          <w:rFonts w:ascii="Consolas" w:hAnsi="Consolas" w:cs="Consolas"/>
          <w:b/>
          <w:noProof/>
          <w:sz w:val="24"/>
          <w:lang w:val="en-US"/>
        </w:rPr>
        <w:t xml:space="preserve">  sscanf(Buf</w:t>
      </w:r>
      <w:r w:rsidR="00573F77" w:rsidRPr="00573F77">
        <w:rPr>
          <w:rFonts w:ascii="Consolas" w:hAnsi="Consolas" w:cs="Consolas"/>
          <w:b/>
          <w:noProof/>
          <w:sz w:val="24"/>
        </w:rPr>
        <w:t xml:space="preserve"> + 2</w:t>
      </w:r>
      <w:r w:rsidRPr="00573F77">
        <w:rPr>
          <w:rFonts w:ascii="Consolas" w:hAnsi="Consolas" w:cs="Consolas"/>
          <w:b/>
          <w:noProof/>
          <w:sz w:val="24"/>
          <w:lang w:val="en-US"/>
        </w:rPr>
        <w:t>, "%i/%*i %i/%*i %i/%*i", &amp;a, &amp;b, &amp;c) == 3 ||</w:t>
      </w:r>
    </w:p>
    <w:p w:rsidR="00B16C5F" w:rsidRPr="00573F77" w:rsidRDefault="00B16C5F" w:rsidP="00B16C5F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573F77">
        <w:rPr>
          <w:rFonts w:ascii="Consolas" w:hAnsi="Consolas" w:cs="Consolas"/>
          <w:b/>
          <w:noProof/>
          <w:sz w:val="24"/>
          <w:lang w:val="en-US"/>
        </w:rPr>
        <w:lastRenderedPageBreak/>
        <w:t xml:space="preserve">  sscanf(Buf</w:t>
      </w:r>
      <w:r w:rsidR="00573F77" w:rsidRPr="00573F77">
        <w:rPr>
          <w:rFonts w:ascii="Consolas" w:hAnsi="Consolas" w:cs="Consolas"/>
          <w:b/>
          <w:noProof/>
          <w:sz w:val="24"/>
        </w:rPr>
        <w:t xml:space="preserve"> + 2</w:t>
      </w:r>
      <w:r w:rsidRPr="00573F77">
        <w:rPr>
          <w:rFonts w:ascii="Consolas" w:hAnsi="Consolas" w:cs="Consolas"/>
          <w:b/>
          <w:noProof/>
          <w:sz w:val="24"/>
          <w:lang w:val="en-US"/>
        </w:rPr>
        <w:t xml:space="preserve">, "%i %i %i", &amp;a, &amp;b, &amp;c); </w:t>
      </w:r>
    </w:p>
    <w:p w:rsidR="00B16C5F" w:rsidRPr="00573F77" w:rsidRDefault="00B16C5F" w:rsidP="00B16C5F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573F77">
        <w:rPr>
          <w:rFonts w:ascii="Consolas" w:hAnsi="Consolas" w:cs="Consolas"/>
          <w:b/>
          <w:noProof/>
          <w:sz w:val="24"/>
          <w:lang w:val="en-US"/>
        </w:rPr>
        <w:t xml:space="preserve">  a--;</w:t>
      </w:r>
    </w:p>
    <w:p w:rsidR="00B16C5F" w:rsidRPr="00573F77" w:rsidRDefault="00B16C5F" w:rsidP="00B16C5F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573F77">
        <w:rPr>
          <w:rFonts w:ascii="Consolas" w:hAnsi="Consolas" w:cs="Consolas"/>
          <w:b/>
          <w:noProof/>
          <w:sz w:val="24"/>
          <w:lang w:val="en-US"/>
        </w:rPr>
        <w:t xml:space="preserve">  b--;</w:t>
      </w:r>
    </w:p>
    <w:p w:rsidR="00B16C5F" w:rsidRPr="00573F77" w:rsidRDefault="00B16C5F" w:rsidP="00B16C5F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573F77">
        <w:rPr>
          <w:rFonts w:ascii="Consolas" w:hAnsi="Consolas" w:cs="Consolas"/>
          <w:b/>
          <w:noProof/>
          <w:sz w:val="24"/>
          <w:lang w:val="en-US"/>
        </w:rPr>
        <w:t xml:space="preserve">  c--;</w:t>
      </w:r>
    </w:p>
    <w:p w:rsidR="00B16C5F" w:rsidRDefault="00B16C5F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</w:p>
    <w:p w:rsidR="006F08FD" w:rsidRPr="006165EB" w:rsidRDefault="006F08FD" w:rsidP="00B16C5F">
      <w:pPr>
        <w:spacing w:after="0" w:line="240" w:lineRule="auto"/>
        <w:rPr>
          <w:rFonts w:ascii="Consolas" w:hAnsi="Consolas" w:cs="Consolas"/>
          <w:b/>
          <w:noProof/>
          <w:sz w:val="28"/>
        </w:rPr>
      </w:pPr>
      <w:r w:rsidRPr="006165EB">
        <w:rPr>
          <w:rFonts w:ascii="Consolas" w:hAnsi="Consolas" w:cs="Consolas"/>
          <w:b/>
          <w:noProof/>
          <w:sz w:val="28"/>
        </w:rPr>
        <w:t>плюс улучшение вывода - проекция о</w:t>
      </w:r>
      <w:r w:rsidR="006165EB" w:rsidRPr="006165EB">
        <w:rPr>
          <w:rFonts w:ascii="Consolas" w:hAnsi="Consolas" w:cs="Consolas"/>
          <w:b/>
          <w:noProof/>
          <w:sz w:val="28"/>
        </w:rPr>
        <w:t>д</w:t>
      </w:r>
      <w:r w:rsidRPr="006165EB">
        <w:rPr>
          <w:rFonts w:ascii="Consolas" w:hAnsi="Consolas" w:cs="Consolas"/>
          <w:b/>
          <w:noProof/>
          <w:sz w:val="28"/>
        </w:rPr>
        <w:t>ин раз</w:t>
      </w:r>
      <w:r w:rsidR="006165EB" w:rsidRPr="006165EB">
        <w:rPr>
          <w:rFonts w:ascii="Consolas" w:hAnsi="Consolas" w:cs="Consolas"/>
          <w:b/>
          <w:noProof/>
          <w:sz w:val="28"/>
        </w:rPr>
        <w:t xml:space="preserve"> вычисляется</w:t>
      </w:r>
    </w:p>
    <w:p w:rsidR="006165EB" w:rsidRP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30"/>
          <w:szCs w:val="30"/>
        </w:rPr>
      </w:pP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INT i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j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s </w:t>
      </w:r>
      <w:r w:rsidRPr="006165EB">
        <w:rPr>
          <w:rFonts w:ascii="Courier New" w:hAnsi="Courier New" w:cs="Courier New"/>
          <w:noProof/>
          <w:szCs w:val="30"/>
        </w:rPr>
        <w:t>=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1</w:t>
      </w:r>
      <w:r w:rsidRPr="006165EB">
        <w:rPr>
          <w:rFonts w:ascii="Courier New" w:hAnsi="Courier New" w:cs="Courier New"/>
          <w:noProof/>
          <w:szCs w:val="30"/>
        </w:rPr>
        <w:t>;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POINT </w:t>
      </w:r>
      <w:r w:rsidRPr="006165EB">
        <w:rPr>
          <w:rFonts w:ascii="Courier New" w:hAnsi="Courier New" w:cs="Courier New"/>
          <w:noProof/>
          <w:szCs w:val="30"/>
        </w:rPr>
        <w:t>*</w:t>
      </w:r>
      <w:r w:rsidRPr="006165EB">
        <w:rPr>
          <w:rFonts w:ascii="Courier New" w:hAnsi="Courier New" w:cs="Courier New"/>
          <w:b/>
          <w:bCs/>
          <w:noProof/>
          <w:szCs w:val="30"/>
        </w:rPr>
        <w:t>pts</w:t>
      </w:r>
      <w:r w:rsidRPr="006165EB">
        <w:rPr>
          <w:rFonts w:ascii="Courier New" w:hAnsi="Courier New" w:cs="Courier New"/>
          <w:noProof/>
          <w:szCs w:val="30"/>
        </w:rPr>
        <w:t>;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</w:t>
      </w:r>
      <w:r w:rsidRPr="006165EB">
        <w:rPr>
          <w:rFonts w:ascii="Courier New" w:hAnsi="Courier New" w:cs="Courier New"/>
          <w:noProof/>
          <w:szCs w:val="30"/>
        </w:rPr>
        <w:t>/* выделяем память под проекции точек */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if </w:t>
      </w:r>
      <w:r w:rsidRPr="006165EB">
        <w:rPr>
          <w:rFonts w:ascii="Courier New" w:hAnsi="Courier New" w:cs="Courier New"/>
          <w:noProof/>
          <w:szCs w:val="30"/>
        </w:rPr>
        <w:t>((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pts </w:t>
      </w:r>
      <w:r w:rsidRPr="006165EB">
        <w:rPr>
          <w:rFonts w:ascii="Courier New" w:hAnsi="Courier New" w:cs="Courier New"/>
          <w:noProof/>
          <w:szCs w:val="30"/>
        </w:rPr>
        <w:t>=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malloc</w:t>
      </w:r>
      <w:r w:rsidRPr="006165EB">
        <w:rPr>
          <w:rFonts w:ascii="Courier New" w:hAnsi="Courier New" w:cs="Courier New"/>
          <w:noProof/>
          <w:szCs w:val="30"/>
        </w:rPr>
        <w:t>(</w:t>
      </w:r>
      <w:r w:rsidRPr="006165EB">
        <w:rPr>
          <w:rFonts w:ascii="Courier New" w:hAnsi="Courier New" w:cs="Courier New"/>
          <w:b/>
          <w:bCs/>
          <w:noProof/>
          <w:szCs w:val="30"/>
        </w:rPr>
        <w:t>sizeof</w:t>
      </w:r>
      <w:r w:rsidRPr="006165EB">
        <w:rPr>
          <w:rFonts w:ascii="Courier New" w:hAnsi="Courier New" w:cs="Courier New"/>
          <w:noProof/>
          <w:szCs w:val="30"/>
        </w:rPr>
        <w:t>(</w:t>
      </w:r>
      <w:r w:rsidRPr="006165EB">
        <w:rPr>
          <w:rFonts w:ascii="Courier New" w:hAnsi="Courier New" w:cs="Courier New"/>
          <w:b/>
          <w:bCs/>
          <w:noProof/>
          <w:szCs w:val="30"/>
        </w:rPr>
        <w:t>POINT</w:t>
      </w:r>
      <w:r w:rsidRPr="006165EB">
        <w:rPr>
          <w:rFonts w:ascii="Courier New" w:hAnsi="Courier New" w:cs="Courier New"/>
          <w:noProof/>
          <w:szCs w:val="30"/>
        </w:rPr>
        <w:t>)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</w:t>
      </w:r>
      <w:r w:rsidRPr="006165EB">
        <w:rPr>
          <w:rFonts w:ascii="Courier New" w:hAnsi="Courier New" w:cs="Courier New"/>
          <w:noProof/>
          <w:szCs w:val="30"/>
        </w:rPr>
        <w:t>*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GObj</w:t>
      </w:r>
      <w:r w:rsidRPr="006165EB">
        <w:rPr>
          <w:rFonts w:ascii="Courier New" w:hAnsi="Courier New" w:cs="Courier New"/>
          <w:noProof/>
          <w:szCs w:val="30"/>
        </w:rPr>
        <w:t>-&gt;</w:t>
      </w:r>
      <w:r w:rsidRPr="006165EB">
        <w:rPr>
          <w:rFonts w:ascii="Courier New" w:hAnsi="Courier New" w:cs="Courier New"/>
          <w:b/>
          <w:bCs/>
          <w:noProof/>
          <w:szCs w:val="30"/>
        </w:rPr>
        <w:t>NumOfV</w:t>
      </w:r>
      <w:r w:rsidRPr="006165EB">
        <w:rPr>
          <w:rFonts w:ascii="Courier New" w:hAnsi="Courier New" w:cs="Courier New"/>
          <w:noProof/>
          <w:szCs w:val="30"/>
        </w:rPr>
        <w:t>))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</w:t>
      </w:r>
      <w:r w:rsidRPr="006165EB">
        <w:rPr>
          <w:rFonts w:ascii="Courier New" w:hAnsi="Courier New" w:cs="Courier New"/>
          <w:noProof/>
          <w:szCs w:val="30"/>
        </w:rPr>
        <w:t>==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NULL</w:t>
      </w:r>
      <w:r w:rsidRPr="006165EB">
        <w:rPr>
          <w:rFonts w:ascii="Courier New" w:hAnsi="Courier New" w:cs="Courier New"/>
          <w:noProof/>
          <w:szCs w:val="30"/>
        </w:rPr>
        <w:t>)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return</w:t>
      </w:r>
      <w:r w:rsidRPr="006165EB">
        <w:rPr>
          <w:rFonts w:ascii="Courier New" w:hAnsi="Courier New" w:cs="Courier New"/>
          <w:noProof/>
          <w:szCs w:val="30"/>
        </w:rPr>
        <w:t>;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for </w:t>
      </w:r>
      <w:r w:rsidRPr="006165EB">
        <w:rPr>
          <w:rFonts w:ascii="Courier New" w:hAnsi="Courier New" w:cs="Courier New"/>
          <w:noProof/>
          <w:szCs w:val="30"/>
        </w:rPr>
        <w:t>(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i </w:t>
      </w:r>
      <w:r w:rsidRPr="006165EB">
        <w:rPr>
          <w:rFonts w:ascii="Courier New" w:hAnsi="Courier New" w:cs="Courier New"/>
          <w:noProof/>
          <w:szCs w:val="30"/>
        </w:rPr>
        <w:t>=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0</w:t>
      </w:r>
      <w:r w:rsidRPr="006165EB">
        <w:rPr>
          <w:rFonts w:ascii="Courier New" w:hAnsi="Courier New" w:cs="Courier New"/>
          <w:noProof/>
          <w:szCs w:val="30"/>
        </w:rPr>
        <w:t>;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i </w:t>
      </w:r>
      <w:r w:rsidRPr="006165EB">
        <w:rPr>
          <w:rFonts w:ascii="Courier New" w:hAnsi="Courier New" w:cs="Courier New"/>
          <w:noProof/>
          <w:szCs w:val="30"/>
        </w:rPr>
        <w:t>&lt;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GObj</w:t>
      </w:r>
      <w:r w:rsidRPr="006165EB">
        <w:rPr>
          <w:rFonts w:ascii="Courier New" w:hAnsi="Courier New" w:cs="Courier New"/>
          <w:noProof/>
          <w:szCs w:val="30"/>
        </w:rPr>
        <w:t>-&gt;</w:t>
      </w:r>
      <w:r w:rsidRPr="006165EB">
        <w:rPr>
          <w:rFonts w:ascii="Courier New" w:hAnsi="Courier New" w:cs="Courier New"/>
          <w:b/>
          <w:bCs/>
          <w:noProof/>
          <w:szCs w:val="30"/>
        </w:rPr>
        <w:t>NumOfV</w:t>
      </w:r>
      <w:r w:rsidRPr="006165EB">
        <w:rPr>
          <w:rFonts w:ascii="Courier New" w:hAnsi="Courier New" w:cs="Courier New"/>
          <w:noProof/>
          <w:szCs w:val="30"/>
        </w:rPr>
        <w:t>;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i</w:t>
      </w:r>
      <w:r w:rsidRPr="006165EB">
        <w:rPr>
          <w:rFonts w:ascii="Courier New" w:hAnsi="Courier New" w:cs="Courier New"/>
          <w:noProof/>
          <w:szCs w:val="30"/>
        </w:rPr>
        <w:t>++)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</w:t>
      </w:r>
      <w:r w:rsidRPr="006165EB">
        <w:rPr>
          <w:rFonts w:ascii="Courier New" w:hAnsi="Courier New" w:cs="Courier New"/>
          <w:noProof/>
          <w:szCs w:val="30"/>
        </w:rPr>
        <w:t>{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pts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i</w:t>
      </w:r>
      <w:r w:rsidRPr="006165EB">
        <w:rPr>
          <w:rFonts w:ascii="Courier New" w:hAnsi="Courier New" w:cs="Courier New"/>
          <w:noProof/>
          <w:szCs w:val="30"/>
        </w:rPr>
        <w:t>]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</w:t>
      </w:r>
      <w:r w:rsidRPr="006165EB">
        <w:rPr>
          <w:rFonts w:ascii="Courier New" w:hAnsi="Courier New" w:cs="Courier New"/>
          <w:noProof/>
          <w:szCs w:val="30"/>
        </w:rPr>
        <w:t>=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VG4_RndWorldToScreen</w:t>
      </w:r>
      <w:r w:rsidRPr="006165EB">
        <w:rPr>
          <w:rFonts w:ascii="Courier New" w:hAnsi="Courier New" w:cs="Courier New"/>
          <w:noProof/>
          <w:szCs w:val="30"/>
        </w:rPr>
        <w:t>(</w:t>
      </w:r>
      <w:r w:rsidRPr="006165EB">
        <w:rPr>
          <w:rFonts w:ascii="Courier New" w:hAnsi="Courier New" w:cs="Courier New"/>
          <w:b/>
          <w:bCs/>
          <w:noProof/>
          <w:szCs w:val="30"/>
        </w:rPr>
        <w:t>GObj</w:t>
      </w:r>
      <w:r w:rsidRPr="006165EB">
        <w:rPr>
          <w:rFonts w:ascii="Courier New" w:hAnsi="Courier New" w:cs="Courier New"/>
          <w:noProof/>
          <w:szCs w:val="30"/>
        </w:rPr>
        <w:t>-&gt;</w:t>
      </w:r>
      <w:r w:rsidRPr="006165EB">
        <w:rPr>
          <w:rFonts w:ascii="Courier New" w:hAnsi="Courier New" w:cs="Courier New"/>
          <w:b/>
          <w:bCs/>
          <w:noProof/>
          <w:szCs w:val="30"/>
        </w:rPr>
        <w:t>V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i</w:t>
      </w:r>
      <w:r w:rsidRPr="006165EB">
        <w:rPr>
          <w:rFonts w:ascii="Courier New" w:hAnsi="Courier New" w:cs="Courier New"/>
          <w:noProof/>
          <w:szCs w:val="30"/>
        </w:rPr>
        <w:t>]);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</w:t>
      </w:r>
      <w:r w:rsidRPr="006165EB">
        <w:rPr>
          <w:rFonts w:ascii="Courier New" w:hAnsi="Courier New" w:cs="Courier New"/>
          <w:noProof/>
          <w:szCs w:val="30"/>
        </w:rPr>
        <w:t>/* Ellipse(hDC, pts[i].x - s, pts[i].y - s, pts[i].x + s, pts[i].y + s); */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</w:t>
      </w:r>
      <w:r w:rsidRPr="006165EB">
        <w:rPr>
          <w:rFonts w:ascii="Courier New" w:hAnsi="Courier New" w:cs="Courier New"/>
          <w:noProof/>
          <w:szCs w:val="30"/>
        </w:rPr>
        <w:t>}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for </w:t>
      </w:r>
      <w:r w:rsidRPr="006165EB">
        <w:rPr>
          <w:rFonts w:ascii="Courier New" w:hAnsi="Courier New" w:cs="Courier New"/>
          <w:noProof/>
          <w:szCs w:val="30"/>
        </w:rPr>
        <w:t>(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i </w:t>
      </w:r>
      <w:r w:rsidRPr="006165EB">
        <w:rPr>
          <w:rFonts w:ascii="Courier New" w:hAnsi="Courier New" w:cs="Courier New"/>
          <w:noProof/>
          <w:szCs w:val="30"/>
        </w:rPr>
        <w:t>=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0</w:t>
      </w:r>
      <w:r w:rsidRPr="006165EB">
        <w:rPr>
          <w:rFonts w:ascii="Courier New" w:hAnsi="Courier New" w:cs="Courier New"/>
          <w:noProof/>
          <w:szCs w:val="30"/>
        </w:rPr>
        <w:t>;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i </w:t>
      </w:r>
      <w:r w:rsidRPr="006165EB">
        <w:rPr>
          <w:rFonts w:ascii="Courier New" w:hAnsi="Courier New" w:cs="Courier New"/>
          <w:noProof/>
          <w:szCs w:val="30"/>
        </w:rPr>
        <w:t>&lt;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GObj</w:t>
      </w:r>
      <w:r w:rsidRPr="006165EB">
        <w:rPr>
          <w:rFonts w:ascii="Courier New" w:hAnsi="Courier New" w:cs="Courier New"/>
          <w:noProof/>
          <w:szCs w:val="30"/>
        </w:rPr>
        <w:t>-&gt;</w:t>
      </w:r>
      <w:r w:rsidRPr="006165EB">
        <w:rPr>
          <w:rFonts w:ascii="Courier New" w:hAnsi="Courier New" w:cs="Courier New"/>
          <w:b/>
          <w:bCs/>
          <w:noProof/>
          <w:szCs w:val="30"/>
        </w:rPr>
        <w:t>NumOfF</w:t>
      </w:r>
      <w:r w:rsidRPr="006165EB">
        <w:rPr>
          <w:rFonts w:ascii="Courier New" w:hAnsi="Courier New" w:cs="Courier New"/>
          <w:noProof/>
          <w:szCs w:val="30"/>
        </w:rPr>
        <w:t>;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i</w:t>
      </w:r>
      <w:r w:rsidRPr="006165EB">
        <w:rPr>
          <w:rFonts w:ascii="Courier New" w:hAnsi="Courier New" w:cs="Courier New"/>
          <w:noProof/>
          <w:szCs w:val="30"/>
        </w:rPr>
        <w:t>++)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</w:t>
      </w:r>
      <w:r w:rsidRPr="006165EB">
        <w:rPr>
          <w:rFonts w:ascii="Courier New" w:hAnsi="Courier New" w:cs="Courier New"/>
          <w:noProof/>
          <w:szCs w:val="30"/>
        </w:rPr>
        <w:t>{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INT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  n0 </w:t>
      </w:r>
      <w:r w:rsidRPr="006165EB">
        <w:rPr>
          <w:rFonts w:ascii="Courier New" w:hAnsi="Courier New" w:cs="Courier New"/>
          <w:noProof/>
          <w:szCs w:val="30"/>
        </w:rPr>
        <w:t>=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GObj</w:t>
      </w:r>
      <w:r w:rsidRPr="006165EB">
        <w:rPr>
          <w:rFonts w:ascii="Courier New" w:hAnsi="Courier New" w:cs="Courier New"/>
          <w:noProof/>
          <w:szCs w:val="30"/>
        </w:rPr>
        <w:t>-&gt;</w:t>
      </w:r>
      <w:r w:rsidRPr="006165EB">
        <w:rPr>
          <w:rFonts w:ascii="Courier New" w:hAnsi="Courier New" w:cs="Courier New"/>
          <w:b/>
          <w:bCs/>
          <w:noProof/>
          <w:szCs w:val="30"/>
        </w:rPr>
        <w:t>F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i</w:t>
      </w:r>
      <w:r w:rsidRPr="006165EB">
        <w:rPr>
          <w:rFonts w:ascii="Courier New" w:hAnsi="Courier New" w:cs="Courier New"/>
          <w:noProof/>
          <w:szCs w:val="30"/>
        </w:rPr>
        <w:t>][</w:t>
      </w:r>
      <w:r w:rsidRPr="006165EB">
        <w:rPr>
          <w:rFonts w:ascii="Courier New" w:hAnsi="Courier New" w:cs="Courier New"/>
          <w:b/>
          <w:bCs/>
          <w:noProof/>
          <w:szCs w:val="30"/>
        </w:rPr>
        <w:t>0</w:t>
      </w:r>
      <w:r w:rsidRPr="006165EB">
        <w:rPr>
          <w:rFonts w:ascii="Courier New" w:hAnsi="Courier New" w:cs="Courier New"/>
          <w:noProof/>
          <w:szCs w:val="30"/>
        </w:rPr>
        <w:t>],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  n1 </w:t>
      </w:r>
      <w:r w:rsidRPr="006165EB">
        <w:rPr>
          <w:rFonts w:ascii="Courier New" w:hAnsi="Courier New" w:cs="Courier New"/>
          <w:noProof/>
          <w:szCs w:val="30"/>
        </w:rPr>
        <w:t>=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GObj</w:t>
      </w:r>
      <w:r w:rsidRPr="006165EB">
        <w:rPr>
          <w:rFonts w:ascii="Courier New" w:hAnsi="Courier New" w:cs="Courier New"/>
          <w:noProof/>
          <w:szCs w:val="30"/>
        </w:rPr>
        <w:t>-&gt;</w:t>
      </w:r>
      <w:r w:rsidRPr="006165EB">
        <w:rPr>
          <w:rFonts w:ascii="Courier New" w:hAnsi="Courier New" w:cs="Courier New"/>
          <w:b/>
          <w:bCs/>
          <w:noProof/>
          <w:szCs w:val="30"/>
        </w:rPr>
        <w:t>F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i</w:t>
      </w:r>
      <w:r w:rsidRPr="006165EB">
        <w:rPr>
          <w:rFonts w:ascii="Courier New" w:hAnsi="Courier New" w:cs="Courier New"/>
          <w:noProof/>
          <w:szCs w:val="30"/>
        </w:rPr>
        <w:t>][</w:t>
      </w:r>
      <w:r w:rsidRPr="006165EB">
        <w:rPr>
          <w:rFonts w:ascii="Courier New" w:hAnsi="Courier New" w:cs="Courier New"/>
          <w:b/>
          <w:bCs/>
          <w:noProof/>
          <w:szCs w:val="30"/>
        </w:rPr>
        <w:t>1</w:t>
      </w:r>
      <w:r w:rsidRPr="006165EB">
        <w:rPr>
          <w:rFonts w:ascii="Courier New" w:hAnsi="Courier New" w:cs="Courier New"/>
          <w:noProof/>
          <w:szCs w:val="30"/>
        </w:rPr>
        <w:t>],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  n2 </w:t>
      </w:r>
      <w:r w:rsidRPr="006165EB">
        <w:rPr>
          <w:rFonts w:ascii="Courier New" w:hAnsi="Courier New" w:cs="Courier New"/>
          <w:noProof/>
          <w:szCs w:val="30"/>
        </w:rPr>
        <w:t>=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GObj</w:t>
      </w:r>
      <w:r w:rsidRPr="006165EB">
        <w:rPr>
          <w:rFonts w:ascii="Courier New" w:hAnsi="Courier New" w:cs="Courier New"/>
          <w:noProof/>
          <w:szCs w:val="30"/>
        </w:rPr>
        <w:t>-&gt;</w:t>
      </w:r>
      <w:r w:rsidRPr="006165EB">
        <w:rPr>
          <w:rFonts w:ascii="Courier New" w:hAnsi="Courier New" w:cs="Courier New"/>
          <w:b/>
          <w:bCs/>
          <w:noProof/>
          <w:szCs w:val="30"/>
        </w:rPr>
        <w:t>F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i</w:t>
      </w:r>
      <w:r w:rsidRPr="006165EB">
        <w:rPr>
          <w:rFonts w:ascii="Courier New" w:hAnsi="Courier New" w:cs="Courier New"/>
          <w:noProof/>
          <w:szCs w:val="30"/>
        </w:rPr>
        <w:t>][</w:t>
      </w:r>
      <w:r w:rsidRPr="006165EB">
        <w:rPr>
          <w:rFonts w:ascii="Courier New" w:hAnsi="Courier New" w:cs="Courier New"/>
          <w:b/>
          <w:bCs/>
          <w:noProof/>
          <w:szCs w:val="30"/>
        </w:rPr>
        <w:t>2</w:t>
      </w:r>
      <w:r w:rsidRPr="006165EB">
        <w:rPr>
          <w:rFonts w:ascii="Courier New" w:hAnsi="Courier New" w:cs="Courier New"/>
          <w:noProof/>
          <w:szCs w:val="30"/>
        </w:rPr>
        <w:t>];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MoveToEx</w:t>
      </w:r>
      <w:r w:rsidRPr="006165EB">
        <w:rPr>
          <w:rFonts w:ascii="Courier New" w:hAnsi="Courier New" w:cs="Courier New"/>
          <w:noProof/>
          <w:szCs w:val="30"/>
        </w:rPr>
        <w:t>(</w:t>
      </w:r>
      <w:r w:rsidRPr="006165EB">
        <w:rPr>
          <w:rFonts w:ascii="Courier New" w:hAnsi="Courier New" w:cs="Courier New"/>
          <w:b/>
          <w:bCs/>
          <w:noProof/>
          <w:szCs w:val="30"/>
        </w:rPr>
        <w:t>hDC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pts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n0</w:t>
      </w:r>
      <w:r w:rsidRPr="006165EB">
        <w:rPr>
          <w:rFonts w:ascii="Courier New" w:hAnsi="Courier New" w:cs="Courier New"/>
          <w:noProof/>
          <w:szCs w:val="30"/>
        </w:rPr>
        <w:t>].</w:t>
      </w:r>
      <w:r w:rsidRPr="006165EB">
        <w:rPr>
          <w:rFonts w:ascii="Courier New" w:hAnsi="Courier New" w:cs="Courier New"/>
          <w:b/>
          <w:bCs/>
          <w:noProof/>
          <w:szCs w:val="30"/>
        </w:rPr>
        <w:t>x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pts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n0</w:t>
      </w:r>
      <w:r w:rsidRPr="006165EB">
        <w:rPr>
          <w:rFonts w:ascii="Courier New" w:hAnsi="Courier New" w:cs="Courier New"/>
          <w:noProof/>
          <w:szCs w:val="30"/>
        </w:rPr>
        <w:t>].</w:t>
      </w:r>
      <w:r w:rsidRPr="006165EB">
        <w:rPr>
          <w:rFonts w:ascii="Courier New" w:hAnsi="Courier New" w:cs="Courier New"/>
          <w:b/>
          <w:bCs/>
          <w:noProof/>
          <w:szCs w:val="30"/>
        </w:rPr>
        <w:t>y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NULL</w:t>
      </w:r>
      <w:r w:rsidRPr="006165EB">
        <w:rPr>
          <w:rFonts w:ascii="Courier New" w:hAnsi="Courier New" w:cs="Courier New"/>
          <w:noProof/>
          <w:szCs w:val="30"/>
        </w:rPr>
        <w:t>);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LineTo</w:t>
      </w:r>
      <w:r w:rsidRPr="006165EB">
        <w:rPr>
          <w:rFonts w:ascii="Courier New" w:hAnsi="Courier New" w:cs="Courier New"/>
          <w:noProof/>
          <w:szCs w:val="30"/>
        </w:rPr>
        <w:t>(</w:t>
      </w:r>
      <w:r w:rsidRPr="006165EB">
        <w:rPr>
          <w:rFonts w:ascii="Courier New" w:hAnsi="Courier New" w:cs="Courier New"/>
          <w:b/>
          <w:bCs/>
          <w:noProof/>
          <w:szCs w:val="30"/>
        </w:rPr>
        <w:t>hDC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pts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n1</w:t>
      </w:r>
      <w:r w:rsidRPr="006165EB">
        <w:rPr>
          <w:rFonts w:ascii="Courier New" w:hAnsi="Courier New" w:cs="Courier New"/>
          <w:noProof/>
          <w:szCs w:val="30"/>
        </w:rPr>
        <w:t>].</w:t>
      </w:r>
      <w:r w:rsidRPr="006165EB">
        <w:rPr>
          <w:rFonts w:ascii="Courier New" w:hAnsi="Courier New" w:cs="Courier New"/>
          <w:b/>
          <w:bCs/>
          <w:noProof/>
          <w:szCs w:val="30"/>
        </w:rPr>
        <w:t>x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pts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n1</w:t>
      </w:r>
      <w:r w:rsidRPr="006165EB">
        <w:rPr>
          <w:rFonts w:ascii="Courier New" w:hAnsi="Courier New" w:cs="Courier New"/>
          <w:noProof/>
          <w:szCs w:val="30"/>
        </w:rPr>
        <w:t>].</w:t>
      </w:r>
      <w:r w:rsidRPr="006165EB">
        <w:rPr>
          <w:rFonts w:ascii="Courier New" w:hAnsi="Courier New" w:cs="Courier New"/>
          <w:b/>
          <w:bCs/>
          <w:noProof/>
          <w:szCs w:val="30"/>
        </w:rPr>
        <w:t>y</w:t>
      </w:r>
      <w:r w:rsidRPr="006165EB">
        <w:rPr>
          <w:rFonts w:ascii="Courier New" w:hAnsi="Courier New" w:cs="Courier New"/>
          <w:noProof/>
          <w:szCs w:val="30"/>
        </w:rPr>
        <w:t>);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LineTo</w:t>
      </w:r>
      <w:r w:rsidRPr="006165EB">
        <w:rPr>
          <w:rFonts w:ascii="Courier New" w:hAnsi="Courier New" w:cs="Courier New"/>
          <w:noProof/>
          <w:szCs w:val="30"/>
        </w:rPr>
        <w:t>(</w:t>
      </w:r>
      <w:r w:rsidRPr="006165EB">
        <w:rPr>
          <w:rFonts w:ascii="Courier New" w:hAnsi="Courier New" w:cs="Courier New"/>
          <w:b/>
          <w:bCs/>
          <w:noProof/>
          <w:szCs w:val="30"/>
        </w:rPr>
        <w:t>hDC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pts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n2</w:t>
      </w:r>
      <w:r w:rsidRPr="006165EB">
        <w:rPr>
          <w:rFonts w:ascii="Courier New" w:hAnsi="Courier New" w:cs="Courier New"/>
          <w:noProof/>
          <w:szCs w:val="30"/>
        </w:rPr>
        <w:t>].</w:t>
      </w:r>
      <w:r w:rsidRPr="006165EB">
        <w:rPr>
          <w:rFonts w:ascii="Courier New" w:hAnsi="Courier New" w:cs="Courier New"/>
          <w:b/>
          <w:bCs/>
          <w:noProof/>
          <w:szCs w:val="30"/>
        </w:rPr>
        <w:t>x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pts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n2</w:t>
      </w:r>
      <w:r w:rsidRPr="006165EB">
        <w:rPr>
          <w:rFonts w:ascii="Courier New" w:hAnsi="Courier New" w:cs="Courier New"/>
          <w:noProof/>
          <w:szCs w:val="30"/>
        </w:rPr>
        <w:t>].</w:t>
      </w:r>
      <w:r w:rsidRPr="006165EB">
        <w:rPr>
          <w:rFonts w:ascii="Courier New" w:hAnsi="Courier New" w:cs="Courier New"/>
          <w:b/>
          <w:bCs/>
          <w:noProof/>
          <w:szCs w:val="30"/>
        </w:rPr>
        <w:t>y</w:t>
      </w:r>
      <w:r w:rsidRPr="006165EB">
        <w:rPr>
          <w:rFonts w:ascii="Courier New" w:hAnsi="Courier New" w:cs="Courier New"/>
          <w:noProof/>
          <w:szCs w:val="30"/>
        </w:rPr>
        <w:t>);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LineTo</w:t>
      </w:r>
      <w:r w:rsidRPr="006165EB">
        <w:rPr>
          <w:rFonts w:ascii="Courier New" w:hAnsi="Courier New" w:cs="Courier New"/>
          <w:noProof/>
          <w:szCs w:val="30"/>
        </w:rPr>
        <w:t>(</w:t>
      </w:r>
      <w:r w:rsidRPr="006165EB">
        <w:rPr>
          <w:rFonts w:ascii="Courier New" w:hAnsi="Courier New" w:cs="Courier New"/>
          <w:b/>
          <w:bCs/>
          <w:noProof/>
          <w:szCs w:val="30"/>
        </w:rPr>
        <w:t>hDC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pts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n0</w:t>
      </w:r>
      <w:r w:rsidRPr="006165EB">
        <w:rPr>
          <w:rFonts w:ascii="Courier New" w:hAnsi="Courier New" w:cs="Courier New"/>
          <w:noProof/>
          <w:szCs w:val="30"/>
        </w:rPr>
        <w:t>].</w:t>
      </w:r>
      <w:r w:rsidRPr="006165EB">
        <w:rPr>
          <w:rFonts w:ascii="Courier New" w:hAnsi="Courier New" w:cs="Courier New"/>
          <w:b/>
          <w:bCs/>
          <w:noProof/>
          <w:szCs w:val="30"/>
        </w:rPr>
        <w:t>x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pts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n0</w:t>
      </w:r>
      <w:r w:rsidRPr="006165EB">
        <w:rPr>
          <w:rFonts w:ascii="Courier New" w:hAnsi="Courier New" w:cs="Courier New"/>
          <w:noProof/>
          <w:szCs w:val="30"/>
        </w:rPr>
        <w:t>].</w:t>
      </w:r>
      <w:r w:rsidRPr="006165EB">
        <w:rPr>
          <w:rFonts w:ascii="Courier New" w:hAnsi="Courier New" w:cs="Courier New"/>
          <w:b/>
          <w:bCs/>
          <w:noProof/>
          <w:szCs w:val="30"/>
        </w:rPr>
        <w:t>y</w:t>
      </w:r>
      <w:r w:rsidRPr="006165EB">
        <w:rPr>
          <w:rFonts w:ascii="Courier New" w:hAnsi="Courier New" w:cs="Courier New"/>
          <w:noProof/>
          <w:szCs w:val="30"/>
        </w:rPr>
        <w:t>);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</w:t>
      </w:r>
      <w:r w:rsidRPr="006165EB">
        <w:rPr>
          <w:rFonts w:ascii="Courier New" w:hAnsi="Courier New" w:cs="Courier New"/>
          <w:noProof/>
          <w:szCs w:val="30"/>
        </w:rPr>
        <w:t>}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free</w:t>
      </w:r>
      <w:r w:rsidRPr="006165EB">
        <w:rPr>
          <w:rFonts w:ascii="Courier New" w:hAnsi="Courier New" w:cs="Courier New"/>
          <w:noProof/>
          <w:szCs w:val="30"/>
        </w:rPr>
        <w:t>(</w:t>
      </w:r>
      <w:r w:rsidRPr="006165EB">
        <w:rPr>
          <w:rFonts w:ascii="Courier New" w:hAnsi="Courier New" w:cs="Courier New"/>
          <w:b/>
          <w:bCs/>
          <w:noProof/>
          <w:szCs w:val="30"/>
        </w:rPr>
        <w:t>pts</w:t>
      </w:r>
      <w:r w:rsidRPr="006165EB">
        <w:rPr>
          <w:rFonts w:ascii="Courier New" w:hAnsi="Courier New" w:cs="Courier New"/>
          <w:noProof/>
          <w:szCs w:val="30"/>
        </w:rPr>
        <w:t>);</w:t>
      </w:r>
    </w:p>
    <w:p w:rsidR="006165EB" w:rsidRP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30"/>
          <w:szCs w:val="30"/>
        </w:rPr>
      </w:pPr>
    </w:p>
    <w:p w:rsidR="006F08FD" w:rsidRPr="006165EB" w:rsidRDefault="006F08FD" w:rsidP="00B16C5F">
      <w:pPr>
        <w:spacing w:after="0" w:line="240" w:lineRule="auto"/>
        <w:rPr>
          <w:rFonts w:ascii="Consolas" w:hAnsi="Consolas" w:cs="Consolas"/>
          <w:b/>
          <w:noProof/>
          <w:sz w:val="30"/>
          <w:szCs w:val="30"/>
          <w:lang w:val="en-US"/>
        </w:rPr>
      </w:pPr>
    </w:p>
    <w:p w:rsidR="006165EB" w:rsidRDefault="006165EB">
      <w:pPr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val="en-US"/>
        </w:rPr>
        <w:br w:type="page"/>
      </w:r>
    </w:p>
    <w:p w:rsidR="006F08FD" w:rsidRDefault="006F08FD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val="en-US"/>
        </w:rPr>
        <w:lastRenderedPageBreak/>
        <w:t>11:45</w:t>
      </w:r>
    </w:p>
    <w:p w:rsidR="006F08FD" w:rsidRDefault="006F08FD" w:rsidP="00B16C5F">
      <w:pPr>
        <w:spacing w:after="0" w:line="240" w:lineRule="auto"/>
        <w:rPr>
          <w:rFonts w:ascii="Consolas" w:hAnsi="Consolas" w:cs="Consolas"/>
          <w:b/>
          <w:noProof/>
          <w:sz w:val="28"/>
        </w:rPr>
      </w:pPr>
    </w:p>
    <w:p w:rsid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</w:rPr>
      </w:pPr>
      <w:r>
        <w:rPr>
          <w:rFonts w:ascii="Consolas" w:hAnsi="Consolas" w:cs="Consolas"/>
          <w:b/>
          <w:noProof/>
          <w:sz w:val="28"/>
        </w:rPr>
        <w:t>Матрица проекции.</w:t>
      </w:r>
    </w:p>
    <w:p w:rsid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</w:rPr>
        <w:t>Центральная проекция - perspective projection</w:t>
      </w:r>
    </w:p>
    <w:p w:rsid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</w:p>
    <w:p w:rsid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</w:p>
    <w:p w:rsidR="006165EB" w:rsidRP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val="en-US"/>
        </w:rPr>
        <w:t>Viewer Coordinate System --&gt; Normalized Device Coordinate System</w:t>
      </w:r>
    </w:p>
    <w:p w:rsidR="006F08FD" w:rsidRDefault="00407C5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81" style="position:absolute;margin-left:407.15pt;margin-top:12.45pt;width:23.1pt;height:49.55pt;z-index:253479936" coordorigin="15364,4614" coordsize="814,1749" path="m15426,6362v,-67,9,-126,20,-183c15455,6134,15459,6080,15466,6037v9,-53,12,-111,20,-162c15505,5757,15491,5624,15506,5508v19,-149,-45,-397,20,-508c15546,4965,15511,5012,15506,5020v-19,32,-34,73,-60,102c15421,5151,15391,5176,15364,5203v-31,31,29,-25,40,-41c15441,5108,15475,5083,15506,5020v19,-38,43,-87,63,-121c15594,4855,15585,4853,15588,4899v2,34,5,72,20,101c15628,5040,15631,5068,15668,5102v8,7,15,13,23,20em15913,4634v-53,14,-21,26,-40,61c15845,4748,15857,4749,15873,4796v11,33,20,58,60,62c15959,4861,16001,4867,16015,4838v14,-30,6,-75,20,-103c16053,4700,16055,4677,16055,4634v,-20,,-27,,c16055,4796,16084,4997,16035,5143v-6,18,-34,34,-62,19c15941,5146,15900,5106,15873,5082v-13,-11,-58,-56,-62,-62c15811,5000,15811,4993,15811,4980v37,-22,97,-34,142,-41c16024,4928,16105,4939,16177,4939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" annotation="t"/>
          </v:shape>
        </w:pict>
      </w:r>
    </w:p>
    <w:p w:rsidR="006F08FD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drawing>
          <wp:anchor distT="0" distB="0" distL="114300" distR="114300" simplePos="0" relativeHeight="253449216" behindDoc="1" locked="0" layoutInCell="1" allowOverlap="1">
            <wp:simplePos x="0" y="0"/>
            <wp:positionH relativeFrom="column">
              <wp:posOffset>748665</wp:posOffset>
            </wp:positionH>
            <wp:positionV relativeFrom="paragraph">
              <wp:posOffset>-212090</wp:posOffset>
            </wp:positionV>
            <wp:extent cx="5744210" cy="2596515"/>
            <wp:effectExtent l="19050" t="19050" r="27940" b="13335"/>
            <wp:wrapNone/>
            <wp:docPr id="7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4210" cy="259651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165EB" w:rsidRDefault="00407C5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51" style="position:absolute;margin-left:298.05pt;margin-top:636.85pt;width:0;height:0;z-index:253448192" coordorigin="4166,10058" coordsize="1,1" path="m4166,10058r,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IsBHQIEBAEgAGgMAAAAAADAAAAAAAAARljPVIrml8VPjwb4utLhmyIDI2QGPoBEyIIAAEgRRMvY&#10;mgZFNRsCAK3/RjUbAgCt/1cNAAAABQILZRkUMggA8D4Cse/eQjMIAIAeAoqyjUIVXY+iQV2PokEA&#10;AIC4AACAuQoTAQlmgAp7wAoAESAAxsh1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76" style="position:absolute;margin-left:203.25pt;margin-top:13.05pt;width:51.85pt;height:42.7pt;z-index:253474816" coordorigin="8170,5793" coordsize="1830,1506" path="m8170,7298v,-7,,-13,,-20c8198,7268,8190,7246,8230,7236em8454,7155v,-20,,-41,,-61c8490,7094,8504,7104,8514,7074em8554,7074v50,-28,50,-30,102,-62c8711,6978,8748,6931,8799,6891v76,-59,166,-133,244,-184c9135,6648,9236,6603,9328,6544v95,-61,189,-123,284,-182c9677,6321,9717,6282,9774,6241em9450,5995v7,,13,,20,c9480,5965,9494,5975,9530,5975v68,,136,,204,em9794,5793v48,,97,,145,c9939,5845,9915,5828,9897,5854v-9,14,-34,63,-40,81c9847,5966,9837,5981,9837,6017v,7,,13,,20c9891,6037,9945,6037,9999,6037em9754,5914v11,-33,42,-19,83,-19c9893,5895,9927,5907,9979,5914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99" style="position:absolute;margin-left:476.35pt;margin-top:5pt;width:32.85pt;height:37.5pt;z-index:253498368" coordorigin="17804,5508" coordsize="1159,1323" path="m17804,6830v,-43,9,-51,40,-82em18026,6668v,-21,,-28,,-42c18070,6626,18056,6616,18089,6606em18189,6566v23,-8,35,-18,62,-41c18288,6494,18328,6467,18371,6444v65,-35,123,-62,184,-102c18609,6307,18665,6274,18718,6241v44,-27,87,-33,122,-62c18861,6162,18896,6130,18922,6119v7,,13,,20,c18935,6097,18913,6080,18880,6077v-100,-8,-204,,-305,c18600,6039,18646,6068,18698,6057v66,-14,114,-20,182,-20c18907,6037,18935,6037,18962,6037v-23,30,-32,53,-62,82c18878,6140,18846,6193,18840,6220v-8,36,-12,49,-20,81em18575,5528v10,-30,24,-20,60,-20c18703,5508,18772,5508,18840,5508v-13,52,-43,67,-82,101c18737,5627,18690,5686,18678,5712v-12,28,3,62,20,81c18707,5803,18763,5832,18778,5813v6,-7,,-51,,-61em18738,5712v-5,-5,-117,-94,-123,-103c18615,5602,18615,5596,18615,5589v52,,94,21,143,42c18818,5657,18854,5686,18900,5732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" annotation="t"/>
          </v:shape>
        </w:pict>
      </w:r>
      <w:r w:rsidR="006165EB">
        <w:rPr>
          <w:rFonts w:ascii="Consolas" w:hAnsi="Consolas" w:cs="Consolas"/>
          <w:b/>
          <w:noProof/>
          <w:sz w:val="28"/>
          <w:lang w:val="en-US"/>
        </w:rPr>
        <w:t xml:space="preserve">       </w:t>
      </w:r>
    </w:p>
    <w:p w:rsidR="006F08FD" w:rsidRDefault="00407C5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86" style="position:absolute;margin-left:282.2pt;margin-top:.1pt;width:42.6pt;height:15.05pt;z-index:253485056" coordorigin="10955,5915" coordsize="1503,530" path="m12457,6444v-23,-33,-35,-40,-60,-62c12359,6348,12344,6341,12295,6322v-74,-29,-147,-56,-222,-81c11975,6208,11879,6171,11786,6138v-107,-38,-216,-89,-325,-121c11360,5987,11241,5952,11137,5936v-49,-8,-111,-34,-162,-21c10955,5915,10948,5915,10955,5936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90" style="position:absolute;margin-left:365.65pt;margin-top:1.85pt;width:61.15pt;height:62.3pt;z-index:253489152" coordorigin="13899,5976" coordsize="2157,2197" path="m15426,6281v-14,-4,-51,-17,-62,-40c15364,6234,15364,6227,15364,6220v-54,,31,,40,c15452,6220,15465,6230,15486,6241v7,,13,,20,c15502,6254,15487,6290,15466,6301v-25,12,-52,38,-82,41c15377,6342,15371,6342,15364,6342v,-33,-15,-104,20,-122c15410,6207,15434,6199,15466,6199v20,,27,,40,c15490,6215,15432,6253,15426,6261v-10,15,-17,42,-22,61em15304,8172v,-102,,-203,,-305em15466,6870v,-35,-1,-32,20,-60em15426,6505v-47,14,-2,24,-22,61c15379,6611,15384,6652,15384,6708v,62,-16,121,-20,184em15691,6199v8,-34,37,-73,60,-100c15773,6073,15787,6028,15791,5996v6,-56,2,36,,41c15772,6090,15771,6120,15771,6179v,52,20,90,20,143c15791,6367,15811,6379,15811,6423v,7,,14,,21c15757,6444,15702,6444,15648,6444v10,-32,25,-21,63,-21c15786,6423,16002,6382,16055,6444v,7,,13,,20em14735,7643v-34,,-68,,-102,c14633,7623,14633,7616,14613,7623em14266,7582v-51,-16,-57,-21,-102,-21em13962,7379v,-41,-4,-44,19,-61c14003,7301,14038,7269,14064,7257v24,-11,72,,100,c14164,7298,14154,7305,14144,7337v-9,29,-38,38,-80,42c14023,7383,14017,7381,14001,7359v-25,-35,-30,-47,,-81c14019,7258,14044,7205,14064,7195v20,,27,,40,c14104,7245,14082,7237,14064,7278v,23,-2,31,-20,40em14001,7175v-40,,-47,-10,-79,-20c13914,7155,13907,7155,13899,7155em13962,6951v61,,121,,182,em14266,6892v16,-45,25,-85,42,-124c14326,6726,14358,6682,14388,6647v18,-19,25,-23,20,-41c14375,6617,14388,6647,14388,6688v,42,3,85,20,122c14427,6854,14446,6903,14451,6951v,7,,14,,21c14388,6972,14340,6968,14286,6951v-16,-5,-43,,-60,c14319,6951,14402,6949,14491,6972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" annotation="t"/>
          </v:shape>
        </w:pict>
      </w:r>
    </w:p>
    <w:p w:rsidR="006F08FD" w:rsidRDefault="00407C5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93" style="position:absolute;margin-left:325.4pt;margin-top:.5pt;width:84.1pt;height:40.95pt;z-index:253492224" coordorigin="12479,6505" coordsize="2968,1444" path="m15446,7948v-35,-33,-42,-40,-62,-61em13575,6992r,em13148,6810r,em12579,6566v-45,-28,-65,-35,-100,-6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97" style="position:absolute;margin-left:456.1pt;margin-top:13.15pt;width:9.3pt;height:5.25pt;z-index:253496320" coordorigin="17091,6951" coordsize="328,185" path="m17091,7135v20,,27,,20,-20em17418,7013v-19,-33,-26,-38,-23,-62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98" style="position:absolute;margin-left:450.95pt;margin-top:15.5pt;width:18.5pt;height:17.3pt;z-index:253497344" coordorigin="16909,7034" coordsize="652,610" path="m16948,7115v75,,13,-3,,-21c16948,7074,16948,7067,16948,7054v33,-7,46,-20,83,-20c17068,7034,17086,7032,17091,7074v6,52,-24,37,-40,61c17038,7155,17028,7171,16991,7175v-43,5,-47,-12,-63,-20c16913,7147,16893,7124,16909,7094v15,-29,45,-28,62,-40c16994,7038,17030,7013,17051,7054v6,12,,48,,61em17275,7419v7,-30,18,-58,40,-82c17344,7304,17365,7268,17395,7237v24,-26,35,-30,43,-62c17465,7189,17425,7220,17418,7257v-23,118,25,282,-23,366c17380,7650,17375,7643,17335,7643v-37,,-48,-16,-82,-20c17201,7617,17284,7623,17295,7623v58,,270,-18,245,20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" annotation="t"/>
          </v:shape>
        </w:pict>
      </w:r>
    </w:p>
    <w:p w:rsidR="006F08FD" w:rsidRDefault="00407C5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74" style="position:absolute;margin-left:193.45pt;margin-top:11.15pt;width:1.75pt;height:1.2pt;z-index:253472768" coordorigin="7825,7460" coordsize="61,41" path="m7825,7500v31,-31,33,-45,60,-40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EBHQIIBgEgAGgMAAAAAADAAAAAAAAARljPVIrml8VPjwb4utLhmyIDI2QGPoBEyIIAAEgRRMvY&#10;mgZFNRsCAK3/RjUbAgCt/1cNAAAABQM4C2UZIDIJAP7/AwHA/h9FMwkA/v8DAQD+f0U4CAD+HwD+&#10;tis2EOKzH0AAAAAAAAAAAFZpmD8AAIC4AAAAAAokA4T8Do34HJ84h/D9p4f+aECH49zkec0gCgAR&#10;IFD4kdlKhc8B&#10;" annotation="t"/>
          </v:shape>
        </w:pict>
      </w:r>
    </w:p>
    <w:p w:rsidR="006F08FD" w:rsidRDefault="00407C5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72" style="position:absolute;margin-left:149.05pt;margin-top:11.45pt;width:15.6pt;height:129.15pt;z-index:253470720" coordorigin="6258,8049" coordsize="550,4556" path="m6807,8150v-27,,-65,10,-80,-20c6716,8108,6741,8074,6747,8071v21,,27,-1,20,-22c6787,8049,6794,8049,6807,8049v,45,-10,61,-20,81c6781,8141,6754,8167,6747,8171v-17,9,-63,,-82,c6674,8134,6699,8125,6708,8110v13,-23,11,-14,19,-39c6745,8077,6763,8101,6747,8130v-17,31,-20,24,-20,62em6708,8130v,34,,69,,103em6708,8416v-25,29,-23,23,-23,61em6645,8761v-23,31,-20,42,-20,81c6625,8862,6625,8869,6625,8883em6605,9066v,41,,81,,122em6585,9371v,34,,68,,102em6563,9615v,27,,54,,81em6563,9777v,21,,28,,42em6543,9960v-16,34,-34,66,-40,103c6496,10107,6503,10159,6503,10204v,2,-14,55,-20,81c6474,10323,6467,10348,6463,10388v-7,68,-12,138,-20,203c6435,10652,6428,10717,6421,10774v-9,71,-13,161,-20,223c6387,11131,6396,11281,6381,11405v-12,100,-9,207,-20,303c6356,11748,6344,11801,6341,11831v-5,47,-16,99,-20,143c6316,12023,6303,12072,6298,12116v-5,41,-16,91,-20,122c6263,12361,6294,12492,6258,12604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75" style="position:absolute;margin-left:169.75pt;margin-top:1.1pt;width:14.5pt;height:9.25pt;z-index:253473792" coordorigin="6989,7684" coordsize="511,326" path="m6989,8009v35,-16,40,-23,63,-20c7062,7956,7083,7966,7112,7947v18,-18,22,-25,40,-20em7439,7765v28,-29,38,-52,60,-8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77" style="position:absolute;margin-left:168.1pt;margin-top:10.35pt;width:13.8pt;height:10.95pt;z-index:253475840" coordorigin="6930,8009" coordsize="487,387" path="m6930,8273v26,,53,,79,c7020,8303,7035,8293,7072,8293v7,,13,,20,em7376,8049v,-20,,-27,,-40c7339,8009,7323,8004,7294,8029v-15,13,-52,46,-60,61c7218,8122,7235,8190,7254,8212v23,27,31,34,62,41c7316,8299,7332,8280,7336,8314v5,44,-40,45,-62,60c7267,8381,7261,8388,7254,8395em7172,8233v,-7,,-14,,-21c7253,8212,7335,8212,7416,8212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91" style="position:absolute;margin-left:402pt;margin-top:1.1pt;width:6.95pt;height:40.4pt;z-index:253490176" coordorigin="15182,7684" coordsize="245,1424" path="m15222,9107v-20,-27,-32,-49,-40,-81em15426,7684v-19,35,-22,44,-42,60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NwBHQIWcAEgAGgMAAAAAADAAAAAAAAARljPVIrml8VPjwb4utLhmyIDI2QGPoBEyIIAAEgRRMvY&#10;mgZFNRsCAK3/RjUbAgCt/1cNAAAABQM4C2UZIDIJAP7/AwHA/h9FMwkA/v8DAQD+f0U4CAD+HwD+&#10;tis2FeKzH0BWaZg/AACAuAAAQLoKLQaE/Dzd+Hn/NnzAhvFT94qn4GBoqECH5ZrlhZjg/R+QwAoA&#10;ESCQ0if3SoXPAQooBIT8PiX4fJYZgIfxB0eIKWQyEIfkLOVLmnCfgAoAESBQUd73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92" style="position:absolute;margin-left:417pt;margin-top:3.4pt;width:34.55pt;height:31.2pt;z-index:253491200" coordorigin="15711,7765" coordsize="1218,1100" path="m16706,8822v,-46,8,-64,20,-101c16735,8695,16754,8688,16786,8680v,45,10,88,-20,122c16734,8839,16717,8825,16686,8843v-34,20,-46,25,-82,c16582,8827,16549,8765,16544,8741v-8,-38,-4,-74,20,-101c16588,8613,16610,8620,16644,8620v32,,53,33,62,60c16712,8699,16696,8754,16686,8761v-7,,-13,,-20,em16502,8721v-24,-18,-66,-29,-80,-61c16422,8653,16422,8647,16422,8640em15973,8354v-92,-37,-135,-53,-202,-121c15747,8208,15736,8199,15711,8192em16522,8111v20,-24,50,-36,62,-61c16601,8014,16641,7993,16666,7948v23,-43,56,-80,80,-121c16762,7793,16769,7788,16766,7765v-39,50,-25,69,-40,122c16714,7930,16691,7981,16706,8029v12,37,36,67,40,101c16746,8137,16746,8145,16746,8152v-40,,-50,-15,-80,-22c16642,8124,16578,8113,16564,8091v,-20,,-27,-20,-20c16649,8071,16750,8076,16849,8050v40,-10,67,20,79,-2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" annotation="t"/>
          </v:shape>
        </w:pict>
      </w:r>
    </w:p>
    <w:p w:rsidR="006F08FD" w:rsidRDefault="00407C5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69" style="position:absolute;margin-left:132.9pt;margin-top:10.6pt;width:2.95pt;height:2.9pt;z-index:253467648" coordorigin="5689,8598" coordsize="104,102" path="m5689,8699v18,-17,25,-21,20,-39c5748,8651,5763,8628,5792,8598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4BHQIKCgEgAGgMAAAAAADAAAAAAAAARljPVIrml8VPjwb4utLhmyIDI2QGPoBEyIIAAEgRRMvY&#10;mgZFNRsCAK3/RjUbAgCt/1cNAAAABQM4C2UZIDIJAP7/AwHA/h9FMwkA/v8DAQD+f0U4CAD+HwD+&#10;tis2EOKzH0AAAAAAAAAAAFZpmD8AAIC4AAAAAAoxCIT8AS34Ah8+iLPmhvE+l4n84GgoYGioQIfl&#10;wuWfnskodjrO4QoAESBgQtHR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70" style="position:absolute;margin-left:146.15pt;margin-top:4.25pt;width:3.5pt;height:2.95pt;z-index:253468672" coordorigin="6156,8374" coordsize="123,104" path="m6156,8477v27,-28,55,-54,82,-82c6256,8376,6260,8369,6278,8374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0BHQIMCgEgAGgMAAAAAADAAAAAAAAARljPVIrml8VPjwb4utLhmyIDI2QGPoBEyIIAAEgRRMvY&#10;mgZFNRsCAK3/RjUbAgCt/1cNAAAABQM4C2UZIDIJAP7/AwHA/h9FMwkA/v8DAQD+f0U4CAD+HwD+&#10;tis2EOKzH0AAAAAAAAAAAFZpmD8AAIC4AAAAAAowCIP+AhT+AgWJ79iG8TLniZ/KCjgKAIfjuOOR&#10;ncOx/PMT8A2ACgARIODG79FKhc8B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80" style="position:absolute;margin-left:441.75pt;margin-top:14.1pt;width:73.75pt;height:39.8pt;z-index:253478912" coordorigin="16584,8721" coordsize="2601,1403" path="m16584,8721v36,6,51,10,82,20c16699,8751,16716,8766,16746,8782v32,17,69,42,103,61c16979,8917,17125,8981,17253,9046v72,36,152,68,224,101c17548,9180,17616,9211,17682,9249v82,47,162,96,245,142c18010,9437,18090,9487,18169,9534v47,28,96,36,142,61c18363,9623,18402,9667,18453,9696v27,15,75,25,102,40c18579,9750,18613,9764,18635,9778v27,17,41,41,63,41c18735,9819,18690,9808,18678,9798v-21,-17,-74,-57,-83,-82c18584,9684,18600,9659,18615,9636v10,-15,28,-38,63,-21c18697,9624,18684,9661,18698,9677v29,33,42,36,40,81c18737,9791,18734,9802,18718,9819v-9,10,-38,29,-60,40c18628,9874,18584,9878,18555,9900v-20,20,-27,27,-42,40em18922,9859v-7,-7,-15,-13,-22,-20c18900,9877,18907,9898,18942,9920v47,30,76,67,123,102c19097,10046,19135,10088,19144,10123em19184,9798v-61,,-92,-1,-139,41c18986,9892,18959,9911,18922,9982v-21,39,-29,50,-22,8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89" style="position:absolute;margin-left:403.7pt;margin-top:10.6pt;width:.6pt;height:3.55pt;z-index:253488128" coordorigin="15242,8598" coordsize="21,124" path="m15262,8721v-20,-48,-20,-71,-20,-123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K4BHQIEDAEgAGgMAAAAAADAAAAAAAAARljPVIrml8VPjwb4utLhmyIDI2QGPoBEyIIAAEgRRMvY&#10;mgZFNRsCAK3/RjUbAgCt/1cNAAAABQM4C2UZIDIJAP7/AwHA/h9FMwkA/v8DAQD+f0U4CAD+HwD+&#10;tis2FeKzH0BWaZg/AACAuAAAQLoKKQWD/h6W/h6n7ACH8T23if7kEhjwh+R05Mu15lrYCgARICAr&#10;P/dKhc8B&#10;" annotation="t"/>
          </v:shape>
        </w:pict>
      </w:r>
    </w:p>
    <w:p w:rsidR="006165EB" w:rsidRDefault="00407C5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53" style="position:absolute;margin-left:20.6pt;margin-top:3.45pt;width:34pt;height:86.5pt;z-index:253451264" coordorigin="1727,8923" coordsize="1199,3052" path="m1747,11629v43,,180,-22,202,20c1964,11678,1940,11709,1929,11730v-23,41,-47,67,-80,101c1825,11855,1797,11882,1787,11912v-10,31,-20,17,-20,62c1827,11974,1904,11989,1949,11952em1727,11851v76,,153,10,222,-20c1963,11824,1977,11818,1991,11811em2905,10774v-7,22,-15,38,-40,41c2858,10815,2852,10815,2845,10815v,-28,-11,-66,20,-82c2877,10727,2912,10733,2925,10733v,41,-12,45,-20,61c2887,10831,2892,10836,2845,10836v-12,,-62,-43,-43,-62c2814,10762,2835,10736,2865,10733v20,,27,,40,c2905,10774,2896,10782,2885,10815v,21,,28,-20,21em2742,9229v4,31,15,56,20,80c2799,9499,2777,9782,2742,9960v-19,97,-3,215,-20,306c2697,10401,2717,10588,2742,10713v5,25,,56,,81em2802,9371v,-20,,-27,,-41c2771,9341,2781,9363,2762,9391v-26,39,-53,84,-82,122c2661,9538,2643,9564,2640,9595v-4,40,5,-23,20,-41c2685,9525,2709,9452,2722,9411v11,-37,34,-89,40,-121c2765,9276,2780,9204,2782,9208v9,19,36,63,40,82c2831,9334,2848,9367,2865,9411v19,40,26,51,20,81em2560,8923v-22,7,-39,15,-42,41c2515,8990,2504,9000,2498,9026v18,13,55,35,82,20c2608,9030,2626,9014,2640,8985v14,-30,-1,-56,-20,-62c2620,9042,2641,9225,2600,9309v-12,26,-12,32,-40,42c2546,9346,2510,9332,2498,9309v-18,-34,-28,-47,,-80c2520,9203,2567,9185,2600,9167v37,-20,69,-35,102,-60em2316,10612v-31,-14,-72,-33,-100,-42c2194,10570,2186,10571,2193,10550em2153,10489v-27,,-55,,-82,c2062,10461,2065,10469,2031,10469v,-20,,-27,,-41em1909,10388v-27,,-53,,-80,em2134,10957v14,-5,48,-38,59,-62c2203,10872,2232,10844,2236,10836v9,-18,18,-57,20,-62c2256,10753,2256,10747,2256,10733v-37,,-55,-6,-83,20c2144,10779,2131,10809,2114,10836v-20,30,-32,69,-43,101c2054,10988,2080,11041,2094,11078v9,23,25,37,59,41c2180,11122,2209,11119,2236,11119em2458,9777v-7,,-13,,-20,c2430,9809,2418,9823,2418,9859v,48,-20,71,-20,122c2398,10030,2413,10042,2418,10083v,6,,13,,19c2425,10104,2462,10142,2478,10122v,-7,,-13,,-20em2316,9960v32,-24,52,-3,82,-20c2431,9922,2437,9920,2478,9920em2680,10144v-44,-16,-11,-29,,-61c2689,10058,2710,10050,2742,10042v,42,-11,43,-20,60c2722,10122,2722,10129,2702,10122v,-44,10,-60,20,-80c2722,10022,2722,10015,2742,10022v22,7,37,15,40,41c2785,10084,2760,10100,2742,10102v-7,,-13,,-20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67" style="position:absolute;margin-left:107.6pt;margin-top:12.7pt;width:1.75pt;height:2.3pt;z-index:253465600" coordorigin="4796,9249" coordsize="61,82" path="m4796,9330v16,-33,23,-38,20,-60c4848,9259,4824,9260,4856,9249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gBHQIGCAEgAGgMAAAAAADAAAAAAAAARljPVIrml8VPjwb4utLhmyIDI2QGPoBEyIIAAEgRRMvY&#10;mgZFNRsCAK3/RjUbAgCt/1cNAAAABQM4C2UZIDIJAP7/AwHA/h9FMwkA/v8DAQD+f0U4CAD+HwD+&#10;tis2EOKzH0AAAAAAAAAAAFZpmD8AAIC4AAAAAAorBoX22Xto77r7gIfxXbeK/uQSCQyAh+Rc5KGL&#10;SPZuqwoAESBgqpbR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68" style="position:absolute;margin-left:119.15pt;margin-top:2.3pt;width:3.45pt;height:3.5pt;z-index:253466624" coordorigin="5203,8883" coordsize="123,123" path="m5203,9005v,-7,,-13,,-20c5227,8977,5236,8967,5263,8943v21,-19,41,-40,62,-60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0BHQIMDAEgAGgMAAAAAADAAAAAAAAARljPVIrml8VPjwb4utLhmyIDI2QGPoBEyIIAAEgRRMvY&#10;mgZFNRsCAK3/RjUbAgCt/1cNAAAABQM4C2UZIDIJAP7/AwHA/h9FMwkA/v8DAQD+f0U4CAD+HwD+&#10;tis2EOKzH0AAAAAAAAAAAFZpmD8AAIC4AAAAAAowCYT7xD7xHNnzCACG8U6nin3oKOioQIfkRuRB&#10;g0fgNjwfiXG4CgARIIDTsdFKhc8B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88" style="position:absolute;margin-left:355.3pt;margin-top:3.45pt;width:47.3pt;height:21.4pt;z-index:253487104" coordorigin="13535,8923" coordsize="1668,755" path="m13597,9046v26,-26,42,-47,60,-61c13688,8962,13698,8965,13737,8965v,29,-6,59,-20,81c13692,9085,13691,9077,13657,9107v-17,15,-55,34,-82,20c13539,9108,13535,9082,13535,9046v,-48,8,-65,20,-103c13565,8912,13581,8923,13617,8923v,68,,136,,204em14673,9615v55,,119,12,162,-20em14917,9494v9,-36,53,-65,60,-81c14989,9386,14997,9363,14997,9330v-25,35,-20,57,-20,103c14977,9483,14984,9514,14997,9554v11,33,,88,,123c14945,9677,14897,9686,14855,9657v39,,64,-17,102,-21c14983,9633,14992,9621,15017,9615em15182,9494v,-36,12,-49,20,-8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96" style="position:absolute;margin-left:273.5pt;margin-top:6.35pt;width:98.55pt;height:50.75pt;z-index:253495296" coordorigin="10648,9026" coordsize="3477,1790" path="m13617,9107v-30,-7,-20,-15,-62,-19c13488,9081,13434,9096,13373,9107v-72,13,-136,26,-205,60c13087,9207,12975,9255,12903,9310v-103,79,-212,152,-324,224c12456,9613,12338,9699,12215,9778v-129,83,-265,151,-387,244c11698,10122,11557,10196,11421,10287v-116,78,-253,144,-364,222c10962,10576,10866,10647,10770,10713v-29,20,-105,67,-122,102c10669,10815,10676,10815,10690,10815em13435,9413v51,,95,8,140,-22c13600,9369,13610,9362,13637,9371em13779,9290v24,-32,30,-68,60,-101c13870,9155,13925,9110,13942,9067v,-23,2,-32,20,-41c13915,9026,13929,9033,13899,9067v-30,33,-38,96,-40,142c13856,9264,13890,9326,13922,9371v21,29,65,70,79,102c14001,9480,14001,9487,14001,9494v-34,25,-58,19,-102,19c13876,9513,13739,9513,13779,9513v70,,135,6,202,-19c14035,9474,14078,9470,14124,9433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" annotation="t"/>
          </v:shape>
        </w:pict>
      </w:r>
    </w:p>
    <w:p w:rsidR="006165EB" w:rsidRDefault="00407C5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50" style="position:absolute;margin-left:30.6pt;margin-top:14.45pt;width:52.45pt;height:44.95pt;z-index:253447168" coordorigin="1991,10978" coordsize="1850,1587" path="m3840,10978v-25,18,-55,36,-82,62c3733,11064,3734,11087,3718,11101v-17,15,-32,21,-60,41c3622,11168,3591,11195,3556,11222v-45,35,-79,68,-122,102c3394,11355,3356,11380,3311,11405v-60,34,-91,65,-142,103c3127,11540,3103,11577,3067,11609v-32,28,-68,50,-100,81c2883,11769,2804,11853,2722,11934v-58,58,-114,128,-162,183c2550,12128,2505,12149,2498,12158v-16,22,-20,22,-40,40c2446,12209,2421,12237,2398,12259v-21,,-27,1,-20,22c2348,12294,2325,12303,2296,12321v-31,19,-49,38,-80,61c2191,12400,2162,12427,2134,12442v-24,13,-51,33,-63,41c2048,12483,2039,12485,2031,12504v12,-25,6,-31,20,-62c2057,12429,2084,12398,2094,12382v19,-31,34,-51,59,-81c2153,12281,2153,12274,2173,12281v-10,12,-42,33,-59,60c2098,12365,2087,12419,2071,12442v-22,32,-42,51,-60,83c1998,12547,2004,12541,1991,12564v35,-6,51,-11,80,-20c2099,12536,2125,12534,2153,12525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58" style="position:absolute;margin-left:39.6pt;margin-top:.85pt;width:55.35pt;height:40.45pt;z-index:253456384" coordorigin="2398,9411" coordsize="1952,1426" path="m2782,10774v,-44,10,-31,20,-61em2905,10550v22,-31,31,-35,40,-61em3089,10346v,-34,-8,-31,20,-40em3251,10184v,-25,21,-34,40,-40em3394,10042v30,-23,34,-32,60,-41em3536,9960v,-20,,-27,20,-20em3636,9411v,34,-10,10,-20,42em3496,9656v-42,27,-50,33,-62,80c3414,9736,3407,9736,3414,9757em3251,10001v-36,37,-52,68,-82,101c3145,10129,3132,10156,3109,10164em2987,10346v-30,46,-32,42,-62,82em2802,10612v-27,27,-43,53,-60,79c2735,10698,2729,10706,2722,10713em2802,10815v,-7,,-14,,-21c2836,10783,2808,10785,2845,10774v11,-34,9,-8,20,-41em3047,10591v,-21,,-27,,-41c3072,10541,3080,10534,3089,10509em3169,10449v7,,13,,20,c3201,10417,3200,10439,3212,10408v42,,29,-10,59,-20em3374,10306v26,-36,24,-33,60,-60em3576,10164v,-7,,-13,,-20c3604,10134,3596,10112,3636,10102v10,-25,14,-18,42,-39em3798,9960v27,-18,37,-21,62,-40em4085,9777v,-20,,-27,20,-20em4227,9696v,-20,,-27,20,-20em4349,9615v-21,,-28,,-42,em3536,9900v-25,,-34,21,-40,40em3374,10001v-31,25,-33,32,-63,41em3089,10184v-24,23,-33,33,-62,41c3027,10246,3027,10253,3007,10246em2822,10388v-30,17,-50,33,-80,40c2731,10462,2733,10436,2722,10469v-37,9,-53,23,-62,60c2633,10539,2636,10558,2600,10570v-23,,-32,2,-40,21em2418,10591v20,,27,,40,c2466,10623,2478,10636,2478,10672v,27,,54,,81em2398,10672v33,,67,,100,c2498,10652,2498,10645,2518,10652em2742,10836v-25,,-34,-22,-40,-42em2580,10733v-21,,-41,,-62,c2509,10705,2512,10713,2478,10713v,-21,1,-29,-20,-22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59" style="position:absolute;margin-left:51.1pt;margin-top:11.85pt;width:13.85pt;height:7.55pt;z-index:253457408" coordorigin="2802,9798" coordsize="490,266" path="m2802,10063v,-29,37,-22,63,-41em2987,9960v27,-20,48,-32,80,-40em3212,9839v28,-21,24,-20,59,-20c3271,9798,3271,9791,3291,9798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61" style="position:absolute;margin-left:69.55pt;margin-top:2.65pt;width:11.55pt;height:6.35pt;z-index:253459456" coordorigin="3454,9473" coordsize="407,224" path="m3454,9696v20,,27,,20,-20em3596,9595v20,,27,,20,-20em3758,9533v,-7,,-13,,-20em3860,9473r,l3860,9473r,l3860,9473r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64" style="position:absolute;margin-left:48.8pt;margin-top:6.1pt;width:41.5pt;height:98pt;z-index:253462528" coordorigin="2722,9595" coordsize="1464,3457" path="m2865,11688v-5,34,-15,51,-20,82c2838,11813,2830,11857,2822,11892v-14,62,-10,142,-20,203c2791,12162,2793,12234,2782,12299v-10,60,-11,124,-20,182c2748,12567,2755,12662,2742,12745v-13,82,-5,171,-20,246c2718,13010,2724,13032,2722,13051em2822,12807v,-7,,-13,,-20c2840,12774,2856,12760,2885,12745v28,-15,54,-19,82,-40c2997,12681,3015,12661,3047,12644v40,-22,67,-40,102,-61c3191,12558,3229,12527,3271,12501v34,-21,70,-43,103,-59c3402,12428,3431,12412,3454,12400v8,-7,48,-28,62,-40c3546,12335,3564,12318,3596,12299v26,-15,42,-29,62,-41c3676,12240,3680,12233,3698,12238v14,-11,35,-26,60,-40c3771,12179,3765,12174,3778,12156v22,-10,60,-33,82,-40c3867,12116,3873,12116,3880,12116v16,-13,31,-26,60,-41c3975,12057,3966,12060,4003,12055v13,-17,7,-23,20,-41c3969,12014,3914,12014,3860,12014v12,-17,8,-23,20,-40c3909,11962,3933,11962,3963,11952v24,-8,53,-12,79,-20c4069,11923,4072,11916,4105,11912v15,-4,24,-40,40,20c4153,11964,4134,11988,4125,12014v-11,32,-31,72,-40,102c4085,12123,4085,12129,4085,12136em3900,9920v31,-10,18,-20,63,-20c3963,9947,3951,9940,3940,9960v-14,26,-1,21,-40,21c3900,9936,3895,9920,3920,9900v29,-22,27,-21,63,-21c3983,9921,3972,9923,3963,9940v-14,28,-24,20,-63,20c3893,9960,3887,9960,3880,9960v,-25,6,-53,20,-60c3929,9886,3934,9903,3940,9920em3718,9716v51,,80,-6,122,-20c3871,9686,3873,9696,3880,9716em3940,9595v,54,,108,,162c3976,9746,3962,9727,3983,9696v19,-28,22,-57,59,-61c4049,9635,4055,9635,4062,9635v,48,11,40,23,61c4091,9706,4085,9745,4085,9757em3536,12664v,41,10,48,20,81c3567,12779,3566,12817,3576,12848v3,8,,98,,40c3576,12842,3584,12824,3596,12787v11,-34,12,-65,20,-82c3624,12690,3647,12668,3678,12685v42,23,4,52,20,82c3716,12785,3723,12789,3718,12807em4023,10083v,19,,26,,39c4050,10132,4042,10130,4042,10164em4042,10326v,44,-5,68,20,102em4165,11119v,41,,82,,123em4185,11506v,55,13,120,-20,162em4165,11851v-6,42,-20,59,-20,101c4145,11986,4145,12021,4145,12055em4165,12176v,61,,123,,184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65" style="position:absolute;margin-left:87.45pt;margin-top:11.25pt;width:3.5pt;height:2.35pt;z-index:253463552" coordorigin="4085,9777" coordsize="123,83" path="m4085,9859v23,-23,52,-51,80,-61c4198,9787,4172,9788,4207,9777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MUBHQIMCAEgAGgMAAAAAADAAAAAAAAARljPVIrml8VPjwb4utLhmyIDI2QGPoBEyIIAAEgRRMvY&#10;mgZFNRsCAK3/RjUbAgCt/1cNAAAABQM4C2UZIDIJAP7/AwHA/h9FMwkA/v8DAQD+f0U4CAD+HwD+&#10;tis2EOKzH0AAAAAAAAAAAFZpmD8AAIC4AAAAAAo4C4T65D65Fmz5hn0Ah/F5d4vL0hkEhkEhkEjk&#10;QIfj4OPrkktjkFi8HwTEdKgKABEgcDlc0UqFzwG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66" style="position:absolute;margin-left:97.85pt;margin-top:3.15pt;width:2.3pt;height:2.4pt;z-index:253464576" coordorigin="4452,9492" coordsize="81,84" path="m4452,9575v15,-16,52,-77,60,-83c4519,9492,4525,9492,4532,9492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0BHQIICgEgAGgMAAAAAADAAAAAAAAARljPVIrml8VPjwb4utLhmyIDI2QGPoBEyIIAAEgRRMvY&#10;mgZFNRsCAK3/RjUbAgCt/1cNAAAABQM4C2UZIDIJAP7/AwHA/h9FMwkA/v8DAQD+f0U4CAD+HwD+&#10;tis2EOKzH0AAAAAAAAAAAFZpmD8AAIC4AAAAAAowCIX2T3sj77r7r7iH8WqHi1zkEjkUhSCH5djm&#10;HaJM8QwvU+RwCgARIPAufdFKhc8B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71" style="position:absolute;margin-left:157.1pt;margin-top:13.55pt;width:.6pt;height:1.2pt;z-index:253469696" coordorigin="6543,9859" coordsize="21,42" path="m6563,9859v-18,18,-25,23,-20,4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MUBHQIEBgEgAGgMAAAAAADAAAAAAAAARljPVIrml8VPjwb4utLhmyIDI2QGPoBEyIIAAEgRRMvY&#10;mgZFNRsCAK3/RjUbAgCt/1cNAAAABQM4C2UZIDIJAP7/AwHA/h9FMwkA/v8DAQD+f0U4CAD+HwD+&#10;tis2EOKzH0AAAAAAAAAAAFZpmD8AAIC4AAAAAAo4D4L+TcP5OB+QAACF+L174vPciyGRAACH4cDh&#10;LbjG45N5VGpnFprApxjnJoAKABEgsFuO00qFzwG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83" style="position:absolute;margin-left:398.5pt;margin-top:3.2pt;width:4.1pt;height:34pt;z-index:253481984" coordorigin="15059,9493" coordsize="144,1200" path="m15202,9512v-20,,-26,,-20,-19c15182,9513,15182,9533,15182,9553v-34,10,-23,22,-23,61em15159,9676v-22,28,-20,25,-20,60em15119,9858v,37,-16,48,-20,81c15097,9959,15099,9981,15099,10001em15079,10205v,26,-28,64,-20,81c15066,10292,15072,10299,15079,10305em15079,10529v-6,43,-20,60,-20,103c15059,10658,15073,10668,15079,10692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" annotation="t"/>
          </v:shape>
        </w:pict>
      </w:r>
    </w:p>
    <w:p w:rsidR="006165EB" w:rsidRDefault="00407C5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54" style="position:absolute;margin-left:44.8pt;margin-top:9.9pt;width:35.75pt;height:44.4pt;z-index:253452288" coordorigin="2580,10306" coordsize="1261,1566" path="m2822,10895v,48,10,56,23,102c2858,11045,2863,11111,2865,11161v5,111,6,215,20,323c2899,11586,2892,11721,2865,11811v-5,16,,43,,60em2905,11526v18,-18,22,-25,40,-20c2945,11531,2938,11560,2925,11567v-33,18,-26,-21,-40,20c2873,11583,2835,11567,2845,11546v19,-38,50,-30,60,-62c2905,11521,2893,11534,2885,11567em2580,11506v7,-7,13,-15,20,-22c2621,11522,2607,11549,2620,11587v17,49,20,69,20,121c2640,11721,2640,11821,2640,11770v,-37,-20,-64,-20,-102c2620,11638,2607,11584,2640,11567v33,-17,53,8,62,20c2720,11611,2739,11638,2742,11668v5,40,-10,50,-20,82c2714,11773,2707,11787,2680,11790v-33,4,-32,5,-40,-20em2945,11506v21,-21,28,-28,42,-41em3189,11242v25,-35,52,-42,62,-81em3394,10997v18,-18,25,-22,20,-40c3428,10952,3463,10938,3474,10915v,-7,,-13,,-20em3616,10691v,-40,10,-47,20,-79c3644,10588,3651,10574,3658,10550em3738,10428v,-7,,-13,,-20c3767,10398,3762,10362,3798,10346v29,-13,17,-7,42,-40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55" style="position:absolute;margin-left:58pt;margin-top:5.3pt;width:26pt;height:35.75pt;z-index:253453312" coordorigin="3047,10144" coordsize="917,1262" path="m3047,11405v,-7,,-14,,-21em3920,10184v29,-21,33,-14,43,-40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57" style="position:absolute;margin-left:55.75pt;margin-top:9.9pt;width:35.2pt;height:14.45pt;z-index:253455360" coordorigin="2967,10306" coordsize="1241,510" path="m2967,10815v32,,11,-11,40,-21em3212,10713v31,,10,-12,39,-22em3394,10652v7,,13,,20,em3556,10570v33,,10,-10,40,-20em3698,10489v43,,30,-10,60,-20em3880,10428v20,,27,,40,em4042,10388v20,,27,,20,-20em4165,10326v33,,10,-10,42,-20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60" style="position:absolute;margin-left:69.55pt;margin-top:10.45pt;width:23.1pt;height:34.6pt;z-index:253458432" coordorigin="3454,10326" coordsize="814,1221" path="m4267,10326v,20,,27,-20,20em4185,10449v-33,,-10,10,-40,20em4085,10550v,33,-12,11,-23,41em4003,10652v-18,18,-22,25,-40,20c3953,10697,3942,10702,3920,10733em3860,10794v-26,27,-52,47,-62,81c3766,10886,3790,10884,3758,10895em3718,10957v-7,,-13,,-20,c3689,10985,3667,10979,3658,11018v-35,11,-9,9,-42,20em3616,10915v,7,,15,,22c3646,10947,3636,10961,3636,10997v,33,22,43,22,81c3658,11099,3658,11105,3658,11119v28,9,20,56,20,20em3698,10957v-7,,-13,,-20,c3669,10991,3670,10989,3636,10997v-8,33,-37,75,-60,102c3554,11124,3544,11150,3536,11181em3474,11282v,84,7,191,-20,244c3437,11559,3454,11509,3454,11484v,-36,17,-47,20,-79c3478,11364,3484,11357,3496,11323v11,-31,22,-21,60,-21c3589,11302,3578,11334,3596,11343v27,13,64,-4,82,-20c3685,11316,3691,11309,3698,11302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" annotation="t"/>
          </v:shape>
        </w:pict>
      </w:r>
    </w:p>
    <w:p w:rsidR="006165EB" w:rsidRDefault="00407C5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56" style="position:absolute;margin-left:54pt;margin-top:8.5pt;width:47.8pt;height:20.15pt;z-index:253454336" coordorigin="2905,10836" coordsize="1687,711" path="m2905,10836v10,8,34,34,62,39c3000,10881,3037,10880,3067,10895v41,20,76,43,122,62c3233,10975,3290,10982,3334,10997v56,19,106,42,162,61c3555,11078,3638,11109,3698,11119v74,12,152,22,222,42c3974,11176,4034,11184,4085,11201v43,14,78,33,122,41c4262,11252,4233,11246,4207,11221v-14,-14,-38,-35,-62,-60c4130,11145,4102,11107,4085,11099v-12,-5,-78,-20,-43,c4067,11114,4098,11109,4125,11119v19,7,67,32,82,42c4214,11166,4220,11194,4227,11201v-32,18,-53,33,-82,61c4123,11283,4092,11316,4085,11343v,20,,27,,41em4389,11282v29,52,42,53,83,81c4509,11388,4483,11413,4532,11425v,20,,27,20,20em4591,11323v-64,9,-61,13,-99,61c4465,11418,4431,11448,4409,11484v-16,34,-23,39,-20,62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63" style="position:absolute;margin-left:87.45pt;margin-top:3.85pt;width:.6pt;height:1.75pt;z-index:253461504" coordorigin="4085,10672" coordsize="21,62" path="m4085,10672v,68,6,19,20,6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MBHQIEBgEgAGgMAAAAAADAAAAAAAAARljPVIrml8VPjwb4utLhmyIDI2QGPoBEyIIAAEgRRMvY&#10;mgZFNRsCAK3/RjUbAgCt/1cNAAAABQM4C2UZIDIJAP7/AwHA/h9FMwkA/v8DAQD+f0U4CAD+HwD+&#10;tis2EOKzH0AAAAAAAAAAAFZpmD8AAIC4AAAAAAomBIT65D65HNnAh/GkJ40QaHIAh+Fg4bOKWcAK&#10;ABEgkB410EqFzwG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84" style="position:absolute;margin-left:398.5pt;margin-top:11.95pt;width:.05pt;height:1.2pt;z-index:253483008" coordorigin="15059,10957" coordsize="1,42" path="m15059,10957v,20,,27,,4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K8BHQIEBgEgAGgMAAAAAADAAAAAAAAARljPVIrml8VPjwb4utLhmyIDI2QGPoBEyIIAAEgRRMvY&#10;mgZFNRsCAK3/RjUbAgCt/1cNAAAABQM4C2UZIDIJAP7/AwHA/h9FMwkA/v8DAQD+f0U4CAD+HwD+&#10;tis2FeKzH0DzhJg/AACAuFwI98AKKgeC/rgr+uCwAIbxtReNoGhoKECH4/rjx6HCKzl2tgoAESCw&#10;nVjv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87" style="position:absolute;margin-left:397.95pt;margin-top:14.25pt;width:1.75pt;height:21.95pt;z-index:253486080" coordorigin="15039,11039" coordsize="61,774" path="m15099,11039v-31,42,-1,54,-20,101c15060,11187,15059,11225,15059,11282v,81,-17,146,-20,224c15035,11608,15039,11710,15039,11812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N0BHQIKPgEgAGgMAAAAAADAAAAAAAAARljPVIrml8VPjwb4utLhmyIDI2QGPoBEyIIAAEgRRMvY&#10;mgZFNRsCAK3/RjUbAgCt/1cNAAAABQM4C2UZIDIJAP7/AwHA/h9FMwkA/v8DAQD+f0U4CAD+HwD+&#10;tis2FeKzH0BWaZg/AACAuAAAQLoKWByD/h4U/h4VB37B37B37ACG8blnjctBQUNBAz+BKOggIOig&#10;KOgQFGJ8h9uVWXz+bRCtzKhV2HReVyaswqCzmQSmEzqlxa46NynwLYAKABEgcLqz80qFzwG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94" style="position:absolute;margin-left:313.3pt;margin-top:4.45pt;width:6.85pt;height:11pt;z-index:253493248" coordorigin="12052,10693" coordsize="243,388" path="m12112,10713v10,-30,26,-20,62,-20c12215,10693,12217,10705,12234,10713v40,20,12,24,,61c12223,10809,12203,10828,12174,10856v-23,22,-69,71,-82,101c12080,10985,12072,11005,12072,11039v,43,26,41,60,41c12162,11080,12191,11056,12214,11039em12072,10937v-7,,-13,,-20,c12060,10913,12078,10900,12112,10896v43,-5,78,-17,122,-20c12261,10876,12274,10876,12294,10876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" annotation="t"/>
          </v:shape>
        </w:pict>
      </w:r>
    </w:p>
    <w:p w:rsid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</w:p>
    <w:p w:rsidR="006165EB" w:rsidRDefault="00407C5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73" style="position:absolute;margin-left:49.95pt;margin-top:5.05pt;width:98.55pt;height:45.6pt;z-index:253471744" coordorigin="2762,11871" coordsize="3477,1608" path="m2782,12828v,151,1,299,-20,446c2753,13339,2762,13412,2762,13478em2865,13294v30,-16,48,-29,80,-40c2973,13245,2997,13243,3027,13235v33,-9,61,-15,102,-22c3187,13203,3253,13187,3311,13173v49,-12,95,-30,143,-41c3497,13122,3554,13125,3596,13112v39,-13,85,-28,122,-42c3751,13057,3789,13046,3820,13031v40,-19,65,-43,100,-62c3956,12950,3985,12928,4023,12909v33,-17,67,-42,102,-61c4159,12829,4191,12804,4227,12787v34,-16,86,-24,122,-42c4398,12720,4443,12705,4492,12685v47,-19,93,-46,142,-61c4679,12610,4712,12603,4754,12583v35,-17,90,-24,122,-40c4915,12523,4958,12502,4998,12481v35,-18,65,-38,103,-59c5126,12408,5153,12395,5180,12380v36,-20,71,-26,103,-41c5316,12323,5353,12315,5385,12299v25,-12,58,-28,82,-41c5499,12241,5517,12222,5547,12198v21,,27,-1,20,-22c5596,12166,5621,12169,5649,12156v28,-13,56,-27,83,-40c5766,12100,5795,12085,5832,12075v23,-7,60,-10,82,-20c5922,12051,5949,12023,5974,12014v29,-10,52,-11,82,-20c6081,11987,6107,11981,6136,11974v12,-8,39,-24,62,-42c6221,11913,6241,11924,6218,11912v-35,-18,-60,-16,-102,-20c6057,11886,5994,11892,5934,11892v32,-6,45,-18,80,-21c6060,11867,6109,11871,6156,11871v-12,34,-27,64,-40,103c6105,12008,6087,12042,6076,12075v-8,26,-13,58,-20,81em3007,13070v,-19,,-26,20,-19c3027,13099,3004,13093,2987,13132v-15,36,-48,61,-62,103c2915,13263,2894,13287,2885,13315v-5,16,,44,,61c2931,13376,2950,13368,2987,13356v22,-7,37,-14,60,-20em2945,12604v-31,10,-21,31,-40,60c2882,12699,2838,12729,2822,12767v-12,28,-20,47,-20,81c2843,12848,2874,12834,2905,12828v47,-9,62,4,102,-21em4674,12156v,-7,,-13,,-20c4644,12126,4657,12116,4614,12116v-9,24,-36,32,-62,60c4532,12197,4515,12230,4512,12258v-6,49,24,43,40,81c4571,12382,4579,12369,4614,12400v27,25,20,47,20,81c4634,12502,4634,12522,4634,12543v-30,10,-19,20,-63,20em4472,12422v-57,,35,3,40,c4557,12395,4618,12381,4674,12360v55,-19,70,-24,102,-4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" annotation="t"/>
          </v:shape>
        </w:pict>
      </w:r>
    </w:p>
    <w:p w:rsid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</w:p>
    <w:p w:rsidR="006F08FD" w:rsidRDefault="006F08FD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</w:p>
    <w:p w:rsid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</w:p>
    <w:p w:rsidR="006165EB" w:rsidRP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val="en-US"/>
        </w:rPr>
        <w:t>(x,y,z) - viewer   -&gt;  (x',y',z') - NDC</w:t>
      </w:r>
    </w:p>
    <w:p w:rsidR="006165EB" w:rsidRDefault="006165EB" w:rsidP="006165EB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 w:rsidRPr="00460106">
        <w:rPr>
          <w:rFonts w:ascii="Courier New" w:hAnsi="Courier New" w:cs="Courier New"/>
          <w:b/>
          <w:noProof/>
          <w:sz w:val="24"/>
          <w:lang w:eastAsia="ru-RU"/>
        </w:rPr>
        <w:drawing>
          <wp:inline distT="0" distB="0" distL="0" distR="0">
            <wp:extent cx="3111855" cy="3311718"/>
            <wp:effectExtent l="19050" t="0" r="0" b="0"/>
            <wp:docPr id="9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0736" cy="33105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60106">
        <w:rPr>
          <w:rFonts w:ascii="Courier New" w:hAnsi="Courier New" w:cs="Courier New"/>
          <w:b/>
          <w:noProof/>
          <w:sz w:val="24"/>
          <w:lang w:eastAsia="ru-RU"/>
        </w:rPr>
        <w:drawing>
          <wp:inline distT="0" distB="0" distL="0" distR="0">
            <wp:extent cx="3492246" cy="2923029"/>
            <wp:effectExtent l="19050" t="0" r="0" b="0"/>
            <wp:docPr id="12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328" cy="29256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65EB" w:rsidRDefault="006165EB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165EB" w:rsidRDefault="006165EB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165EB" w:rsidRDefault="006165EB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165EB" w:rsidRDefault="006165EB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99382A" w:rsidRDefault="00407C5B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70" style="position:absolute;margin-left:426.8pt;margin-top:8pt;width:117.6pt;height:142.7pt;z-index:253571072" coordorigin="16057,1154" coordsize="4148,5034" path="m16080,4270v32,,18,,50,c16169,4270,16197,4290,16225,4293v43,5,88,19,120,24c16484,4337,16644,4328,16778,4342v302,31,642,5,935,-25c17869,4301,18038,4307,18189,4293v135,-13,276,-11,409,-23c18724,4259,18861,4256,18981,4246v158,-13,327,-11,479,-23c19705,4203,19958,4223,20204,4223v-21,-28,-21,-30,-50,-50c20120,4150,20089,4127,20060,4102v-20,-17,-44,-39,-73,-72c20018,4041,20056,4036,20084,4054v6,4,56,51,70,72c20192,4181,20170,4167,20154,4199v-14,28,-41,36,-70,71c20062,4296,20071,4300,20060,4342v,24,,32,,48em17975,2113v7,49,4,47,,95c17952,2507,17971,2828,17998,3119v16,176,-6,360,-23,528c17942,3968,17965,4347,17998,4654v50,464,-29,965,27,1413c18030,6106,18021,6147,18025,6187em18025,2065v,-58,9,-52,,-49c17955,2041,17980,2054,17951,2113v-18,37,-77,57,-94,95c17839,2248,17827,2242,17857,2256v,-43,6,-47,24,-72c17903,2154,17924,2125,17928,2089v4,-37,32,-29,47,-73c17975,1992,17975,1984,17998,1992v18,5,60,21,74,49c18098,2095,18114,2096,18166,2136v41,31,81,64,120,96em18478,1154v-23,31,-28,67,-47,95c18403,1290,18407,1319,18407,1370em18454,3622v,-53,13,-71,24,-94c18495,3492,18499,3502,18548,3502v,49,-13,52,-23,72c18509,3608,18505,3601,18478,3622v-37,29,-49,25,-97,25c18381,3585,18392,3557,18407,3528v17,-33,8,-20,47,-49c18483,3488,18497,3512,18501,3552v4,37,-9,77,-47,95c18439,3654,18397,3647,18381,3647v,-35,-13,-77,26,-95c18438,3538,18472,3506,18478,3552v,7,,15,,22c18478,3649,18456,3588,18431,3622v-16,22,-9,47,-24,em18286,2903v-21,22,-29,27,-23,48c18235,2961,18220,2985,18216,3024v-5,49,-24,79,-27,119c18184,3207,18223,3213,18239,3264v,8,,16,,24em18357,3048v29,27,40,36,50,71c18436,3126,18449,3136,18478,3143em18478,3000v-35,9,-59,35,-71,71c18395,3106,18368,3133,18357,3167v-6,18,,53,,72em18645,2879v,-8,,-16,,-24c18635,2888,18612,2885,18598,2927v-15,44,7,56,-23,97e" filled="f" strokecolor="#f79646 [3209]" strokeweight="1.5pt">
            <v:stroke endcap="round"/>
            <v:path shadowok="f" o:extrusionok="f" fillok="f" insetpenok="f"/>
            <o:lock v:ext="edit" rotation="t" aspectratio="t" verticies="t" text="t" shapetype="t"/>
            <o:ink i="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73" style="position:absolute;margin-left:485.25pt;margin-top:18.85pt;width:12.2pt;height:12.25pt;z-index:253574144" coordorigin="18119,1536" coordsize="430,432" path="m18189,1751v,-64,,-127,,-191em18119,1584v9,-27,31,-44,70,-48c18275,1527,18367,1536,18454,1536v-29,30,-75,61,-97,97c18326,1682,18307,1725,18287,1776v-28,70,-48,66,-48,143c18239,1943,18239,1951,18239,1967v65,,113,-6,168,-24c18441,1932,18492,1923,18525,1919v23,,31,,,em18166,1776v14,-45,69,-25,121,-25c18380,1751,18462,1745,18548,1776e" filled="f" strokecolor="#f79646 [3209]" strokeweight="1.5pt">
            <v:stroke endcap="round"/>
            <v:path shadowok="f" o:extrusionok="f" fillok="f" insetpenok="f"/>
            <o:lock v:ext="edit" rotation="t" aspectratio="t" verticies="t" text="t" shapetype="t"/>
            <o:ink i="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" annotation="t"/>
          </v:shape>
        </w:pict>
      </w:r>
      <w:r w:rsidR="0099382A">
        <w:rPr>
          <w:rFonts w:ascii="Consolas" w:hAnsi="Consolas" w:cs="Consolas"/>
          <w:noProof/>
          <w:sz w:val="36"/>
        </w:rPr>
        <w:t>вид сверху:</w:t>
      </w:r>
    </w:p>
    <w:p w:rsidR="0099382A" w:rsidRDefault="00407C5B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01" style="position:absolute;margin-left:62pt;margin-top:16.8pt;width:314.6pt;height:227.05pt;z-index:253500416" coordorigin="3187,2207" coordsize="11098,8009" path="m6589,2207v6,39,20,61,23,97c6619,2397,6631,2512,6636,2592v3,49,21,107,24,143c6667,2810,6679,2881,6686,2950v21,218,12,466,24,671c6723,3844,6698,4086,6686,4292v-28,502,2,1019,-26,1513c6653,5923,6641,6053,6636,6163v-6,121,-17,247,-24,361c6605,6634,6595,6754,6589,6858v-7,111,-17,232,-24,337c6559,7290,6548,7394,6542,7483v-12,191,-14,388,-24,574c6508,8242,6506,8428,6495,8609v-17,269,,544,,814c6482,9403,6459,9379,6445,9353v-16,-30,-11,-66,-24,-97c6419,9252,6385,9206,6374,9184v-15,-31,-35,-38,-47,-71c6318,9089,6315,9037,6303,9016v,-25,-1,-33,-26,-24c6289,9025,6291,9054,6303,9089v13,37,36,75,48,119c6360,9243,6366,9271,6374,9304v9,35,18,64,24,97c6398,9424,6398,9432,6398,9448v15,-23,32,-32,47,-71c6460,9337,6477,9300,6495,9256v17,-40,30,-80,47,-119c6549,9121,6581,9050,6589,9040v8,,15,,23,em6183,9784v6,-25,37,-67,47,-73c6276,9686,6341,9725,6374,9736v33,12,58,41,71,48c6469,9797,6490,9800,6495,9832v7,49,-17,62,-50,95c6412,9960,6395,9992,6374,10024v-19,30,-54,72,-71,96c6271,10164,6253,10158,6253,10215v68,,112,-5,168,-24c6455,10179,6509,10171,6542,10167v23,,31,,23,24em6206,10024v48,,57,-11,97,-24c6336,9989,6388,9984,6421,9975v35,-9,85,,121,em3187,8442v95,-3,181,-20,265,-24c4660,8357,5912,8426,7092,8370v77,-4,155,-16,218,-25c7386,8334,7456,8330,7525,8321v70,-9,127,-15,191,-24c7777,8289,7849,8277,7907,8273v108,-7,243,-20,336,-24c8388,8242,8547,8267,8675,8273v1038,50,2093,5,3117,48c12440,8348,14330,8291,13684,8345v-101,8,-198,-4,-288,-24c13375,8316,13324,8310,13325,8297v2,-32,15,-1,47,c13422,8299,13475,8301,13516,8321v51,26,65,5,47,24c13547,8363,13464,8354,13446,8370v-19,17,-64,-1,-74,24c13359,8426,13413,8458,13396,8488em13325,8178v,8,,16,,24c13368,8202,13381,8221,13419,8225v43,4,56,38,97,48c13526,8311,13525,8311,13563,8321v,25,1,33,27,24em13972,8249v42,11,64,39,97,72c14108,8360,14148,8391,14187,8418v33,23,58,37,97,47em14261,8225v-22,-21,-28,-29,-50,-23c14203,8226,14181,8263,14164,8297v-21,42,-71,80,-95,121c14046,8457,14039,8496,14019,8537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24" style="position:absolute;margin-left:122.4pt;margin-top:20.9pt;width:25.2pt;height:15.65pt;z-index:253523968" coordorigin="5318,2352" coordsize="889,551" path="m5750,2807v72,,160,-16,218,24em6206,2422v-13,-77,-6,-18,-23,-70c6140,2352,6124,2340,6112,2376v-41,13,-11,11,-50,24c6062,2454,6071,2475,6086,2519v12,36,38,62,50,97c6148,2649,6172,2679,6183,2711v10,29,20,68,23,96c6211,2856,6193,2868,6159,2902em5968,2711v8,,16,,24,c6004,2673,6018,2686,6062,2686v60,,72,-12,121,-24em5318,2495v36,-5,112,-8,144,-24c5484,2449,5489,2441,5512,2447em5871,2447v64,,84,-20,144,-25c6039,2422,6046,2422,6062,2422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72" style="position:absolute;margin-left:487.25pt;margin-top:3.2pt;width:.05pt;height:.7pt;z-index:253573120" coordorigin="18189,1727" coordsize="1,25" path="m18189,1751v,-8,,-16,,-24e" filled="f" strokecolor="#f79646 [3209]" strokeweight="1.5pt">
            <v:stroke endcap="round"/>
            <v:path shadowok="f" o:extrusionok="f" fillok="f" insetpenok="f"/>
            <o:lock v:ext="edit" rotation="t" aspectratio="t" verticies="t" text="t" shapetype="t"/>
            <o:ink i="AJYBHQICBAEgAGgMAAAAAADAAAAAAAAARljPVIrml8VPjwb4utLhmyIDI2QGPoBEyJIAAEgRRPet&#10;mgJFNRsCAK3/RjUbAgCt/1cNAAAABQM4C2UZIDIJAP7/AwHA/h9FMwkA/v8DAQD+f0U4CAD+HwD+&#10;tis2ErlWPEB/urM/ChkCDmCVglAMTfTOB2BsCgARIBAXGLVLhc8B&#10;" annotation="t"/>
          </v:shape>
        </w:pict>
      </w:r>
    </w:p>
    <w:p w:rsidR="0099382A" w:rsidRDefault="00407C5B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23" style="position:absolute;margin-left:72.15pt;margin-top:4.55pt;width:38.75pt;height:2.8pt;z-index:253522944" coordorigin="3546,2519" coordsize="1367,98" path="m3546,2616v24,,47,,71,em3882,2616v48,,96,,144,c4037,2582,4032,2592,4073,2592em4193,2592v64,,128,,192,em4505,2592v51,-22,68,-24,121,-24c4672,2568,4685,2551,4720,2543v44,-10,108,-17,144,-24c4880,2519,4896,2519,4912,2519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25" style="position:absolute;margin-left:155.75pt;margin-top:1.8pt;width:29.25pt;height:7.5pt;z-index:253524992" coordorigin="6495,2422" coordsize="1031,265" path="m6636,2662v-57,-19,-8,-30,,-46c6648,2593,6673,2550,6686,2543v24,,31,,47,c6733,2587,6739,2605,6710,2638v-22,25,-52,45,-74,48c6628,2686,6620,2686,6612,2686v,-59,11,-90,24,-118c6652,2535,6639,2543,6686,2543v,27,-7,83,-26,95c6639,2651,6618,2684,6612,2638v,-7,,-15,,-22em6495,2422v47,,94,,141,em6974,2447v37,27,49,24,95,24c7093,2471,7118,2471,7142,2471em7404,2519v39,9,54,24,97,24c7509,2543,7517,2543,7525,2543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26" style="position:absolute;margin-left:196.45pt;margin-top:3.85pt;width:6.9pt;height:.75pt;z-index:253526016" coordorigin="7931,2495" coordsize="242,25" path="m7931,2519v86,,162,9,241,-24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gBHQIWBAEgAGgMAAAAAADAAAAAAAAARljPVIrml8VPjwb4utLhmyIDI2QGPoBEyFIAAEgRRMCh&#10;tQJFNRsCAK3/RjUbAgCt/1cNAAAABQM4C2UZIDIJAP7/AwHA/h9FMwkA/v8DAQD+f0U4CAD+HwD+&#10;tis2ErlWPEB/urM/CisHhvAeZ4Dm6FHR8gCF9ll7LMMih+XC5YmLVGi6F4EcCgARIHCF9WN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27" style="position:absolute;margin-left:214.8pt;margin-top:3.2pt;width:5.55pt;height:.7pt;z-index:253527040" coordorigin="8578,2471" coordsize="195,25" path="m8578,2495v60,,75,-14,121,-24c8740,2471,8748,2471,8772,2471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gBHQISBgEgAGgMAAAAAADAAAAAAAAARljPVIrml8VPjwb4utLhmyIDI2QGPoBEyFIAAEgRRMCh&#10;tQJFNRsCAK3/RjUbAgCt/1cNAAAABQM4C2UZIDIJAP7/AwHA/h9FMwkA/v8DAQD+f0U4CAD+HwD+&#10;tis2ErlWPEB/urM/CisHhPwLGfgVr0mjSIbsoOyhKGgAh+Tk5KWjYNi+n+CZCgARIIAWDmR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28" style="position:absolute;margin-left:233.85pt;margin-top:1.8pt;width:6.85pt;height:.75pt;z-index:253528064" coordorigin="9249,2422" coordsize="243,26" path="m9249,2447v78,,120,-13,191,-25c9457,2422,9474,2422,9491,2422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YBHQIWBgEgAGgMAAAAAADAAAAAAAAARljPVIrml8VPjwb4utLhmyIDI2QGPoBEyFIAAEgRRMCh&#10;tQJFNRsCAK3/RjUbAgCt/1cNAAAABQM4C2UZIDIJAP7/AwHA/h9FMwkA/v8DAQD+f0U4CAD+HwD+&#10;tis2ErlWPEB/urM/CikGhfgc8+BwvI3IAIbsXOxdKOiAh+RI47HDbA/AegoAESAQ4Cdk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29" style="position:absolute;margin-left:260.35pt;margin-top:1.8pt;width:6.15pt;height:.05pt;z-index:253529088" coordorigin="10185,2422" coordsize="216,1" path="m10185,2422v72,,143,,215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gBHQISBAEgAGgMAAAAAADAAAAAAAAARljPVIrml8VPjwb4utLhmyIDI2QGPoBEyFIAAEgRRMCh&#10;tQJFNRsCAK3/RjUbAgCt/1cNAAAABQM4C2UZIDIJAP7/AwHA/h9FMwkA/v8DAQD+f0U4CAD+HwD+&#10;tis2ErlWPEB/urM/CisGhvBOR4Jl6GOj44CC/jF7+MXwh+X85fWJy3gfeFPACgARIJDzQ2R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30" style="position:absolute;margin-left:280.7pt;margin-top:2.5pt;width:8.2pt;height:.05pt;z-index:253530112" coordorigin="10903,2447" coordsize="289,1" path="m10903,2447v96,,192,,288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YBHQIYBAEgAGgMAAAAAADAAAAAAAAARljPVIrml8VPjwb4utLhmyIDI2QGPoBEyFIAAEgRRMCh&#10;tQJFNRsCAK3/RjUbAgCt/1cNAAAABQM4C2UZIDIJAP7/AwHA/h9FMwkA/v8DAQD+f0U4CAD+HwD+&#10;tis2ErlWPEB/urM/CikGhfgug+C1/IwQgIL+Mgv4yDCH5SLlD5NYdN8C2AoAESDAYVpk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31" style="position:absolute;margin-left:316.75pt;margin-top:5.95pt;width:4.15pt;height:.7pt;z-index:253531136" coordorigin="12174,2568" coordsize="146,25" path="m12174,2568v69,21,78,24,145,24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MBHQIOBAEgAGgMAAAAAADAAAAAAAAARljPVIrml8VPjwb4utLhmyIDI2QGPoBEyFIAAEgRRMCh&#10;tQJFNRsCAK3/RjUbAgCt/1cNAAAABQM4C2UZIDIJAP7/AwHA/h9FMwkA/v8DAQD+f0U4CAD+HwD+&#10;tis2ErlWPEB/urM/CiYEhvB4h4O4Z2MAhu0I7OehAIfk8OTj2XwOIAoAESCg0Hlk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32" style="position:absolute;margin-left:335.1pt;margin-top:8.6pt;width:15.65pt;height:.05pt;z-index:253532160" coordorigin="12822,2662" coordsize="551,1" path="m12822,2662v183,,367,,550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8BHQIsBAEgAGgMAAAAAADAAAAAAAAARljPVIrml8VPjwb4utLhmyIDI2QGPoBEyFIAAEgRRMCh&#10;tQJFNRsCAK3/RjUbAgCt/1cNAAAABQM4C2UZIDIJAP7/AwHA/h9FMwkA/v8DAQD+f0U4CAD+HwD+&#10;tis2ErlWPEB/urM/CjILhPwhofhChyxaNLNliIL+NtP421AAh+Ts5JmjxKt3eWQmq4dzyAoAESDA&#10;F5Bk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33" style="position:absolute;margin-left:374.5pt;margin-top:12.05pt;width:3.4pt;height:.05pt;z-index:253533184" coordorigin="14211,2783" coordsize="121,1" path="m14211,2783v40,,80,,120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IBHQIMBAEgAGgMAAAAAADAAAAAAAAARljPVIrml8VPjwb4utLhmyIDI2QGPoBEyFIAAEgRRMCh&#10;tQJFNRsCAK3/RjUbAgCt/1cNAAAABQM4C2UZIDIJAP7/AwHA/h9FMwkA/v8DAQD+f0U4CAD+HwD+&#10;tis2ErlWPEB/urM/CiUEhvCjx4UR6ECC/jmD+OYQh+Sc5LfBfBVgCgARICAws2R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34" style="position:absolute;margin-left:388.05pt;margin-top:10pt;width:4.15pt;height:.7pt;z-index:253534208" coordorigin="14690,2711" coordsize="146,25" path="m14690,2735v49,-7,72,-24,121,-24c14819,2711,14827,2711,14835,2711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YBHQIOBgEgAGgMAAAAAADAAAAAAAAARljPVIrml8VPjwb4utLhmyIDI2QGPoBEyFIAAEgRRMCh&#10;tQJFNRsCAK3/RjUbAgCt/1cNAAAABQM4C2UZIDIJAP7/AwHA/h9FMwkA/v8DAQD+f0U4CAD+HwD+&#10;tis2ErlWPEB/urM/CikGg/4Vzv4Vr+sghu327fehoACH5nDmj7FW9O8FeAoAESDAPshk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46" style="position:absolute;margin-left:155.75pt;margin-top:.5pt;width:265.65pt;height:172.65pt;z-index:253546496" coordorigin="6495,2376" coordsize="9371,6090" path="m6495,8465v,-8,,-15,,-23c6497,8435,6510,8399,6518,8370v7,-25,18,-43,24,-73c6573,8275,6557,8296,6565,8249v33,-22,16,,24,-47c6620,8180,6604,8201,6612,8154v33,-22,16,,24,-48c6662,8099,6665,8096,6686,8081v12,-46,5,-23,24,-48c6728,8002,6727,8008,6733,7961v27,-6,27,-8,47,-23c6792,7892,6785,7915,6804,7890v20,-31,19,-25,26,-73c6863,7795,6846,7817,6854,7770v32,-22,15,,23,-47c6910,7700,6893,7723,6901,7674v11,-17,35,-35,47,-72c6948,7594,6948,7586,6948,7578v2,-4,44,-47,50,-72c6998,7483,6998,7475,6998,7459v1,-3,42,-49,47,-73c7045,7362,7045,7354,7045,7338v1,-3,42,-48,47,-72c7092,7242,7092,7235,7092,7219v1,-3,42,-51,50,-73c7153,7116,7157,7082,7166,7052v10,-31,12,-65,23,-97c7222,6933,7205,6955,7213,6907v31,-22,15,-1,23,-49c7251,6834,7253,6837,7260,6788v2,-4,44,-48,50,-73c7310,6691,7310,6683,7310,6667v31,-22,15,-1,23,-48c7341,6607,7370,6578,7381,6547v,-8,,-15,,-23c7387,6514,7420,6477,7431,6451v9,-23,13,-50,23,-72c7487,6357,7470,6379,7478,6331v31,-22,15,-1,23,-48c7515,6266,7531,6243,7548,6212v13,-16,30,-42,47,-73c7611,6118,7630,6111,7645,6067v,-8,,-16,,-24c7651,6032,7679,5998,7692,5972v22,-22,30,-27,24,-49c7723,5912,7749,5878,7763,5852v22,-21,30,-25,24,-47c7792,5795,7821,5759,7837,5732v15,-26,34,-67,47,-96c7894,5614,7897,5585,7907,5565v33,-23,16,,24,-50c7942,5498,7966,5481,7978,5444v,-8,,-16,,-24c7983,5410,8017,5377,8028,5348v12,-31,11,-66,23,-97c8064,5217,8087,5193,8099,5157v,-8,,-16,,-24c8109,5119,8128,5090,8146,5060v18,-31,33,-65,50,-95c8215,4932,8227,4903,8243,4870v17,-35,32,-63,47,-97c8300,4750,8306,4724,8316,4701v9,-13,53,-42,71,-72c8403,4602,8419,4562,8434,4533v11,-21,16,-51,27,-71c8467,4451,8495,4415,8508,4389v16,-32,31,-67,47,-97c8587,4270,8570,4293,8578,4246v39,-23,17,3,27,-48c8611,4189,8639,4148,8652,4125v19,-33,52,-60,70,-95c8738,3999,8756,3967,8772,3934v,-8,,-17,,-25c8785,3893,8803,3867,8820,3837v9,-12,32,-46,47,-71c8890,3729,8920,3706,8940,3670v16,-29,30,-65,47,-96c9002,3546,9020,3509,9034,3478v10,-22,14,-51,24,-72c9068,3393,9111,3364,9131,3335v29,-43,68,-98,95,-145c9236,3172,9239,3137,9249,3119v33,-22,16,,24,-48c9285,3057,9327,3031,9346,2999v,-8,,-16,,-24c9352,2965,9405,2931,9417,2902v,-24,,-31,,-47c9442,2849,9445,2846,9464,2831v6,-27,16,-49,27,-72c9516,2753,9519,2750,9538,2735v5,-27,13,-49,23,-73c9575,2647,9613,2623,9635,2592v21,-22,29,-27,23,-49c9671,2526,9688,2502,9705,2471v26,-7,28,-9,47,-24c9760,2420,9763,2418,9779,2400v-15,8,-40,63,-74,71c9684,2476,9655,2463,9635,2471v27,-26,59,-70,94,-95c9737,2376,9744,2376,9752,2376v,40,,79,,119c9720,2511,9729,2515,9682,2519v-8,,-16,,-24,c9664,2470,9670,2444,9682,2400v25,34,47,6,70,71c9752,2479,9752,2487,9752,2495em6636,8465v8,,16,,24,c6737,8414,6810,8367,6901,8321v22,-34,-1,-16,47,-24c6965,8284,6991,8266,7022,8249v21,-22,25,-30,47,-24c7086,8212,7111,8194,7142,8178v21,-21,26,-29,47,-24c7196,8128,7198,8126,7213,8106v47,-13,21,-4,47,-25c7288,8076,7308,8068,7333,8057v12,-9,39,-58,71,-70c7430,7987,7437,7987,7454,7987v19,-13,33,-33,71,-49c7551,7927,7568,7924,7595,7914v22,-32,3,-16,50,-24c7667,7857,7645,7874,7692,7866v12,-7,41,-36,71,-49c7796,7802,7827,7784,7860,7770v21,-9,51,-14,71,-23c7947,7740,7989,7709,8028,7699v8,,15,,23,c8062,7692,8095,7664,8122,7650v31,-16,69,-32,97,-48c8252,7582,8285,7571,8316,7554v35,-19,59,-52,95,-71c8431,7473,8464,7469,8484,7459v22,-33,,-16,47,-24c8553,7400,8530,7419,8578,7410v7,-26,12,-30,27,-48c8650,7350,8627,7357,8652,7338v45,-12,22,-5,47,-24c8741,7303,8727,7305,8749,7290v27,-12,67,-39,94,-48c8851,7242,8859,7242,8867,7242v22,-32,,-15,47,-23c8925,7212,8963,7186,8987,7171v37,-23,58,-52,94,-73c9110,7081,9147,7070,9179,7052v22,-12,69,-39,94,-50c9304,6988,9339,6968,9370,6955v23,,31,,47,c9439,6921,9416,6939,9464,6931v22,-32,3,-16,50,-24c9528,6900,9575,6848,9608,6835v34,-14,63,-33,97,-47c9735,6776,9772,6779,9802,6764v30,-15,63,-35,95,-49c9929,6701,9961,6681,9994,6667v8,,15,,23,c10040,6634,10017,6651,10067,6643v7,-26,9,-28,24,-48c10136,6583,10113,6590,10138,6571v30,-10,66,-41,94,-47c10258,6524,10265,6524,10282,6524v12,-7,44,-36,71,-50c10386,6457,10419,6443,10450,6427v33,-17,62,-33,94,-48c10577,6363,10609,6346,10641,6331v24,-11,49,-14,71,-24c10730,6295,10743,6272,10782,6260v9,,18,,27,c10822,6250,10851,6207,10880,6187v35,-24,83,-46,120,-71c11024,6100,11052,6080,11071,6067v13,-11,42,-53,73,-71c11152,5996,11160,5996,11168,5996v16,-13,46,-31,73,-48c11267,5932,11289,5913,11312,5900v16,-13,41,-31,71,-48c11398,5840,11427,5821,11456,5805v21,-23,25,-32,47,-26c11520,5766,11543,5748,11574,5732v23,-21,28,-29,50,-24c11642,5696,11688,5657,11718,5636v34,-24,60,-47,97,-71c11849,5543,11873,5514,11909,5492v41,-25,99,-43,145,-72c12098,5392,12135,5375,12174,5348v42,-29,82,-45,121,-71c12366,5229,12443,5180,12510,5133v76,-53,141,-99,218,-146c12781,4954,12820,4923,12869,4893v37,-22,59,-49,97,-73c13009,4793,13041,4776,13084,4749v45,-28,80,-46,120,-72c13262,4640,13315,4594,13372,4556v48,-32,98,-39,144,-70c13568,4451,13614,4421,13660,4389v57,-39,122,-82,168,-119c13910,4205,13983,4136,14069,4078v32,-22,81,-45,118,-72c14233,3972,14286,3944,14331,3909v78,-61,170,-117,239,-167c14644,3688,14715,3628,14788,3574v117,-86,221,-171,335,-263c15191,3256,15254,3198,15314,3142v46,-42,88,-87,121,-119c15484,2989,15555,2937,15603,2902v24,-34,36,-47,70,-71c15691,2795,15690,2803,15720,2783v7,-26,12,-30,27,-48c15773,2730,15795,2721,15818,2711v17,-18,30,-32,47,-49c15841,2662,15833,2662,15841,2686e" filled="f" strokecolor="#8064a2 [3207]" strokeweight="1.5pt">
            <v:stroke endcap="round"/>
            <v:path shadowok="f" o:extrusionok="f" fillok="f" insetpenok="f"/>
            <o:lock v:ext="edit" rotation="t" aspectratio="t" verticies="t" text="t" shapetype="t"/>
            <o:ink i="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47" style="position:absolute;margin-left:392.8pt;margin-top:7.3pt;width:29.95pt;height:4.1pt;z-index:253547520" coordorigin="14858,2616" coordsize="1055,144" path="m14858,2759v38,-10,53,-24,97,-24c14986,2735,15018,2735,15049,2735em15244,2711v54,-22,86,-25,144,-25c15425,2686,15439,2662,15482,2662v8,,16,,24,em15697,2638v43,,59,-18,97,-22c15825,2613,15857,2616,15888,2616em15794,2686v-8,,-16,,-24,c15770,2644,15774,2630,15818,2616v35,-11,79,13,94,46c15931,2704,15904,2723,15888,2735v-36,28,-48,24,-94,24c15786,2759,15778,2759,15770,2759v,-49,14,-53,24,-73c15818,2637,15788,2654,15841,2616v19,18,68,65,71,70c15925,2712,15896,2755,15888,2759v-19,10,-72,,-94,c15794,2735,15794,2710,15794,2686e" filled="f" strokecolor="#8064a2 [3207]" strokeweight="1.5pt">
            <v:stroke endcap="round"/>
            <v:path shadowok="f" o:extrusionok="f" fillok="f" insetpenok="f"/>
            <o:lock v:ext="edit" rotation="t" aspectratio="t" verticies="t" text="t" shapetype="t"/>
            <o:ink i="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50" style="position:absolute;margin-left:193.8pt;margin-top:5.25pt;width:206.55pt;height:101.95pt;z-index:253550592" coordorigin="7837,2543" coordsize="7287,3597" path="m7837,5660v8,,15,,23,c7860,5710,7871,5720,7907,5756v44,44,69,89,97,144c8034,5959,8081,6041,8122,6093v17,15,33,31,50,46em8099,5133v30,22,41,48,73,71c8237,5250,8259,5312,8316,5372v55,59,120,128,168,193c8527,5623,8586,5656,8628,5708v47,58,64,97,121,144c8802,5895,8797,5947,8820,5996v10,20,62,112,70,120c8918,6116,8928,6118,8940,6139em8578,4533v,-25,1,-33,27,-24c8622,4567,8606,4535,8652,4580v39,38,91,85,120,121c8828,4770,8881,4848,8940,4917v84,98,144,211,215,311c9206,5300,9267,5377,9323,5444v51,61,90,132,141,192c9512,5692,9540,5749,9585,5805v29,36,53,59,73,95c9675,5931,9690,5955,9705,5972v9,11,37,13,47,24em9034,3551v17,26,30,26,47,46c9108,3628,9125,3684,9155,3718v48,54,73,108,118,167c9334,3964,9384,4042,9440,4125v72,108,150,199,218,312c9722,4542,9781,4646,9850,4749v57,85,124,177,167,264c10058,5096,10112,5151,10161,5228v41,65,83,127,121,192c10314,5475,10337,5538,10376,5588v23,30,56,74,74,96c10474,5714,10501,5756,10520,5779v33,41,61,82,95,121c10659,5950,10712,5996,10759,6043em9635,2807v12,32,8,65,23,95c9685,2956,9741,3024,9779,3071v75,92,130,183,191,286c10038,3472,10106,3586,10185,3694v83,113,174,230,265,336c10560,4159,10643,4303,10735,4437v64,94,110,189,168,288c10928,4767,10977,4802,11000,4844v30,55,29,75,71,121c11083,4979,11104,5020,11121,5037v32,34,48,58,70,96c11202,5153,11199,5183,11215,5204v16,21,35,31,50,73em11359,5277v,24,,31,,47c11398,5337,11368,5335,11409,5348v11,42,39,63,71,96c11507,5471,11518,5481,11527,5515v24,,32,1,23,26em10615,2543v32,48,65,94,97,143c10779,2788,10841,2874,10903,2975v93,153,188,307,288,455c11290,3577,11366,3733,11456,3885v57,97,116,189,168,288c11678,4275,11744,4384,11792,4486v17,37,26,84,47,120c11858,4639,11871,4667,11886,4701v14,31,32,68,47,96c11948,4824,11975,4857,11983,4870v14,21,18,53,24,71c12007,4949,12007,4957,12007,4965em11648,2592v17,34,3,44,23,70c11712,2717,11731,2776,11768,2831v105,156,211,317,309,480c12145,3423,12197,3538,12271,3647v61,90,123,167,168,262c12477,3989,12517,4049,12560,4125v31,55,49,116,70,167c12652,4346,12677,4366,12701,4413v18,35,32,84,50,120c12769,4568,12782,4611,12798,4653v12,31,12,65,24,96em12533,2686v17,32,30,63,50,97c12618,2841,12663,2894,12701,2950v56,81,109,162,168,240c12966,3318,13049,3461,13134,3597v53,86,89,176,141,264c13321,3940,13348,4055,13396,4125v33,48,49,76,73,121c13474,4255,13507,4288,13516,4316v,9,,17,,26em13540,2783v25,57,45,110,73,167c13648,3021,13707,3104,13758,3166v61,75,90,163,144,240c13956,3484,13976,3561,14019,3647v25,50,77,96,98,143c14117,3798,14117,3806,14117,3814em14378,3023v20,39,28,45,24,72c14457,3108,14461,3147,14499,3190v44,50,89,86,121,145c14651,3392,14666,3448,14690,3502v22,22,30,27,24,49em14905,2711v29,34,40,61,74,96c15026,2855,15023,2902,15049,2950v21,39,61,81,74,121c15123,3079,15123,3087,15123,3095e" filled="f" strokecolor="#92cddc [1944]" strokeweight="1.5pt">
            <v:stroke endcap="round"/>
            <v:path shadowok="f" o:extrusionok="f" fillok="f" insetpenok="f"/>
            <o:lock v:ext="edit" rotation="t" aspectratio="t" verticies="t" text="t" shapetype="t"/>
            <o:ink i="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53" style="position:absolute;margin-left:306.55pt;margin-top:11.35pt;width:40.75pt;height:27.2pt;z-index:253553664" coordorigin="11815,2759" coordsize="1437,960" path="m11960,3071v-15,-39,-26,-19,-51,c11887,3088,11845,3163,11839,3190v-15,65,-24,124,-24,193c11815,3447,11800,3525,11839,3574v23,29,25,42,47,73em11960,3357v26,29,38,38,47,73c12046,3440,12062,3468,12101,3478v14,38,12,10,26,49em12174,3238v-8,,-15,,-23,c12141,3279,12110,3312,12101,3357v-10,52,-27,94,-47,145c12034,3553,12030,3568,12030,3621em12319,3454v,80,23,202,-24,264em12416,3263v,-67,,37,,48c12416,3365,12429,3385,12439,3406v14,29,15,37,47,48c12502,3449,12547,3410,12560,3383v19,-41,23,-69,23,-120c12583,3239,12583,3214,12583,3190v-39,54,-11,67,,121c12592,3359,12582,3410,12607,3454v23,39,23,49,23,97c12630,3610,12601,3592,12583,3621v,25,1,34,-23,26c12548,3636,12478,3577,12510,3551v14,-11,54,-19,73,-24em12751,3406v7,50,24,71,24,121c12775,3572,12789,3608,12751,3621em12822,3047v38,-10,53,-24,97,-24c12952,3023,12995,3011,13013,3047v20,39,-8,91,-24,119c12965,3209,12965,3272,12942,3311v-14,24,-41,61,-23,95c12932,3430,12988,3444,13013,3430v41,-23,47,-53,47,-95em12822,3238v-8,,-16,,-24,c12835,3229,12849,3214,12892,3214v45,,58,-20,97,-24c13032,3185,13024,3194,13060,3166em13037,2759v20,7,53,42,73,72c13163,2910,13191,3008,13228,3095v30,72,23,137,23,216c13251,3389,13241,3413,13204,3478v-20,43,-23,54,-47,73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64" style="position:absolute;margin-left:402.35pt;margin-top:3.2pt;width:133.15pt;height:123.05pt;z-index:253564928" coordorigin="15194,2471" coordsize="4697,4341" path="m15194,5157v102,,192,-2,288,-24c15575,5111,15697,5133,15794,5133v-33,-12,-28,-34,-74,-49c15688,5073,15654,5079,15626,5060v-32,-21,-34,-38,-70,-47c15586,5036,15599,5057,15626,5060v6,1,93,23,94,24c15739,5109,15747,5112,15747,5157v,38,-33,62,-50,94c15678,5291,15670,5297,15673,5324em16753,2807v,494,-12,1000,24,1485c16814,4789,16802,5341,16753,5829v-7,70,-18,149,-23,214c16725,6108,16711,6177,16706,6236v-6,72,-11,123,-26,191c16667,6483,16668,6539,16656,6595v-11,53,-21,86,-23,143c16632,6770,16633,6756,16633,6788em16009,5900v32,,15,,47,c16172,5900,16286,5884,16394,5876v176,-13,354,-8,527,-24c17024,5842,17129,5833,17230,5829v97,-3,217,-6,312,-24c17638,5787,17734,5796,17830,5779v92,-16,170,-23,265,-23c18184,5756,18266,5735,18357,5732v116,-3,224,-14,336,-24c19085,5671,19496,5708,19890,5708em19390,2471v-8,35,-19,64,-23,97c19350,2716,19354,2878,19343,3023v-15,200,4,404,24,598c19416,4091,19378,4621,19343,5084v-35,470,,1097,,1487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65" style="position:absolute;margin-left:431.55pt;margin-top:.5pt;width:102.6pt;height:11.55pt;z-index:253565952" coordorigin="16224,2376" coordsize="3620,408" path="m16224,2735v36,3,72,21,97,24c16370,2765,16407,2738,16441,2735v169,-13,341,-6,504,-24c17054,2699,17177,2694,17280,2686v86,-7,182,-18,262,-24c17637,2655,17742,2644,17830,2638v96,-6,198,-15,289,-22c18261,2605,18409,2603,18548,2592v135,-11,280,-13,409,-24c19062,2559,19171,2553,19269,2543v187,-19,385,,574,em16800,2376v,43,-16,61,-23,95c16765,2528,16760,2607,16753,2662v,65,,81,,121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69" style="position:absolute;margin-left:500.85pt;margin-top:7.3pt;width:29.25pt;height:23.1pt;z-index:253570048" coordorigin="18669,2616" coordsize="1031,815" path="m18669,3190v,48,,97,,145em18813,2926v,-65,,38,,49c18813,3007,18813,3039,18813,3071v48,,54,-14,74,-24c18918,3031,18906,3012,18934,2975v,121,13,254,-24,360c18897,3372,18898,3402,18860,3406v-63,7,-42,-29,-70,-49c18767,3357,18759,3358,18766,3335v5,-15,22,-59,47,-72c18836,3251,18860,3244,18887,3238em19055,2711v-10,40,-42,84,-50,120c18995,2875,18985,2932,18981,2975v,24,,32,,48em19078,3190v,40,,81,,121c19058,3318,19041,3353,19031,3383v,27,-3,38,-26,47em19175,2950v23,6,73,13,94,25c19302,2994,19307,2996,19316,3023v-10,32,-37,29,-47,48c19256,3096,19234,3106,19222,3142v,24,,32,,48c19276,3190,19253,3209,19293,3214v8,,15,,23,em19102,3095v54,,76,9,120,24c19247,3127,19290,3119,19316,3119em19534,2807v-26,32,-30,64,-50,95c19463,2924,19455,2929,19461,2950em19605,2616v23,54,29,92,47,143c19674,2823,19695,2882,19699,2950v4,76,18,196,-23,264c19646,3263,19596,3314,19558,3357e" filled="f" strokecolor="#f79646 [3209]" strokeweight="1.5pt">
            <v:stroke endcap="round"/>
            <v:path shadowok="f" o:extrusionok="f" fillok="f" insetpenok="f"/>
            <o:lock v:ext="edit" rotation="t" aspectratio="t" verticies="t" text="t" shapetype="t"/>
            <o:ink i="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" annotation="t"/>
          </v:shape>
        </w:pict>
      </w:r>
    </w:p>
    <w:p w:rsidR="0099382A" w:rsidRDefault="00407C5B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52" style="position:absolute;margin-left:286.9pt;margin-top:14.75pt;width:7.45pt;height:10.95pt;z-index:253552640" coordorigin="11121,3621" coordsize="263,386" path="m11215,3861v-21,-7,-43,-37,-24,-71c11215,3746,11229,3742,11265,3718v21,-21,26,-29,47,-24c11333,3723,11353,3773,11336,3814v-15,35,-42,65,-71,95c11243,3932,11238,3940,11215,3934v-22,-31,-43,-59,-47,-97c11163,3787,11165,3762,11191,3742v42,-32,44,-48,98,-48c11312,3694,11320,3694,11312,3718v,52,12,103,-23,143c11260,3894,11232,3885,11191,3885v-8,,-15,,-23,c11168,3833,11156,3782,11191,3742v30,-34,62,-21,98,-48c11325,3731,11336,3739,11336,3790v,48,-11,56,-24,95c11303,3913,11280,3930,11241,3934v-9,,-17,,-26,c11204,3899,11173,3910,11168,3861v-5,-45,-6,-86,23,-119c11213,3717,11258,3698,11289,3694v23,,31,,47,c11362,3730,11359,3744,11359,3790v,34,-6,70,-23,95c11309,3926,11286,3934,11241,3934v-25,,-33,,-50,c11152,3924,11126,3905,11121,3861v-5,-51,-10,-106,23,-143c11164,3695,11193,3632,11215,3621v14,-7,58,,74,c11347,3621,11333,3631,11359,3670v31,47,24,86,24,144c11383,3855,11361,3905,11336,3934v-27,31,-55,68,-95,72c11216,4006,11208,4006,11191,4006v-45,-12,-62,-54,-70,-97c11110,3852,11131,3811,11144,3766v10,-34,34,-60,71,-72c11244,3685,11284,3707,11289,3718v18,35,,127,,167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68" style="position:absolute;margin-left:544.4pt;margin-top:6.65pt;width:12.2pt;height:16.3pt;z-index:253569024" coordorigin="20205,3335" coordsize="431,575" path="m20205,3694v,8,,16,,24c20236,3726,20284,3755,20299,3790v15,35,6,37,47,47c20356,3871,20368,3881,20396,3909em20396,3621v-26,27,-82,63,-97,97c20282,3758,20246,3799,20229,3837v-10,24,-18,46,-24,72em20635,3335v-10,37,-36,61,-47,95c20575,3470,20552,3505,20541,3551v,8,,15,,23e" filled="f" strokecolor="#f79646 [3209]" strokeweight="1.5pt">
            <v:stroke endcap="round"/>
            <v:path shadowok="f" o:extrusionok="f" fillok="f" insetpenok="f"/>
            <o:lock v:ext="edit" rotation="t" aspectratio="t" verticies="t" text="t" shapetype="t"/>
            <o:ink i="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" annotation="t"/>
          </v:shape>
        </w:pict>
      </w:r>
    </w:p>
    <w:p w:rsidR="0099382A" w:rsidRDefault="00407C5B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62" style="position:absolute;margin-left:269.85pt;margin-top:19.5pt;width:5.5pt;height:5.45pt;z-index:253562880" coordorigin="10520,4533" coordsize="193,193" path="m10520,4725v22,-22,30,-26,24,-48c10584,4667,10609,4638,10641,4606v24,-24,47,-49,71,-73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LsBHQISEgEgAGgMAAAAAADAAAAAAAAARljPVIrml8VPjwb4utLhmyIDI2QGFiKDMJACAEgRRPak&#10;8gFFNRsCAK3/RjUbAgCt/1cNAAAABQM4C2UZIDIJAP7/AwHA/h9FMwkA/v8DAQD+f0U4CAD+HwD+&#10;tis2ErlWPEB/urM/Cj4NhPwVafgqlzszPmhHPmCH8EZHgjrkEhkEhkEhQGRSEIflwuRNwTc6TSaJ&#10;VaiyfgnKYAoAESDQZuCb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63" style="position:absolute;margin-left:280.05pt;margin-top:2.5pt;width:10.25pt;height:12.25pt;z-index:253563904" coordorigin="10880,3934" coordsize="362,432" path="m10880,4365v27,-37,36,-60,73,-95c10984,4240,11015,4226,11024,4198em11144,4030v,-8,,-16,,-24c11182,3993,11154,3995,11191,3982v11,-32,14,-22,50,-48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" annotation="t"/>
          </v:shape>
        </w:pict>
      </w:r>
    </w:p>
    <w:p w:rsidR="0099382A" w:rsidRDefault="00407C5B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49" style="position:absolute;margin-left:916.05pt;margin-top:268.25pt;width:0;height:0;z-index:253549568" coordorigin="12054,5084" coordsize="1,1" path="m12054,5084r,l12054,5084r,e" filled="f" strokecolor="#92cddc [1944]" strokeweight="1.5pt">
            <v:stroke endcap="round"/>
            <v:path shadowok="f" o:extrusionok="f" fillok="f" insetpenok="f"/>
            <o:lock v:ext="edit" rotation="t" aspectratio="t" verticies="t" text="t" shapetype="t"/>
            <o:ink i="AKABHQICAgEgAGgMAAAAAADAAAAAAAAARljPVIrml8VPjwb4utLhmyIDI2QGPoBEeYIAAEgRRJKb&#10;8wZFNRsCAK3/RjUbAgCt/1cNAAAABQM4C2UZIDIJAP7/AwHA/h9FMwkA/v8DAQD+f0U4CAD+HwD+&#10;tis2ErlWPEB/urM/CiMEgv57k/nuUIL+bLv5svCH4bzh08M6fAoAESCgNKmK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60" style="position:absolute;margin-left:218.9pt;margin-top:18.15pt;width:35.4pt;height:31.3pt;z-index:253560832" coordorigin="8722,5228" coordsize="1249,1104" path="m8722,6331v24,-21,33,-25,27,-48c8806,6269,8775,6235,8820,6212v26,-13,39,-41,70,-73em9081,5948v,-8,,-17,,-25c9113,5913,9113,5890,9155,5876v37,-12,37,-7,47,-47c9229,5829,9239,5827,9249,5805em9417,5684v21,-22,29,-27,23,-48c9487,5625,9496,5584,9538,5565v38,-17,62,-41,97,-73em9802,5372v22,-22,30,-26,24,-48c9864,5315,9887,5289,9923,5277v37,-12,37,-9,47,-49em8964,6187v-38,,-69,15,-74,-24c8884,6112,8848,6116,8890,6067v16,-19,69,-69,74,-71c8978,5989,9018,5996,9034,5996v,60,-7,94,-23,143c9006,6156,8975,6229,8964,6236v-15,10,-78,19,-97,24c8859,6236,8858,6216,8843,6187v-14,-27,-42,-83,-23,-120c8837,6035,8882,5999,8914,5996v25,,33,,50,c8991,6033,8987,6047,8987,6093v,37,-49,91,-73,94c8861,6193,8840,6195,8820,6139v-18,-51,22,-55,47,-72c8889,6052,8921,6011,8940,6020v22,21,30,25,24,47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61" style="position:absolute;margin-left:259.7pt;margin-top:9.35pt;width:4.1pt;height:4.75pt;z-index:253561856" coordorigin="10161,4917" coordsize="146,168" path="m10161,5084v29,-39,35,-46,71,-71c10264,4992,10276,4947,10306,4917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LQBHQIOEAEgAGgMAAAAAADAAAAAAAAARljPVIrml8VPjwb4utLhmyIDI2QGFiKDMJACAEgRRPak&#10;8gFFNRsCAK3/RjUbAgCt/1cNAAAABQM4C2UZIDIJAP7/AwHA/h9FMwkA/v8DAQD+f0U4CAD+HwD+&#10;tis2ErlWPEB/urM/CjcLhPwTgfgmxzmZDTmAhvBYR4LK6BQqCjgoEIfmwuU9xLZ8Azyh0e/594D8&#10;CgARIMDzwpt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76" style="position:absolute;margin-left:204pt;margin-top:8.65pt;width:45.55pt;height:25.15pt;z-index:253577216" coordorigin="8196,4893" coordsize="1607,887" path="m8387,5277v-43,,-59,15,-97,24c8281,5336,8257,5363,8243,5396v-20,46,-44,95,-47,145c8193,5583,8198,5628,8219,5660v22,33,19,38,47,48em8363,5444v33,25,58,39,98,48c8470,5518,8494,5536,8531,5541v40,5,38,12,47,47em8605,5372v-38,9,-61,33,-74,72c8516,5488,8495,5542,8484,5588v-9,37,-23,54,-23,96c8461,5712,8458,5723,8434,5732em8772,5515v,61,14,75,24,121c8809,5698,8781,5729,8820,5779v,-44,-20,-56,-24,-95c8789,5624,8805,5589,8820,5541v8,-25,34,-66,47,-73c8906,5448,8936,5482,8940,5515v5,40,-9,79,-50,97c8854,5628,8828,5612,8820,5588em9105,5541v9,,17,,26,c9143,5577,9155,5561,9155,5612v,32,,64,,96em9273,5181v,63,8,111,23,143c9305,5342,9335,5368,9370,5348v22,-13,45,-57,47,-71c9419,5262,9417,5145,9417,5204v,80,5,141,23,216c9450,5463,9440,5521,9440,5565v-48,,-55,-11,-94,-24c9318,5531,9307,5520,9296,5492v50,,57,-11,97,-24c9417,5468,9424,5468,9440,5468em9561,5324v,88,-3,188,24,241c9611,5615,9588,5521,9585,5515v-23,-42,-24,-68,-24,-119c9561,5337,9572,5305,9585,5277v11,-24,47,-54,73,c9668,5297,9658,5349,9658,5372v-53,,-36,19,-73,24c9577,5396,9569,5396,9561,5396em9585,4893v47,19,91,26,120,72c9736,5013,9789,5076,9802,5133v18,79,-4,172,-23,239c9779,5380,9779,5388,9779,539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" annotation="t"/>
          </v:shape>
        </w:pict>
      </w:r>
    </w:p>
    <w:p w:rsidR="0099382A" w:rsidRDefault="00407C5B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13" style="position:absolute;margin-left:190.35pt;margin-top:20.85pt;width:4.8pt;height:4.8pt;z-index:253512704" coordorigin="7716,6067" coordsize="169,170" path="m7716,6163v56,,112,,168,em7813,6067v,48,,97,,145em7813,6187v-41,-13,-24,-37,,-71c7835,6095,7839,6088,7860,6093v,49,17,129,-23,143c7785,6236,7787,6239,7787,6187v,-31,,-63,,-94c7818,6093,7851,6099,7860,6116v16,31,-5,75,-23,96c7814,6239,7761,6256,7740,6212v-15,-32,-24,-25,-24,-73c7757,6129,7772,6095,7787,6139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22" style="position:absolute;margin-left:137.4pt;margin-top:20.15pt;width:25.15pt;height:20.45pt;z-index:253521920" coordorigin="5847,6043" coordsize="887,722" path="m6612,6236v,-44,-19,-58,-23,-97c6587,6124,6630,6047,6636,6043v23,-15,86,,97,24c6749,6102,6731,6163,6710,6187v-25,29,-65,62,-98,73c6589,6260,6581,6260,6565,6260v,-55,9,-76,24,-121c6598,6112,6622,6097,6660,6093v9,,17,,26,c6686,6144,6694,6174,6660,6212v-34,38,-46,48,-95,48c6574,6222,6601,6198,6612,6163v11,-35,13,-34,24,em5847,6667v80,,159,,239,em6183,6451v35,12,23,31,23,73c6206,6589,6212,6614,6230,6667v15,46,-24,79,23,97c6253,6715,6264,6707,6277,6667v11,-34,6,-67,26,-96c6321,6544,6390,6513,6398,6500v,-25,-1,-34,23,-26c6430,6512,6445,6528,6445,6571v,40,,80,,120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" annotation="t"/>
          </v:shape>
        </w:pict>
      </w:r>
    </w:p>
    <w:p w:rsidR="0099382A" w:rsidRDefault="00407C5B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03" style="position:absolute;margin-left:66.75pt;margin-top:3.9pt;width:42.15pt;height:1.4pt;z-index:253502464" coordorigin="3355,6212" coordsize="1487,49" path="m3355,6236v,-45,15,-24,23,em4767,6260v41,-19,47,-27,74,-24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OIBHQJ0CAEgAGgMAAAAAADAAAAAAAAARljPVIrml8VPjwb4utLhmyIDI2QGPoBEyFIAAEgRRMCh&#10;tQJFNRsCAK3/RjUbAgCt/1cNAAAABQM4C2UZIDIJAP7/AwHA/h9FMwkA/v8DAQD+f0U4CAD+HwD+&#10;tis2ErlWPEB/urM/Cj0Sg/z2357d27gAAIX4RYPhFhyOQABkMiCH46jjM6NB7fJJLI5ZW4REJHB8&#10;Q4ZwHwfICgARIKB+EFxLhc8BCiYFhutm60WhRwCF+EYL4RpcgIfkquRzq8/3iAoAESDAX7RcS4X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04" style="position:absolute;margin-left:77.6pt;margin-top:4.55pt;width:2pt;height:.05pt;z-index:253503488" coordorigin="3737,6236" coordsize="72,1" path="m3737,6236v24,,47,,71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sBHQIIBAEgAGgMAAAAAADAAAAAAAAARljPVIrml8VPjwb4utLhmyIDI2QGPoBEyFIAAEgRRMCh&#10;tQJFNRsCAK3/RjUbAgCt/1cNAAAABQM4C2UZIDIJAP7/AwHA/h9FMwkA/v8DAQD+f0U4CAD+HwD+&#10;tis2ErlWPEB/urM/Ci4KhPosvoo85mzmYIL+hlv6GXAAh+Ro5FWjTOZyyzy/Ce0QCgARIKAWS1xL&#10;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05" style="position:absolute;margin-left:87.75pt;margin-top:6.6pt;width:2.05pt;height:.05pt;z-index:253504512" coordorigin="4096,6307" coordsize="72,1" path="m4096,6307v24,,47,,71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4BHQIIBAEgAGgMAAAAAADAAAAAAAAARljPVIrml8VPjwb4utLhmyIDI2QGPoBEyFIAAEgRRMCh&#10;tQJFNRsCAK3/RjUbAgCt/1cNAAAABQM4C2UZIDIJAP7/AwHA/h9FMwkA/v8DAQD+f0U4CAD+HwD+&#10;tis2ErlWPEB/urM/CjELhPppvpp2bOZs+bOAgv6H8/of0ACH5Mrkj4jPYZGL3RZvIcpgCgARIODC&#10;clx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06" style="position:absolute;margin-left:99.35pt;margin-top:5.9pt;width:2.05pt;height:.7pt;z-index:253505536" coordorigin="4505,6283" coordsize="72,25" path="m4505,6307v34,-25,30,-24,71,-24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kBHQIIBgEgAGgMAAAAAADAAAAAAAAARljPVIrml8VPjwb4utLhmyIDI2QGPoBEyFIAAEgRRMCh&#10;tQJFNRsCAK3/RjUbAgCt/1cNAAAABQM4C2UZIDIJAP7/AwHA/h9FMwkA/v8DAQD+f0U4CAD+HwD+&#10;tis2ErlWPEB/urM/CiwHhPqvPqrc7NnzAIX4RxvhHpyAAIfk+OUBnVfqN94EUAoAESDQyZRcS4X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07" style="position:absolute;margin-left:116.95pt;margin-top:3.2pt;width:2.8pt;height:.05pt;z-index:253506560" coordorigin="5126,6187" coordsize="98,1" path="m5126,6187v32,,65,,97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MBHQIKBAEgAGgMAAAAAADAAAAAAAAARljPVIrml8VPjwb4utLhmyIDI2QGPoBEyFIAAEgRRMCh&#10;tQJFNRsCAK3/RjUbAgCt/1cNAAAABQM4C2UZIDIJAP7/AwHA/h9FMwkA/v8DAQD+f0U4CAD+HwD+&#10;tis2ErlWPEB/urM/CiYGhPsYvsUYs+aC/oVD+hUQh+RA5DWEwy263AoAESBAAs5c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08" style="position:absolute;margin-left:128.55pt;margin-top:2.5pt;width:2.05pt;height:.05pt;z-index:253507584" coordorigin="5535,6163" coordsize="72,1" path="m5535,6163v24,,47,,71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IBHQIIBAEgAGgMAAAAAADAAAAAAAAARljPVIrml8VPjwb4utLhmyIDI2QGPoBEyFIAAEgRRMCh&#10;tQJFNRsCAK3/RjUbAgCt/1cNAAAABQM4C2UZIDIJAP7/AwHA/h9FMwkA/v8DAQD+f0U4CAD+HwD+&#10;tis2ErlWPEB/urM/CiUFg/2wH7XE7oL+hLv6EvCH5Kbkr5dfeADACgARINA86lx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09" style="position:absolute;margin-left:140.8pt;margin-top:2.5pt;width:2.05pt;height:.05pt;z-index:253508608" coordorigin="5968,6163" coordsize="72,1" path="m5968,6163v39,,47,,71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EBHQIIBAEgAGgMAAAAAADAAAAAAAAARljPVIrml8VPjwb4utLhmyIDI2QGPoBEyFIAAEgRRMCh&#10;tQJFNRsCAK3/RjUbAgCt/1cNAAAABQM4C2UZIDIJAP7/AwHA/h9FMwkA/v8DAQD+f0U4CAD+HwD+&#10;tis2ErlWPEB/urM/CiQEhu6W7nefjoL+hLv6EvCH5DLkKcD8FyAKABEg0IgHXU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10" style="position:absolute;margin-left:155pt;margin-top:2.5pt;width:2.75pt;height:.05pt;z-index:253509632" coordorigin="6468,6163" coordsize="98,1" path="m6468,6163v32,,65,,97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UBHQIKBAEgAGgMAAAAAADAAAAAAAAARljPVIrml8VPjwb4utLhmyIDI2QGPoBEyFIAAEgRRMCh&#10;tQJFNRsCAK3/RjUbAgCt/1cNAAAABQM4C2UZIDIJAP7/AwHA/h9FMwkA/v8DAQD+f0U4CAD+HwD+&#10;tis2ErlWPEB/urM/CigGhu/q78mhjkeAgv6Eu/oS8IfluOXJiln1HwGICgARIFCcI11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11" style="position:absolute;margin-left:165.95pt;margin-top:2.5pt;width:5.45pt;height:.05pt;z-index:253510656" coordorigin="6854,6163" coordsize="192,1" path="m6854,6163v64,,127,,191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kBHQISBAEgAGgMAAAAAADAAAAAAAAARljPVIrml8VPjwb4utLhmyIDI2QGPoBEyFIAAEgRRMCh&#10;tQJFNRsCAK3/RjUbAgCt/1cNAAAABQM4C2UZIDIJAP7/AwHA/h9FMwkA/v8DAQD+f0U4CAD+HwD+&#10;tis2ErlWPEB/urM/CiwJgv5EW/kQcSiC/oS7+hLwAIflbuTjoc9hk3xvh3gtQAoAESCACjpdS4X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12" style="position:absolute;margin-left:178.85pt;margin-top:2.5pt;width:4.1pt;height:.7pt;z-index:253511680" coordorigin="7310,6163" coordsize="145,25" path="m7310,6187v56,,100,9,144,-24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sBHQIOBAEgAGgMAAAAAADAAAAAAAAARljPVIrml8VPjwb4utLhmyIDI2QGPoBEyFIAAEgRRMCh&#10;tQJFNRsCAK3/RjUbAgCt/1cNAAAABQM4C2UZIDIJAP7/AwHA/h9FMwkA/v8DAQD+f0U4CAD+HwD+&#10;tis2ErlWPEB/urM/Ci4Ig/4CNv4CJ+/YiYT8ImX4RMwckIfkgOP9rcLk+BcT8COACgARIPCFU11L&#10;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14" style="position:absolute;margin-left:205.3pt;margin-top:2.5pt;width:2.1pt;height:.05pt;z-index:253513728" coordorigin="8243,6163" coordsize="74,1" path="m8243,6163v40,,49,,73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MBHQIIAgEgAGgMAAAAAADAAAAAAAAARljPVIrml8VPjwb4utLhmyIDI2QGPoBEyFIAAEgRRMCh&#10;tQJFNRsCAK3/RjUbAgCt/1cNAAAABQM4C2UZIDIJAP7/AwHA/h9FMwkA/v8DAQD+f0U4CAD+HwD+&#10;tis2ErlWPEB/urM/CiYEhvAlB4EgZ+QAgv6Eu/oS8IfjjON7jvAtgAoAESAAY4ld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15" style="position:absolute;margin-left:221pt;margin-top:2.5pt;width:2.05pt;height:.05pt;z-index:253514752" coordorigin="8796,6163" coordsize="72,1" path="m8796,6163v39,,47,,71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ABHQIIAgEgAGgMAAAAAADAAAAAAAAARljPVIrml8VPjwb4utLhmyIDI2QGPoBEyFIAAEgRRMCh&#10;tQJFNRsCAK3/RjUbAgCt/1cNAAAABQM4C2UZIDIJAP7/AwHA/h9FMwkA/v8DAQD+f0U4CAD+HwD+&#10;tis2ErlWPEB/urM/CiMDhPwMQfgYBziC/oS7+hLwh+Gi4cngfwoAESCQnaVd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16" style="position:absolute;margin-left:230.5pt;margin-top:1.15pt;width:29.2pt;height:.7pt;z-index:253515776" coordorigin="9131,6116" coordsize="1031,24" path="m9131,6139v82,,147,-10,215,-23c9426,6100,9526,6116,9608,6116em9850,6139v104,,207,,311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17" style="position:absolute;margin-left:269.85pt;margin-top:1.8pt;width:4.15pt;height:.75pt;z-index:253516800" coordorigin="10520,6139" coordsize="146,25" path="m10520,6163v50,-7,70,-24,121,-24c10649,6139,10657,6139,10665,6139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cBHQIOBgEgAGgMAAAAAADAAAAAAAAARljPVIrml8VPjwb4utLhmyIDI2QGPoBEyFIAAEgRRMCh&#10;tQJFNRsCAK3/RjUbAgCt/1cNAAAABQM4C2UZIDIJAP7/AwHA/h9FMwkA/v8DAQD+f0U4CAD+HwD+&#10;tis2ErlWPEB/urM/CioGg/4KvP4Kne6JhvCIR4RCaGgAh+UG5RmYTHfPDmgKABEgwN/sXU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18" style="position:absolute;margin-left:288.2pt;margin-top:2.5pt;width:5.45pt;height:.05pt;z-index:253517824" coordorigin="11168,6163" coordsize="192,1" path="m11168,6163v64,,127,,191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cBHQIQBAEgAGgMAAAAAADAAAAAAAAARljPVIrml8VPjwb4utLhmyIDI2QGPoBEyFIAAEgRRMCh&#10;tQJFNRsCAK3/RjUbAgCt/1cNAAAABQM4C2UZIDIJAP7/AwHA/h9FMwkA/v8DAQD+f0U4CAD+HwD+&#10;tis2ErlWPEB/urM/CioGhPwY2fgxNhpzZ4L+hLv6EvCH5WblgZ1N+AH4aEAKABEg4JcFXk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19" style="position:absolute;margin-left:312.65pt;margin-top:2.5pt;width:3.45pt;height:.05pt;z-index:253518848" coordorigin="12030,6163" coordsize="122,1" path="m12030,6163v40,,81,,121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MBHQIMBAEgAGgMAAAAAADAAAAAAAAARljPVIrml8VPjwb4utLhmyIDI2QGPoBEyFIAAEgRRMCh&#10;tQJFNRsCAK3/RjUbAgCt/1cNAAAABQM4C2UZIDIJAP7/AwHA/h9FMwkA/v8DAQD+f0U4CAD+HwD+&#10;tis2ErlWPEB/urM/CiYEhfg6e+Dm/Gwggv6Eu/oS8IfkcOSt0Dw3IAoAESDgciBe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20" style="position:absolute;margin-left:339.2pt;margin-top:2.5pt;width:3.35pt;height:.05pt;z-index:253519872" coordorigin="12966,6163" coordsize="119,1" path="m12966,6163v63,,79,,118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ABHQIMAgEgAGgMAAAAAADAAAAAAAAARljPVIrml8VPjwb4utLhmyIDI2QGPoBEyFIAAEgRRMCh&#10;tQJFNRsCAK3/RjUbAgCt/1cNAAAABQM4C2UZIDIJAP7/AwHA/h9FMwkA/v8DAQD+f0U4CAD+HwD+&#10;tis2ErlWPEB/urM/CiMDhPwiZfhEDziC/oS7+hLwh+Nc48nc4AoAESDgTTte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21" style="position:absolute;margin-left:358.2pt;margin-top:1.15pt;width:13.65pt;height:.7pt;z-index:253520896" coordorigin="13637,6116" coordsize="481,24" path="m13637,6139v96,,180,-7,265,-23c13968,6103,14050,6116,14117,6116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LsBHQImBgEgAGgMAAAAAADAAAAAAAAARljPVIrml8VPjwb4utLhmyIDI2QGPoBEyFIAAEgRRMCh&#10;tQJFNRsCAK3/RjUbAgCt/1cNAAAABQM4C2UZIDIJAP7/AwHA/h9FMwkA/v8DAQD+f0U4CAD+HwD+&#10;tis2ErlWPEB/urM/Cj4RhPwl9fhLbz6NJmy5M5CIhPwh3fhDvA4/GACH48rjRcIxqCyWWR2DSCKz&#10;CZxmg5J0mAoAESCQg1Be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35" style="position:absolute;margin-left:190.35pt;margin-top:6.6pt;width:.75pt;height:2.05pt;z-index:253535232" coordorigin="7716,6307" coordsize="25,73" path="m7716,6307v25,34,24,30,24,72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oBHQIECAEgAGgMAAAAAADAAAAAAAAARljPVIrml8VPjwb4utLhmyIDI2QGPoBEyFIAAEgRRMCh&#10;tQJFNRsCAK3/RjUbAgCt/1cNAAAABQM4C2UZIDIJAP7/AwHA/h9FMwkA/v8DAQD+f0U4CAD+HwD+&#10;tis2ErlWPEB/urM/Ci0HhPwGhfgNDzZwh/CMt4Rl5BIZAkKH45jjj4LCJ3gfPoAKABEgEED0aUuF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36" style="position:absolute;margin-left:192.4pt;margin-top:20.85pt;width:.75pt;height:5.45pt;z-index:253536256" coordorigin="7787,6811" coordsize="27,192" path="m7787,6811v,74,5,110,26,168c7813,6987,7813,6994,7813,7002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gBHQIEEAEgAGgMAAAAAADAAAAAAAAARljPVIrml8VPjwb4utLhmyIDI2QGPoBEyFIAAEgRRMCh&#10;tQJFNRsCAK3/RjUbAgCt/1cNAAAABQM4C2UZIDIJAP7/AwHA/h9FMwkA/v8DAQD+f0U4CAD+HwD+&#10;tis2ErlWPEB/urM/CisHhPwG5fgNzGjShfhSU+FFOLJgh+Gg4ZGJyKR5Ly+ACgARICBCD2p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39" style="position:absolute;margin-left:282.15pt;margin-top:.5pt;width:5.4pt;height:17pt;z-index:253539328" coordorigin="10953,6093" coordsize="192,599" path="m11000,6236v,-26,7,-85,24,-97c11034,6132,11084,6139,11097,6139v,40,-7,77,-50,97c11004,6256,10987,6217,10977,6212v-8,,-16,,-24,c10953,6186,10959,6128,10977,6116v25,-17,28,-23,70,-23c11071,6093,11079,6093,11071,6116v,40,-5,57,-47,71c11016,6187,11008,6187,11000,6187em11144,6474v,72,,145,,217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59" style="position:absolute;margin-left:208.7pt;margin-top:12.75pt;width:4.15pt;height:4.05pt;z-index:253559808" coordorigin="8363,6524" coordsize="146,144" path="m8363,6667v22,-22,30,-26,24,-48c8421,6608,8415,6567,8461,6547v34,-15,11,-12,47,-23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LcBHQIODgEgAGgMAAAAAADAAAAAAAAARljPVIrml8VPjwb4utLhmyIDI2QGFiKDMJACAEgRRPak&#10;8gFFNRsCAK3/RjUbAgCt/1cNAAAABQM4C2UZIDIJAP7/AwHA/h9FMwkA/v8DAQD+f0U4CAD+HwD+&#10;tis2ErlWPEB/urM/CjoLhfgTi+BNO+6+6/AQ33CH8Jy3hO5SCQpBIZBIZACH5cTlG7hYcKxmDW23&#10;550CCgARIOA2M5t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75" style="position:absolute;margin-left:343.25pt;margin-top:6.6pt;width:79.5pt;height:41.5pt;z-index:253576192" coordorigin="13110,6307" coordsize="2803,1464" path="m13275,6307v-12,59,-24,103,-24,167c13251,6569,13242,6650,13228,6738v-6,38,,82,,120em13275,6379v-37,12,-27,21,-47,48c13204,6460,13150,6487,13134,6524v-14,32,-24,130,-24,95c13110,6597,13135,6571,13157,6547v21,-24,86,-90,94,-120c13259,6397,13275,6324,13301,6307v8,,16,,24,c13334,6350,13349,6382,13349,6427v,26,10,96,23,120c13380,6555,13388,6563,13396,6571em13446,6764v-11,38,-27,49,-27,94c13419,6902,13400,6916,13396,6955v,27,2,37,23,47c13449,6975,13481,6942,13493,6907v11,-32,33,-31,47,-72c13540,6811,13540,6803,13563,6811v,48,-20,138,27,144c13624,6959,13639,6929,13660,6907v8,,16,,24,c13681,6915,13637,6960,13660,6979v17,14,94,-18,98,-24c13777,6929,13818,6867,13828,6835v3,-9,,-113,,-47c13828,6831,13809,6844,13805,6883v-2,22,25,85,47,96c13860,6979,13867,6979,13875,6979em14046,6811v-31,9,-46,30,-50,72c13992,6923,13991,6950,14019,6979v47,48,53,10,74,c14119,6966,14136,6949,14140,6907v3,-30,10,-79,-23,-96c14086,6795,14103,6799,14069,6788v7,21,38,41,71,23c14177,6791,14168,6788,14211,6788em14355,6788v20,-43,12,-25,,-73c14303,6715,14297,6726,14261,6764v-47,49,-50,49,-50,119c14211,6907,14211,6931,14211,6955v50,,57,-1,97,-24c14360,6901,14402,6896,14429,6835v14,-31,19,-34,47,-71c14476,6809,14456,6839,14452,6883v-2,23,,49,,72c14500,6955,14534,6964,14570,6931v37,-34,44,-63,73,-96c14670,6805,14681,6776,14690,6738v-9,38,-23,55,-23,97c14667,6870,14652,6936,14690,6955v40,20,63,-9,74,-24c14793,6893,14818,6908,14835,6858v9,-25,16,-44,23,-70c14832,6797,14815,6820,14811,6858v-4,39,-23,53,-23,97c14824,6983,14836,6979,14882,6979v26,,69,-40,73,-48c14970,6900,14979,6874,14979,6835v-34,-25,-41,-43,-74,-47c14879,6788,14868,6790,14858,6811em15267,6811v-12,-48,-24,-47,-73,-47c15182,6764,15133,6791,15123,6811v-5,10,-26,91,-24,96c15111,6933,15171,6972,15194,6979v55,17,126,-18,170,-48c15398,6908,15429,6884,15458,6858v8,-8,16,-15,24,-23c15472,6872,15458,6888,15458,6931v,8,,16,,24c15502,6955,15524,6957,15529,6907v5,-48,-3,-75,-23,-119c15482,6735,15475,6688,15435,6643v-29,-33,-47,-51,-47,-24c15433,6619,15463,6640,15506,6643v63,4,98,24,167,24c15717,6667,15734,6679,15747,6643v-12,43,-38,71,-50,121c15681,6833,15702,6899,15720,6955v15,46,25,47,74,47c15802,7002,15810,7002,15818,7002v,-41,-6,-57,-48,-71c15738,6920,15683,6931,15650,6931em14355,7386v,61,-11,120,23,168c14421,7544,14443,7516,14476,7483v22,-23,33,-65,47,-73c14531,7410,14538,7410,14546,7410v,38,-15,68,24,73c14621,7489,14624,7468,14643,7459v32,-16,22,-98,47,-73c14725,7421,14690,7768,14690,7747v,-53,21,-91,24,-145c14717,7551,14710,7498,14738,7459v19,-27,52,-70,73,-73c14835,7386,14842,7386,14858,7386v,49,4,52,-23,73c14807,7480,14733,7491,14764,7506v8,,16,,24,em15026,7410v36,,-15,20,-24,25c14971,7452,14979,7460,14979,7506v36,,101,15,120,-23c15119,7443,15080,7418,15076,7410v,-25,-1,-33,-27,-24c15062,7422,15079,7410,15123,7410v65,,93,-7,144,-24c15313,7370,15314,7365,15314,7314v-50,,-49,-4,-70,24c15211,7382,15194,7378,15194,7435v,39,36,68,73,71c15311,7509,15375,7505,15411,7483v31,-19,55,-86,71,-97c15541,7346,15472,7377,15458,7410v-10,22,,72,,96c15506,7506,15542,7515,15579,7483v24,-21,83,-49,94,-73c15699,7355,15679,7351,15673,7410v-3,31,,65,,96c15708,7506,15775,7522,15794,7483v16,-32,44,-46,47,-73c15846,7366,15890,7354,15841,7338v,54,12,73,24,97c15877,7459,15908,7499,15912,7506v16,33,-6,75,-24,96c15867,7624,15863,7632,15841,7626v11,-43,23,-54,47,-72c15896,7546,15904,7538,15912,753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" annotation="t"/>
          </v:shape>
        </w:pict>
      </w:r>
    </w:p>
    <w:p w:rsidR="0099382A" w:rsidRDefault="00407C5B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37" style="position:absolute;margin-left:192.4pt;margin-top:19.45pt;width:6.15pt;height:26.6pt;z-index:253537280" coordorigin="7787,7506" coordsize="218,937" path="m7884,7506v,64,,129,,193em7907,7866v,61,7,94,24,143c7942,8041,7931,8096,7931,8130em7787,8178v,-8,,-16,,-24c7815,8188,7805,8191,7837,8202v7,30,36,80,70,95c7915,8297,7923,8297,7931,8297v10,32,33,39,73,48em7978,8081v,8,,17,,25c7939,8119,7935,8152,7931,8202v-4,43,-24,74,-24,119c7907,8375,7884,8390,7884,8442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38" style="position:absolute;margin-left:155.75pt;margin-top:9.25pt;width:37.4pt;height:38.8pt;z-index:253538304" coordorigin="6495,7146" coordsize="1319,1368" path="m6518,8513v,-24,1,-33,-23,-25em7813,7146v,16,,33,,49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NMBHQJmagEgAGgMAAAAAADAAAAAAAAARljPVIrml8VPjwb4utLhmyIDI2QGPoBEyFIAAEgRRMCh&#10;tQJFNRsCAK3/RjUbAgCt/1cNAAAABQM4C2UZIDIJAP7/AwHA/h9FMwkA/v8DAQD+f0U4CAD+HwD+&#10;tis2ErlWPEB/urM/CjoRg/4AHP4AHQB37ACE/DxJ+HiUBy+UAIfhnODlnFbh85lcencSg8fk1buu&#10;b+DBCgARIICwDGdLhc8BChoCDVL6l8AOT4VAQAhFJgoAESBQXR5q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40" style="position:absolute;margin-left:286.9pt;margin-top:6.6pt;width:.05pt;height:6.75pt;z-index:253540352" coordorigin="11121,7052" coordsize="1,239" path="m11121,7052v,79,,159,,238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4BHQIEFAEgAGgMAAAAAADAAAAAAAAARljPVIrml8VPjwb4utLhmyIDI2QGPoBEyFIAAEgRRMCh&#10;tQJFNRsCAK3/RjUbAgCt/1cNAAAABQM4C2UZIDIJAP7/AwHA/h9FMwkA/v8DAQD+f0U4CAD+HwD+&#10;tis2ErlWPEB/urM/CjEKgv5xq/nGsACG8K/XhW5n6KjKGgCH5Crj05VC7bCY5hWl8A2ACgARIGA/&#10;XGx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57" style="position:absolute;margin-left:189.7pt;margin-top:12.65pt;width:5.45pt;height:5.5pt;z-index:253557760" coordorigin="7692,7266" coordsize="193,194" path="m7692,7459v33,-33,61,-54,71,-97c7802,7352,7802,7353,7813,7314v38,-13,10,-11,47,-24c7860,7266,7860,7258,7884,7266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MMBHQIQEgEgAGgMAAAAAADAAAAAAAAARljPVIrml8VPjwb4utLhmyIDI2QGFiKDMJACAEgRRPak&#10;8gFFNRsCAK3/RjUbAgCt/1cNAAAABQM4C2UZIDIJAP7/AwHA/h9FMwkA/v8DAQD+f0U4CAD+HwD+&#10;tis2ErlWPEB/urM/CkYPhfgMa+Awu+6+6+6DA3X3X3CH8L/3hghkEjkUhSCQpBIZBIZAh+Li4hmH&#10;wKHxWB1mASOVyrGOoeDRCgARIIDS8pp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58" style="position:absolute;margin-left:201.25pt;margin-top:1.8pt;width:2.1pt;height:2.75pt;z-index:253558784" coordorigin="8099,6883" coordsize="74,97" path="m8099,6979v,-24,,-32,,-48c8129,6921,8135,6909,8172,6883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LMBHQIKDAEgAGgMAAAAAADAAAAAAAAARljPVIrml8VPjwb4utLhmyIDI2QGFiKDMJACAEgRRPak&#10;8gFFNRsCAK3/RjUbAgCt/1cNAAAABQM4C2UZIDIJAP7/AwHA/h9FMwkA/v8DAQD+f0U4CAD+HwD+&#10;tis2ErlWPEB/urM/CjYJhPwIjfgRHM2fNDSAh/Cql4VdZBIZBIZBIZAAh+de5yGTU2G1W8550mAK&#10;ABEgUPwWm0uFzwG=&#10;" annotation="t"/>
          </v:shape>
        </w:pict>
      </w:r>
    </w:p>
    <w:p w:rsidR="0099382A" w:rsidRDefault="00407C5B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41" style="position:absolute;margin-left:283.45pt;margin-top:.45pt;width:6.85pt;height:24.55pt;z-index:253541376" coordorigin="11000,7578" coordsize="242,865" path="m11121,7578v,96,,192,,288em11121,8057v,48,,97,,145em11000,8130v22,22,30,26,24,48c11061,8188,11086,8214,11121,8225v8,,15,,23,c11151,8246,11185,8263,11215,8273v25,,34,-1,26,24em11191,8106v,8,,16,,24c11141,8147,11191,8162,11168,8202v-21,36,-36,73,-47,119c11113,8356,11101,8386,11097,8418v,8,,16,,24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54" style="position:absolute;margin-left:158.4pt;margin-top:18.8pt;width:4.8pt;height:4.8pt;z-index:253554688" coordorigin="6589,8225" coordsize="169,170" path="m6686,8394v-9,,-17,,-26,c6674,8356,6672,8384,6686,8345v24,,32,,24,-24em6589,8370v10,-44,27,-62,71,-73c6671,8267,6694,8259,6733,8249v,-24,,-32,24,-24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55" style="position:absolute;margin-left:169.35pt;margin-top:9.3pt;width:4.8pt;height:3.4pt;z-index:253555712" coordorigin="6974,7890" coordsize="169,120" path="m6974,8009v,-7,,-15,,-22c7003,7979,7017,7969,7045,7961v11,-32,7,-23,47,-23c7103,7906,7110,7900,7142,7890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MIBHQIQDAEgAGgMAAAAAADAAAAAAAAARljPVIrml8VPjwb4utLhmyIDI2QGFiKDMJACAEgRRPak&#10;8gFFNRsCAK3/RjUbAgCt/1cNAAAABQM4C2UZIDIJAP7/AwHA/h9FMwkA/v8DAQD+f0U4CAD+HwD+&#10;tis2ErlWPEB/urM/CkUQhfgEy+ATMuvuvuvuX3X4AIfw2HeGw9H48kciSGQJDIJDIIflFuSpw1hm&#10;ZyOGS+CQSywPA9BguYQKABEg4Cujmk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56" style="position:absolute;margin-left:180.9pt;margin-top:2.5pt;width:3.4pt;height:2.1pt;z-index:253556736" coordorigin="7381,7650" coordsize="121,74" path="m7381,7723v,-8,,-16,,-24c7416,7686,7402,7674,7454,7674v11,-34,6,-24,47,-24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LgBHQIOCgEgAGgMAAAAAADAAAAAAAAARljPVIrml8VPjwb4utLhmyIDI2QGFiKDMJACAEgRRPak&#10;8gFFNRsCAK3/RjUbAgCt/1cNAAAABQM4C2UZIDIJAP7/AwHA/h9FMwkA/v8DAQD+f0U4CAD+HwD+&#10;tis2ErlWPEB/urM/CjsNhfgJG+Ake69gMDdfdfdehvDNt4Z2aBR0RQ0Ah+ZC5a3EWWZXGZrQK3gm&#10;f4bsYAoAESAQk8+aS4XPAY==&#10;" annotation="t"/>
          </v:shape>
        </w:pict>
      </w:r>
    </w:p>
    <w:p w:rsidR="0099382A" w:rsidRDefault="00407C5B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43" style="position:absolute;margin-left:191.7pt;margin-top:11.3pt;width:6.15pt;height:17pt;z-index:253543424" coordorigin="7763,8704" coordsize="216,601" path="m7860,9016v23,-31,28,-68,47,-96c7936,8876,7954,8881,7954,8825v,-55,19,-32,24,-73c7978,8725,7976,8714,7954,8704v-49,13,-45,56,-70,73c7840,8808,7843,8821,7813,8873v-32,56,-46,128,-50,192c7759,9129,7742,9232,7787,9280v30,32,56,24,97,24c7915,9304,7947,9304,7978,9304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44" style="position:absolute;margin-left:282.15pt;margin-top:14.05pt;width:7.45pt;height:11.55pt;z-index:253544448" coordorigin="10953,8801" coordsize="263,408" path="m10953,8801v,95,8,182,24,264c10985,9108,10977,9164,10977,9208v,-112,,-223,,-335c11053,8873,11126,8871,11168,8849v40,-21,31,24,47,-24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" annotation="t"/>
          </v:shape>
        </w:pict>
      </w: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B2B9F" w:rsidRPr="0099382A" w:rsidRDefault="00B16C5F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Consolas"/>
                <w:i/>
                <w:noProof/>
                <w:sz w:val="36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Consolas"/>
                    <w:i/>
                    <w:noProof/>
                    <w:sz w:val="36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Consolas"/>
                    <w:noProof/>
                    <w:sz w:val="36"/>
                    <w:lang w:val="en-US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z</m:t>
                    </m:r>
                  </m:den>
                </m:f>
                <m:r>
                  <w:rPr>
                    <w:rFonts w:ascii="Cambria Math" w:hAnsi="Cambria Math" w:cs="Consolas"/>
                    <w:noProof/>
                    <w:sz w:val="36"/>
                    <w:lang w:val="en-US"/>
                  </w:rPr>
                  <m:t>·x</m:t>
                </m:r>
              </m:e>
              <m:e>
                <m:sSub>
                  <m:sSub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Consolas"/>
                    <w:noProof/>
                    <w:sz w:val="36"/>
                    <w:lang w:val="en-US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z</m:t>
                    </m:r>
                  </m:den>
                </m:f>
                <m:r>
                  <w:rPr>
                    <w:rFonts w:ascii="Cambria Math" w:hAnsi="Cambria Math" w:cs="Consolas"/>
                    <w:noProof/>
                    <w:sz w:val="36"/>
                    <w:lang w:val="en-US"/>
                  </w:rPr>
                  <m:t>·y</m:t>
                </m:r>
              </m:e>
            </m:eqArr>
          </m:e>
        </m:d>
      </m:oMath>
      <w:r>
        <w:rPr>
          <w:rFonts w:ascii="Consolas" w:hAnsi="Consolas" w:cs="Consolas"/>
          <w:noProof/>
          <w:sz w:val="36"/>
          <w:lang w:val="en-US"/>
        </w:rPr>
        <w:t xml:space="preserve"> </w:t>
      </w:r>
      <w:r w:rsidR="0099382A">
        <w:rPr>
          <w:rFonts w:ascii="Consolas" w:hAnsi="Consolas" w:cs="Consolas"/>
          <w:noProof/>
          <w:sz w:val="36"/>
        </w:rPr>
        <w:t>x</w:t>
      </w:r>
      <w:r w:rsidR="0099382A">
        <w:rPr>
          <w:rFonts w:ascii="Consolas" w:hAnsi="Consolas" w:cs="Consolas"/>
          <w:noProof/>
          <w:sz w:val="36"/>
          <w:vertAlign w:val="subscript"/>
          <w:lang w:val="en-US"/>
        </w:rPr>
        <w:t>p</w:t>
      </w:r>
      <w:r w:rsidR="0099382A">
        <w:rPr>
          <w:rFonts w:ascii="Consolas" w:hAnsi="Consolas" w:cs="Consolas"/>
          <w:noProof/>
          <w:sz w:val="36"/>
          <w:lang w:val="en-US"/>
        </w:rPr>
        <w:t>-&gt;(-1..1)-&gt;x' y</w:t>
      </w:r>
      <w:r w:rsidR="0099382A">
        <w:rPr>
          <w:rFonts w:ascii="Consolas" w:hAnsi="Consolas" w:cs="Consolas"/>
          <w:noProof/>
          <w:sz w:val="36"/>
          <w:vertAlign w:val="subscript"/>
          <w:lang w:val="en-US"/>
        </w:rPr>
        <w:t>p</w:t>
      </w:r>
      <w:r w:rsidR="0099382A">
        <w:rPr>
          <w:rFonts w:ascii="Consolas" w:hAnsi="Consolas" w:cs="Consolas"/>
          <w:noProof/>
          <w:sz w:val="36"/>
          <w:lang w:val="en-US"/>
        </w:rPr>
        <w:t>-&gt;(-1..1)-&gt;y'</w:t>
      </w: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6A7120" w:rsidRDefault="00407C5B" w:rsidP="006A712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hAnsi="Cambria Math" w:cs="Consolas"/>
                <w:i/>
                <w:noProof/>
                <w:sz w:val="36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Consolas"/>
                    <w:i/>
                    <w:noProof/>
                    <w:sz w:val="36"/>
                    <w:lang w:val="en-US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Consolas"/>
                    <w:noProof/>
                    <w:sz w:val="36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  <w:sz w:val="3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  <w:sz w:val="36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  <w:sz w:val="36"/>
                            <w:lang w:val="en-US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-l</m:t>
                    </m:r>
                  </m:num>
                  <m:den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r-l</m:t>
                    </m:r>
                  </m:den>
                </m:f>
                <m:r>
                  <w:rPr>
                    <w:rFonts w:ascii="Cambria Math" w:hAnsi="Cambria Math" w:cs="Consolas"/>
                    <w:noProof/>
                    <w:sz w:val="36"/>
                    <w:lang w:val="en-US"/>
                  </w:rPr>
                  <m:t>·2-1</m:t>
                </m:r>
              </m:e>
              <m:e>
                <m:sSup>
                  <m:sSup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Consolas"/>
                    <w:noProof/>
                    <w:sz w:val="36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  <w:sz w:val="3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  <w:sz w:val="36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  <w:sz w:val="36"/>
                            <w:lang w:val="en-US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-b</m:t>
                    </m:r>
                  </m:num>
                  <m:den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t-b</m:t>
                    </m:r>
                  </m:den>
                </m:f>
                <m:r>
                  <w:rPr>
                    <w:rFonts w:ascii="Cambria Math" w:hAnsi="Cambria Math" w:cs="Consolas"/>
                    <w:noProof/>
                    <w:sz w:val="36"/>
                    <w:lang w:val="en-US"/>
                  </w:rPr>
                  <m:t>·2-1</m:t>
                </m:r>
              </m:e>
            </m:eqArr>
          </m:e>
        </m:d>
      </m:oMath>
      <w:r w:rsidR="006A7120">
        <w:rPr>
          <w:rFonts w:ascii="Consolas" w:hAnsi="Consolas" w:cs="Consolas"/>
          <w:noProof/>
          <w:sz w:val="36"/>
          <w:lang w:val="en-US"/>
        </w:rPr>
        <w:t xml:space="preserve"> </w:t>
      </w:r>
    </w:p>
    <w:p w:rsidR="0099382A" w:rsidRDefault="0099382A" w:rsidP="006A712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B2B9F" w:rsidRDefault="00407C5B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Consolas"/>
                  <w:i/>
                  <w:noProof/>
                  <w:sz w:val="36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Consolas"/>
                      <w:i/>
                      <w:noProof/>
                      <w:sz w:val="36"/>
                      <w:lang w:val="en-US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 w:cs="Consolas"/>
                      <w:noProof/>
                      <w:sz w:val="36"/>
                      <w:lang w:val="en-US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2·n</m:t>
                      </m:r>
                    </m:num>
                    <m:den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r-l</m:t>
                      </m:r>
                    </m:den>
                  </m:f>
                  <m:r>
                    <w:rPr>
                      <w:rFonts w:ascii="Cambria Math" w:hAnsi="Cambria Math" w:cs="Consolas"/>
                      <w:noProof/>
                      <w:sz w:val="36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Consolas"/>
                              <w:noProof/>
                              <w:sz w:val="36"/>
                              <w:lang w:val="en-US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 w:cs="Consolas"/>
                              <w:noProof/>
                              <w:sz w:val="36"/>
                              <w:lang w:val="en-US"/>
                            </w:rPr>
                            <m:t>z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 w:cs="Consolas"/>
                      <w:noProof/>
                      <w:sz w:val="36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r+l</m:t>
                      </m:r>
                    </m:num>
                    <m:den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r-l</m:t>
                      </m:r>
                    </m:den>
                  </m:f>
                </m:e>
                <m:e>
                  <m:sSup>
                    <m:sSup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 w:cs="Consolas"/>
                      <w:noProof/>
                      <w:sz w:val="36"/>
                      <w:lang w:val="en-US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2·n</m:t>
                      </m:r>
                    </m:num>
                    <m:den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t-b</m:t>
                      </m:r>
                    </m:den>
                  </m:f>
                  <m:r>
                    <w:rPr>
                      <w:rFonts w:ascii="Cambria Math" w:hAnsi="Cambria Math" w:cs="Consolas"/>
                      <w:noProof/>
                      <w:sz w:val="36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Consolas"/>
                              <w:noProof/>
                              <w:sz w:val="36"/>
                              <w:lang w:val="en-US"/>
                            </w:rPr>
                            <m:t>y</m:t>
                          </m:r>
                        </m:num>
                        <m:den>
                          <m:r>
                            <w:rPr>
                              <w:rFonts w:ascii="Cambria Math" w:hAnsi="Cambria Math" w:cs="Consolas"/>
                              <w:noProof/>
                              <w:sz w:val="36"/>
                              <w:lang w:val="en-US"/>
                            </w:rPr>
                            <m:t>z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 w:cs="Consolas"/>
                      <w:noProof/>
                      <w:sz w:val="36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t+b</m:t>
                      </m:r>
                    </m:num>
                    <m:den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t-b</m:t>
                      </m:r>
                    </m:den>
                  </m:f>
                </m:e>
              </m:eqArr>
            </m:e>
          </m:d>
        </m:oMath>
      </m:oMathPara>
    </w:p>
    <w:p w:rsidR="0099382A" w:rsidRDefault="0099382A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</w:p>
    <w:p w:rsidR="0099382A" w:rsidRDefault="0099382A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w:r w:rsidRPr="0099382A">
        <w:rPr>
          <w:rFonts w:ascii="Consolas" w:eastAsiaTheme="minorEastAsia" w:hAnsi="Consolas" w:cs="Consolas"/>
          <w:i/>
          <w:noProof/>
          <w:sz w:val="36"/>
          <w:lang w:val="en-US"/>
        </w:rPr>
        <w:t>z'</w:t>
      </w:r>
      <w:r>
        <w:rPr>
          <w:rFonts w:ascii="Consolas" w:eastAsiaTheme="minorEastAsia" w:hAnsi="Consolas" w:cs="Consolas"/>
          <w:i/>
          <w:noProof/>
          <w:sz w:val="36"/>
          <w:lang w:val="en-US"/>
        </w:rPr>
        <w:t xml:space="preserve"> --&gt; </w:t>
      </w:r>
      <w:r>
        <w:rPr>
          <w:rFonts w:ascii="Consolas" w:eastAsiaTheme="minorEastAsia" w:hAnsi="Consolas" w:cs="Consolas"/>
          <w:noProof/>
          <w:sz w:val="36"/>
        </w:rPr>
        <w:t xml:space="preserve">будем искать от </w:t>
      </w:r>
      <m:oMath>
        <m:f>
          <m:fPr>
            <m:ctrlPr>
              <w:rPr>
                <w:rFonts w:ascii="Cambria Math" w:eastAsiaTheme="minorEastAsia" w:hAnsi="Cambria Math" w:cs="Consolas"/>
                <w:i/>
                <w:noProof/>
                <w:sz w:val="36"/>
              </w:rPr>
            </m:ctrlPr>
          </m:fPr>
          <m:num>
            <m:r>
              <w:rPr>
                <w:rFonts w:ascii="Cambria Math" w:eastAsiaTheme="minorEastAsia" w:hAnsi="Cambria Math" w:cs="Consolas"/>
                <w:noProof/>
                <w:sz w:val="36"/>
              </w:rPr>
              <m:t>1</m:t>
            </m:r>
          </m:num>
          <m:den>
            <m:r>
              <w:rPr>
                <w:rFonts w:ascii="Cambria Math" w:eastAsiaTheme="minorEastAsia" w:hAnsi="Cambria Math" w:cs="Consolas"/>
                <w:noProof/>
                <w:sz w:val="36"/>
                <w:lang w:val="en-US"/>
              </w:rPr>
              <m:t>z</m:t>
            </m:r>
            <m:ctrlPr>
              <w:rPr>
                <w:rFonts w:ascii="Cambria Math" w:eastAsiaTheme="minorEastAsia" w:hAnsi="Cambria Math" w:cs="Consolas"/>
                <w:i/>
                <w:noProof/>
                <w:sz w:val="36"/>
                <w:lang w:val="en-US"/>
              </w:rPr>
            </m:ctrlPr>
          </m:den>
        </m:f>
      </m:oMath>
    </w:p>
    <w:p w:rsidR="0099382A" w:rsidRPr="0099382A" w:rsidRDefault="00407C5B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z</m:t>
              </m:r>
            </m:e>
            <m:sup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A</m:t>
              </m:r>
            </m:num>
            <m:den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z</m:t>
              </m:r>
            </m:den>
          </m:f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+B</m:t>
          </m:r>
        </m:oMath>
      </m:oMathPara>
    </w:p>
    <w:p w:rsidR="0099382A" w:rsidRDefault="0099382A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w:r>
        <w:rPr>
          <w:rFonts w:ascii="Consolas" w:eastAsiaTheme="minorEastAsia" w:hAnsi="Consolas" w:cs="Consolas"/>
          <w:noProof/>
          <w:sz w:val="36"/>
          <w:lang w:val="en-US"/>
        </w:rPr>
        <w:t>-n --&gt; -1</w:t>
      </w:r>
    </w:p>
    <w:p w:rsidR="0099382A" w:rsidRDefault="0099382A" w:rsidP="0099382A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w:r>
        <w:rPr>
          <w:rFonts w:ascii="Consolas" w:eastAsiaTheme="minorEastAsia" w:hAnsi="Consolas" w:cs="Consolas"/>
          <w:noProof/>
          <w:sz w:val="36"/>
          <w:lang w:val="en-US"/>
        </w:rPr>
        <w:t>-f --&gt; +1</w:t>
      </w:r>
    </w:p>
    <w:p w:rsidR="0099382A" w:rsidRDefault="0099382A" w:rsidP="0099382A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</w:p>
    <w:p w:rsidR="0099382A" w:rsidRPr="0099382A" w:rsidRDefault="0099382A" w:rsidP="0099382A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m:oMathPara>
        <m:oMath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-1=</m:t>
          </m:r>
          <m:f>
            <m:f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A</m:t>
              </m:r>
            </m:num>
            <m:den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-n</m:t>
              </m:r>
            </m:den>
          </m:f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+B</m:t>
          </m:r>
        </m:oMath>
      </m:oMathPara>
    </w:p>
    <w:p w:rsidR="0099382A" w:rsidRPr="0099382A" w:rsidRDefault="0099382A" w:rsidP="0099382A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m:oMathPara>
        <m:oMath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w:lastRenderedPageBreak/>
            <m:t>+1=</m:t>
          </m:r>
          <m:f>
            <m:f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A</m:t>
              </m:r>
            </m:num>
            <m:den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-f</m:t>
              </m:r>
            </m:den>
          </m:f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+B</m:t>
          </m:r>
        </m:oMath>
      </m:oMathPara>
    </w:p>
    <w:p w:rsidR="0099382A" w:rsidRDefault="0099382A" w:rsidP="0099382A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</w:p>
    <w:p w:rsidR="0099382A" w:rsidRDefault="0099382A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</w:p>
    <w:p w:rsidR="00F64B0E" w:rsidRDefault="00F64B0E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m:oMathPara>
        <m:oMath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A=</m:t>
          </m:r>
          <m:f>
            <m:f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2·n·f</m:t>
              </m:r>
            </m:num>
            <m:den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f-n</m:t>
              </m:r>
            </m:den>
          </m:f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, B=</m:t>
          </m:r>
          <m:f>
            <m:f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f+n</m:t>
              </m:r>
            </m:num>
            <m:den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f-n</m:t>
              </m:r>
            </m:den>
          </m:f>
        </m:oMath>
      </m:oMathPara>
    </w:p>
    <w:p w:rsidR="00F64B0E" w:rsidRDefault="00F64B0E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</w:p>
    <w:p w:rsidR="00F64B0E" w:rsidRPr="0099382A" w:rsidRDefault="00407C5B" w:rsidP="00F64B0E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z</m:t>
              </m:r>
            </m:e>
            <m:sup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2·n·f</m:t>
              </m:r>
            </m:num>
            <m:den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f-n</m:t>
              </m:r>
            </m:den>
          </m:f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·</m:t>
          </m:r>
          <m:f>
            <m:f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z</m:t>
              </m:r>
            </m:den>
          </m:f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f+n</m:t>
              </m:r>
            </m:num>
            <m:den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f-n</m:t>
              </m:r>
            </m:den>
          </m:f>
        </m:oMath>
      </m:oMathPara>
    </w:p>
    <w:p w:rsidR="00F64B0E" w:rsidRDefault="00F64B0E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</w:p>
    <w:p w:rsidR="00F64B0E" w:rsidRDefault="00F64B0E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</w:rPr>
      </w:pPr>
      <w:r>
        <w:rPr>
          <w:rFonts w:ascii="Consolas" w:eastAsiaTheme="minorEastAsia" w:hAnsi="Consolas" w:cs="Consolas"/>
          <w:noProof/>
          <w:sz w:val="36"/>
          <w:lang w:val="en-US"/>
        </w:rPr>
        <w:t>(x' y' z') получаем из однородной</w:t>
      </w:r>
      <w:r>
        <w:rPr>
          <w:rFonts w:ascii="Consolas" w:eastAsiaTheme="minorEastAsia" w:hAnsi="Consolas" w:cs="Consolas"/>
          <w:noProof/>
          <w:sz w:val="36"/>
        </w:rPr>
        <w:t xml:space="preserve"> СК</w:t>
      </w:r>
    </w:p>
    <w:p w:rsidR="00F64B0E" w:rsidRDefault="00F64B0E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</w:p>
    <w:p w:rsidR="00F64B0E" w:rsidRPr="00F64B0E" w:rsidRDefault="00F64B0E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w:r>
        <w:rPr>
          <w:rFonts w:ascii="Consolas" w:eastAsiaTheme="minorEastAsia" w:hAnsi="Consolas" w:cs="Consolas"/>
          <w:noProof/>
          <w:sz w:val="36"/>
        </w:rPr>
        <w:t>((-</w:t>
      </w:r>
      <w:r>
        <w:rPr>
          <w:rFonts w:ascii="Consolas" w:eastAsiaTheme="minorEastAsia" w:hAnsi="Consolas" w:cs="Consolas"/>
          <w:noProof/>
          <w:sz w:val="36"/>
          <w:lang w:val="en-US"/>
        </w:rPr>
        <w:t>z</w:t>
      </w:r>
      <w:r>
        <w:rPr>
          <w:rFonts w:ascii="Consolas" w:eastAsiaTheme="minorEastAsia" w:hAnsi="Consolas" w:cs="Consolas"/>
          <w:noProof/>
          <w:sz w:val="36"/>
        </w:rPr>
        <w:t>)·</w:t>
      </w:r>
      <w:r>
        <w:rPr>
          <w:rFonts w:ascii="Consolas" w:eastAsiaTheme="minorEastAsia" w:hAnsi="Consolas" w:cs="Consolas"/>
          <w:noProof/>
          <w:sz w:val="36"/>
          <w:lang w:val="en-US"/>
        </w:rPr>
        <w:t>x' (-z)</w:t>
      </w:r>
      <w:r w:rsidRPr="00F64B0E">
        <w:rPr>
          <w:rFonts w:ascii="Consolas" w:eastAsiaTheme="minorEastAsia" w:hAnsi="Consolas" w:cs="Consolas"/>
          <w:noProof/>
          <w:sz w:val="36"/>
        </w:rPr>
        <w:t xml:space="preserve"> </w:t>
      </w:r>
      <w:r>
        <w:rPr>
          <w:rFonts w:ascii="Consolas" w:eastAsiaTheme="minorEastAsia" w:hAnsi="Consolas" w:cs="Consolas"/>
          <w:noProof/>
          <w:sz w:val="36"/>
        </w:rPr>
        <w:t>·</w:t>
      </w:r>
      <w:r>
        <w:rPr>
          <w:rFonts w:ascii="Consolas" w:eastAsiaTheme="minorEastAsia" w:hAnsi="Consolas" w:cs="Consolas"/>
          <w:noProof/>
          <w:sz w:val="36"/>
          <w:lang w:val="en-US"/>
        </w:rPr>
        <w:t>y' (-z)</w:t>
      </w:r>
      <w:r w:rsidRPr="00F64B0E">
        <w:rPr>
          <w:rFonts w:ascii="Consolas" w:eastAsiaTheme="minorEastAsia" w:hAnsi="Consolas" w:cs="Consolas"/>
          <w:noProof/>
          <w:sz w:val="36"/>
        </w:rPr>
        <w:t xml:space="preserve"> </w:t>
      </w:r>
      <w:r>
        <w:rPr>
          <w:rFonts w:ascii="Consolas" w:eastAsiaTheme="minorEastAsia" w:hAnsi="Consolas" w:cs="Consolas"/>
          <w:noProof/>
          <w:sz w:val="36"/>
        </w:rPr>
        <w:t>·</w:t>
      </w:r>
      <w:r>
        <w:rPr>
          <w:rFonts w:ascii="Consolas" w:eastAsiaTheme="minorEastAsia" w:hAnsi="Consolas" w:cs="Consolas"/>
          <w:noProof/>
          <w:sz w:val="36"/>
          <w:lang w:val="en-US"/>
        </w:rPr>
        <w:t>z' (-z))</w:t>
      </w:r>
    </w:p>
    <w:p w:rsidR="0099382A" w:rsidRDefault="0099382A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</w:p>
    <w:p w:rsidR="0099382A" w:rsidRDefault="0099382A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</w:p>
    <w:p w:rsidR="00F64B0E" w:rsidRPr="00F64B0E" w:rsidRDefault="00407C5B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m:oMathPara>
        <m:oMath>
          <m:d>
            <m:dPr>
              <m:ctrlPr>
                <w:rPr>
                  <w:rFonts w:ascii="Cambria Math" w:hAnsi="Cambria Math" w:cs="Consolas"/>
                  <w:i/>
                  <w:noProof/>
                  <w:sz w:val="36"/>
                  <w:lang w:val="en-US"/>
                </w:rPr>
              </m:ctrlPr>
            </m:dPr>
            <m:e>
              <m:r>
                <w:rPr>
                  <w:rFonts w:ascii="Cambria Math" w:hAnsi="Cambria Math" w:cs="Consolas"/>
                  <w:noProof/>
                  <w:sz w:val="36"/>
                  <w:lang w:val="en-US"/>
                </w:rPr>
                <m:t>-z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·</m:t>
          </m:r>
          <m:sSup>
            <m:sSupPr>
              <m:ctrlPr>
                <w:rPr>
                  <w:rFonts w:ascii="Cambria Math" w:eastAsiaTheme="minorEastAsia" w:hAnsi="Consolas" w:cs="Consolas"/>
                  <w:noProof/>
                  <w:sz w:val="36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'</m:t>
              </m:r>
              <m:ctrlPr>
                <w:rPr>
                  <w:rFonts w:ascii="Cambria Math" w:eastAsiaTheme="minorEastAsia" w:hAnsi="Cambria Math" w:cs="Consolas"/>
                  <w:noProof/>
                  <w:sz w:val="36"/>
                </w:rPr>
              </m:ctrlPr>
            </m:sup>
          </m:sSup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=</m:t>
          </m:r>
          <m:f>
            <m:fPr>
              <m:ctrlPr>
                <w:rPr>
                  <w:rFonts w:ascii="Cambria Math" w:eastAsiaTheme="minorEastAsia" w:hAnsi="Consolas" w:cs="Consolas"/>
                  <w:noProof/>
                  <w:sz w:val="3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Consolas"/>
                  <w:noProof/>
                  <w:sz w:val="36"/>
                </w:rPr>
                <m:t>2·</m:t>
              </m:r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n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r</m:t>
              </m:r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l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·</m:t>
          </m:r>
          <m:r>
            <m:rPr>
              <m:sty m:val="p"/>
            </m:rPr>
            <w:rPr>
              <w:rFonts w:ascii="Cambria Math" w:eastAsiaTheme="minorEastAsia" w:hAnsi="Consolas" w:cs="Consolas"/>
              <w:noProof/>
              <w:sz w:val="36"/>
            </w:rPr>
            <m:t>x+</m:t>
          </m:r>
          <m:f>
            <m:fPr>
              <m:ctrlPr>
                <w:rPr>
                  <w:rFonts w:ascii="Cambria Math" w:eastAsiaTheme="minorEastAsia" w:hAnsi="Consolas" w:cs="Consolas"/>
                  <w:noProof/>
                  <w:sz w:val="3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r+l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r</m:t>
              </m:r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l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·</m:t>
          </m:r>
          <m:r>
            <m:rPr>
              <m:sty m:val="p"/>
            </m:rPr>
            <w:rPr>
              <w:rFonts w:ascii="Cambria Math" w:eastAsiaTheme="minorEastAsia" w:hAnsi="Consolas" w:cs="Consolas"/>
              <w:noProof/>
              <w:sz w:val="36"/>
            </w:rPr>
            <m:t>z</m:t>
          </m:r>
        </m:oMath>
      </m:oMathPara>
    </w:p>
    <w:p w:rsidR="00F64B0E" w:rsidRPr="00F64B0E" w:rsidRDefault="00407C5B" w:rsidP="00F64B0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m:oMathPara>
        <m:oMath>
          <m:d>
            <m:dPr>
              <m:ctrlPr>
                <w:rPr>
                  <w:rFonts w:ascii="Cambria Math" w:hAnsi="Cambria Math" w:cs="Consolas"/>
                  <w:i/>
                  <w:noProof/>
                  <w:sz w:val="36"/>
                  <w:lang w:val="en-US"/>
                </w:rPr>
              </m:ctrlPr>
            </m:dPr>
            <m:e>
              <m:r>
                <w:rPr>
                  <w:rFonts w:ascii="Cambria Math" w:hAnsi="Cambria Math" w:cs="Consolas"/>
                  <w:noProof/>
                  <w:sz w:val="36"/>
                  <w:lang w:val="en-US"/>
                </w:rPr>
                <m:t>-z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·</m:t>
          </m:r>
          <m:sSup>
            <m:sSupPr>
              <m:ctrlPr>
                <w:rPr>
                  <w:rFonts w:ascii="Cambria Math" w:eastAsiaTheme="minorEastAsia" w:hAnsi="Consolas" w:cs="Consolas"/>
                  <w:noProof/>
                  <w:sz w:val="36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'</m:t>
              </m:r>
              <m:ctrlPr>
                <w:rPr>
                  <w:rFonts w:ascii="Cambria Math" w:eastAsiaTheme="minorEastAsia" w:hAnsi="Cambria Math" w:cs="Consolas"/>
                  <w:noProof/>
                  <w:sz w:val="36"/>
                </w:rPr>
              </m:ctrlPr>
            </m:sup>
          </m:sSup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=</m:t>
          </m:r>
          <m:f>
            <m:fPr>
              <m:ctrlPr>
                <w:rPr>
                  <w:rFonts w:ascii="Cambria Math" w:eastAsiaTheme="minorEastAsia" w:hAnsi="Consolas" w:cs="Consolas"/>
                  <w:noProof/>
                  <w:sz w:val="3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Consolas"/>
                  <w:noProof/>
                  <w:sz w:val="36"/>
                </w:rPr>
                <m:t>2·</m:t>
              </m:r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n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t</m:t>
              </m:r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b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·</m:t>
          </m:r>
          <m:r>
            <m:rPr>
              <m:sty m:val="p"/>
            </m:rPr>
            <w:rPr>
              <w:rFonts w:ascii="Cambria Math" w:eastAsiaTheme="minorEastAsia" w:hAnsi="Consolas" w:cs="Consolas"/>
              <w:noProof/>
              <w:sz w:val="36"/>
            </w:rPr>
            <m:t>y+</m:t>
          </m:r>
          <m:f>
            <m:fPr>
              <m:ctrlPr>
                <w:rPr>
                  <w:rFonts w:ascii="Cambria Math" w:eastAsiaTheme="minorEastAsia" w:hAnsi="Consolas" w:cs="Consolas"/>
                  <w:noProof/>
                  <w:sz w:val="3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t+b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t</m:t>
              </m:r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b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·</m:t>
          </m:r>
          <m:r>
            <m:rPr>
              <m:sty m:val="p"/>
            </m:rPr>
            <w:rPr>
              <w:rFonts w:ascii="Cambria Math" w:eastAsiaTheme="minorEastAsia" w:hAnsi="Consolas" w:cs="Consolas"/>
              <w:noProof/>
              <w:sz w:val="36"/>
            </w:rPr>
            <m:t>z</m:t>
          </m:r>
        </m:oMath>
      </m:oMathPara>
    </w:p>
    <w:p w:rsidR="00F64B0E" w:rsidRPr="00F64B0E" w:rsidRDefault="00407C5B" w:rsidP="00F64B0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m:oMathPara>
        <m:oMath>
          <m:d>
            <m:dPr>
              <m:ctrlPr>
                <w:rPr>
                  <w:rFonts w:ascii="Cambria Math" w:hAnsi="Cambria Math" w:cs="Consolas"/>
                  <w:i/>
                  <w:noProof/>
                  <w:sz w:val="36"/>
                  <w:lang w:val="en-US"/>
                </w:rPr>
              </m:ctrlPr>
            </m:dPr>
            <m:e>
              <m:r>
                <w:rPr>
                  <w:rFonts w:ascii="Cambria Math" w:hAnsi="Cambria Math" w:cs="Consolas"/>
                  <w:noProof/>
                  <w:sz w:val="36"/>
                  <w:lang w:val="en-US"/>
                </w:rPr>
                <m:t>-z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·</m:t>
          </m:r>
          <m:sSup>
            <m:sSupPr>
              <m:ctrlPr>
                <w:rPr>
                  <w:rFonts w:ascii="Cambria Math" w:eastAsiaTheme="minorEastAsia" w:hAnsi="Consolas" w:cs="Consolas"/>
                  <w:noProof/>
                  <w:sz w:val="36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'</m:t>
              </m:r>
              <m:ctrlPr>
                <w:rPr>
                  <w:rFonts w:ascii="Cambria Math" w:eastAsiaTheme="minorEastAsia" w:hAnsi="Cambria Math" w:cs="Consolas"/>
                  <w:noProof/>
                  <w:sz w:val="36"/>
                </w:rPr>
              </m:ctrlPr>
            </m:sup>
          </m:sSup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=-</m:t>
          </m:r>
          <m:f>
            <m:f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2·n·f</m:t>
              </m:r>
            </m:num>
            <m:den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f-n</m:t>
              </m:r>
            </m:den>
          </m:f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-</m:t>
          </m:r>
          <m:f>
            <m:f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f+n</m:t>
              </m:r>
            </m:num>
            <m:den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f-n</m:t>
              </m:r>
            </m:den>
          </m:f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·z</m:t>
          </m:r>
        </m:oMath>
      </m:oMathPara>
    </w:p>
    <w:p w:rsidR="00F64B0E" w:rsidRPr="00F64B0E" w:rsidRDefault="00407C5B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m:oMathPara>
        <m:oMath>
          <m:d>
            <m:dPr>
              <m:ctrlPr>
                <w:rPr>
                  <w:rFonts w:ascii="Cambria Math" w:hAnsi="Cambria Math" w:cs="Consolas"/>
                  <w:i/>
                  <w:noProof/>
                  <w:sz w:val="36"/>
                  <w:lang w:val="en-US"/>
                </w:rPr>
              </m:ctrlPr>
            </m:dPr>
            <m:e>
              <m:r>
                <w:rPr>
                  <w:rFonts w:ascii="Cambria Math" w:hAnsi="Cambria Math" w:cs="Consolas"/>
                  <w:noProof/>
                  <w:sz w:val="36"/>
                  <w:lang w:val="en-US"/>
                </w:rPr>
                <m:t>-z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·</m:t>
          </m:r>
          <m:r>
            <m:rPr>
              <m:sty m:val="p"/>
            </m:rPr>
            <w:rPr>
              <w:rFonts w:ascii="Cambria Math" w:eastAsiaTheme="minorEastAsia" w:hAnsi="Consolas" w:cs="Consolas"/>
              <w:noProof/>
              <w:sz w:val="36"/>
            </w:rPr>
            <m:t>1</m:t>
          </m:r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=-z</m:t>
          </m:r>
        </m:oMath>
      </m:oMathPara>
    </w:p>
    <w:p w:rsidR="00B16C5F" w:rsidRDefault="00B16C5F" w:rsidP="00B16C5F">
      <w:pPr>
        <w:spacing w:after="0" w:line="240" w:lineRule="auto"/>
        <w:rPr>
          <w:rFonts w:ascii="Consolas" w:hAnsi="Consolas" w:cs="Consolas"/>
          <w:noProof/>
        </w:rPr>
      </w:pPr>
    </w:p>
    <w:p w:rsidR="00DB2B9F" w:rsidRPr="00DB2B9F" w:rsidRDefault="007A1604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m:oMathPara>
        <m:oMath>
          <m:r>
            <w:rPr>
              <w:rFonts w:ascii="Cambria Math" w:hAnsi="Cambria Math" w:cs="Consolas"/>
              <w:noProof/>
              <w:sz w:val="36"/>
              <w:lang w:val="en-US"/>
            </w:rPr>
            <m:t>(</m:t>
          </m:r>
          <m:m>
            <m:mPr>
              <m:mcs>
                <m:mc>
                  <m:mcPr>
                    <m:count m:val="4"/>
                    <m:mcJc m:val="center"/>
                  </m:mcPr>
                </m:mc>
              </m:mcs>
              <m:ctrlPr>
                <w:rPr>
                  <w:rFonts w:ascii="Cambria Math" w:hAnsi="Cambria Math" w:cs="Consolas"/>
                  <w:i/>
                  <w:noProof/>
                  <w:sz w:val="36"/>
                  <w:lang w:val="en-US"/>
                </w:rPr>
              </m:ctrlPr>
            </m:mPr>
            <m:mr>
              <m:e>
                <m:sSup>
                  <m:sSup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'</m:t>
                    </m:r>
                  </m:sup>
                </m:sSup>
              </m:e>
              <m:e>
                <m:sSup>
                  <m:sSup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'</m:t>
                    </m:r>
                  </m:sup>
                </m:sSup>
                <m:ctrlPr>
                  <w:rPr>
                    <w:rFonts w:ascii="Cambria Math" w:eastAsia="Cambria Math" w:hAnsi="Cambria Math" w:cs="Cambria Math"/>
                    <w:i/>
                    <w:noProof/>
                    <w:sz w:val="36"/>
                    <w:lang w:val="en-US"/>
                  </w:rPr>
                </m:ctrlPr>
              </m:e>
              <m:e>
                <m:sSup>
                  <m:sSupP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  <w:sz w:val="3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Cambria Math"/>
                        <w:noProof/>
                        <w:sz w:val="36"/>
                        <w:lang w:val="en-US"/>
                      </w:rPr>
                      <m:t>z</m:t>
                    </m:r>
                  </m:e>
                  <m:sup>
                    <m:r>
                      <w:rPr>
                        <w:rFonts w:ascii="Cambria Math" w:eastAsia="Cambria Math" w:hAnsi="Cambria Math" w:cs="Cambria Math"/>
                        <w:noProof/>
                        <w:sz w:val="36"/>
                        <w:lang w:val="en-US"/>
                      </w:rPr>
                      <m:t>'</m:t>
                    </m:r>
                  </m:sup>
                </m:sSup>
              </m:e>
              <m:e>
                <m:r>
                  <w:rPr>
                    <w:rFonts w:ascii="Cambria Math" w:hAnsi="Cambria Math" w:cs="Consolas"/>
                    <w:noProof/>
                    <w:sz w:val="36"/>
                    <w:lang w:val="en-US"/>
                  </w:rPr>
                  <m:t>1)=(</m:t>
                </m:r>
                <m:m>
                  <m:mPr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x</m:t>
                      </m:r>
                    </m:e>
                    <m:e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y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noProof/>
                          <w:sz w:val="36"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noProof/>
                          <w:sz w:val="36"/>
                          <w:lang w:val="en-US"/>
                        </w:rPr>
                        <m:t>z</m:t>
                      </m:r>
                    </m:e>
                    <m:e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1</m:t>
                      </m:r>
                    </m:e>
                  </m:mr>
                </m:m>
                <m:r>
                  <w:rPr>
                    <w:rFonts w:ascii="Cambria Math" w:hAnsi="Cambria Math" w:cs="Consolas"/>
                    <w:noProof/>
                    <w:sz w:val="36"/>
                    <w:lang w:val="en-US"/>
                  </w:rPr>
                  <m:t>)∙</m:t>
                </m:r>
                <m:d>
                  <m:d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onsolas"/>
                            <w:i/>
                            <w:noProof/>
                            <w:sz w:val="36"/>
                            <w:lang w:val="en-US"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 w:cs="Consolas"/>
                                  <w:i/>
                                  <w:noProof/>
                                  <w:sz w:val="36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Consolas"/>
                                  <w:noProof/>
                                  <w:sz w:val="36"/>
                                  <w:lang w:val="en-US"/>
                                </w:rPr>
                                <m:t>2∙n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Consolas"/>
                                  <w:noProof/>
                                  <w:sz w:val="36"/>
                                  <w:lang w:val="en-US"/>
                                </w:rPr>
                                <m:t>r-l</m:t>
                              </m:r>
                            </m:den>
                          </m:f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noProof/>
                              <w:sz w:val="36"/>
                              <w:lang w:val="en-US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noProof/>
                              <w:sz w:val="36"/>
                              <w:lang w:val="en-US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noProof/>
                              <w:sz w:val="36"/>
                              <w:lang w:val="en-US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Cambria Math"/>
                              <w:noProof/>
                              <w:sz w:val="36"/>
                              <w:lang w:val="en-US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 w:cs="Consolas"/>
                                  <w:i/>
                                  <w:noProof/>
                                  <w:sz w:val="36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noProof/>
                                  <w:sz w:val="36"/>
                                  <w:lang w:val="en-US"/>
                                </w:rPr>
                                <m:t>2</m:t>
                              </m:r>
                              <m:r>
                                <w:rPr>
                                  <w:rFonts w:ascii="Cambria Math" w:hAnsi="Cambria Math" w:cs="Consolas"/>
                                  <w:noProof/>
                                  <w:sz w:val="36"/>
                                  <w:lang w:val="en-US"/>
                                </w:rPr>
                                <m:t>∙n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Consolas"/>
                                  <w:noProof/>
                                  <w:sz w:val="36"/>
                                  <w:lang w:val="en-US"/>
                                </w:rPr>
                                <m:t>t-b</m:t>
                              </m:r>
                            </m:den>
                          </m:f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noProof/>
                              <w:sz w:val="36"/>
                              <w:lang w:val="en-US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noProof/>
                              <w:sz w:val="36"/>
                              <w:lang w:val="en-US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noProof/>
                                  <w:sz w:val="36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noProof/>
                                  <w:sz w:val="36"/>
                                  <w:lang w:val="en-US"/>
                                </w:rPr>
                                <m:t>r+l</m:t>
                              </m:r>
                            </m:num>
                            <m:den>
                              <m:r>
                                <w:rPr>
                                  <w:rFonts w:ascii="Cambria Math" w:eastAsia="Cambria Math" w:hAnsi="Cambria Math" w:cs="Cambria Math"/>
                                  <w:noProof/>
                                  <w:sz w:val="36"/>
                                  <w:lang w:val="en-US"/>
                                </w:rPr>
                                <m:t>r-l</m:t>
                              </m:r>
                            </m:den>
                          </m:f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noProof/>
                                  <w:sz w:val="36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noProof/>
                                  <w:sz w:val="36"/>
                                  <w:lang w:val="en-US"/>
                                </w:rPr>
                                <m:t>t+b</m:t>
                              </m:r>
                            </m:num>
                            <m:den>
                              <m:r>
                                <w:rPr>
                                  <w:rFonts w:ascii="Cambria Math" w:eastAsia="Cambria Math" w:hAnsi="Cambria Math" w:cs="Cambria Math"/>
                                  <w:noProof/>
                                  <w:sz w:val="36"/>
                                  <w:lang w:val="en-US"/>
                                </w:rPr>
                                <m:t>t-b</m:t>
                              </m:r>
                            </m:den>
                          </m:f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noProof/>
                              <w:sz w:val="36"/>
                              <w:lang w:val="en-US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noProof/>
                                  <w:sz w:val="36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noProof/>
                                  <w:sz w:val="36"/>
                                  <w:lang w:val="en-US"/>
                                </w:rPr>
                                <m:t>f+n</m:t>
                              </m:r>
                            </m:num>
                            <m:den>
                              <m:r>
                                <w:rPr>
                                  <w:rFonts w:ascii="Cambria Math" w:eastAsia="Cambria Math" w:hAnsi="Cambria Math" w:cs="Cambria Math"/>
                                  <w:noProof/>
                                  <w:sz w:val="36"/>
                                  <w:lang w:val="en-US"/>
                                </w:rPr>
                                <m:t>f-n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6"/>
                              <w:lang w:val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6"/>
                              <w:lang w:val="en-US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noProof/>
                              <w:sz w:val="36"/>
                              <w:lang w:val="en-US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noProof/>
                              <w:sz w:val="36"/>
                              <w:lang w:val="en-US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Consolas"/>
                                  <w:i/>
                                  <w:noProof/>
                                  <w:sz w:val="36"/>
                                  <w:lang w:val="en-US"/>
                                </w:rPr>
                              </m:ctrlPr>
                            </m:fPr>
                            <m:num>
                              <m:d>
                                <m:d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noProof/>
                                      <w:sz w:val="36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noProof/>
                                      <w:sz w:val="36"/>
                                      <w:lang w:val="en-US"/>
                                    </w:rPr>
                                    <m:t>2</m:t>
                                  </m:r>
                                  <m:r>
                                    <w:rPr>
                                      <w:rFonts w:ascii="Cambria Math" w:hAnsi="Cambria Math" w:cs="Consolas"/>
                                      <w:noProof/>
                                      <w:sz w:val="36"/>
                                      <w:lang w:val="en-US"/>
                                    </w:rPr>
                                    <m:t>∙n∙f</m:t>
                                  </m:r>
                                  <m:ctrlPr>
                                    <w:rPr>
                                      <w:rFonts w:ascii="Cambria Math" w:hAnsi="Cambria Math" w:cs="Consolas"/>
                                      <w:i/>
                                      <w:noProof/>
                                      <w:sz w:val="36"/>
                                      <w:lang w:val="en-US"/>
                                    </w:rPr>
                                  </m:ctrlPr>
                                </m:e>
                              </m:d>
                            </m:num>
                            <m:den>
                              <m:r>
                                <w:rPr>
                                  <w:rFonts w:ascii="Cambria Math" w:hAnsi="Cambria Math" w:cs="Consolas"/>
                                  <w:noProof/>
                                  <w:sz w:val="36"/>
                                  <w:lang w:val="en-US"/>
                                </w:rPr>
                                <m:t>f-n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6"/>
                              <w:lang w:val="en-US"/>
                            </w:rPr>
                            <m:t>0</m:t>
                          </m:r>
                        </m:e>
                      </m:mr>
                    </m:m>
                  </m:e>
                </m:d>
              </m:e>
            </m:mr>
          </m:m>
        </m:oMath>
      </m:oMathPara>
    </w:p>
    <w:p w:rsidR="00DA7F35" w:rsidRPr="00DB2B9F" w:rsidRDefault="00DA7F35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A7F35" w:rsidRPr="00DB2B9F" w:rsidRDefault="00DA7F35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A7F35" w:rsidRPr="00DB2B9F" w:rsidRDefault="00DA7F35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A937AD" w:rsidRDefault="00D378BA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lastRenderedPageBreak/>
        <w:drawing>
          <wp:inline distT="0" distB="0" distL="0" distR="0">
            <wp:extent cx="6840220" cy="5266979"/>
            <wp:effectExtent l="1905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52669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5CEC" w:rsidRDefault="00115CEC">
      <w:pPr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br w:type="page"/>
      </w: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lastRenderedPageBreak/>
        <w:t>16:30</w:t>
      </w: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Библиотека OpenGL</w:t>
      </w: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2096135" cy="923290"/>
            <wp:effectExtent l="19050" t="0" r="0" b="0"/>
            <wp:docPr id="32" name="Рисунок 32" descr="OpenGL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OpenGL.org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135" cy="923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.02 - 3.0 -&gt; 4.4</w:t>
      </w: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15CEC" w:rsidRPr="008A559B" w:rsidRDefault="00115CEC" w:rsidP="00115CEC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 w:rsidRPr="008A559B">
        <w:rPr>
          <w:rFonts w:ascii="Courier New" w:hAnsi="Courier New" w:cs="Courier New"/>
          <w:b/>
          <w:noProof/>
          <w:sz w:val="24"/>
          <w:lang w:val="en-US"/>
        </w:rPr>
        <w:t>http</w:t>
      </w:r>
      <w:r>
        <w:rPr>
          <w:rFonts w:ascii="Courier New" w:hAnsi="Courier New" w:cs="Courier New"/>
          <w:b/>
          <w:noProof/>
          <w:sz w:val="24"/>
          <w:lang w:val="en-US"/>
        </w:rPr>
        <w:t>://www.opengl.org</w:t>
      </w:r>
    </w:p>
    <w:p w:rsidR="00115CEC" w:rsidRPr="008A559B" w:rsidRDefault="00115CEC" w:rsidP="00115CEC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 w:rsidRPr="008A559B">
        <w:rPr>
          <w:rFonts w:ascii="Courier New" w:hAnsi="Courier New" w:cs="Courier New"/>
          <w:b/>
          <w:noProof/>
          <w:sz w:val="24"/>
          <w:lang w:val="en-US"/>
        </w:rPr>
        <w:t>http://www.khronos.org</w:t>
      </w:r>
    </w:p>
    <w:p w:rsidR="00115CEC" w:rsidRP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Pipeline</w:t>
      </w: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Fixed pipeline -&gt; Flexible pipeline</w:t>
      </w: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            Programming pipilene</w:t>
      </w: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Primitive-&gt;Triangles-&gt;</w:t>
      </w:r>
      <w:r w:rsidRPr="00115CEC">
        <w:rPr>
          <w:rFonts w:ascii="Consolas" w:hAnsi="Consolas" w:cs="Consolas"/>
          <w:noProof/>
          <w:sz w:val="36"/>
          <w:u w:val="single"/>
          <w:lang w:val="en-US"/>
        </w:rPr>
        <w:t>WVP</w:t>
      </w:r>
      <w:r>
        <w:rPr>
          <w:rFonts w:ascii="Consolas" w:hAnsi="Consolas" w:cs="Consolas"/>
          <w:noProof/>
          <w:sz w:val="36"/>
          <w:lang w:val="en-US"/>
        </w:rPr>
        <w:t>-&gt;Clip-&gt;Scanline convertion-&gt;</w:t>
      </w: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&gt;Frame buffer</w:t>
      </w: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15CEC" w:rsidRDefault="00115CEC" w:rsidP="00115CEC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Primitive-&gt;Triangles-&gt;[Vertex Shader]-&gt;Clip-&gt;</w:t>
      </w:r>
    </w:p>
    <w:p w:rsidR="00115CEC" w:rsidRDefault="00115CEC" w:rsidP="00115CEC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Scanline convertion-&gt;[Fragment (pixel) shader]-&gt;</w:t>
      </w:r>
    </w:p>
    <w:p w:rsidR="00115CEC" w:rsidRDefault="00115CEC" w:rsidP="00115CEC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Frame buffer</w:t>
      </w: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[VS]-&gt;[GS]-&gt;{Tes.S}</w:t>
      </w: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GL_</w:t>
      </w:r>
      <w:r w:rsidR="00984E36">
        <w:rPr>
          <w:rFonts w:ascii="Consolas" w:hAnsi="Consolas" w:cs="Consolas"/>
          <w:noProof/>
          <w:sz w:val="36"/>
          <w:lang w:val="en-US"/>
        </w:rPr>
        <w:t xml:space="preserve">??? </w:t>
      </w:r>
      <w:r>
        <w:rPr>
          <w:rFonts w:ascii="Consolas" w:hAnsi="Consolas" w:cs="Consolas"/>
          <w:noProof/>
          <w:sz w:val="36"/>
          <w:lang w:val="en-US"/>
        </w:rPr>
        <w:t>-&gt;VS: (x,y,z,1)+{attributes/UV, color, N, ...}</w:t>
      </w:r>
    </w:p>
    <w:p w:rsidR="00115CEC" w:rsidRP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&gt;FS: {any attributes} -&gt; GL_FragColor;</w:t>
      </w: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15CEC" w:rsidRDefault="00984E36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ополнительно:</w:t>
      </w:r>
    </w:p>
    <w:p w:rsidR="00984E36" w:rsidRDefault="00984E3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- буфера: COLOR</w:t>
      </w:r>
      <w:r>
        <w:rPr>
          <w:rFonts w:ascii="Consolas" w:hAnsi="Consolas" w:cs="Consolas"/>
          <w:noProof/>
          <w:sz w:val="36"/>
          <w:lang w:val="en-US"/>
        </w:rPr>
        <w:t>{RGBA}</w:t>
      </w:r>
      <w:r>
        <w:rPr>
          <w:rFonts w:ascii="Consolas" w:hAnsi="Consolas" w:cs="Consolas"/>
          <w:noProof/>
          <w:sz w:val="36"/>
        </w:rPr>
        <w:t xml:space="preserve">, </w:t>
      </w:r>
      <w:r>
        <w:rPr>
          <w:rFonts w:ascii="Consolas" w:hAnsi="Consolas" w:cs="Consolas"/>
          <w:noProof/>
          <w:sz w:val="36"/>
          <w:lang w:val="en-US"/>
        </w:rPr>
        <w:t>DEPTH, STENCIL</w:t>
      </w:r>
    </w:p>
    <w:p w:rsidR="00984E36" w:rsidRDefault="00407C5B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82" style="position:absolute;margin-left:267.1pt;margin-top:12.3pt;width:86.4pt;height:64.6pt;z-index:253583360" coordorigin="10423,21929" coordsize="3047,2278" path="m10423,22937v179,,359,-5,530,24c11026,22973,11095,22971,11168,22985v65,12,127,7,191,22c11402,23017,11459,23007,11503,23007v-3,-1,-68,-19,-70,-22c11404,22948,11368,22951,11336,22913v-14,-17,-43,-38,-47,-73c11289,22816,11289,22808,11289,22792v45,,60,-5,94,24c11406,22836,11452,22875,11480,22888v40,18,59,26,70,73c11516,22970,11492,23001,11480,23007v-27,12,-43,31,-47,73c11433,23104,11433,23112,11433,23128em11480,22385v,44,16,61,23,96c11512,22522,11523,22564,11527,22600v5,42,11,9,23,49c11576,22640,11596,22630,11600,22600v3,-21,,-152,,-95c11600,22520,11616,22585,11624,22600v14,25,51,52,71,73c11731,22660,11721,22650,11742,22624v30,-37,26,-47,26,-96c11768,22464,11768,22400,11768,22336em11886,22552v,40,,81,,121c11923,22686,11895,22684,11933,22697em11933,22433v-24,,-32,,,em12007,22528v,63,7,112,23,145c12030,22697,12030,22705,12054,22697v9,-38,23,-54,23,-97c12077,22557,12065,22540,12101,22528v,51,12,55,26,96c12139,22657,12144,22683,12151,22697v,24,,32,23,24em12319,22288v-31,55,-63,107,-74,169c12237,22502,12224,22557,12221,22600v,41,,49,,73c12221,22621,12236,22601,12245,22552v12,-65,5,-129,26,-191c12285,22319,12289,22275,12319,22266v,131,1,265,23,383c12342,22689,12342,22697,12342,22721v-9,-36,-25,-87,-47,-121c12276,22571,12233,22545,12221,22528v,-23,,-31,,c12260,22538,12284,22564,12319,22576v48,17,81,-16,97,-24c12447,22536,12416,22595,12416,22624v,42,-12,61,23,73c12439,22558,12432,22419,12463,22288v10,-41,-4,-33,23,-71c12556,22217,12507,22225,12533,22266v22,34,46,68,27,119c12556,22396,12517,22501,12510,22505v-32,22,-65,-5,-71,-24em12678,22193v-9,38,-12,79,-24,119c12635,22375,12630,22414,12630,22481v,48,,95,,143em12607,22624v-49,22,-61,15,-74,49c12582,22673,12703,22697,12728,22649v,-8,,-17,,-25em12583,22193v24,-36,51,-63,95,-72c12705,22115,12746,22121,12775,22121em11383,21978v41,,49,,73,c11443,22029,11447,22029,11409,22072v-41,47,-73,83,-97,145c11290,22273,11289,22318,11289,22385v,74,36,108,70,167c11392,22609,11426,22664,11456,22721v24,46,34,90,24,143c11465,22945,11400,22971,11359,23031v-27,40,-82,123,-94,170c11252,23248,11230,23316,11241,23368v7,31,46,95,71,119c11334,23508,11385,23523,11409,23559v30,45,22,72,24,121c11436,23746,11419,23768,11383,23823v-26,39,-59,52,-71,96c11300,23961,11318,23984,11336,24015v5,8,38,17,47,24em11336,24182v77,,140,16,214,24c11740,24228,11940,24201,12127,24182v75,-8,128,-28,192,-47c12326,24133,12407,24135,12342,24135em11409,21929v162,,319,9,477,24c12015,21965,12141,21992,12271,22002v143,11,287,20,430,24c12823,22029,12937,22050,13060,22050v81,,141,11,215,22c13349,22083,13405,22064,13446,22097v28,22,21,22,23,72c13472,22239,13449,22291,13446,22361v-5,99,-22,190,-27,288c13415,22722,13446,22788,13446,22864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" annotation="t"/>
          </v:shape>
        </w:pict>
      </w:r>
      <w:r w:rsidR="00984E36">
        <w:rPr>
          <w:rFonts w:ascii="Consolas" w:hAnsi="Consolas" w:cs="Consolas"/>
          <w:noProof/>
          <w:sz w:val="36"/>
          <w:lang w:val="en-US"/>
        </w:rPr>
        <w:t xml:space="preserve">  - изображения/текстуры</w:t>
      </w:r>
    </w:p>
    <w:p w:rsidR="00984E36" w:rsidRDefault="00407C5B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78" style="position:absolute;margin-left:210.05pt;margin-top:8.2pt;width:75.45pt;height:110.85pt;z-index:253579264" coordorigin="8411,22528" coordsize="2661,3911" path="m9729,24111v-20,-21,-88,-41,-94,-48c9613,24035,9611,24039,9561,24039v-31,,-73,27,-97,48c9427,24119,9418,24121,9393,24159v-30,46,-47,78,-70,120c9305,24313,9257,24336,9249,24375v-16,77,2,177,24,240c9284,24646,9309,24694,9346,24710v33,14,84,46,118,48c9531,24763,9625,24773,9682,24734v35,-24,66,-67,97,-97c9817,24600,9845,24574,9850,24519v7,-68,3,-131,-24,-192c9800,24268,9767,24209,9729,24159v-26,-34,-24,-67,-71,-72c9616,24082,9591,24083,9561,24111v-29,26,-23,36,-23,71em10400,24256v-8,-27,-17,-46,-47,-50c10314,24201,10295,24186,10259,24182v-57,-6,-78,10,-121,24c10112,24215,10031,24253,10017,24279v-21,41,8,84,24,96c10100,24417,10100,24398,10161,24423v27,11,126,31,145,47c10315,24478,10352,24534,10353,24543v6,48,-12,58,-24,94c10315,24679,10294,24701,10259,24734v-25,24,-65,44,-98,48c10116,24787,10077,24761,10041,24734v-8,-8,-16,-16,-24,-24em9779,23416v-56,,-34,19,-74,24c9656,23446,9647,23449,9608,23487v-25,25,-80,65,-94,97c9495,23629,9491,23678,9491,23728v,58,39,85,94,95c9647,23834,9737,23872,9802,23848v8,-8,16,-17,24,-25em9923,23702v-24,30,-46,59,-50,97c9870,23823,9882,23886,9897,23896v25,16,108,2,120,-24c10030,23845,10021,23765,9994,23751v-31,-16,-62,-40,-97,-49c9985,23702,10073,23702,10161,23702v,55,-20,179,24,194c10185,23836,10177,23799,10161,23751v-11,-33,-41,-59,-47,-71c10114,23672,10114,23664,10114,23656v12,-36,28,-24,71,-24c10210,23632,10271,23639,10282,23656v16,23,14,19,24,46em10400,23896v37,-9,55,-24,97,-24c10542,23872,10552,23832,10568,23823v32,-17,23,-26,23,-72c10534,23751,10496,23762,10450,23775v-50,14,-59,48,-74,97c10363,23916,10376,23978,10400,24015v30,46,102,27,144,48c10571,24090,10583,24098,10615,24087em8772,23440v,-8,,-16,,-24c8764,23450,8760,23443,8749,23487v-11,47,-15,92,-27,145c8707,23696,8703,23755,8699,23823v-4,71,-20,152,-24,216c8663,24245,8663,24463,8652,24663v-4,74,-18,148,-24,215c8620,24970,8610,25085,8605,25165v-6,94,-12,177,-27,264c8568,25488,8567,25541,8555,25598v-11,52,-13,91,-24,145c8520,25793,8519,25834,8508,25886v-12,58,-31,131,-47,191c8452,26113,8444,26136,8434,26174v-10,39,-17,72,-23,119c8411,26317,8411,26325,8411,26341v45,-11,40,-13,73,-24c8512,26308,8551,26295,8578,26293v86,-8,185,-18,265,-24c8966,26260,9088,26286,9202,26293v144,9,295,14,433,24c9778,26327,9931,26332,10067,26341v71,5,158,19,215,24c10352,26371,10432,26384,10497,26388v74,5,121,9,191,26c10721,26422,10751,26435,10782,26438v57,6,96,2,121,-24c10929,26386,10908,26385,10927,26341v12,-29,19,-67,26,-96c10962,26209,10974,26156,10977,26124v5,-54,19,-124,23,-167c11019,25753,11011,25532,11024,25334v6,-85,18,-191,23,-264c11056,24937,11063,24783,11071,24663v22,-347,,-724,-24,-1055c11043,23554,11033,23508,11024,23464v-9,-42,-16,-86,-24,-120c10990,23300,10976,23262,10953,23223v-21,-35,-44,-61,-73,-95c10758,22982,10610,22871,10450,22792v-45,-22,-97,-51,-144,-71c10252,22698,10195,22667,10138,22649v-48,-15,-101,-35,-144,-49c9944,22584,9872,22564,9826,22552v-52,-14,-117,-19,-168,-24c9507,22515,9344,22524,9202,22552v-62,12,-114,27,-168,48c8992,22616,8931,22624,8890,22649v-45,27,-99,64,-141,96c8679,22798,8630,22869,8578,22937v-35,45,-79,92,-94,143c8472,23120,8465,23208,8461,23247v-19,203,-37,480,-27,672c8436,23964,8457,24009,8461,24039em8675,25046v147,,297,5,430,24c9159,25078,9229,25088,9273,25094v86,12,190,14,265,24c9599,25126,9678,25135,9729,25142v205,27,430,-9,624,23c10504,25190,10805,25165,10880,25165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87" style="position:absolute;margin-left:329.65pt;margin-top:10.9pt;width:116.9pt;height:111.55pt;z-index:253588480" coordorigin="12630,22624" coordsize="4124,3934" path="m12701,22624v8,35,44,56,50,97c12823,23260,12796,23949,12701,24470v-11,63,-39,131,-47,193c12641,24767,12635,24899,12630,24998v-6,124,17,245,24,360c12659,25435,12664,25499,12678,25573v9,46,19,99,23,144c12712,25857,12689,26001,12728,26124v9,27,1,79,23,97c12760,26229,12831,26242,12845,26245v119,30,263,3,383,24c13323,26286,13418,26311,13516,26317v106,7,207,17,312,24c14033,26354,14254,26356,14452,26365v131,6,258,5,383,23c14902,26398,14961,26403,15026,26414v66,11,129,14,194,24c15290,26448,15365,26457,15435,26461v93,5,172,10,262,24c15761,26495,15823,26497,15888,26508v59,10,106,13,168,24c16105,26541,16158,26553,16200,26557v83,7,328,25,362,-25c16576,26510,16571,26499,16586,26461v16,-40,15,-101,23,-144c16621,26251,16621,26189,16633,26124v12,-65,13,-124,23,-191c16668,25852,16694,25775,16706,25693v11,-78,19,-162,24,-240c16737,25356,16749,25260,16753,25165v13,-271,-7,-551,-23,-814c16725,24264,16711,24168,16706,24087v-5,-73,-21,-150,-26,-215c16665,23669,16667,23436,16656,23247v-3,-59,-13,-115,-23,-143c16615,23052,16635,23060,16586,23031v-22,-13,-30,-12,-74,-24c16459,22993,16426,22989,16368,22985v-105,-8,-209,-18,-312,-24c15911,22953,15768,22944,15626,22937v-111,-6,-228,-19,-335,-24c15179,22908,15062,22894,14955,22888v-152,-8,-309,-16,-456,-24c14370,22857,14242,22846,14117,22840v-94,-5,-176,-10,-265,-24c13805,22809,13756,22802,13708,22792v-57,-12,-141,-43,-192,-47c13424,22738,13305,22726,13228,22721v-101,-6,-222,-18,-309,-24c12874,22694,12806,22720,12798,2272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" annotation="t"/>
          </v:shape>
        </w:pict>
      </w:r>
    </w:p>
    <w:p w:rsidR="00984E36" w:rsidRDefault="00407C5B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79" style="position:absolute;margin-left:345.95pt;margin-top:2.8pt;width:78.2pt;height:47.6pt;z-index:253580288" coordorigin="13204,23080" coordsize="2759,1679" path="m13251,23247v-30,53,-23,104,-23,169c13228,23541,13225,23657,13251,23775v,24,,32,,48em13228,23559v-8,-8,-16,-16,-24,-24c13253,23547,13265,23559,13325,23559v55,,103,12,144,-24c13493,23514,13534,23469,13540,23440v7,-35,,-84,,-120c13508,23331,13496,23369,13493,23416v-6,94,11,174,23,264c13523,23731,13534,23771,13540,23823em13805,23632v-17,-30,-45,-103,-97,-73c13675,23578,13677,23630,13660,23656v-26,41,-23,70,-23,119c13637,23829,13630,23854,13684,23872v25,8,90,-50,97,-73c13800,23734,13762,23625,13781,23632v25,10,70,21,94,24c13934,23662,13966,23664,13996,23680v32,17,23,25,23,71c14019,23783,14019,23816,14019,23848v44,-14,27,-44,27,-97c14046,23693,14036,23637,14019,23584v-14,-44,-42,-79,-47,-120c13972,23456,13972,23448,13972,23440v77,,145,-8,215,24c14204,23472,14220,23479,14237,23487em14429,23584v-14,-39,-13,-11,-27,-49c14351,23535,14344,23547,14308,23584v-36,37,-58,67,-71,118c14230,23730,14266,23779,14284,23799v17,20,65,40,94,24c14408,23806,14468,23715,14476,23680v19,-80,20,-183,23,-264c14501,23340,14499,23098,14499,23104v,124,9,243,24,360c14533,23546,14557,23624,14570,23702v5,29,,67,,97em13805,23608v18,25,38,67,47,94c13867,23747,13838,23784,13828,23823v-9,35,,83,,119em14690,23535v,62,6,94,24,145c14728,23719,14711,23752,14764,23775v8,,16,,24,c14814,23739,14811,23726,14811,23680v,-24,,-48,,-72c14811,23657,14802,23690,14835,23728v34,39,47,47,97,47c14981,23775,14992,23764,15026,23728v34,-36,23,-72,23,-120c15049,23576,15062,23529,15026,23511v-8,,-16,,-24,em15291,23656v-12,-47,-23,-48,-71,-48c15187,23608,15141,23595,15123,23632v-14,28,-3,105,24,119c15186,23771,15307,23755,15338,23728v35,-31,26,-53,26,-96c15364,23581,15331,23584,15291,23584v,49,9,62,47,96c15367,23706,15400,23740,15435,23751v25,8,68,,94,c15529,23805,15522,23831,15556,23872v36,-51,5,-58,,-121c15554,23725,15542,23656,15529,23632v-21,-22,-29,-27,-23,-48c15543,23555,15556,23559,15603,23559v23,,31,,47,em15747,23702v63,,112,-6,165,-22c15937,23680,15945,23680,15962,23680v,-32,13,-79,-24,-96c15901,23567,15843,23587,15818,23608v-47,38,-68,61,-71,120c15743,23806,15758,23830,15794,23896v26,49,54,61,94,96em13684,24279v34,45,24,84,24,144c13708,24465,13712,24533,13731,24567v16,30,88,55,97,70c13828,24662,13827,24671,13852,24663v44,-46,59,-80,73,-144c13937,24463,13936,24406,13949,24351v5,-21,,-50,,-72em14187,24470v,24,,33,,49c14155,24530,14145,24570,14140,24615v-6,55,10,76,24,119c14177,24773,14181,24758,14237,24758em14164,24303v-24,,-31,,-47,c14154,24313,14179,24327,14211,24351em14452,24494v,-24,,-32,,-48c14419,24479,14399,24510,14378,24543v-27,42,-23,66,-23,120c14355,24687,14355,24694,14355,24710v39,,96,15,121,-23c14515,24627,14529,24586,14546,24519v22,-86,43,-174,47,-263c14596,24200,14599,24198,14570,24159v-13,49,-24,61,-24,120c14546,24374,14557,24452,14570,24543v7,52,16,67,23,120em14835,24519v-40,-32,-55,-37,-97,c14701,24551,14714,24590,14714,24637v,32,-13,80,24,97c14782,24755,14872,24737,14905,24710v43,-35,27,-91,27,-143c14932,24515,14887,24514,14858,24494v-45,-31,-46,-33,-70,c14766,24516,14758,24521,14764,24543em15147,24591v,-24,,-48,,-72c15091,24519,15051,24510,15026,24543v-22,29,-41,79,-24,120c15013,24688,15078,24729,15099,24734v45,10,88,4,121,-24c15258,24678,15267,24663,15267,24615v,-49,13,-92,-47,-96c15179,24519,15171,24519,15147,24519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83" style="position:absolute;margin-left:186.3pt;margin-top:14.3pt;width:35.4pt;height:6.15pt;z-index:253584384" coordorigin="7572,23487" coordsize="1249,216" path="m7595,23559v-24,,-31,1,-23,25em8461,23702v21,-20,26,-28,47,-22em8772,23511v22,-22,26,-30,48,-24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84" style="position:absolute;margin-left:127.15pt;margin-top:2.1pt;width:78.85pt;height:28.6pt;z-index:253585408" coordorigin="5485,23056" coordsize="2782,1008" path="m5750,23177v,-8,,-17,,-25c5707,23168,5719,23200,5703,23247v-28,80,-63,162,-97,240c5576,23556,5541,23606,5535,23680v-4,52,,53,,em5703,23152v,60,14,88,24,143c5739,23362,5745,23424,5774,23487v27,58,25,117,50,169c5844,23677,5852,23682,5847,23702em5630,23535v-41,,-37,10,-48,-24c5643,23511,5670,23490,5727,23487v72,-4,132,11,191,-23em6112,23271v-30,37,-26,49,-26,97c6086,23444,6095,23489,6112,23559v13,52,9,98,24,143c6150,23744,6133,23671,6112,23632v-19,-36,-42,-83,-50,-121c6042,23414,6061,23282,6086,23201v12,-39,-2,-74,50,-97c6182,23083,6195,23160,6206,23177v25,38,24,46,24,94c6230,23326,6221,23347,6206,23392v-9,27,-31,44,-70,48c6108,23443,6093,23412,6086,23392em6495,23201v,-39,,31,,70c6495,23380,6491,23488,6518,23584v6,20,,52,,72c6518,23612,6502,23594,6495,23559v-14,-70,-14,-155,-27,-215c6453,23274,6489,23238,6495,23177v4,-41,46,-88,70,-121c6609,23056,6631,23055,6636,23104v7,62,15,170,-24,216c6578,23360,6598,23368,6542,23368v-8,,-16,,-24,em6854,23080v,146,2,300,-24,431c6817,23575,6836,23629,6854,23680v16,45,20,48,70,48c6973,23728,6985,23732,7022,23702em7189,23416v-38,53,-16,44,,95c7204,23558,7196,23566,7236,23608em7166,23223v-48,-76,-50,-53,-50,-119c7159,23104,7155,23102,7189,23128em7431,23416v21,-50,23,-69,23,-121c7454,23235,7415,23241,7381,23271v-36,32,-63,72,-71,121c7302,23441,7304,23499,7333,23535v30,38,61,48,98,73em5485,24063v35,-13,56,-22,97,-24c5673,24034,5769,24026,5847,24015v63,-9,133,-16,192,-23c6110,23983,6195,23975,6253,23966v226,-33,473,5,695,-24c7082,23925,7233,23938,7357,23919v182,-28,390,,574,em8146,23872v17,-63,32,-26,73,-49c8240,23802,8245,23794,8266,23799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85" style="position:absolute;margin-left:230.5pt;margin-top:2.8pt;width:34.65pt;height:8.85pt;z-index:253586432" coordorigin="9131,23080" coordsize="1223,313" path="m9131,23392v34,-25,30,-24,71,-24c9213,23334,9208,23344,9249,23344em9514,23320v48,-22,48,-25,94,-25em9994,23223v27,-19,68,-36,97,-46c10114,23177,10122,23177,10138,23177em10138,23104v-43,-33,-58,-24,,-24c10186,23080,10194,23092,10232,23104v33,10,87,,121,c10343,23135,10321,23142,10282,23152v-9,37,-23,53,-23,95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" annotation="t"/>
          </v:shape>
        </w:pict>
      </w:r>
    </w:p>
    <w:p w:rsidR="00984E36" w:rsidRDefault="00407C5B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86" style="position:absolute;margin-left:153pt;margin-top:8.85pt;width:173.3pt;height:58.5pt;z-index:253587456" coordorigin="6398,24039" coordsize="6113,2063" path="m9273,25358v-38,-13,-10,-11,-47,-24c9197,25344,9186,25354,9155,25382v-31,28,-30,68,-50,97c9080,25517,9081,25526,9081,25573v54,,78,2,121,-23c9264,25514,9262,25475,9296,25429v31,-41,27,-66,27,-119c9323,25262,9323,25213,9323,25165v-43,13,-27,44,-27,97c9296,25326,9312,25349,9323,25406v9,46,-2,82,23,120c9367,25547,9375,25552,9370,25573em9491,25453v,9,,17,,26c9521,25468,9519,25439,9538,25429v28,-14,79,-34,97,-71c9650,25327,9671,25269,9682,25238v,-24,,-33,,-49c9635,25189,9620,25183,9585,25215v-36,32,-63,78,-71,119c9506,25376,9476,25433,9491,25479v20,63,54,66,94,94c9593,25581,9600,25590,9608,25598em9752,25479v38,-9,68,-23,98,-50c9867,25414,9913,25356,9923,25334v7,-15,,-55,,-72c9887,25262,9822,25247,9802,25286v-22,43,-46,67,-50,120c9747,25474,9740,25488,9752,25550v14,73,21,62,74,96c9853,25672,9866,25680,9897,25669em6710,24039v-33,23,-54,28,-74,72c6618,24150,6576,24213,6565,24256v-15,57,-28,114,-47,167c6501,24471,6475,24550,6468,24591v-11,66,-23,122,-23,191c6445,24842,6424,24889,6421,24951v-4,82,-13,167,-23,238c6387,25266,6402,25363,6421,25406v17,38,36,67,74,96c6524,25525,6580,25544,6612,25550v54,10,114,8,168,23c6838,25589,6891,25607,6948,25622v48,12,96,13,144,24c7124,25654,7175,25658,7213,25669v51,14,40,43,73,c7286,25661,7286,25654,7286,25646em7884,25622v,-50,-14,-52,-24,-72c7860,25542,7860,25534,7860,25526v-42,11,-55,24,-73,47c7754,25616,7710,25639,7692,25693v-13,37,-9,171,24,193c7743,25904,7799,25923,7837,25910v69,-23,116,-72,167,-121c8041,25754,8047,25674,8051,25622v2,-32,-19,-127,-47,-143c7979,25464,7853,25470,7837,25502v-10,20,,73,,96em8219,25743v-48,32,,61,-23,117c8169,25927,8177,25941,8196,26005v14,46,-23,80,23,96c8219,25955,8211,25808,8243,25669v,-26,2,-37,23,-47c8318,25622,8326,25632,8363,25669v38,38,58,74,71,120c8434,25813,8434,25821,8434,25837v-35,12,-21,23,-71,23c8308,25860,8287,25848,8266,25837v-30,-15,-78,-30,-23,-48em8484,25789v62,,145,17,191,-23c8708,25737,8699,25710,8699,25669v-54,,-104,-12,-144,24c8531,25714,8490,25761,8484,25789v-6,27,4,107,24,121c8545,25936,8688,25909,8722,25886v36,-24,83,-83,98,-120c8835,25730,8831,25757,8843,25717v-15,6,-58,44,-71,72c8762,25810,8772,25862,8772,25886v37,,68,-8,95,-26c8899,25839,8932,25811,8940,25789v,36,-8,70,-26,97c8890,25922,8890,25914,8890,25957v20,7,39,44,74,24c9001,25960,9050,25915,9081,25886v40,-38,62,-80,98,-120c9209,25733,9202,25712,9202,25669v-60,,-118,-11,-144,24c9027,25734,9011,25736,9011,25789v,66,1,74,47,121c9082,25934,9122,25953,9155,25957v37,4,66,12,71,-24c9231,25894,9184,25910,9155,25910v12,-36,28,-24,71,-24c9256,25886,9288,25894,9296,25910v13,25,,90,,119em9729,25886v-24,,-31,,-47,c9769,25886,9843,25870,9923,25860v123,-16,261,-12,383,-23c10434,25826,10562,25834,10688,25813v113,-19,224,-7,336,-24c11140,25772,11241,25766,11359,25766v105,,204,-23,312,-23c11871,25743,12071,25743,12271,25743v-27,-22,-30,-7,-73,-26c12186,25712,12172,25679,12151,25669v-29,-14,-68,-11,-97,-23c12022,25632,11936,25647,11960,25622v39,-41,222,19,261,24c12299,25655,12366,25660,12439,25693v30,13,41,13,71,24c12494,25774,12500,25754,12463,25789v-32,30,-62,71,-97,97c12331,25911,12306,25926,12271,25957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" annotation="t"/>
          </v:shape>
        </w:pict>
      </w:r>
    </w:p>
    <w:p w:rsidR="00984E36" w:rsidRDefault="00407C5B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80" style="position:absolute;margin-left:349.35pt;margin-top:17.75pt;width:85.6pt;height:24.45pt;z-index:253581312" coordorigin="13325,25094" coordsize="3020,864" path="m13325,25382v,81,11,141,24,216c13354,25629,13374,25723,13396,25743v27,,38,3,50,23c13472,25722,13491,25676,13493,25622v4,-86,19,-156,23,-240c13518,25333,13500,25299,13540,25286em13708,25358v,53,-11,69,-24,121c13663,25564,13690,25665,13708,25743v7,28,16,42,23,70c13769,25768,13758,25731,13758,25669v,-82,-27,-155,-27,-240c13731,25362,13692,25340,13731,25286v49,,82,-8,121,24c13899,25349,13920,25370,13925,25429v4,53,-13,61,-50,97c13846,25555,13810,25553,13781,25573v-21,23,-28,28,-23,49c13791,25648,13829,25666,13875,25669v51,3,55,13,97,24em14211,25406v-23,7,-51,41,-71,73c14103,25539,14104,25588,14069,25646v-29,47,-50,38,-50,97c14019,25751,14019,25758,14019,25766v31,-36,49,-73,74,-120c14135,25567,14142,25509,14164,25429v4,-14,23,-127,23,-71c14187,25436,14194,25500,14211,25573v13,56,53,73,73,120c14292,25712,14308,25763,14308,25717v,-8,,-16,,-24em14237,25622v-57,-40,-80,-72,-144,-72c14038,25550,14130,25571,14140,25573v72,15,164,,238,em14452,25310v-23,55,-23,83,-23,143c14429,25510,14452,25538,14452,25598v,31,17,43,24,71c14526,25652,14477,25639,14499,25598v39,-71,13,-93,,-169c14496,25409,14487,25297,14476,25286v-8,,-16,,-24,c14452,25335,14445,25367,14476,25406v30,38,15,96,70,120c14567,25535,14615,25566,14643,25550v26,-14,45,-71,47,-97c14693,25404,14706,25324,14667,25310v,58,9,96,23,143c14700,25486,14725,25533,14764,25550v8,,16,,24,em15194,25094v-29,38,-46,74,-71,121c15074,25308,15020,25376,14979,25479v-41,104,-86,203,-121,310c14838,25851,14819,25895,14811,25957em15388,25453v,-24,,-31,,-47c15353,25406,15317,25412,15291,25429v-41,27,-75,80,-97,121c15157,25618,15147,25638,15147,25717v,67,-1,85,47,120c15219,25855,15280,25878,15314,25860v53,-29,50,-64,50,-117c15364,25708,15377,25664,15338,25646v-14,-7,-55,,-71,c15279,25681,15296,25669,15338,25669v67,,112,-6,168,-23c15514,25646,15521,25646,15529,25646v,77,-20,181,27,240em15697,25429v,52,-15,72,-24,121c15658,25636,15647,25842,15697,25910v,-63,-17,-109,-24,-167c15665,25683,15648,25340,15697,25334v64,-8,38,-20,97,c15843,25350,15832,25368,15865,25406v18,20,40,65,23,96c15873,25530,15821,25564,15794,25573v-30,10,-68,22,-97,25c15673,25598,15666,25598,15650,25598em16106,25406v-38,,-65,4,-74,47c16019,25513,16009,25555,16009,25622v,58,-16,123,23,167c16054,25813,16090,25859,16129,25837v43,-24,73,-80,95,-120c16261,25650,16246,25568,16274,25502v7,-17,23,-110,23,-49c16297,25527,16309,25579,16321,25646v13,73,-14,128,23,191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" annotation="t"/>
          </v:shape>
        </w:pict>
      </w:r>
    </w:p>
    <w:p w:rsidR="00984E36" w:rsidRDefault="00984E36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84E36" w:rsidRDefault="00984E36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84E36" w:rsidRDefault="00984E36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84E36" w:rsidRDefault="00984E36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84E36" w:rsidRDefault="00984E3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1994 - Silicon Grap</w:t>
      </w:r>
      <w:r>
        <w:rPr>
          <w:rFonts w:ascii="Consolas" w:hAnsi="Consolas" w:cs="Consolas"/>
          <w:noProof/>
          <w:sz w:val="36"/>
          <w:lang w:val="en-US"/>
        </w:rPr>
        <w:t>hi</w:t>
      </w:r>
      <w:r>
        <w:rPr>
          <w:rFonts w:ascii="Consolas" w:hAnsi="Consolas" w:cs="Consolas"/>
          <w:noProof/>
          <w:sz w:val="36"/>
        </w:rPr>
        <w:t>cs</w:t>
      </w:r>
      <w:r>
        <w:rPr>
          <w:rFonts w:ascii="Consolas" w:hAnsi="Consolas" w:cs="Consolas"/>
          <w:noProof/>
          <w:sz w:val="36"/>
          <w:lang w:val="en-US"/>
        </w:rPr>
        <w:t xml:space="preserve"> Inc.</w:t>
      </w:r>
    </w:p>
    <w:p w:rsidR="00984E36" w:rsidRDefault="00984E3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984E36" w:rsidRDefault="00984E3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.API (SDK) application program interface/software develompment kit</w:t>
      </w:r>
    </w:p>
    <w:p w:rsidR="00984E36" w:rsidRDefault="00984E3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984E36" w:rsidRPr="00BA200D" w:rsidRDefault="00BA200D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>#include &lt;gl/gl.h&gt;   &lt;- основа</w:t>
      </w:r>
    </w:p>
    <w:p w:rsidR="00BA200D" w:rsidRDefault="00BA200D" w:rsidP="00BA20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#include &lt;gl/gl</w:t>
      </w:r>
      <w:r>
        <w:rPr>
          <w:rFonts w:ascii="Consolas" w:hAnsi="Consolas" w:cs="Consolas"/>
          <w:noProof/>
          <w:sz w:val="36"/>
        </w:rPr>
        <w:t>u</w:t>
      </w:r>
      <w:r>
        <w:rPr>
          <w:rFonts w:ascii="Consolas" w:hAnsi="Consolas" w:cs="Consolas"/>
          <w:noProof/>
          <w:sz w:val="36"/>
          <w:lang w:val="en-US"/>
        </w:rPr>
        <w:t>.h&gt;  &lt;- вспомог. функции</w:t>
      </w:r>
    </w:p>
    <w:p w:rsidR="00BA200D" w:rsidRDefault="00BA200D" w:rsidP="00BA200D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BA200D" w:rsidRDefault="00BA200D" w:rsidP="00BA200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2-е библиотеки</w:t>
      </w:r>
    </w:p>
    <w:p w:rsidR="00BA200D" w:rsidRDefault="00BA200D" w:rsidP="00BA200D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BA200D" w:rsidRDefault="00BA200D" w:rsidP="00BA20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opengl32.lib</w:t>
      </w:r>
    </w:p>
    <w:p w:rsidR="00BA200D" w:rsidRDefault="00BA200D" w:rsidP="00BA20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glu32.lib</w:t>
      </w:r>
    </w:p>
    <w:p w:rsidR="0012679B" w:rsidRDefault="0012679B" w:rsidP="00BA20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2679B" w:rsidRDefault="0012679B" w:rsidP="00BA20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WINDOWS/System32</w:t>
      </w:r>
    </w:p>
    <w:p w:rsidR="0012679B" w:rsidRDefault="0012679B" w:rsidP="00BA20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 /SySWOW64</w:t>
      </w:r>
    </w:p>
    <w:p w:rsidR="0012679B" w:rsidRDefault="0012679B" w:rsidP="00BA20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2679B" w:rsidRPr="00BA200D" w:rsidRDefault="0012679B" w:rsidP="00BA20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opengl32.dll  glu32.dll</w:t>
      </w:r>
    </w:p>
    <w:p w:rsidR="00BA200D" w:rsidRDefault="00BA200D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2679B" w:rsidRPr="0012679B" w:rsidRDefault="0012679B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glNameName - функции</w:t>
      </w:r>
      <w:r>
        <w:rPr>
          <w:rFonts w:ascii="Consolas" w:hAnsi="Consolas" w:cs="Consolas"/>
          <w:noProof/>
          <w:sz w:val="36"/>
        </w:rPr>
        <w:t xml:space="preserve"> </w:t>
      </w:r>
      <w:r>
        <w:rPr>
          <w:rFonts w:ascii="Consolas" w:hAnsi="Consolas" w:cs="Consolas"/>
          <w:noProof/>
          <w:sz w:val="36"/>
          <w:lang w:val="en-US"/>
        </w:rPr>
        <w:t>glClearColor</w:t>
      </w:r>
    </w:p>
    <w:p w:rsidR="0012679B" w:rsidRDefault="0012679B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GLname - типы GLuint</w:t>
      </w:r>
    </w:p>
    <w:p w:rsidR="0012679B" w:rsidRDefault="0012679B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GL_NAME_NAME - GL_COLOR_BUFFER_BIT</w:t>
      </w:r>
    </w:p>
    <w:p w:rsidR="0012679B" w:rsidRDefault="0012679B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2679B" w:rsidRDefault="0012679B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glu GLU - для функций glu.h</w:t>
      </w:r>
    </w:p>
    <w:p w:rsidR="0012679B" w:rsidRDefault="0012679B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2679B" w:rsidRDefault="00807978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&lt;client&gt; - &lt;server&gt;</w:t>
      </w:r>
    </w:p>
    <w:p w:rsidR="00807978" w:rsidRDefault="00807978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07978" w:rsidRPr="00807978" w:rsidRDefault="00807978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2.Расширения OpenGL</w:t>
      </w:r>
    </w:p>
    <w:p w:rsidR="00984E36" w:rsidRDefault="00984E3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63F4C" w:rsidRPr="006E396B" w:rsidRDefault="00A63F4C" w:rsidP="00A63F4C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</w:rPr>
        <w:t xml:space="preserve">!!! будем использовать </w:t>
      </w:r>
      <w:r>
        <w:rPr>
          <w:rFonts w:ascii="Courier New" w:hAnsi="Courier New" w:cs="Courier New"/>
          <w:b/>
          <w:noProof/>
          <w:sz w:val="24"/>
          <w:lang w:val="en-US"/>
        </w:rPr>
        <w:t>GLEW</w:t>
      </w:r>
      <w:r>
        <w:rPr>
          <w:rFonts w:ascii="Courier New" w:hAnsi="Courier New" w:cs="Courier New"/>
          <w:b/>
          <w:noProof/>
          <w:sz w:val="24"/>
        </w:rPr>
        <w:t xml:space="preserve"> </w:t>
      </w:r>
    </w:p>
    <w:p w:rsidR="00A63F4C" w:rsidRDefault="00A63F4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63F4C" w:rsidRPr="00A63F4C" w:rsidRDefault="00A63F4C" w:rsidP="00896CE1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OpenGL Extension Wrangler Library - надстройка, управление расширениями</w:t>
      </w:r>
    </w:p>
    <w:p w:rsidR="00A63F4C" w:rsidRDefault="00A63F4C" w:rsidP="00A63F4C">
      <w:pPr>
        <w:spacing w:after="0" w:line="240" w:lineRule="auto"/>
      </w:pPr>
      <w:r>
        <w:rPr>
          <w:noProof/>
          <w:lang w:eastAsia="ru-RU"/>
        </w:rPr>
        <w:drawing>
          <wp:inline distT="0" distB="0" distL="0" distR="0">
            <wp:extent cx="1578610" cy="1224915"/>
            <wp:effectExtent l="19050" t="0" r="2540" b="0"/>
            <wp:docPr id="35" name="Рисунок 35" descr="GLEW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GLEW Logo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8610" cy="1224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3F4C" w:rsidRPr="00080C3D" w:rsidRDefault="00A63F4C" w:rsidP="00A63F4C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</w:rPr>
        <w:t>http://glew.sourceforge.net</w:t>
      </w:r>
    </w:p>
    <w:p w:rsidR="00A63F4C" w:rsidRPr="00A63F4C" w:rsidRDefault="00A63F4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63F4C" w:rsidRDefault="00A63F4C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ля нас:</w:t>
      </w:r>
    </w:p>
    <w:p w:rsidR="00A63F4C" w:rsidRDefault="00A63F4C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A63F4C" w:rsidRDefault="00A63F4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#include &lt;glew.h&gt;</w:t>
      </w:r>
    </w:p>
    <w:p w:rsidR="00A63F4C" w:rsidRPr="00A63F4C" w:rsidRDefault="00A63F4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#pragma comment(lib, "glew32")</w:t>
      </w: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15CEC" w:rsidRDefault="00A63F4C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инициализация GLEW:</w:t>
      </w:r>
    </w:p>
    <w:p w:rsidR="00A63F4C" w:rsidRDefault="00A63F4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63F4C" w:rsidRPr="00DE464C" w:rsidRDefault="00A63F4C" w:rsidP="00A63F4C">
      <w:pPr>
        <w:spacing w:after="0" w:line="240" w:lineRule="auto"/>
        <w:rPr>
          <w:rFonts w:ascii="Courier New" w:hAnsi="Courier New" w:cs="Courier New"/>
          <w:b/>
          <w:noProof/>
          <w:color w:val="C0504D"/>
          <w:sz w:val="24"/>
        </w:rPr>
      </w:pPr>
      <w:r w:rsidRPr="00DE464C">
        <w:rPr>
          <w:rFonts w:ascii="Courier New" w:hAnsi="Courier New" w:cs="Courier New"/>
          <w:b/>
          <w:noProof/>
          <w:color w:val="C0504D"/>
          <w:sz w:val="24"/>
        </w:rPr>
        <w:t xml:space="preserve">  if (glewInit() != GLEW_OK)</w:t>
      </w:r>
    </w:p>
    <w:p w:rsidR="00A63F4C" w:rsidRPr="00DE464C" w:rsidRDefault="00A63F4C" w:rsidP="00A63F4C">
      <w:pPr>
        <w:spacing w:after="0" w:line="240" w:lineRule="auto"/>
        <w:rPr>
          <w:rFonts w:ascii="Courier New" w:hAnsi="Courier New" w:cs="Courier New"/>
          <w:b/>
          <w:noProof/>
          <w:color w:val="C0504D"/>
          <w:sz w:val="24"/>
        </w:rPr>
      </w:pPr>
      <w:r w:rsidRPr="00DE464C">
        <w:rPr>
          <w:rFonts w:ascii="Courier New" w:hAnsi="Courier New" w:cs="Courier New"/>
          <w:b/>
          <w:noProof/>
          <w:color w:val="C0504D"/>
          <w:sz w:val="24"/>
        </w:rPr>
        <w:t xml:space="preserve">    return FALSE;</w:t>
      </w:r>
    </w:p>
    <w:p w:rsidR="00A63F4C" w:rsidRDefault="00A63F4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63F4C" w:rsidRDefault="00A63F4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!!! glew32.dll -&gt; WINDOWS/System32</w:t>
      </w:r>
    </w:p>
    <w:p w:rsidR="00A63F4C" w:rsidRDefault="00A63F4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63F4C" w:rsidRDefault="00A63F4C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>нам важно!</w:t>
      </w:r>
      <w:r>
        <w:rPr>
          <w:rFonts w:ascii="Consolas" w:hAnsi="Consolas" w:cs="Consolas"/>
          <w:noProof/>
          <w:sz w:val="36"/>
        </w:rPr>
        <w:t>!!</w:t>
      </w:r>
    </w:p>
    <w:p w:rsidR="00A63F4C" w:rsidRPr="00A63F4C" w:rsidRDefault="00EE2DB6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ab/>
      </w:r>
    </w:p>
    <w:p w:rsidR="00A63F4C" w:rsidRPr="00DE464C" w:rsidRDefault="00A63F4C" w:rsidP="00A63F4C">
      <w:pPr>
        <w:spacing w:after="0" w:line="240" w:lineRule="auto"/>
        <w:rPr>
          <w:rFonts w:ascii="Courier New" w:hAnsi="Courier New" w:cs="Courier New"/>
          <w:b/>
          <w:noProof/>
          <w:color w:val="C0504D"/>
          <w:sz w:val="24"/>
        </w:rPr>
      </w:pPr>
      <w:r w:rsidRPr="00DE464C">
        <w:rPr>
          <w:rFonts w:ascii="Courier New" w:hAnsi="Courier New" w:cs="Courier New"/>
          <w:b/>
          <w:noProof/>
          <w:color w:val="C0504D"/>
          <w:sz w:val="24"/>
        </w:rPr>
        <w:t xml:space="preserve">  if (!(GLEW_ARB_vertex_shader &amp;&amp; GLEW_ARB_fragment_shader))</w:t>
      </w:r>
    </w:p>
    <w:p w:rsidR="00A63F4C" w:rsidRPr="00DE464C" w:rsidRDefault="00A63F4C" w:rsidP="00A63F4C">
      <w:pPr>
        <w:spacing w:after="0" w:line="240" w:lineRule="auto"/>
        <w:rPr>
          <w:rFonts w:ascii="Courier New" w:hAnsi="Courier New" w:cs="Courier New"/>
          <w:b/>
          <w:noProof/>
          <w:color w:val="C0504D"/>
          <w:sz w:val="24"/>
        </w:rPr>
      </w:pPr>
      <w:r w:rsidRPr="00DE464C">
        <w:rPr>
          <w:rFonts w:ascii="Courier New" w:hAnsi="Courier New" w:cs="Courier New"/>
          <w:b/>
          <w:noProof/>
          <w:color w:val="C0504D"/>
          <w:sz w:val="24"/>
        </w:rPr>
        <w:t xml:space="preserve">    return FALSE;</w:t>
      </w:r>
    </w:p>
    <w:p w:rsidR="00A63F4C" w:rsidRDefault="00A63F4C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EE2DB6" w:rsidRPr="00A63F4C" w:rsidRDefault="00EE2DB6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A63F4C" w:rsidRDefault="00A63F4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63F4C" w:rsidRDefault="00EE2DB6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3.Инициализация OpenGL:</w:t>
      </w:r>
    </w:p>
    <w:p w:rsidR="00EE2DB6" w:rsidRDefault="00EE2DB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E2DB6" w:rsidRDefault="00060E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 создание формата описания точки</w:t>
      </w:r>
    </w:p>
    <w:p w:rsidR="00060E46" w:rsidRDefault="00060E46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 создание контекста рендеринга</w:t>
      </w:r>
    </w:p>
    <w:p w:rsidR="00060E46" w:rsidRDefault="00060E46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 связываение к.р. с окном вывода</w:t>
      </w:r>
    </w:p>
    <w:p w:rsidR="00060E46" w:rsidRPr="00060E46" w:rsidRDefault="00060E46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15CEC" w:rsidRPr="00F35A8F" w:rsidRDefault="00F35A8F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!!! контекст hDC - делаем static</w:t>
      </w:r>
    </w:p>
    <w:p w:rsidR="00115CEC" w:rsidRPr="00CA528D" w:rsidRDefault="00115CEC" w:rsidP="00896CE1">
      <w:pPr>
        <w:spacing w:after="0" w:line="240" w:lineRule="auto"/>
        <w:rPr>
          <w:rFonts w:ascii="Consolas" w:hAnsi="Consolas" w:cs="Consolas"/>
          <w:noProof/>
          <w:sz w:val="24"/>
          <w:szCs w:val="24"/>
          <w:lang w:val="en-US"/>
        </w:rPr>
      </w:pPr>
    </w:p>
    <w:p w:rsidR="00CA528D" w:rsidRPr="00CA528D" w:rsidRDefault="00CA528D" w:rsidP="00CA52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 </w:t>
      </w:r>
      <w:r w:rsidRPr="00CA528D">
        <w:rPr>
          <w:rFonts w:ascii="Courier New" w:hAnsi="Courier New" w:cs="Courier New"/>
          <w:noProof/>
          <w:sz w:val="24"/>
          <w:szCs w:val="24"/>
        </w:rPr>
        <w:t>/* описываем формат точки */</w:t>
      </w:r>
    </w:p>
    <w:p w:rsidR="00CA528D" w:rsidRPr="00CA528D" w:rsidRDefault="00CA528D" w:rsidP="00CA52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 pfd</w:t>
      </w:r>
      <w:r w:rsidRPr="00CA528D">
        <w:rPr>
          <w:rFonts w:ascii="Courier New" w:hAnsi="Courier New" w:cs="Courier New"/>
          <w:noProof/>
          <w:sz w:val="24"/>
          <w:szCs w:val="24"/>
        </w:rPr>
        <w:t>.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nSize </w:t>
      </w:r>
      <w:r w:rsidRPr="00CA528D">
        <w:rPr>
          <w:rFonts w:ascii="Courier New" w:hAnsi="Courier New" w:cs="Courier New"/>
          <w:noProof/>
          <w:sz w:val="24"/>
          <w:szCs w:val="24"/>
        </w:rPr>
        <w:t>=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sizeof</w:t>
      </w:r>
      <w:r w:rsidRPr="00CA528D">
        <w:rPr>
          <w:rFonts w:ascii="Courier New" w:hAnsi="Courier New" w:cs="Courier New"/>
          <w:noProof/>
          <w:sz w:val="24"/>
          <w:szCs w:val="24"/>
        </w:rPr>
        <w:t>(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PIXELFORMATDESCRIPTOR</w:t>
      </w:r>
      <w:r w:rsidRPr="00CA528D">
        <w:rPr>
          <w:rFonts w:ascii="Courier New" w:hAnsi="Courier New" w:cs="Courier New"/>
          <w:noProof/>
          <w:sz w:val="24"/>
          <w:szCs w:val="24"/>
        </w:rPr>
        <w:t>);</w:t>
      </w:r>
    </w:p>
    <w:p w:rsidR="00CA528D" w:rsidRPr="00CA528D" w:rsidRDefault="00CA528D" w:rsidP="00CA52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 pfd</w:t>
      </w:r>
      <w:r w:rsidRPr="00CA528D">
        <w:rPr>
          <w:rFonts w:ascii="Courier New" w:hAnsi="Courier New" w:cs="Courier New"/>
          <w:noProof/>
          <w:sz w:val="24"/>
          <w:szCs w:val="24"/>
        </w:rPr>
        <w:t>.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dwFlags </w:t>
      </w:r>
      <w:r w:rsidRPr="00CA528D">
        <w:rPr>
          <w:rFonts w:ascii="Courier New" w:hAnsi="Courier New" w:cs="Courier New"/>
          <w:noProof/>
          <w:sz w:val="24"/>
          <w:szCs w:val="24"/>
        </w:rPr>
        <w:t>=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PFD_SUPPORT_OPENGL </w:t>
      </w:r>
      <w:r w:rsidRPr="00CA528D">
        <w:rPr>
          <w:rFonts w:ascii="Courier New" w:hAnsi="Courier New" w:cs="Courier New"/>
          <w:noProof/>
          <w:sz w:val="24"/>
          <w:szCs w:val="24"/>
        </w:rPr>
        <w:t>|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PFD_SUPPORT_GDI </w:t>
      </w:r>
      <w:r w:rsidRPr="00CA528D">
        <w:rPr>
          <w:rFonts w:ascii="Courier New" w:hAnsi="Courier New" w:cs="Courier New"/>
          <w:noProof/>
          <w:sz w:val="24"/>
          <w:szCs w:val="24"/>
        </w:rPr>
        <w:t>|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PFD_DOUBLEBUFFER</w:t>
      </w:r>
      <w:r w:rsidRPr="00CA528D">
        <w:rPr>
          <w:rFonts w:ascii="Courier New" w:hAnsi="Courier New" w:cs="Courier New"/>
          <w:noProof/>
          <w:sz w:val="24"/>
          <w:szCs w:val="24"/>
        </w:rPr>
        <w:t>;</w:t>
      </w:r>
    </w:p>
    <w:p w:rsidR="00CA528D" w:rsidRPr="00CA528D" w:rsidRDefault="00CA528D" w:rsidP="00CA52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 pfd</w:t>
      </w:r>
      <w:r w:rsidRPr="00CA528D">
        <w:rPr>
          <w:rFonts w:ascii="Courier New" w:hAnsi="Courier New" w:cs="Courier New"/>
          <w:noProof/>
          <w:sz w:val="24"/>
          <w:szCs w:val="24"/>
        </w:rPr>
        <w:t>.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iPixelType </w:t>
      </w:r>
      <w:r w:rsidRPr="00CA528D">
        <w:rPr>
          <w:rFonts w:ascii="Courier New" w:hAnsi="Courier New" w:cs="Courier New"/>
          <w:noProof/>
          <w:sz w:val="24"/>
          <w:szCs w:val="24"/>
        </w:rPr>
        <w:t>=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PFD_TYPE_RGBA</w:t>
      </w:r>
      <w:r w:rsidRPr="00CA528D">
        <w:rPr>
          <w:rFonts w:ascii="Courier New" w:hAnsi="Courier New" w:cs="Courier New"/>
          <w:noProof/>
          <w:sz w:val="24"/>
          <w:szCs w:val="24"/>
        </w:rPr>
        <w:t>;</w:t>
      </w:r>
    </w:p>
    <w:p w:rsidR="00CA528D" w:rsidRPr="00CA528D" w:rsidRDefault="00CA528D" w:rsidP="00CA52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 pfd</w:t>
      </w:r>
      <w:r w:rsidRPr="00CA528D">
        <w:rPr>
          <w:rFonts w:ascii="Courier New" w:hAnsi="Courier New" w:cs="Courier New"/>
          <w:noProof/>
          <w:sz w:val="24"/>
          <w:szCs w:val="24"/>
        </w:rPr>
        <w:t>.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cColorBits </w:t>
      </w:r>
      <w:r w:rsidRPr="00CA528D">
        <w:rPr>
          <w:rFonts w:ascii="Courier New" w:hAnsi="Courier New" w:cs="Courier New"/>
          <w:noProof/>
          <w:sz w:val="24"/>
          <w:szCs w:val="24"/>
        </w:rPr>
        <w:t>=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32</w:t>
      </w:r>
      <w:r w:rsidRPr="00CA528D">
        <w:rPr>
          <w:rFonts w:ascii="Courier New" w:hAnsi="Courier New" w:cs="Courier New"/>
          <w:noProof/>
          <w:sz w:val="24"/>
          <w:szCs w:val="24"/>
        </w:rPr>
        <w:t>;</w:t>
      </w:r>
    </w:p>
    <w:p w:rsidR="00CA528D" w:rsidRPr="00CA528D" w:rsidRDefault="00CA528D" w:rsidP="00CA52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 i </w:t>
      </w:r>
      <w:r w:rsidRPr="00CA528D">
        <w:rPr>
          <w:rFonts w:ascii="Courier New" w:hAnsi="Courier New" w:cs="Courier New"/>
          <w:noProof/>
          <w:sz w:val="24"/>
          <w:szCs w:val="24"/>
        </w:rPr>
        <w:t>=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ChoosePixelFormat</w:t>
      </w:r>
      <w:r w:rsidRPr="00CA528D">
        <w:rPr>
          <w:rFonts w:ascii="Courier New" w:hAnsi="Courier New" w:cs="Courier New"/>
          <w:noProof/>
          <w:sz w:val="24"/>
          <w:szCs w:val="24"/>
        </w:rPr>
        <w:t>(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VG4_Anim</w:t>
      </w:r>
      <w:r w:rsidRPr="00CA528D">
        <w:rPr>
          <w:rFonts w:ascii="Courier New" w:hAnsi="Courier New" w:cs="Courier New"/>
          <w:noProof/>
          <w:sz w:val="24"/>
          <w:szCs w:val="24"/>
        </w:rPr>
        <w:t>.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hDC</w:t>
      </w:r>
      <w:r w:rsidRPr="00CA528D">
        <w:rPr>
          <w:rFonts w:ascii="Courier New" w:hAnsi="Courier New" w:cs="Courier New"/>
          <w:noProof/>
          <w:sz w:val="24"/>
          <w:szCs w:val="24"/>
        </w:rPr>
        <w:t>,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528D">
        <w:rPr>
          <w:rFonts w:ascii="Courier New" w:hAnsi="Courier New" w:cs="Courier New"/>
          <w:noProof/>
          <w:sz w:val="24"/>
          <w:szCs w:val="24"/>
        </w:rPr>
        <w:t>&amp;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pfd</w:t>
      </w:r>
      <w:r w:rsidRPr="00CA528D">
        <w:rPr>
          <w:rFonts w:ascii="Courier New" w:hAnsi="Courier New" w:cs="Courier New"/>
          <w:noProof/>
          <w:sz w:val="24"/>
          <w:szCs w:val="24"/>
        </w:rPr>
        <w:t>);</w:t>
      </w:r>
    </w:p>
    <w:p w:rsidR="00CA528D" w:rsidRPr="00CA528D" w:rsidRDefault="00CA528D" w:rsidP="00CA52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 DescribePixelFormat</w:t>
      </w:r>
      <w:r w:rsidRPr="00CA528D">
        <w:rPr>
          <w:rFonts w:ascii="Courier New" w:hAnsi="Courier New" w:cs="Courier New"/>
          <w:noProof/>
          <w:sz w:val="24"/>
          <w:szCs w:val="24"/>
        </w:rPr>
        <w:t>(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VG4_Anim</w:t>
      </w:r>
      <w:r w:rsidRPr="00CA528D">
        <w:rPr>
          <w:rFonts w:ascii="Courier New" w:hAnsi="Courier New" w:cs="Courier New"/>
          <w:noProof/>
          <w:sz w:val="24"/>
          <w:szCs w:val="24"/>
        </w:rPr>
        <w:t>.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hDC</w:t>
      </w:r>
      <w:r w:rsidRPr="00CA528D">
        <w:rPr>
          <w:rFonts w:ascii="Courier New" w:hAnsi="Courier New" w:cs="Courier New"/>
          <w:noProof/>
          <w:sz w:val="24"/>
          <w:szCs w:val="24"/>
        </w:rPr>
        <w:t>,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i</w:t>
      </w:r>
      <w:r w:rsidRPr="00CA528D">
        <w:rPr>
          <w:rFonts w:ascii="Courier New" w:hAnsi="Courier New" w:cs="Courier New"/>
          <w:noProof/>
          <w:sz w:val="24"/>
          <w:szCs w:val="24"/>
        </w:rPr>
        <w:t>,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sizeof</w:t>
      </w:r>
      <w:r w:rsidRPr="00CA528D">
        <w:rPr>
          <w:rFonts w:ascii="Courier New" w:hAnsi="Courier New" w:cs="Courier New"/>
          <w:noProof/>
          <w:sz w:val="24"/>
          <w:szCs w:val="24"/>
        </w:rPr>
        <w:t>(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pfd</w:t>
      </w:r>
      <w:r w:rsidRPr="00CA528D">
        <w:rPr>
          <w:rFonts w:ascii="Courier New" w:hAnsi="Courier New" w:cs="Courier New"/>
          <w:noProof/>
          <w:sz w:val="24"/>
          <w:szCs w:val="24"/>
        </w:rPr>
        <w:t>),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528D">
        <w:rPr>
          <w:rFonts w:ascii="Courier New" w:hAnsi="Courier New" w:cs="Courier New"/>
          <w:noProof/>
          <w:sz w:val="24"/>
          <w:szCs w:val="24"/>
        </w:rPr>
        <w:t>&amp;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pfd</w:t>
      </w:r>
      <w:r w:rsidRPr="00CA528D">
        <w:rPr>
          <w:rFonts w:ascii="Courier New" w:hAnsi="Courier New" w:cs="Courier New"/>
          <w:noProof/>
          <w:sz w:val="24"/>
          <w:szCs w:val="24"/>
        </w:rPr>
        <w:t>);</w:t>
      </w:r>
    </w:p>
    <w:p w:rsidR="00CA528D" w:rsidRPr="00CA528D" w:rsidRDefault="00CA528D" w:rsidP="00CA52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 SetPixelFormat</w:t>
      </w:r>
      <w:r w:rsidRPr="00CA528D">
        <w:rPr>
          <w:rFonts w:ascii="Courier New" w:hAnsi="Courier New" w:cs="Courier New"/>
          <w:noProof/>
          <w:sz w:val="24"/>
          <w:szCs w:val="24"/>
        </w:rPr>
        <w:t>(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VG4_Anim</w:t>
      </w:r>
      <w:r w:rsidRPr="00CA528D">
        <w:rPr>
          <w:rFonts w:ascii="Courier New" w:hAnsi="Courier New" w:cs="Courier New"/>
          <w:noProof/>
          <w:sz w:val="24"/>
          <w:szCs w:val="24"/>
        </w:rPr>
        <w:t>.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hDC</w:t>
      </w:r>
      <w:r w:rsidRPr="00CA528D">
        <w:rPr>
          <w:rFonts w:ascii="Courier New" w:hAnsi="Courier New" w:cs="Courier New"/>
          <w:noProof/>
          <w:sz w:val="24"/>
          <w:szCs w:val="24"/>
        </w:rPr>
        <w:t>,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i</w:t>
      </w:r>
      <w:r w:rsidRPr="00CA528D">
        <w:rPr>
          <w:rFonts w:ascii="Courier New" w:hAnsi="Courier New" w:cs="Courier New"/>
          <w:noProof/>
          <w:sz w:val="24"/>
          <w:szCs w:val="24"/>
        </w:rPr>
        <w:t>,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528D">
        <w:rPr>
          <w:rFonts w:ascii="Courier New" w:hAnsi="Courier New" w:cs="Courier New"/>
          <w:noProof/>
          <w:sz w:val="24"/>
          <w:szCs w:val="24"/>
        </w:rPr>
        <w:t>&amp;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pfd</w:t>
      </w:r>
      <w:r w:rsidRPr="00CA528D">
        <w:rPr>
          <w:rFonts w:ascii="Courier New" w:hAnsi="Courier New" w:cs="Courier New"/>
          <w:noProof/>
          <w:sz w:val="24"/>
          <w:szCs w:val="24"/>
        </w:rPr>
        <w:t>);</w:t>
      </w:r>
    </w:p>
    <w:p w:rsidR="00CA528D" w:rsidRPr="00CA528D" w:rsidRDefault="00CA528D" w:rsidP="00CA52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</w:p>
    <w:p w:rsidR="00CA528D" w:rsidRPr="00CA528D" w:rsidRDefault="00CA528D" w:rsidP="00CA52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 </w:t>
      </w:r>
      <w:r w:rsidRPr="00CA528D">
        <w:rPr>
          <w:rFonts w:ascii="Courier New" w:hAnsi="Courier New" w:cs="Courier New"/>
          <w:noProof/>
          <w:sz w:val="24"/>
          <w:szCs w:val="24"/>
        </w:rPr>
        <w:t>/* создаем контекст построения */</w:t>
      </w:r>
    </w:p>
    <w:p w:rsidR="00CA528D" w:rsidRPr="00CA528D" w:rsidRDefault="00CA528D" w:rsidP="00CA52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 VG4_Anim</w:t>
      </w:r>
      <w:r w:rsidRPr="00CA528D">
        <w:rPr>
          <w:rFonts w:ascii="Courier New" w:hAnsi="Courier New" w:cs="Courier New"/>
          <w:noProof/>
          <w:sz w:val="24"/>
          <w:szCs w:val="24"/>
        </w:rPr>
        <w:t>.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hRC </w:t>
      </w:r>
      <w:r w:rsidRPr="00CA528D">
        <w:rPr>
          <w:rFonts w:ascii="Courier New" w:hAnsi="Courier New" w:cs="Courier New"/>
          <w:noProof/>
          <w:sz w:val="24"/>
          <w:szCs w:val="24"/>
        </w:rPr>
        <w:t>=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wglCreateContext</w:t>
      </w:r>
      <w:r w:rsidRPr="00CA528D">
        <w:rPr>
          <w:rFonts w:ascii="Courier New" w:hAnsi="Courier New" w:cs="Courier New"/>
          <w:noProof/>
          <w:sz w:val="24"/>
          <w:szCs w:val="24"/>
        </w:rPr>
        <w:t>(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VG4_Anim</w:t>
      </w:r>
      <w:r w:rsidRPr="00CA528D">
        <w:rPr>
          <w:rFonts w:ascii="Courier New" w:hAnsi="Courier New" w:cs="Courier New"/>
          <w:noProof/>
          <w:sz w:val="24"/>
          <w:szCs w:val="24"/>
        </w:rPr>
        <w:t>.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hDC</w:t>
      </w:r>
      <w:r w:rsidRPr="00CA528D">
        <w:rPr>
          <w:rFonts w:ascii="Courier New" w:hAnsi="Courier New" w:cs="Courier New"/>
          <w:noProof/>
          <w:sz w:val="24"/>
          <w:szCs w:val="24"/>
        </w:rPr>
        <w:t>);</w:t>
      </w:r>
    </w:p>
    <w:p w:rsidR="00CA528D" w:rsidRPr="00CA528D" w:rsidRDefault="00CA528D" w:rsidP="00CA52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 </w:t>
      </w:r>
      <w:r w:rsidRPr="00CA528D">
        <w:rPr>
          <w:rFonts w:ascii="Courier New" w:hAnsi="Courier New" w:cs="Courier New"/>
          <w:noProof/>
          <w:sz w:val="24"/>
          <w:szCs w:val="24"/>
        </w:rPr>
        <w:t>/* делаем текущими контексты */</w:t>
      </w:r>
    </w:p>
    <w:p w:rsidR="00CA528D" w:rsidRPr="00CA528D" w:rsidRDefault="00CA528D" w:rsidP="00CA52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 wglMakeCurrent</w:t>
      </w:r>
      <w:r w:rsidRPr="00CA528D">
        <w:rPr>
          <w:rFonts w:ascii="Courier New" w:hAnsi="Courier New" w:cs="Courier New"/>
          <w:noProof/>
          <w:sz w:val="24"/>
          <w:szCs w:val="24"/>
        </w:rPr>
        <w:t>(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VG4_Anim</w:t>
      </w:r>
      <w:r w:rsidRPr="00CA528D">
        <w:rPr>
          <w:rFonts w:ascii="Courier New" w:hAnsi="Courier New" w:cs="Courier New"/>
          <w:noProof/>
          <w:sz w:val="24"/>
          <w:szCs w:val="24"/>
        </w:rPr>
        <w:t>.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hDC</w:t>
      </w:r>
      <w:r w:rsidRPr="00CA528D">
        <w:rPr>
          <w:rFonts w:ascii="Courier New" w:hAnsi="Courier New" w:cs="Courier New"/>
          <w:noProof/>
          <w:sz w:val="24"/>
          <w:szCs w:val="24"/>
        </w:rPr>
        <w:t>,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VG4_Anim</w:t>
      </w:r>
      <w:r w:rsidRPr="00CA528D">
        <w:rPr>
          <w:rFonts w:ascii="Courier New" w:hAnsi="Courier New" w:cs="Courier New"/>
          <w:noProof/>
          <w:sz w:val="24"/>
          <w:szCs w:val="24"/>
        </w:rPr>
        <w:t>.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hRC</w:t>
      </w:r>
      <w:r w:rsidRPr="00CA528D">
        <w:rPr>
          <w:rFonts w:ascii="Courier New" w:hAnsi="Courier New" w:cs="Courier New"/>
          <w:noProof/>
          <w:sz w:val="24"/>
          <w:szCs w:val="24"/>
        </w:rPr>
        <w:t>);</w:t>
      </w:r>
    </w:p>
    <w:p w:rsidR="00CA528D" w:rsidRPr="00CA528D" w:rsidRDefault="00CA528D" w:rsidP="00CA52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</w:p>
    <w:p w:rsidR="00CA528D" w:rsidRDefault="00CA528D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lastRenderedPageBreak/>
        <w:t>. . .</w:t>
      </w:r>
    </w:p>
    <w:p w:rsidR="00CA528D" w:rsidRPr="00CA528D" w:rsidRDefault="00CA528D" w:rsidP="00CA52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 </w:t>
      </w:r>
      <w:r w:rsidRPr="00CA528D">
        <w:rPr>
          <w:rFonts w:ascii="Courier New" w:hAnsi="Courier New" w:cs="Courier New"/>
          <w:noProof/>
          <w:sz w:val="24"/>
          <w:szCs w:val="24"/>
        </w:rPr>
        <w:t>/* отключаем контексты */</w:t>
      </w:r>
    </w:p>
    <w:p w:rsidR="00CA528D" w:rsidRPr="00CA528D" w:rsidRDefault="00CA528D" w:rsidP="00CA52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 wglMakeCurrent</w:t>
      </w:r>
      <w:r w:rsidRPr="00CA528D">
        <w:rPr>
          <w:rFonts w:ascii="Courier New" w:hAnsi="Courier New" w:cs="Courier New"/>
          <w:noProof/>
          <w:sz w:val="24"/>
          <w:szCs w:val="24"/>
        </w:rPr>
        <w:t>(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NULL</w:t>
      </w:r>
      <w:r w:rsidRPr="00CA528D">
        <w:rPr>
          <w:rFonts w:ascii="Courier New" w:hAnsi="Courier New" w:cs="Courier New"/>
          <w:noProof/>
          <w:sz w:val="24"/>
          <w:szCs w:val="24"/>
        </w:rPr>
        <w:t>,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NULL</w:t>
      </w:r>
      <w:r w:rsidRPr="00CA528D">
        <w:rPr>
          <w:rFonts w:ascii="Courier New" w:hAnsi="Courier New" w:cs="Courier New"/>
          <w:noProof/>
          <w:sz w:val="24"/>
          <w:szCs w:val="24"/>
        </w:rPr>
        <w:t>);</w:t>
      </w:r>
    </w:p>
    <w:p w:rsidR="00CA528D" w:rsidRPr="00CA528D" w:rsidRDefault="00CA528D" w:rsidP="00CA52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</w:p>
    <w:p w:rsidR="00CA528D" w:rsidRPr="00CA528D" w:rsidRDefault="00CA528D" w:rsidP="00CA52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 wglDeleteContext</w:t>
      </w:r>
      <w:r w:rsidRPr="00CA528D">
        <w:rPr>
          <w:rFonts w:ascii="Courier New" w:hAnsi="Courier New" w:cs="Courier New"/>
          <w:noProof/>
          <w:sz w:val="24"/>
          <w:szCs w:val="24"/>
        </w:rPr>
        <w:t>(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VG4_Anim</w:t>
      </w:r>
      <w:r w:rsidRPr="00CA528D">
        <w:rPr>
          <w:rFonts w:ascii="Courier New" w:hAnsi="Courier New" w:cs="Courier New"/>
          <w:noProof/>
          <w:sz w:val="24"/>
          <w:szCs w:val="24"/>
        </w:rPr>
        <w:t>.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hRC</w:t>
      </w:r>
      <w:r w:rsidRPr="00CA528D">
        <w:rPr>
          <w:rFonts w:ascii="Courier New" w:hAnsi="Courier New" w:cs="Courier New"/>
          <w:noProof/>
          <w:sz w:val="24"/>
          <w:szCs w:val="24"/>
        </w:rPr>
        <w:t>);</w:t>
      </w:r>
    </w:p>
    <w:p w:rsidR="00CA528D" w:rsidRPr="00CA528D" w:rsidRDefault="00CA528D" w:rsidP="00CA52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 ReleaseDC</w:t>
      </w:r>
      <w:r w:rsidRPr="00CA528D">
        <w:rPr>
          <w:rFonts w:ascii="Courier New" w:hAnsi="Courier New" w:cs="Courier New"/>
          <w:noProof/>
          <w:sz w:val="24"/>
          <w:szCs w:val="24"/>
        </w:rPr>
        <w:t>(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VG4_Anim</w:t>
      </w:r>
      <w:r w:rsidRPr="00CA528D">
        <w:rPr>
          <w:rFonts w:ascii="Courier New" w:hAnsi="Courier New" w:cs="Courier New"/>
          <w:noProof/>
          <w:sz w:val="24"/>
          <w:szCs w:val="24"/>
        </w:rPr>
        <w:t>.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hWnd</w:t>
      </w:r>
      <w:r w:rsidRPr="00CA528D">
        <w:rPr>
          <w:rFonts w:ascii="Courier New" w:hAnsi="Courier New" w:cs="Courier New"/>
          <w:noProof/>
          <w:sz w:val="24"/>
          <w:szCs w:val="24"/>
        </w:rPr>
        <w:t>,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 xml:space="preserve"> VG4_Anim</w:t>
      </w:r>
      <w:r w:rsidRPr="00CA528D">
        <w:rPr>
          <w:rFonts w:ascii="Courier New" w:hAnsi="Courier New" w:cs="Courier New"/>
          <w:noProof/>
          <w:sz w:val="24"/>
          <w:szCs w:val="24"/>
        </w:rPr>
        <w:t>.</w:t>
      </w:r>
      <w:r w:rsidRPr="00CA528D">
        <w:rPr>
          <w:rFonts w:ascii="Courier New" w:hAnsi="Courier New" w:cs="Courier New"/>
          <w:b/>
          <w:bCs/>
          <w:noProof/>
          <w:sz w:val="24"/>
          <w:szCs w:val="24"/>
        </w:rPr>
        <w:t>hDC</w:t>
      </w:r>
      <w:r w:rsidRPr="00CA528D">
        <w:rPr>
          <w:rFonts w:ascii="Courier New" w:hAnsi="Courier New" w:cs="Courier New"/>
          <w:noProof/>
          <w:sz w:val="24"/>
          <w:szCs w:val="24"/>
        </w:rPr>
        <w:t>);</w:t>
      </w:r>
    </w:p>
    <w:p w:rsidR="00CA528D" w:rsidRDefault="00CA528D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15CEC" w:rsidRDefault="004D4F8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= 13.06.2014 =-</w:t>
      </w:r>
    </w:p>
    <w:p w:rsidR="004D4F86" w:rsidRDefault="004D4F8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D4F86" w:rsidRPr="004D4F86" w:rsidRDefault="004D4F8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0:15 - обзее создание простого матека анимации с OpenGL</w:t>
      </w: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15CEC" w:rsidRDefault="004C0F0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2:10</w:t>
      </w:r>
    </w:p>
    <w:p w:rsidR="004C0F0C" w:rsidRDefault="004C0F0C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альтернативный цикл сообщений:</w:t>
      </w:r>
    </w:p>
    <w:p w:rsidR="004C0F0C" w:rsidRDefault="004C0F0C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C0F0C" w:rsidRDefault="004C0F0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while (GetMessage(&amp;msg, NULL, 0, 0))</w:t>
      </w:r>
    </w:p>
    <w:p w:rsidR="004C0F0C" w:rsidRPr="004C0F0C" w:rsidRDefault="004C0F0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{</w:t>
      </w:r>
    </w:p>
    <w:p w:rsidR="004C0F0C" w:rsidRDefault="004C0F0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TranslateMessage(&amp;msg);</w:t>
      </w:r>
    </w:p>
    <w:p w:rsidR="004C0F0C" w:rsidRDefault="004C0F0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DispatchMessage(&amp;mas);</w:t>
      </w:r>
    </w:p>
    <w:p w:rsidR="004C0F0C" w:rsidRDefault="004C0F0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}</w:t>
      </w:r>
    </w:p>
    <w:p w:rsidR="004C0F0C" w:rsidRDefault="004C0F0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---&gt;</w:t>
      </w:r>
    </w:p>
    <w:p w:rsidR="004C0F0C" w:rsidRDefault="004C0F0C" w:rsidP="004C0F0C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while (</w:t>
      </w:r>
      <w:r>
        <w:rPr>
          <w:rFonts w:ascii="Consolas" w:hAnsi="Consolas" w:cs="Consolas"/>
          <w:noProof/>
          <w:sz w:val="36"/>
          <w:lang w:val="en-US"/>
        </w:rPr>
        <w:t>TRUE)</w:t>
      </w:r>
    </w:p>
    <w:p w:rsidR="004C0F0C" w:rsidRDefault="004C0F0C" w:rsidP="004C0F0C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if (Peek</w:t>
      </w:r>
      <w:r>
        <w:rPr>
          <w:rFonts w:ascii="Consolas" w:hAnsi="Consolas" w:cs="Consolas"/>
          <w:noProof/>
          <w:sz w:val="36"/>
        </w:rPr>
        <w:t>Message(&amp;msg, NULL, 0, 0</w:t>
      </w:r>
      <w:r>
        <w:rPr>
          <w:rFonts w:ascii="Consolas" w:hAnsi="Consolas" w:cs="Consolas"/>
          <w:noProof/>
          <w:sz w:val="36"/>
          <w:lang w:val="en-US"/>
        </w:rPr>
        <w:t>, PM_REMOVE</w:t>
      </w:r>
      <w:r>
        <w:rPr>
          <w:rFonts w:ascii="Consolas" w:hAnsi="Consolas" w:cs="Consolas"/>
          <w:noProof/>
          <w:sz w:val="36"/>
        </w:rPr>
        <w:t>))</w:t>
      </w:r>
    </w:p>
    <w:p w:rsidR="004C0F0C" w:rsidRDefault="004C0F0C" w:rsidP="004C0F0C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{</w:t>
      </w:r>
    </w:p>
    <w:p w:rsidR="004C0F0C" w:rsidRDefault="004C0F0C" w:rsidP="004C0F0C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if (msg.message == WM_QUIT)</w:t>
      </w:r>
    </w:p>
    <w:p w:rsidR="004C0F0C" w:rsidRPr="004C0F0C" w:rsidRDefault="004C0F0C" w:rsidP="004C0F0C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  break;</w:t>
      </w:r>
    </w:p>
    <w:p w:rsidR="004C0F0C" w:rsidRDefault="004C0F0C" w:rsidP="004C0F0C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TranslateMessage(&amp;msg);</w:t>
      </w:r>
    </w:p>
    <w:p w:rsidR="004C0F0C" w:rsidRDefault="004C0F0C" w:rsidP="004C0F0C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DispatchMessage(&amp;mas);</w:t>
      </w:r>
    </w:p>
    <w:p w:rsidR="004C0F0C" w:rsidRDefault="004C0F0C" w:rsidP="004C0F0C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}</w:t>
      </w:r>
    </w:p>
    <w:p w:rsidR="004C0F0C" w:rsidRDefault="004C0F0C" w:rsidP="004C0F0C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else</w:t>
      </w:r>
    </w:p>
    <w:p w:rsidR="004C0F0C" w:rsidRDefault="004C0F0C" w:rsidP="004C0F0C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SendMessage(hWnd, WM_TIMER, 0, 0);</w:t>
      </w:r>
    </w:p>
    <w:p w:rsidR="004C0F0C" w:rsidRDefault="004C0F0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9D5429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4:30-15:30</w:t>
      </w:r>
    </w:p>
    <w:p w:rsidR="00AF19D5" w:rsidRDefault="009D5429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5:30</w:t>
      </w:r>
    </w:p>
    <w:p w:rsidR="009D5429" w:rsidRDefault="009D5429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correction</w:t>
      </w:r>
    </w:p>
    <w:p w:rsidR="009D5429" w:rsidRDefault="00756A67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7:25</w:t>
      </w:r>
    </w:p>
    <w:p w:rsidR="00756A67" w:rsidRDefault="00756A67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756A67" w:rsidRDefault="00756A67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!!! Включение удаления невидимых поверхностей.</w:t>
      </w:r>
    </w:p>
    <w:p w:rsidR="00756A67" w:rsidRDefault="00756A67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756A67" w:rsidRDefault="00756A67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lastRenderedPageBreak/>
        <w:t>- буфера:</w:t>
      </w:r>
    </w:p>
    <w:p w:rsidR="00756A67" w:rsidRDefault="00756A67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  цветовой:</w:t>
      </w:r>
    </w:p>
    <w:p w:rsidR="00756A67" w:rsidRDefault="00756A67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glColorMask(r, g, b, a); - разрешение </w:t>
      </w:r>
      <w:r>
        <w:rPr>
          <w:rFonts w:ascii="Consolas" w:hAnsi="Consolas" w:cs="Consolas"/>
          <w:noProof/>
          <w:sz w:val="36"/>
        </w:rPr>
        <w:t xml:space="preserve">записи </w:t>
      </w:r>
      <w:r>
        <w:rPr>
          <w:rFonts w:ascii="Consolas" w:hAnsi="Consolas" w:cs="Consolas"/>
          <w:noProof/>
          <w:sz w:val="36"/>
          <w:lang w:val="en-US"/>
        </w:rPr>
        <w:t>0|1  false|true</w:t>
      </w:r>
    </w:p>
    <w:p w:rsidR="00756A67" w:rsidRDefault="00756A67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glClearColor(r, g, b, a);</w:t>
      </w:r>
      <w:r>
        <w:rPr>
          <w:rFonts w:ascii="Consolas" w:hAnsi="Consolas" w:cs="Consolas"/>
          <w:noProof/>
          <w:sz w:val="36"/>
          <w:lang w:val="en-US"/>
        </w:rPr>
        <w:t xml:space="preserve">  0..1</w:t>
      </w:r>
    </w:p>
    <w:p w:rsidR="00756A67" w:rsidRPr="00756A67" w:rsidRDefault="00756A67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glClear(GL_COLOR_BUFFER_BIT);</w:t>
      </w:r>
    </w:p>
    <w:p w:rsidR="00AF19D5" w:rsidRDefault="00756A67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глубин</w:t>
      </w:r>
      <w:r>
        <w:rPr>
          <w:rFonts w:ascii="Consolas" w:hAnsi="Consolas" w:cs="Consolas"/>
          <w:noProof/>
          <w:sz w:val="36"/>
        </w:rPr>
        <w:t>ы</w:t>
      </w:r>
      <w:r>
        <w:rPr>
          <w:rFonts w:ascii="Consolas" w:hAnsi="Consolas" w:cs="Consolas"/>
          <w:noProof/>
          <w:sz w:val="36"/>
          <w:lang w:val="en-US"/>
        </w:rPr>
        <w:t>:</w:t>
      </w:r>
    </w:p>
    <w:p w:rsidR="00756A67" w:rsidRDefault="00756A67" w:rsidP="00756A6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>glDepthMask(d); - разрешение</w:t>
      </w:r>
      <w:r>
        <w:rPr>
          <w:rFonts w:ascii="Consolas" w:hAnsi="Consolas" w:cs="Consolas"/>
          <w:noProof/>
          <w:sz w:val="36"/>
        </w:rPr>
        <w:t xml:space="preserve"> записи</w:t>
      </w:r>
      <w:r>
        <w:rPr>
          <w:rFonts w:ascii="Consolas" w:hAnsi="Consolas" w:cs="Consolas"/>
          <w:noProof/>
          <w:sz w:val="36"/>
          <w:lang w:val="en-US"/>
        </w:rPr>
        <w:t xml:space="preserve"> 0|1  false|true</w:t>
      </w:r>
    </w:p>
    <w:p w:rsidR="00756A67" w:rsidRDefault="00756A67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glClearDepth</w:t>
      </w:r>
      <w:r>
        <w:rPr>
          <w:rFonts w:ascii="Consolas" w:hAnsi="Consolas" w:cs="Consolas"/>
          <w:noProof/>
          <w:sz w:val="36"/>
        </w:rPr>
        <w:t>(</w:t>
      </w:r>
      <w:r>
        <w:rPr>
          <w:rFonts w:ascii="Consolas" w:hAnsi="Consolas" w:cs="Consolas"/>
          <w:noProof/>
          <w:sz w:val="36"/>
          <w:lang w:val="en-US"/>
        </w:rPr>
        <w:t>d_cl); [-1..1]</w:t>
      </w:r>
    </w:p>
    <w:p w:rsidR="00756A67" w:rsidRDefault="00756A67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glDepthRange(near, far);</w:t>
      </w:r>
    </w:p>
    <w:p w:rsidR="00756A67" w:rsidRDefault="00756A67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>glEnable(GL_DEPTH_TEST); - включение проверки глубины</w:t>
      </w:r>
    </w:p>
    <w:p w:rsidR="00F456E6" w:rsidRPr="00756A67" w:rsidRDefault="00F456E6" w:rsidP="00F456E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glClear(GL_DEPTH_BUFFER_BIT);</w:t>
      </w:r>
    </w:p>
    <w:p w:rsidR="00F456E6" w:rsidRDefault="00F456E6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  альфа-канал и интерполяция цвета:</w:t>
      </w:r>
    </w:p>
    <w:p w:rsidR="00F456E6" w:rsidRDefault="00F456E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glAlphaFunc</w:t>
      </w:r>
      <w:r>
        <w:rPr>
          <w:rFonts w:ascii="Consolas" w:hAnsi="Consolas" w:cs="Consolas"/>
          <w:noProof/>
          <w:sz w:val="36"/>
          <w:lang w:val="en-US"/>
        </w:rPr>
        <w:t>(функция, ref);</w:t>
      </w:r>
    </w:p>
    <w:p w:rsidR="00F456E6" w:rsidRPr="00F456E6" w:rsidRDefault="00F456E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</w:t>
      </w:r>
      <w:r>
        <w:rPr>
          <w:rFonts w:ascii="Consolas" w:hAnsi="Consolas" w:cs="Consolas"/>
          <w:noProof/>
          <w:sz w:val="36"/>
          <w:lang w:val="en-US"/>
        </w:rPr>
        <w:tab/>
      </w:r>
      <w:r>
        <w:rPr>
          <w:rFonts w:ascii="Verdana" w:hAnsi="Verdana"/>
          <w:color w:val="000000"/>
          <w:sz w:val="17"/>
          <w:szCs w:val="17"/>
        </w:rPr>
        <w:t>GL_GREATER</w:t>
      </w:r>
      <w:r>
        <w:rPr>
          <w:rFonts w:ascii="Verdana" w:hAnsi="Verdana"/>
          <w:color w:val="000000"/>
          <w:sz w:val="17"/>
          <w:szCs w:val="17"/>
          <w:lang w:val="en-US"/>
        </w:rPr>
        <w:t xml:space="preserve"> --&gt;  alpha &gt; ref</w:t>
      </w:r>
    </w:p>
    <w:p w:rsidR="00F456E6" w:rsidRPr="00F456E6" w:rsidRDefault="00F456E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glEnable(GL_ALPHA_TEST);</w:t>
      </w:r>
    </w:p>
    <w:p w:rsidR="00F456E6" w:rsidRDefault="00F456E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&gt;смешивание</w:t>
      </w:r>
    </w:p>
    <w:p w:rsidR="00F456E6" w:rsidRDefault="00F456E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glEnable(GL_BLEND);</w:t>
      </w:r>
    </w:p>
    <w:p w:rsidR="00F456E6" w:rsidRPr="00F456E6" w:rsidRDefault="00F456E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glBlendFunc(GL_SRC_ALPHA, GL_ONE_MINUS_SRC_ALPHA);</w:t>
      </w:r>
    </w:p>
    <w:p w:rsidR="00F456E6" w:rsidRPr="00F456E6" w:rsidRDefault="00F456E6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AF19D5" w:rsidRDefault="007E19B9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!!!</w:t>
      </w:r>
    </w:p>
    <w:p w:rsidR="007E19B9" w:rsidRDefault="007E19B9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&lt;--- fixed pipeline</w:t>
      </w:r>
    </w:p>
    <w:p w:rsidR="007E19B9" w:rsidRDefault="007E19B9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-&gt; programming pipeline</w:t>
      </w:r>
    </w:p>
    <w:p w:rsidR="00D17046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98" style="position:absolute;margin-left:124.45pt;margin-top:18.3pt;width:73.4pt;height:55.85pt;z-index:253592576" coordorigin="5391,17495" coordsize="2588,1969" path="m5391,18814v14,-14,33,-32,47,-46c5473,18732,5496,18718,5535,18695v37,-22,86,-41,121,-72c5681,18600,5692,18615,5727,18598v32,-16,66,-31,97,-47c5851,18537,5891,18540,5918,18527v40,-20,49,-20,97,-23c6057,18502,6105,18480,6112,18478v65,-14,116,16,165,26c6316,18512,6366,18521,6398,18527v31,6,39,18,70,24c6509,18559,6556,18568,6589,18575v35,7,68,5,97,23c6686,18598,6747,18646,6757,18623v16,-35,-43,-45,-71,-72c6677,18542,6643,18503,6636,18478v-13,-43,-5,-40,-24,-71c6644,18439,6663,18434,6686,18454v34,29,63,65,94,97c6793,18564,6792,18583,6804,18598v-23,24,-40,32,-71,49c6695,18667,6646,18688,6612,18718v-33,29,-18,36,-23,73em6924,18263v23,31,39,80,50,120c6991,18447,6983,18511,6998,18575v13,53,25,146,47,193c7061,18803,7090,18859,7116,18887v17,18,47,66,50,72c7166,18982,7166,18990,7189,18982v,-52,15,-79,24,-120c7227,18796,7236,18739,7260,18671v32,-92,43,-202,73,-288c7347,18345,7391,18302,7404,18263v14,-43,8,-45,-23,-23em6804,18240v25,,33,,50,c6866,18204,6881,18216,6924,18216v48,,97,,145,em7381,18143v80,,161,,241,em6998,17736v-32,-32,-56,-64,-97,-74c6860,17651,6833,17664,6804,17688v-40,32,-110,59,-144,95c6624,17821,6595,17902,6589,17952v-8,63,-8,136,23,191c6638,18188,6674,18225,6710,18263v41,44,42,73,70,120c6804,18423,6815,18474,6804,18527v-10,46,-39,107,-71,144c6698,18711,6655,18760,6612,18791v-38,27,-29,13,-70,23c6542,18762,6539,18737,6565,18695v15,-24,39,-86,71,-97c6683,18581,6701,18610,6710,18647v15,63,-26,136,-50,191c6625,18917,6615,19015,6612,19102v-4,98,3,155,48,240c6701,19421,6741,19459,6830,19463v56,2,112,,168,em7572,17640v41,-58,58,-51,120,-95c7726,17521,7790,17485,7837,17495v35,7,60,38,70,73c7928,17643,7841,17724,7813,17783v-50,107,-105,227,-144,336c7643,18192,7626,18328,7645,18407v20,84,71,109,142,144c7834,18574,7883,18582,7931,18598v42,14,-27,-20,-47,25c7869,18656,7844,18734,7837,18768v-12,63,43,137,70,191c7934,19014,7967,19067,7978,19126v8,45,3,106,-24,144c7922,19315,7880,19322,7837,19342v-54,25,-68,18,-121,24e" filled="f" strokecolor="#f79646 [3209]" strokeweight="1.5pt">
            <v:stroke endcap="round"/>
            <v:path shadowok="f" o:extrusionok="f" fillok="f" insetpenok="f"/>
            <o:lock v:ext="edit" rotation="t" aspectratio="t" verticies="t" text="t" shapetype="t"/>
            <o:ink i="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" annotation="t"/>
          </v:shape>
        </w:pict>
      </w:r>
    </w:p>
    <w:p w:rsidR="00D17046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96" style="position:absolute;margin-left:15pt;margin-top:4.05pt;width:109.5pt;height:106.05pt;z-index:253590528" coordorigin="1530,17736" coordsize="3862,3741" path="m1530,18742v,32,,17,,49c1530,18863,1551,18920,1557,18982v6,59,16,119,23,167c1580,19158,1580,19166,1580,19175v5,-10,35,-63,47,-97c1647,19023,1653,18967,1674,18911v10,-27,14,-72,27,-97c1724,18814,1732,18814,1724,18791v3,42,21,90,24,120c1756,18981,1757,19042,1772,19102v39,-24,45,9,73,-48c1865,19014,1878,18977,1892,18935v9,-25,21,-121,24,-73c1932,19091,1916,19327,1916,19557v8,-35,15,-76,23,-118c1952,19374,1953,19313,1963,19246v13,-83,30,-181,50,-264c2024,18939,2052,18902,2060,18887v,87,1,164,23,239c2090,19152,2097,19174,2107,19199v47,-9,59,11,97,-24c2237,19144,2267,19074,2275,19030v7,-38,-3,-81,,-119c2241,18945,2238,18911,2228,18982v-8,56,1,99,23,144c2262,19149,2284,19175,2325,19175v28,,80,-8,94,-26c2443,19117,2456,19064,2466,19030v,-8,,-16,,-24c2450,19046,2426,19077,2419,19126v-4,24,2,49,,73c2474,19194,2494,19201,2540,19175v56,-31,121,-80,141,-145c2695,18985,2662,18967,2657,18935v-14,32,-9,31,-23,71c2613,19064,2602,19043,2634,19102v26,48,54,39,97,47c2781,19158,2805,19145,2825,19126v21,-20,52,-68,50,-96c2873,18993,2851,18988,2849,18982v,31,,17,,48c2849,19071,2839,19098,2875,19126v25,19,58,36,94,23c3009,19134,3028,19081,3043,19054v22,-40,33,-77,47,-119c3078,18972,3042,19012,3043,19054v1,38,3,77,47,95c3127,19164,3161,19142,3187,19126v38,-24,55,-63,71,-96c3273,18999,3250,18992,3258,18959v,8,,15,,23c3254,18994,3236,19012,3234,19054v-1,24,,48,,72c3288,19122,3310,19130,3355,19102v24,-15,39,-41,70,-72c3431,19046,3450,19054,3452,19102v2,52,16,98,23,120c3459,19183,3447,19143,3425,19102v-23,-43,-62,-105,-94,-143c3311,18935,3318,18941,3281,18911v33,-13,63,-13,97,-24c3435,18869,3487,18848,3546,18838v24,,31,,47,c3600,18873,3623,18888,3617,18935v-7,56,-22,105,-24,167c3591,19146,3610,19167,3617,19199v47,-13,57,13,97,-24c3751,19140,3787,19053,3808,19006v16,-37,15,-81,26,-119c3796,18941,3790,18935,3784,19006v-4,49,-5,83,24,120c3827,19150,3875,19160,3905,19149v59,-22,140,-144,168,-190c4138,18853,4181,18719,4193,18598v9,-86,,-177,,-263c4147,18397,4125,18425,4096,18504v-38,105,-82,224,-97,334c3987,18927,3994,19022,4026,19102v15,37,23,66,70,73c4155,19184,4175,19137,4193,19102v29,-56,19,-82,24,-143c4170,18974,4142,18977,4096,19006v-40,25,-62,42,-97,72em4408,18887v-38,30,-45,38,-70,72c4309,18998,4311,19003,4311,19054v,40,7,76,50,95c4401,19166,4478,19147,4505,19126v25,-20,45,-66,48,-96c4556,19007,4553,18982,4553,18959v-32,,-79,-12,-98,23c4455,19006,4455,19014,4455,19030v54,,97,7,145,-24c4635,18983,4681,18952,4720,18935v24,,32,,24,-24c4708,18948,4686,18978,4673,19030v-8,31,10,75,24,96c4718,19147,4723,19155,4744,19149em5153,17736v3,35,20,71,23,96c5183,17893,5159,17922,5153,17976v-10,93,-20,201,-27,287c5117,18366,5117,18483,5153,18575v21,54,78,102,118,143c5311,18759,5344,18795,5368,18838v35,64,22,87,,144c5337,19061,5282,19128,5247,19199v-34,69,-64,142,-94,214c5116,19503,5122,19545,5153,19630v22,60,68,107,94,167c5265,19839,5289,19920,5294,19965v9,84,-27,118,-47,193c5226,20238,5198,20314,5176,20398v-18,68,-30,142,-23,215c5160,20680,5192,20740,5200,20805v9,70,7,153,-24,215c5141,21089,5093,21142,5056,21212v-28,53,-61,109,-71,167c4974,21440,5002,21455,5009,2147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4000" style="position:absolute;margin-left:206.65pt;margin-top:11.5pt;width:108.8pt;height:39.45pt;z-index:253594624" coordorigin="8290,17999" coordsize="3838,1392" path="m8290,18695v47,,84,16,121,23c8491,18733,8573,18722,8652,18742v96,24,194,65,288,96c9005,18860,9098,18885,9155,18911v68,31,35,24,-24,24c9122,18935,9114,18935,9105,18935em8290,18959v50,34,69,1,121,23c8464,19004,8518,19015,8578,19030v91,23,172,79,265,96c8922,19141,9001,19169,9081,19175v41,3,134,6,98,24c9155,19199,9147,19199,9131,19199em9226,18671v44,61,32,37,97,71c9367,18765,9421,18830,9464,18862v54,40,72,101,97,144c9592,19059,9608,19055,9608,19126v,25,-45,48,-70,73c9523,19214,9459,19265,9440,19270v-27,8,-101,23,-117,48c9311,19337,9302,19367,9296,19390em9897,18335v30,9,39,52,50,96c9962,18490,9990,18542,10017,18598v28,58,54,122,97,170c10142,18799,10159,18829,10185,18838v,-53,21,-90,24,-143c10214,18597,10228,18504,10232,18407v3,-68,-7,-133,-23,-167c10209,18216,10209,18208,10209,18240em10353,18671v34,,72,-7,97,-24c10486,18624,10540,18566,10544,18527v,-24,,-33,,-49c10488,18478,10441,18467,10400,18504v-52,47,-22,68,-47,119c10330,18670,10324,18696,10353,18742v24,39,79,46,120,49c10520,18795,10579,18744,10615,18718v40,-29,47,-59,73,-95c10688,18572,10706,18653,10712,18671v14,41,30,57,47,97c10772,18798,10771,18789,10809,18814v,-65,,-107,-27,-167c10763,18604,10734,18542,10712,18504v-21,-23,-29,-28,-24,-50c10754,18454,10794,18462,10856,18478v42,11,82,-16,121,-24em11047,17999v,163,2,320,24,479c11079,18540,11088,18615,11121,18671v25,42,21,47,70,47em10977,18240v-17,-8,-33,-16,-50,-24c10973,18248,11023,18242,11071,18263v59,26,108,49,170,72em11383,18431v51,,186,23,217,-24c11609,18394,11641,18365,11624,18335v-18,-33,-110,-34,-144,-24c11430,18326,11378,18385,11359,18431v-16,39,1,112,24,144c11423,18631,11464,18623,11527,18623v40,,81,,121,em11792,18335v-35,47,-15,68,23,119c11855,18508,11907,18515,11960,18551v23,16,88,55,117,47c12094,18590,12110,18583,12127,18575em12101,18383v-47,19,-156,56,-192,95c11888,18500,11822,18596,11815,18623v-12,45,-16,72,-23,119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4009" style="position:absolute;margin-left:364.3pt;margin-top:4.7pt;width:163.75pt;height:45.6pt;z-index:253603840" coordorigin="13852,17759" coordsize="5777,1608" path="m13852,18335v41,14,23,69,23,119c13875,18559,13882,18667,13902,18768v22,111,3,224,23,334c13938,19173,13949,19221,13949,19294v,40,,64,,24c13949,19020,13851,18536,13972,18263v20,-46,46,-91,97,-96c14113,18162,14140,18177,14164,18216v39,63,23,144,23,215c14187,18523,14183,18568,14140,18647v-32,59,-48,64,-94,95c14016,18762,13979,18796,13972,18742v-5,-40,-6,-37,24,-47em14402,18887v-17,-43,-44,-105,-71,-119c14299,18752,14258,18773,14237,18791v-38,31,-46,73,-50,120c14182,18967,14176,19036,14211,19078v9,8,17,16,26,24c14276,19102,14313,19096,14331,19054v20,-47,43,-92,47,-143c14380,18887,14378,18862,14378,18838v-36,9,-58,36,-70,73c14297,18947,14309,18981,14331,19006v29,33,56,24,98,24c14470,19030,14542,18993,14570,18959v29,-34,82,-101,97,-145c14688,18752,14691,18780,14667,18791v-31,15,-24,3,-24,47c14692,18838,14690,18840,14690,18791v,-8,,-15,,-23c14667,18749,14607,18733,14593,18768v-15,37,-36,100,-47,143c14535,18956,14563,18978,14593,19006v29,27,81,36,121,24c14781,19011,14819,18958,14858,18911v27,-33,60,-85,74,-120c14932,18764,14929,18759,14905,18791v,81,5,146,27,191c14949,19017,14936,19019,14979,19030v9,-29,45,-41,23,-95c14980,18881,14932,18822,14905,18768v-28,-55,-95,-92,-117,-145c14773,18588,14776,18610,14764,18575v44,,60,16,94,23c14874,18598,14889,18598,14905,18598em15049,18768v20,11,26,23,74,23c15174,18791,15183,18779,15220,18742v20,-20,28,-37,47,-71c15239,18660,15250,18627,15194,18671v-25,20,-65,68,-71,97c15113,18820,15118,18873,15147,18911v27,35,51,56,97,48c15298,18949,15326,18925,15364,18887v29,-29,39,-81,47,-119c15411,18759,15411,18751,15411,18742v-21,27,-62,68,-73,120c15307,19000,15338,19196,15364,19318v10,47,,57,,c15364,19155,15362,18994,15388,18838v11,-68,21,-94,70,-143c15480,18673,15549,18626,15556,18623v8,,15,,23,c15579,18695,15567,18748,15556,18814v-11,66,-7,163,23,216c15622,19012,15668,19005,15697,18959v40,-63,52,-126,73,-191c15787,18716,15788,18718,15794,18671v-29,29,-44,31,-47,97c15746,18801,15728,18919,15770,18935v39,15,91,-2,118,-24c15924,18882,15940,18843,15962,18814v28,-37,17,-28,23,-72c15935,18757,15946,18741,15912,18791v-19,28,-21,60,-24,96c15888,18895,15888,18903,15888,18911v30,18,27,21,74,24c15994,18937,16048,18928,16056,18887v8,-37,31,-110,23,-145c16069,18697,16052,18691,16032,18671v-13,22,-20,23,-23,71c16004,18823,16000,18908,16032,18982v24,54,22,120,47,167c16103,19194,16099,19194,16106,19246v-50,,-57,-2,-97,-24c15973,19203,15958,19195,15938,19175em16106,19126v-9,,-18,,-27,c16092,19079,16104,19078,16153,19078em16465,18742v61,,89,-14,144,-24c16676,18706,16755,18718,16824,18718em16512,18935v42,30,66,24,121,24c16679,18959,16739,18959,16777,18935v21,-22,25,-30,47,-24em16800,18407v35,,72,7,98,24c16952,18466,17006,18498,17065,18527v57,28,114,59,165,96c17273,18655,17297,18676,17257,18718v-32,33,-66,64,-98,96c17122,18852,17102,18889,17089,18935v-8,26,,67,,95em17374,18023v,55,10,95,24,144c17426,18264,17466,18357,17495,18454v26,87,82,157,121,241c17636,18737,17653,18774,17663,18814v34,-11,50,-53,73,-96c17777,18640,17801,18561,17830,18478v30,-85,34,-155,74,-238c17925,18196,18009,18085,17975,18119v-8,8,-16,16,-24,24em17448,18504v53,,65,-21,120,-26c17626,18473,17664,18469,17713,18454v26,-8,67,,94,em17542,17759v-15,41,-40,97,-24,144c17534,17947,17554,17985,17568,18023v,24,,32,,48c17606,18058,17612,18026,17616,17976v4,-42,19,-60,23,-97c17641,17856,17639,17832,17639,17809v,53,-10,74,-23,117c17603,17969,17612,18041,17639,18071v29,33,104,45,144,48c17823,18122,17824,18118,17857,18095em18239,18478v,32,-15,293,24,290c18263,18759,18263,18751,18263,18742v-7,-54,-36,-91,-47,-144c18202,18533,18189,18484,18142,18431v,-24,,-32,-23,-24c18168,18414,18188,18428,18239,18431v54,3,90,16,142,23c18425,18460,18443,18444,18478,18431v-14,-7,-33,-37,-71,c18392,18445,18363,18503,18357,18527v-10,43,-3,88,24,120c18407,18678,18435,18705,18478,18695v39,-9,58,-26,47,-72c18517,18588,18504,18555,18478,18527v-23,-25,-47,-49,-71,-73c18433,18481,18467,18518,18501,18527v52,14,153,10,192,-23c18706,18493,18744,18406,18693,18407v,8,,16,,24c18712,18450,18722,18468,18766,18478v24,,31,,47,c18783,18510,18785,18529,18766,18551v-32,36,-18,51,-23,96c18799,18647,18810,18645,18837,18623v21,-18,90,-70,97,-96c18946,18483,18951,18452,18957,18407v-13,36,-21,56,-23,97c18931,18561,18931,18601,18957,18647v52,-7,58,-9,98,-49c19079,18574,19117,18512,19125,18478v5,-22,-2,-48,,-71c19117,18417,19084,18450,19078,18478v-10,50,4,82,24,120c19120,18633,19120,18660,19175,18647v35,-8,72,-37,94,-72c19282,18555,19303,18508,19293,18478v,-24,,-32,-24,-24c19257,18489,19248,18511,19246,18551v-3,50,6,50,23,72c19300,18662,19333,18642,19367,18623v30,-16,35,-71,47,-96c19439,18475,19431,18459,19437,18407v,75,-7,151,24,191c19498,18645,19475,18640,19534,18647v45,5,59,-20,71,-24c19613,18623,19620,18623,19628,18623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" annotation="t"/>
          </v:shape>
        </w:pict>
      </w:r>
    </w:p>
    <w:p w:rsidR="00D17046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4001" style="position:absolute;margin-left:258.35pt;margin-top:17pt;width:63.85pt;height:29.2pt;z-index:253595648" coordorigin="10114,18935" coordsize="2253,1031" path="m10306,19510v-26,-11,-88,-43,-121,-24c10157,19501,10116,19537,10114,19557v-4,36,43,64,71,73c10232,19646,10285,19633,10329,19654v47,23,71,44,71,95c10400,19795,10341,19824,10306,19846v-33,21,-87,57,-121,72c10161,19918,10154,19918,10138,19918em10568,19413v,165,-21,355,23,505c10591,19941,10591,19949,10591,19965v43,-11,53,-33,74,-71c10687,19854,10707,19793,10712,19749v6,-58,,37,,48c10712,19831,10737,19869,10759,19894v29,33,56,24,97,24em11071,19727v-16,-60,-7,-54,-71,-73c10964,19643,10928,19654,10903,19677v-39,36,-60,63,-47,120c10866,19843,10885,19856,10927,19870v58,19,85,-13,120,-49c11066,19802,11118,19755,11121,19749v,-7,,-15,,-22c11081,19748,11059,19746,11047,19797v-11,45,,58,24,73c11106,19891,11192,19864,11215,19846v41,-32,73,-97,97,-143c11351,19629,11336,19545,11336,19463v,-85,-8,-84,-24,-121c11312,19397,11332,19465,11336,19486v8,41,3,45,23,71c11379,19582,11380,19578,11383,19630v3,56,-11,73,26,97c11430,19699,11445,19669,11433,19630v-7,-24,-20,-86,-50,-97c11343,19519,11293,19534,11265,19557v-53,44,-55,63,-74,120c11171,19736,11149,19767,11191,19821v27,35,53,57,98,49c11352,19858,11383,19834,11409,19773v25,-58,41,-152,47,-216c11472,19379,11463,19169,11433,19006v-6,-31,,-15,,-47c11433,19090,11443,19215,11456,19342v11,103,12,213,47,312c11521,19705,11543,19784,11574,19821v27,32,1,11,50,25em11695,19630v16,52,30,2,73,24c11811,19676,11819,19692,11862,19654v38,-34,47,-48,47,-97c11909,19516,11910,19519,11886,19486v-50,,-58,11,-94,47c11744,19581,11742,19614,11742,19677v,49,-4,96,50,120c11843,19820,11945,19793,11983,19773v62,-33,62,-71,94,-119c12099,19632,12107,19628,12101,19606v,90,-1,165,26,240c12127,19870,12127,19878,12151,19870v7,-31,36,-61,23,-97c12148,19700,12134,19631,12101,19557v-19,-43,-37,-77,-47,-118c12104,19439,12123,19459,12174,19463v49,4,123,36,168,23c12350,19478,12358,19471,12366,19463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4002" style="position:absolute;margin-left:300.45pt;margin-top:20.35pt;width:18.35pt;height:1.4pt;z-index:253596672" coordorigin="11600,19054" coordsize="646,49" path="m11600,19102v64,,128,,192,em12007,19054v79,,159,,238,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4003" style="position:absolute;margin-left:227.75pt;margin-top:19.7pt;width:8.85pt;height:1.35pt;z-index:253597696" coordorigin="9034,19030" coordsize="313,49" path="m9034,19030v,8,,16,,24c9066,19054,9099,19054,9131,19054em9273,19078v24,,49,,73,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4007" style="position:absolute;margin-left:323.6pt;margin-top:14.25pt;width:31.2pt;height:12.95pt;z-index:253601792" coordorigin="12416,18838" coordsize="1101,457" path="m12533,19030v49,,-6,-22,-23,-24c12485,19003,12466,18983,12439,18959v-8,-8,-15,-16,-23,-24c12470,18935,12490,18945,12533,18959v34,11,39,14,50,47c12552,19037,12515,19058,12510,19102v,24,,31,,47em12892,19006v66,,107,-9,168,-24c13106,18970,13146,18972,13157,19006em12822,19270v120,,239,,359,em13157,18862v8,,16,,24,c13198,18809,13214,18850,13251,18862v33,11,69,5,98,25c13385,18912,13429,18965,13469,18982v8,,16,,24,c13502,19019,13516,19036,13516,19078v-28,10,-39,41,-70,71c13427,19168,13374,19211,13349,19222v-8,,-16,,-24,c13313,19258,13301,19242,13301,19294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4010" style="position:absolute;margin-left:479.15pt;margin-top:16.3pt;width:54.35pt;height:20.4pt;z-index:253604864" coordorigin="17904,18911" coordsize="1917,720" path="m17904,19510v25,-44,60,-74,94,-120c18045,19326,18062,19246,18095,19175v24,-52,18,-49,24,-97c18075,19123,18055,19166,18025,19222v-34,65,-70,118,-74,191c17947,19479,17947,19528,17975,19582v23,45,16,45,73,48c18098,19633,18105,19626,18119,19582v17,-56,-7,-97,-24,-119c18076,19438,17995,19449,18025,19439v43,-14,129,-19,164,-26c18234,19403,18275,19393,18310,19366v22,-22,30,-26,24,-48c18299,19343,18295,19355,18263,19390v-23,25,-21,20,-24,73c18237,19492,18249,19536,18287,19533v46,-3,52,-29,70,-47c18390,19453,18379,19434,18381,19390v3,-61,-3,-33,-47,-48c18320,19369,18300,19403,18334,19413v58,16,139,-1,191,-23c18548,19380,18593,19354,18598,19342v,-8,,-16,,-24c18574,19321,18511,19323,18501,19342v-8,16,3,53,,71c18537,19428,18575,19453,18622,19439v45,-13,96,-48,144,-73c18846,19324,18839,19268,18887,19199v35,-50,85,-122,70,-193c18957,18979,18955,18969,18934,18959v-69,9,-52,12,-97,71c18800,19079,18776,19138,18766,19199v-9,53,3,145,24,191c18797,19405,18847,19479,18860,19486v9,,18,,27,c18915,19466,18945,19458,18957,19413v10,-38,-1,-67,-23,-95c18913,19291,18871,19284,18837,19294v,,-21,45,-24,48em19175,19294v-38,-27,-50,-24,-97,-24c19044,19270,19015,19313,19005,19342v-14,38,46,68,73,71c19117,19417,19202,19431,19222,19390v20,-41,-7,-84,-23,-96c19163,19266,19148,19270,19102,19270v-46,,-24,16,,24em19437,19270v-36,-28,-48,-24,-94,-24c19312,19246,19278,19253,19269,19270v-13,26,-1,83,24,96c19323,19382,19352,19390,19390,19390v65,,62,-35,94,-72c19512,19286,19527,19216,19534,19175v10,-55,-31,-176,-73,-216c19407,18909,19336,18911,19269,18911v-43,,-67,-2,-70,48c19195,19016,19200,19025,19222,19078em19726,19318v,-36,13,-76,-27,-96c19666,19206,19626,19227,19605,19246v-38,34,-47,47,-47,96c19558,19383,19562,19399,19605,19413v44,14,83,-14,121,-23c19765,19381,19811,19346,19820,19318v-9,36,-22,66,-47,95c19740,19452,19749,19481,19749,19533v,24,,33,,49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" annotation="t"/>
          </v:shape>
        </w:pict>
      </w:r>
    </w:p>
    <w:p w:rsidR="00D17046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4004" style="position:absolute;margin-left:247.45pt;margin-top:.6pt;width:4.1pt;height:.05pt;z-index:253598720" coordorigin="9729,19102" coordsize="145,1" path="m9729,19102v48,,96,,144,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K4BHQIOBAEgAGgMAAAAAADAAAAAAAAARljPVIrml8VPjwb4utLhmyIDI2QGPoBEyIIAAEgRRMvY&#10;mgZFNRsCAK3/RjUbAgCt/1cNAAAABQM4C2UZIDIJAP7/AwHA/h9FMwkA/v8DAQD+f0U4CAD+HwD+&#10;tis2ErlWPEBhurM/CjEJhPwRNfgiLhHPmz5ggv8AUln+AKS0AIflBuWXtECsODNE6R0oCgARIED6&#10;UY8Oh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4005" style="position:absolute;margin-left:260.35pt;margin-top:.6pt;width:15pt;height:.75pt;z-index:253599744" coordorigin="10185,19102" coordsize="528,25" path="m10185,19102v64,,127,,191,em10591,19102v51,21,68,24,121,24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NYBHQIqBgEgAGgMAAAAAADAAAAAAAAARljPVIrml8VPjwb4utLhmyIDI2QGPoBEyIIAAEgRRMvY&#10;mgZFNRsCAK3/RjUbAgCt/1cNAAAABQM4C2UZIDIJAP7/AwHA/h9FMwkA/v8DAQD+f0U4CAD+HwD+&#10;tis2ErlWPEBhurM/Ci0Ig/4J2P4Juesggv8AUln+AKS0AIfkAOQHh1Qu8X0nnkAKABEg0KVwjw6H&#10;zwEKKgaE/BXJ+CsPTnzAhflj2+WNXIiH5q7m84Da4PwSoAoAESBAkoyPDof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4006" style="position:absolute;margin-left:284.15pt;margin-top:.6pt;width:6.85pt;height:.05pt;z-index:253600768" coordorigin="11024,19102" coordsize="242,1" path="m11024,19102v80,,161,,241,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KwBHQIUBAEgAGgMAAAAAADAAAAAAAAARljPVIrml8VPjwb4utLhmyIDI2QGPoBEyIIAAEgRRMvY&#10;mgZFNRsCAK3/RjUbAgCt/1cNAAAABQM4C2UZIDIJAP7/AwHA/h9FMwkA/v8DAQD+f0U4CAD+HwD+&#10;tis2ErlWPEBhurM/Ci8Ihfgvy+C8HIl1sICC/wBSWf4ApLQAh+S+5ImqxSTYpi/AwgoAESDggqaP&#10;DofPAY==&#10;" annotation="t"/>
          </v:shape>
        </w:pict>
      </w:r>
    </w:p>
    <w:p w:rsidR="00D17046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17046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17046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17046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4013" style="position:absolute;margin-left:61.35pt;margin-top:12.85pt;width:130.4pt;height:60.5pt;z-index:253607936" coordorigin="3164,22507" coordsize="4600,2135" path="m3187,22842v,71,12,126,24,191c3225,23111,3222,23198,3234,23273v6,37,,83,,121c3234,23453,3213,23332,3211,23321v-15,-65,-21,-148,-24,-215c3182,22985,3176,22852,3211,22747v15,-46,19,-48,70,-48c3301,22699,3343,22743,3355,22771v14,32,23,56,23,95c3378,22910,3384,22929,3355,22963v-22,25,-65,44,-97,48c3226,23015,3183,22996,3164,23033v,8,,16,,24em3211,22747v53,,68,-11,120,-24c3384,22710,3418,22699,3475,22699v24,,47,,71,em3234,23130v36,,93,-10,121,-24c3393,23087,3436,23069,3475,23057v24,,32,,48,em3737,23154v,48,11,57,24,96c3771,23278,3781,23318,3784,23346v4,42,-13,36,24,48c3784,23362,3771,23315,3761,23273v-14,-58,-47,-105,-47,-167c3714,23045,3747,23070,3784,23057v58,-20,82,-24,145,-24c3968,23033,3976,23033,3999,23033em4073,23106v,-32,,-63,,-95c4035,23011,3994,23015,3976,23057v-16,37,-32,85,-47,121c3906,23234,3889,23251,3929,23297v38,43,57,22,97,c4055,23280,4132,23241,4143,23202v2,-8,37,-109,24,-120c4159,23082,4151,23082,4143,23082v-38,13,-43,47,-47,96c4092,23221,4092,23241,4120,23273v35,39,46,48,97,48em4385,23082v-37,-38,-44,-49,-97,-49c4261,23070,4264,23083,4264,23130v,61,-10,95,24,120c4309,23266,4353,23290,4385,23273v26,-14,65,-70,70,-95c4464,23132,4466,23022,4432,23011v-37,11,-24,28,-24,71c4408,23147,4406,23190,4432,23250v24,55,84,111,97,168c4541,23471,4562,23512,4576,23561v,8,,16,,24c4540,23614,4529,23610,4482,23610v-33,,-104,-14,-121,-49c4345,23529,4349,23547,4338,23513v40,-10,85,-44,117,-71c4489,23414,4537,23393,4576,23370v17,-8,33,-16,50,-24em4767,22987v-11,30,-31,57,-23,95c4751,23115,4754,23171,4767,23202v12,28,38,56,50,71c4844,23254,4877,23245,4888,23202v11,-42,,-102,,-145c4898,23085,4899,23127,4912,23154v11,23,75,40,97,24c5020,23170,5074,23076,5079,23057v6,-22,-10,-3,,-24c5079,23094,5080,23124,5103,23154v23,30,21,21,73,24c5215,23180,5262,23170,5294,23154v26,-13,65,-62,74,-72c5381,23069,5378,23046,5391,23033v-15,-9,-41,-38,-73,-22c5282,23030,5262,23067,5271,23106v10,45,29,62,73,72c5388,23188,5406,23172,5438,23154v32,-18,54,-56,74,-72c5520,23082,5527,23082,5535,23082v-25,26,-17,13,-23,48c5505,23170,5515,23190,5559,23178v24,-7,42,-31,71,-48c5630,23162,5630,23195,5630,23227v62,-18,26,-1,73,-49c5751,23129,5747,23108,5774,23057v35,-65,64,-109,73,-191c5858,22767,5873,22591,5824,22507v-23,76,-24,132,-24,216c5800,22831,5795,22929,5824,23033v21,75,24,151,70,217c5925,23295,5946,23291,5992,23297v20,-35,39,-97,23,-143c6004,23121,5898,23011,5871,22987v-35,-31,-124,-42,-168,-48c5655,22932,5674,22952,5656,22963v51,26,79,24,144,24c5885,22987,5957,22974,6039,22963v48,,65,,97,em4049,24018v-44,,-64,-7,-97,23c3917,24072,3898,24099,3882,24137v-25,58,-24,80,-24,143c3858,24317,3898,24342,3929,24353v54,18,134,9,191,24c4145,24384,4163,24397,4167,24425v5,39,-46,69,-71,95c4069,24547,4034,24601,3999,24617v-34,15,-11,12,-47,24em4241,24018v,79,14,142,23,214c4272,24293,4283,24374,4311,24425v14,26,56,69,74,71c4451,24504,4420,24474,4455,24425v27,-37,4,-120,50,-120c4548,24305,4515,24384,4529,24425v13,38,25,66,71,71c4635,24500,4664,24479,4697,24473em4841,24305v,-16,,-33,,-49c4793,24256,4782,24267,4744,24280v-48,16,-47,60,-71,97c4654,24407,4623,24472,4673,24496v31,15,99,-8,121,-23c4812,24462,4882,24375,4888,24353v10,-37,15,-62,24,-97c4889,24287,4868,24340,4864,24377v-5,44,2,67,48,72c4952,24454,4983,24403,5009,24377v8,-8,15,-16,23,-24em5126,24280v-18,60,-10,7,,-24c5132,24238,5126,24204,5126,24185v-56,,-35,8,-70,47c5028,24264,5013,24308,5009,24353v-4,43,-11,84,23,96c5089,24435,5123,24383,5153,24329v36,-64,83,-167,94,-240c5264,23976,5234,23864,5223,23754v-8,-83,5,-68,-47,-120c5117,23649,5110,23714,5103,23777v-12,108,-40,225,-24,336c5093,24209,5133,24292,5176,24377v29,57,51,89,118,96c5302,24473,5310,24473,5318,24473em5391,24401v-28,43,22,40,71,24c5526,24404,5575,24393,5630,24353v34,-25,69,-57,73,-97c5706,24232,5695,24171,5680,24161v-28,-19,-103,1,-121,24c5537,24213,5494,24322,5485,24353v-16,54,-4,129,27,167c5529,24540,5578,24560,5606,24544v56,-31,91,-61,121,-119c5751,24378,5811,24302,5824,24256v,-39,,-47,,-71c5824,24136,5806,24214,5800,24232v-19,58,11,118,24,169c5835,24445,5846,24454,5871,24473v34,25,34,38,47,c5918,24425,5901,24394,5871,24353v-32,-43,-57,-83,-97,-121c5766,24224,5758,24217,5750,24209v57,,91,-12,144,-24c5983,24164,6019,24149,6086,24089em6468,23537v47,-33,91,-29,144,-47c6711,23457,6799,23445,6901,23418v87,-23,178,-54,265,-72c7218,23335,7295,23321,7260,23370em6518,23801v100,,190,-13,286,-24c6888,23767,6987,23772,7069,23754v72,-16,117,-26,191,-26c7269,23728,7277,23728,7286,23728v-32,,-65,,-97,em7166,23082v40,,61,10,94,24c7327,23134,7387,23144,7454,23178v64,32,128,37,191,72c7684,23272,7744,23325,7763,23370v21,49,-11,106,-23,143c7726,23555,7702,23597,7669,23634v-38,42,-81,80,-121,120c7523,23779,7442,23832,7431,23849v,8,,16,,24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4015" style="position:absolute;margin-left:223.65pt;margin-top:4.7pt;width:100pt;height:47.6pt;z-index:253609984" coordorigin="8890,22219" coordsize="3527,1680" path="m9034,22411v-27,-11,-68,-12,-94,-25c8911,22372,8899,22369,8890,22338v,-23,,-31,,-46c8930,22270,8968,22259,9011,22243v77,-28,140,-25,215,25c9314,22326,9360,22435,9393,22531v39,115,24,239,24,359c9417,23015,9379,23140,9323,23250v-47,92,-120,190,-192,263c9069,23577,9044,23579,8964,23585v-8,,-16,,-24,em9011,22963v118,,221,-8,335,-24c9413,22929,9476,22918,9538,22890v48,-24,64,-33,97,-48em9752,22842v,115,9,203,27,312c9788,23212,9800,23247,9826,23297v24,,32,,24,24c9896,23294,9917,23284,9947,23227v39,-75,59,-171,94,-240c10064,22966,10069,22958,10091,22963v,92,-7,184,23,264c10132,23275,10150,23281,10209,23273v55,-8,112,-79,144,-119c10388,23111,10423,23037,10450,22987v19,-40,27,-46,23,-73c10489,22974,10484,23038,10497,23106v23,127,36,256,71,384c10594,23583,10613,23688,10641,23777v13,39,34,84,47,121c10688,23825,10681,23751,10665,23682v-32,-138,-50,-240,-50,-385c10615,23206,10616,23037,10688,22963v49,-50,80,-46,144,-49c10905,22910,10957,22955,11000,23011v38,49,65,100,47,167c11030,23244,10962,23295,10903,23321v-101,45,-183,64,-288,25c10574,23331,10522,23295,10520,23250v-3,-60,59,-54,95,-72em11433,23057v16,,31,,47,c11474,23019,11478,22984,11433,22963v-35,-16,-85,-41,-121,-49c11230,22895,11233,22936,11191,22987v-44,52,-104,121,-120,191c11060,23224,11061,23290,11097,23321v70,60,110,12,168,-24c11328,23258,11371,23197,11409,23130v27,-48,39,-135,24,-191c11433,22911,11431,22901,11409,22890v-66,9,-101,37,-144,97c11234,23030,11198,23098,11215,23154v9,28,51,59,97,48c11404,23180,11477,23106,11550,23057v62,-41,76,-83,121,-143c11680,22937,11690,22973,11671,23033v-25,77,-47,111,-47,194c11624,23250,11624,23274,11624,23297v31,-26,61,-43,71,-95c11707,23143,11715,23070,11718,23011v3,-48,,-97,,-145c11690,22894,11675,22899,11671,22963v-3,52,-1,77,24,119c11748,23076,11761,23081,11815,23057v67,-31,137,-71,192,-118c12063,22891,12076,22857,12101,22795v-18,31,-50,61,-71,95c12006,22930,11988,23036,12007,23082v35,82,67,76,144,96c12243,23202,12320,23202,12416,23202e" filled="f" strokecolor="#8064a2 [3207]" strokeweight="1.5pt">
            <v:stroke endcap="round"/>
            <v:path shadowok="f" o:extrusionok="f" fillok="f" insetpenok="f"/>
            <o:lock v:ext="edit" rotation="t" aspectratio="t" verticies="t" text="t" shapetype="t"/>
            <o:ink i="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" annotation="t"/>
          </v:shape>
        </w:pict>
      </w:r>
    </w:p>
    <w:p w:rsidR="00D17046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4011" style="position:absolute;margin-left:2.2pt;margin-top:14.85pt;width:40.8pt;height:24.55pt;z-index:253605888" coordorigin="1077,23321" coordsize="1440,865" path="m1077,23537v63,,110,-14,168,-24c1320,23500,1410,23508,1483,23490v75,-18,138,-24,218,-24c1731,23466,1803,23466,1819,23490v10,15,-54,54,-71,71em1101,24018v197,,583,74,744,-26em1748,23321v78,,143,13,215,25c2028,23356,2070,23386,2134,23418v103,51,193,103,285,167c2466,23617,2502,23627,2516,23682v9,36,-25,97,-50,119c2414,23846,2343,23887,2298,23945v-40,51,-78,80,-94,144c2193,24134,2225,24151,2228,24161v,8,,16,,24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" annotation="t"/>
          </v:shape>
        </w:pict>
      </w:r>
    </w:p>
    <w:p w:rsidR="00D17046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17046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17046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17046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lastRenderedPageBreak/>
        <w:pict>
          <v:shape id="_x0000_s4018" style="position:absolute;margin-left:360.2pt;margin-top:-1.45pt;width:109.45pt;height:29.9pt;z-index:253613056" coordorigin="13708,76" coordsize="3861,1055" path="m13731,411v-12,48,-23,63,-23,120c13708,595,13708,659,13708,723v77,-19,27,-38,50,-97c13775,582,13781,563,13781,507v,-24,,-48,,-72c13781,475,13764,526,13805,531v46,6,87,5,120,-24c13956,479,13992,451,13996,411v4,-39,23,-51,23,-95c13994,325,13975,349,13972,386v-5,65,9,91,24,121c14014,544,14039,531,14093,531v31,,42,-17,71,-24em14284,386v36,-11,24,-27,24,-70c14278,326,14271,337,14237,364v-26,21,-48,62,-50,95c14185,486,14188,566,14211,580v40,25,107,-6,120,-24c14365,509,14378,547,14378,483v,-40,,-79,,-119c14343,375,14355,393,14355,435v,57,8,47,47,72c14437,529,14461,546,14499,556em14593,411v-8,-8,-15,-17,-23,-25c14554,408,14528,451,14546,483v18,33,63,69,97,73c14687,561,14709,553,14714,507v5,-42,-50,-86,-71,-121c14603,319,14531,276,14523,195v-5,-47,-2,-52,23,-71c14591,90,14631,100,14690,100v47,,61,2,98,24em14835,316v17,52,18,12,,48c14813,407,14840,493,14858,507v35,26,30,24,74,24c14953,501,14971,452,14955,411v-11,-27,-36,-74,-50,-95c14897,308,14890,300,14882,292v-67,22,12,30,23,48c14926,373,14953,364,15002,364v48,,59,-11,97,-24c15123,340,15131,340,15147,340v-10,38,-24,51,-24,95c15123,517,15128,575,15147,650v,28,2,38,23,49c15170,647,15159,630,15147,580v-19,-79,-19,-278,23,-337c15206,193,15196,177,15267,171v41,-3,67,37,71,72c15343,292,15346,329,15314,364v-27,30,-106,75,-120,95c15194,483,15194,491,15170,483em15673,364v-11,-48,-22,-48,-70,-48c15543,316,15559,344,15529,364v-20,14,-71,51,-47,95c15506,502,15536,507,15579,507v39,,76,-6,94,-48c15691,416,15697,393,15697,340v,-74,-3,-130,-47,-193c15639,132,15571,73,15556,76v-44,9,-50,33,-50,71em15770,364v80,,159,,239,em16056,292v25,25,64,80,97,94c16182,398,16225,419,16250,435v8,8,16,16,24,24em16297,267v-54,8,-87,22,-120,73c16148,384,16133,434,16129,483v,8,,16,,24em16706,386v,-41,-8,-56,-50,-70c16609,300,16570,338,16538,364v-27,22,-46,61,-50,95c16488,483,16488,491,16488,507v59,,124,16,168,-24c16690,452,16703,409,16706,364v4,-62,-38,-142,-73,-193c16607,134,16530,110,16488,100v-18,-5,-85,29,-94,47c16394,171,16394,179,16394,195em16824,292v-23,31,-37,78,-47,119c16769,445,16757,475,16753,507v-6,50,-6,48,24,24c16789,522,16843,449,16847,435v12,-42,27,-163,27,-119c16874,380,16882,426,16898,459v10,20,38,37,70,48c17017,523,17005,487,17039,483v9,,17,,26,c17065,533,17062,531,17112,531v25,,84,-7,95,-24c17224,482,17230,445,17230,411v,-54,8,-97,-23,-144c17187,236,17157,202,17136,195v-34,17,15,39,47,72c17213,298,17252,323,17257,364v6,43,23,74,23,119c17280,507,17280,515,17280,531em15697,819v,44,-20,56,-24,95c15670,945,15673,979,15673,1011v49,,84,9,121,-24c15825,959,15861,930,15865,890v3,-23,,-48,,-71c15842,842,15797,874,15818,914v21,40,75,68,120,49c15973,948,15997,906,16032,890v35,-16,37,-5,47,-48c16070,880,16039,900,16032,914v-7,15,,56,,73c16060,978,16075,954,16079,914v5,-47,,-96,,-143c16079,736,16100,784,16106,795v12,21,36,36,71,47c16216,855,16265,846,16274,819v-22,-67,-32,11,-50,23c16195,860,16200,843,16200,890v12,37,30,24,74,24c16328,914,16377,927,16418,890v28,-25,39,-38,47,-71c16436,819,16402,826,16394,842v,25,-1,33,-26,24c16368,898,16377,930,16394,938v31,15,55,25,94,25c16539,963,16545,952,16586,938v45,-16,56,11,70,-48c16615,890,16599,895,16586,938v,8,,17,,25c16607,956,16627,924,16609,890v-18,-34,-55,-60,-71,-95c16527,771,16519,749,16512,723v66,,113,8,168,24c16709,747,16719,749,16730,771em16753,866v53,,69,-11,121,-24c16920,831,16949,796,16968,771v22,-22,30,-26,24,-48c16933,723,16873,711,16847,747v-16,21,-40,63,-23,95c16852,895,16894,890,16945,890v48,,55,-12,94,-24c17077,854,17078,861,17089,819v-11,-32,-37,-22,-50,c17028,839,16997,915,16992,938v-10,50,-14,179,23,192c17022,1101,17028,1064,17039,1035v23,-59,29,-109,50,-169c17113,795,17133,759,17159,699v14,-32,5,-24,48,-24c17233,711,17230,725,17230,771v,52,6,73,-23,95c17171,894,17158,890,17112,890v5,-14,43,-63,71,-71c17245,802,17256,796,17304,747v31,-31,61,-43,70,-72c17374,718,17355,732,17351,771v-4,39,,80,,119c17387,881,17419,868,17448,842v35,-31,49,-64,70,-95c17542,711,17535,709,17568,699v,64,,127,,191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4033" style="position:absolute;margin-left:289.55pt;margin-top:3.95pt;width:73.45pt;height:100.65pt;z-index:253628416" coordorigin="11215,267" coordsize="2591,3550" path="m12919,1011v15,19,37,30,47,72c12985,1164,12953,1255,12942,1321v-8,49,-21,72,-23,121c12916,1501,12911,1559,12942,1585v42,37,65,12,118,24c13099,1618,13141,1637,13157,1658v26,34,24,81,,120c13101,1870,13035,1944,12989,2042v-20,44,-55,121,-47,168c12949,2252,12965,2296,12989,2329v39,53,103,84,121,144c13125,2523,13060,2575,13037,2617v-41,75,-90,156,-95,240c12938,2923,12950,2948,12989,3001v32,43,90,60,121,95c13135,3125,13149,3156,13157,3192v12,56,-35,78,-47,120c13093,3372,13067,3416,13037,3479v-30,62,-38,150,-48,217c12983,3740,13009,3787,13037,3816v8,,15,,23,em11839,531v36,52,5,56,,119c11836,694,11828,735,11862,747em11671,531v-8,,-15,,-23,c11685,521,11700,507,11742,507v58,,83,-24,144,-24c11894,483,11901,483,11909,483em11960,602v52,,101,11,141,-22c12141,547,12148,547,12174,507v29,-44,33,-28,,-72c12130,435,12111,429,12077,459v-39,36,-47,71,-47,121c12030,624,12025,641,12054,675v37,44,74,22,120,c12231,647,12274,602,12319,556v30,-31,38,-70,47,-97c12366,495,12351,527,12389,531v44,5,27,-39,27,-72c12416,451,12416,443,12416,435v-64,,-41,26,-74,48c12296,515,12295,509,12295,580v,50,-3,48,24,70c12372,692,12362,668,12416,650v66,-23,70,-44,117,-94c12564,523,12598,492,12630,459v,70,5,129,24,167c12654,634,12654,642,12654,650v36,-12,24,-27,24,-70c12678,525,12631,482,12607,435v-34,-67,-68,-71,-121,-119c12478,308,12471,300,12463,292v64,,107,-11,167,-25c12660,260,12697,267,12728,267em11215,1106v7,-24,49,-106,74,-119c11312,987,11320,987,11336,987v,42,-11,81,-24,119c11291,1166,11289,1186,11289,1251v,24,,32,23,24c11367,1275,11365,1256,11409,1227v58,-38,62,-74,94,-121c11525,1085,11536,1077,11503,1083v-22,29,-43,58,-47,95c11452,1213,11469,1194,11480,1227v52,,57,-13,94,-49c11613,1141,11659,1109,11671,1059v-26,9,-43,33,-47,71c11624,1154,11624,1162,11624,1178v51,,58,-11,94,-48c11730,1117,11815,1058,11792,1035v-8,,-16,,-24,c11738,1072,11742,1082,11742,1130v,42,38,60,50,97c11803,1259,11813,1314,11815,1345v4,59,10,124,-23,170c11781,1482,11757,1484,11742,1442v-13,-36,-24,-21,-24,-72c11718,1324,11725,1302,11768,1275v48,-31,96,-63,141,-97c11934,1153,11942,1145,11960,1130em12054,963v-44,,-66,-1,-71,48c11976,1075,11993,1103,12007,1130v16,31,2,24,47,24c12077,1123,12098,1110,12101,1083v7,-57,-28,-51,-47,-96c12039,953,12023,928,11983,914v-8,,-15,,-23,c11967,892,12000,876,12030,866v44,-15,120,,168,c12198,927,12191,961,12174,1011v-8,25,,68,,95c12222,1106,12258,1115,12295,1083v28,-24,60,-64,71,-96c12366,963,12366,954,12366,938v-27,28,-60,63,-71,97c12295,1059,12295,1067,12295,1083v54,,70,5,94,-24c12416,1026,12466,1034,12486,987v,-8,,-16,,-24c12486,997,12480,1034,12463,1059v-21,32,-12,-11,,-48c12469,993,12463,958,12463,938v,-51,-8,33,23,49c12527,1008,12552,967,12560,963v32,-16,52,-61,70,-73c12638,890,12646,890,12654,890v-28,9,-43,33,-47,73c12603,1002,12601,1001,12630,1011em13037,556v-42,11,-50,32,-71,70c12922,705,12888,789,12845,866v-57,103,-88,208,-144,312c12676,1224,12666,1276,12654,1321em13157,890v-5,-16,-21,-59,-47,-71c13101,819,13093,819,13084,819v-25,25,-81,63,-95,95c12975,946,12966,972,12966,1011v,8,,16,,24c13017,1035,13024,1023,13060,987v35,-35,47,-61,74,-97c13106,899,13089,924,13084,963v,24,,32,,48c13135,1011,13136,998,13157,987v22,-11,65,-36,71,-49c13228,914,13228,906,13228,890v-21,28,-49,66,,73c13231,963,13298,918,13301,914v11,-16,41,-75,48,-95c13355,801,13349,766,13349,747v-28,9,-44,33,-48,72c13297,859,13275,869,13275,914v,32,9,64,26,73c13327,1000,13387,935,13396,914v,-27,2,-37,23,-48c13407,840,13381,872,13372,890v-16,32,-2,69,24,73c13446,970,13454,952,13493,938v23,-8,65,-37,70,-48c13563,866,13563,858,13563,842v-48,12,-46,56,-70,72c13465,933,13469,915,13469,963v54,41,43,16,94,c13571,960,13639,917,13613,890v-18,-19,-35,-24,-73,-24c13532,866,13524,866,13516,866em13563,771v-22,60,-42,107,-47,167c13510,1014,13495,1142,13540,1202em13781,938v-85,-14,-20,-5,-73,-24c13697,946,13670,944,13660,963v-10,20,-21,75,-23,96c13634,1085,13662,1103,13684,1106v50,6,57,-45,74,-71c13787,990,13805,994,13805,938v,-54,-22,30,-24,49c13777,1026,13781,1067,13781,1106em12198,1418v,-8,,-16,,-24c12158,1407,12174,1442,12174,1491v,80,,159,,239em12077,1466v-8,,-15,,-23,c12085,1458,12120,1453,12151,1442v53,-19,119,-59,168,-72c12335,1370,12350,1370,12366,1370em12439,1345v-18,62,-39,134,-50,193c12375,1612,12397,1673,12416,1730v,24,,32,23,24c12439,1617,12427,1467,12463,1345v,-8,,-16,,-24c12526,1337,12488,1352,12510,1394v16,31,33,71,50,97c12575,1513,12627,1530,12654,1515v34,-19,69,-69,97,-97c12777,1392,12785,1309,12798,1299v29,-22,,45,,71c12798,1394,12798,1402,12822,1394v,-31,-7,-64,-24,-73c12753,1298,12782,1305,12728,1321v-38,11,-61,33,-74,73c12639,1440,12658,1475,12678,1491v42,33,76,37,120,c12831,1463,12899,1435,12919,1394v11,-22,17,-48,23,-73c12916,1330,12897,1356,12892,1394v-6,52,4,48,50,48c12966,1442,12973,1442,12989,1442em13181,1251v-53,-40,-44,-17,-97,c13057,1260,13041,1283,13037,1321v-3,24,8,87,23,97c13093,1440,13183,1411,13204,1394v24,-20,44,-66,47,-95c13256,1256,13250,1230,13204,1227v-64,-5,-83,19,-144,24c13052,1251,13045,1251,13037,1251em13110,1130v-34,90,-50,144,-50,240c13060,1447,13079,1516,13110,1585v22,47,24,51,24,97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" annotation="t"/>
          </v:shape>
        </w:pict>
      </w:r>
    </w:p>
    <w:p w:rsidR="00AF19D5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4017" style="position:absolute;margin-left:475.1pt;margin-top:.55pt;width:48.25pt;height:12.2pt;z-index:253612032" coordorigin="17760,890" coordsize="1702,432" path="m17760,890r,l17760,890r,l17760,890r,l17760,890em19461,1321v,-7,,-15,,-2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4BHQOEASQBIABoDAAAAAAAwAAAAAAAAEZYz1SK5pfFT48G+LrS4ZsiAx5kBj6ARMjSAABIEUU1&#10;GwIArf9GNRsCAK3/Vw0AAAAFAzgLZRkgMgkA/v8DAcD+H0UzCQD+/wMBAP5/RTgIAP4fAP62KzYS&#10;uVY8QH+6sz8KKgeC/rgr+uCwAIL+D2P4PZAAh+vc64OG4fxHl3hSwAoAESCgX+/5DofPAQopCIL+&#10;yjv7KPAAhPmIPmQeMACH4WjhDY/L4ZP7/ksKABEgMJEDBg+H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4028" style="position:absolute;margin-left:16.45pt;margin-top:1.9pt;width:510.95pt;height:121.7pt;z-index:253623296" coordorigin="1580,938" coordsize="18025,4294" path="m1580,1442v46,15,30,48,47,96c1656,1619,1681,1696,1701,1778v15,62,46,162,71,216c1788,2030,1795,2023,1795,2066v46,-15,37,-69,50,-120c1868,1858,1926,1771,1939,1682v11,-76,31,-120,50,-191c2000,1451,2002,1451,1989,1491em1963,1922v55,,35,19,73,24c2090,1953,2165,1956,2204,1922v38,-33,47,-48,47,-96c2251,1818,2251,1810,2251,1802v-50,,-49,-4,-70,24c2148,1869,2109,1906,2083,1946v-29,44,-37,73,,120c2122,2115,2145,2113,2204,2113v28,,104,-22,121,-47c2325,2058,2325,2050,2325,2042em2516,1849v36,12,24,30,24,73c2540,1965,2563,1997,2563,2042v,64,,-36,,-48c2563,1957,2538,1880,2516,1849v-28,-40,-30,-68,-50,-95c2458,1746,2450,1738,2442,1730v54,,81,-15,121,-24c2615,1695,2661,1696,2707,1682v24,,31,,47,em2825,1394v24,-46,24,17,24,48c2849,1599,2852,1747,2875,1899v9,61,14,137,47,191c2955,2144,2984,2101,2993,2066em2681,1658v-58,-28,49,-23,73,-23c2834,1635,2913,1635,2993,1635em3258,1802v12,37,40,22,73,c3366,1778,3394,1735,3425,1706v32,-30,27,-30,27,-71c3404,1635,3394,1635,3355,1658v-62,36,-109,58,-145,120c3185,1821,3166,1897,3163,1946v-4,61,37,100,95,120c3327,2090,3438,2063,3499,2042em3761,1682v,70,18,56,73,96c3893,1821,3931,1865,3999,1899v51,25,117,51,168,71c4192,1970,4201,1969,4193,1994em4167,1585v-63,-46,-55,-3,-94,50c4033,1689,3989,1780,3976,1849v-12,64,-24,127,-24,193c3952,2085,3948,2098,3976,2113em4697,1994v-38,,-24,-16,-24,-48em4673,1682v-24,-18,-64,-24,-24,-24em5512,1202v40,-14,39,-14,70,-24c5622,1165,5662,1165,5703,1154v46,-13,97,-20,144,-24c5957,1120,6072,1130,6183,1130v-3,43,-21,90,-24,121c6109,1763,6171,2302,6135,2809v-5,71,-19,150,-23,216c6080,3494,6122,3979,6085,4439v-15,187,55,506,-23,648c6032,5141,6080,5114,6015,5136v-54,18,-191,19,-241,24c5704,5166,5616,5179,5559,5184v-61,5,-144,20,-192,24c5285,5214,5198,5222,5126,5231v-23,,-31,,-47,c5079,4991,5072,4737,5056,4512v-5,-66,-18,-131,-24,-192c5028,4280,5011,4229,5008,4201v-17,-178,15,-357,-23,-529c4975,3625,4972,3576,4961,3529v-10,-45,-21,-100,-26,-144c4928,3323,4915,3249,4911,3192v-6,-78,18,-152,24,-215c4945,2868,4953,2735,4961,2642v18,-205,7,-433,24,-625c4990,1960,5006,1849,5008,1826v13,-144,-7,-323,24,-432c5042,1360,5052,1325,5079,1299v28,-28,62,-35,97,-48c5247,1226,5339,1217,5415,1202v82,-16,157,-40,241,-48c5687,1151,5719,1156,5750,1154v-12,44,-7,81,-24,121c5718,1283,5711,1291,5703,1299em5008,2425v30,-22,58,-43,95,-47c5162,2372,5212,2357,5270,2354v107,-6,211,-12,312,-24c5695,2316,5809,2324,5918,2306v26,-4,191,,144,em5367,1562v48,15,8,29,24,73c5404,1673,5420,1747,5438,1778v22,37,24,89,47,121c5504,1925,5541,1940,5559,1946v48,-17,24,-50,47,-97c5631,1798,5652,1744,5656,1682v4,-59,8,-73,23,-120c5679,1538,5679,1530,5656,1538em5247,1585v38,-9,54,-23,97,-23c5374,1562,5387,1545,5415,1538em5559,1562v36,-28,50,-24,97,-24c5667,1505,5663,1515,5703,1515em5824,1706v31,32,63,64,94,96c5942,1826,5967,1849,5991,1873em5941,1706v-26,36,-36,62,-70,96c5837,1837,5830,1866,5800,1899v-30,32,-26,29,-26,71em6159,1730v,24,,32,,48c6197,1788,6218,1814,6253,1826v38,13,64,22,97,47em6444,1682v-8,,-15,,-23,c6421,1738,6386,1733,6374,1778v-14,51,-2,119,-24,168c6339,1971,6339,2020,6327,2042v-8,8,-16,16,-24,24em6565,1658v-61,,36,,47,c6660,1658,6708,1658,6756,1658v,48,9,83,-23,120c6701,1814,6654,1854,6636,1899v-14,35,-12,10,-24,47c6624,1982,6642,1970,6686,1970v38,,62,-23,70,-48em6589,1873v-8,,-16,,-24,c6614,1861,6626,1849,6686,1849v39,,78,,117,em7092,1682v,43,19,57,23,96c7118,1803,7141,1822,7165,1849v25,28,75,28,95,c7270,1835,7309,1780,7310,1778v10,-20,,-73,,-96c7310,1734,7322,1755,7333,1778v12,26,30,44,71,48c7447,1831,7466,1790,7501,1778v46,-16,47,-22,47,-72c7548,1668,7542,1628,7501,1609v-24,,-31,,-47,em5367,2618v,-42,-5,-58,-50,-73c5273,2530,5250,2566,5223,2594v-36,37,-85,117,-97,167c5113,2814,5125,2885,5153,2929v32,50,63,48,117,48c5318,2977,5335,2977,5367,2977em5512,2785v-15,18,-62,70,-50,97c5481,2926,5490,2929,5535,2929v44,,56,-27,71,-47c5625,2855,5653,2809,5606,2785v-25,-13,-93,,-121,em5656,2473v,43,20,58,23,97c5687,2693,5665,2821,5703,2929v,8,,15,,23em5800,2761v-9,-8,-17,-16,-26,-24c5758,2759,5732,2801,5750,2834v11,21,43,69,50,72c5825,2919,5882,2907,5894,2882v15,-32,-4,-76,-23,-97c5837,2746,5837,2778,5824,2737v44,,55,-20,94,-24c5942,2710,5967,2713,5991,2713v,29,,171,,121c5991,2771,5984,2722,5968,2689v-19,-40,14,-67,47,-71c6038,2615,6062,2618,6085,2618em6444,2642v,54,9,75,24,119c6479,2795,6483,2828,6494,2858v18,49,,-26,,-49c6494,2737,6494,2666,6494,2594v55,,110,,165,em6853,2665v,-41,1,-38,-23,-71c6804,2600,6747,2613,6733,2642v-15,31,-24,56,-24,95c6709,2755,6752,2798,6780,2785v26,-12,83,-40,97,-72c6891,2681,6901,2657,6901,2618v,-24,,-32,-24,-24c6835,2649,6861,2648,6877,2713v10,40,40,86,47,121c6933,2880,6948,2905,6948,2952v,33,13,78,-24,97c6883,3070,6862,3030,6853,3025v-16,-8,-90,-36,-97,-48c6756,2953,6756,2945,6756,2929v27,-19,67,-58,97,-71c6885,2844,6896,2839,6924,2809em6998,2330v,57,14,89,23,143c7031,2530,7046,2588,7068,2642v18,45,21,82,47,119c7085,2720,7108,2708,7092,2665v-19,-52,-24,-67,-24,-120c7129,2545,7185,2534,7212,2570v27,37,24,49,24,95c7236,2714,7222,2717,7212,2737v-17,33,-24,24,-70,24em7524,2618v28,-37,24,-50,24,-97c7548,2496,7524,2476,7501,2473v-48,-6,-52,,-71,24c7400,2534,7404,2545,7404,2594v,24,,47,,71c7452,2665,7488,2674,7524,2642v34,-31,50,-68,71,-97c7619,2524,7628,2520,7622,2497v,80,,160,,240em7571,3241v-24,,-31,-1,-23,-25c7619,3216,7674,3200,7739,3192v488,-63,1004,53,1486,-24c9284,3159,9269,3182,9225,3192v-42,10,-31,,-70,24em7524,3649v155,,306,-5,454,-24c8096,3610,8223,3614,8340,3601v145,-16,291,-2,432,-24c8913,3555,9298,3577,9155,3577v-25,,-33,,-50,em9225,2882v-23,,-31,,-23,-24c9237,2863,9268,2864,9296,2882v40,26,79,29,121,47c9467,2950,9522,2988,9561,3025v36,34,92,79,120,121c9709,3190,9705,3217,9705,3265v,38,-5,77,-47,96c9622,3377,9613,3372,9584,3385v-45,20,-75,38,-94,95c9473,3533,9429,3593,9417,3649v-12,57,-27,114,-48,168c9349,3870,9353,3866,9346,3913em10352,2449v5,55,16,94,24,145c10388,2672,10420,2734,10449,2809v33,87,63,177,95,264c10572,3150,10604,3216,10641,3289v22,43,29,83,47,119c10696,3416,10703,3424,10711,3432v,-57,15,-90,24,-143c10750,3200,10797,3117,10808,3025v16,-134,26,-274,47,-407c10869,2529,10889,2439,10903,2354v5,-30,,-66,,-97c10884,2277,10874,2295,10855,2330em10185,2281v109,,209,-7,311,-24c10541,2250,10596,2257,10641,2257em10735,2187v47,,84,16,120,23c10913,2221,10968,2229,11023,2233v8,,16,,24,em11573,2378v32,-37,27,-47,27,-97c11541,2281,11476,2265,11432,2306v-40,37,-76,28,-120,72c11287,2402,11268,2439,11264,2473v-3,29,45,85,71,97c11385,2593,11452,2601,11503,2618v48,16,138,52,168,95c11707,2764,11755,2792,11768,2858v12,60,-3,115,-27,167c11710,3092,11662,3119,11623,3168v-50,63,-73,63,-144,97c11430,3289,11411,3289,11359,3289v-8,,-16,,-24,em8796,4536v91,,177,-16,262,-24c9136,4505,9223,4494,9296,4488v230,-19,473,-7,697,-23c10075,4459,10157,4447,10232,4439v81,-8,161,-18,241,-24c10547,4409,10615,4397,10688,4392v90,-7,180,-16,265,-24c11109,4352,11289,4358,11432,4344v85,-8,190,-17,262,-24c11805,4310,11931,4307,12030,4296v103,-11,213,-14,311,-24c12536,4251,12745,4272,12942,4272em14045,1202v12,36,20,46,24,73c14078,1342,14088,1435,14092,1491v6,80,18,162,24,239c14122,1813,14136,1888,14139,1970v2,77,17,143,24,217c14171,2273,14146,2348,14139,2425v-9,103,-15,214,-23,312c14101,2918,14108,3121,14092,3289v-5,58,-17,113,-23,167c14062,3513,14063,3571,14045,3625v-17,49,-44,123,-50,168c13988,3851,13976,3936,13972,3984v-12,133,,274,,408em12727,2737v122,,248,7,356,-24c13164,2690,13286,2713,13371,2713v11,34,6,24,47,24em12606,3025v44,,61,-17,94,-24c12784,2984,12865,3012,12942,3025v71,12,147,12,215,24c13216,3059,13288,3049,13348,3049em13395,2473v60,,96,8,144,24c13583,2512,13626,2513,13660,2545v32,30,49,69,70,97c13754,2675,13776,2719,13780,2761v6,54,-18,33,-23,73c13757,2842,13757,2850,13757,2858v-43,13,-25,35,-50,71c13674,2977,13640,3020,13613,3073v-24,46,-51,102,-74,143c13518,3252,13516,3246,13516,3289em14092,1130v35,-19,58,-34,95,-47c14238,1065,14316,1041,14378,1035v71,-6,150,-18,215,-24c14681,1003,14772,994,14857,987v58,-5,115,-18,168,-24c15063,959,15143,938,15146,938v32,-4,65,3,97,c15251,972,15263,1003,15266,1035v18,182,6,374,24,550c15311,1797,15297,2027,15314,2233v10,119,14,247,23,361c15358,2852,15340,3142,15314,3385v-10,94,-15,205,-24,287c15281,3757,15273,3864,15266,3936v-6,64,-18,139,-23,191c15239,4167,15246,4208,15243,4248v-132,,-261,12,-386,24c14731,4284,14596,4284,14475,4296v-110,11,-226,,-336,em14187,1873v61,,108,-17,167,-24c14474,1835,14593,1790,14713,1778v131,-13,258,-14,386,-48c15173,1710,15249,1702,15314,1682v24,,33,,50,em14284,2521v-31,10,-37,17,-47,49c14336,2570,14425,2554,14522,2545v158,-15,323,-26,480,-48c15090,2485,15179,2454,15266,2449v96,-6,29,17,,24em14045,3456v114,-8,220,-23,333,-48c14507,3379,14636,3370,14763,3337v75,-19,158,-43,215,-96c15013,3209,15014,3228,15025,3192em14498,1394v-10,-39,-26,-68,-70,-73c14416,1320,14362,1361,14354,1371v-30,38,-23,76,-23,120c14331,1538,14326,1585,14378,1609v29,13,80,44,120,26c14506,1626,14514,1618,14522,1609em14643,1491v-58,,-48,7,-74,47c14549,1569,14553,1604,14593,1609v29,3,64,46,97,26c14719,1617,14751,1595,14763,1562v,-8,,-16,,-24c14732,1517,14703,1495,14666,1491v-31,-4,-65,,-97,em14857,1202v,45,-20,76,-23,119c14828,1409,14806,1588,14857,1658em14955,1491v-22,-23,-27,-31,-50,-25c14896,1504,14881,1519,14881,1562v,36,23,69,50,73c14981,1642,14983,1636,15002,1609v15,-22,40,-62,23,-94c15004,1476,14971,1458,15002,1442v38,10,59,42,73,49c15101,1504,15117,1520,15122,1562v7,60,,-35,,-47c15122,1450,15122,1386,15122,1321v56,,112,,168,em15673,2594v-20,-7,-65,-24,-24,-24c15735,2570,15805,2555,15887,2545v89,-11,180,-37,265,-48c16213,2489,16268,2479,16320,2473v23,,31,,47,c16356,2505,16354,2495,16320,2521em15649,2906v36,12,20,23,71,23c15788,2929,15834,2952,15911,2952v86,,531,43,553,-23c16440,2929,16417,2929,16393,2929em16343,2163v36,26,63,35,98,70c16486,2278,16551,2301,16608,2330v81,41,131,93,192,143c16831,2498,16908,2549,16920,2594v12,43,-8,106,-23,143c16875,2791,16863,2837,16823,2882v-26,29,-58,80,-71,119c16738,3043,16689,3078,16679,3097v,25,,33,,49em17206,2330v,163,5,323,23,479c17238,2885,17260,2911,17279,2977v,24,,32,,48c17279,2982,17259,2967,17256,2929v-5,-75,-13,-164,-27,-240c17206,2563,17217,2480,17229,2354v9,-89,23,-210,74,-288c17324,2034,17409,1979,17447,1970v55,-13,151,-8,191,24c17669,2018,17674,2075,17662,2113v-14,42,-60,139,-94,168c17519,2323,17471,2331,17423,2354v-46,22,-63,24,-120,24c17296,2378,17217,2378,17279,2378em18165,2354v15,-52,44,-116,50,-167c18218,2163,18215,2137,18215,2113v-65,,-135,-14,-191,24c17991,2159,17921,2194,17903,2233v-11,25,-34,65,-23,97c17894,2371,17936,2425,17974,2449v54,34,119,55,167,96c18180,2579,18243,2641,18262,2689v18,46,-4,86,-23,120c18208,2865,18193,2884,18141,2906v-42,18,-109,50,-144,71c17958,3000,17951,3001,17903,3001em18645,2618v126,,857,62,888,-24c19520,2558,19509,2565,19483,2545v-28,-22,-82,-46,-117,-48c19302,2493,19296,2466,19245,2449v-24,,-32,,-24,-24c19267,2425,19298,2446,19342,2449v60,4,109,19,165,24c19547,2477,19560,2497,19604,2497v,56,-8,37,-47,73c19539,2587,19494,2642,19483,2665v-15,32,-23,58,-23,96c19460,2788,19458,2799,19436,2809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4029" style="position:absolute;margin-left:492.65pt;margin-top:3.95pt;width:29.95pt;height:25.85pt;z-index:253624320" coordorigin="18380,1011" coordsize="1057,912" path="m18574,1538v-2,-4,-22,-68,-27,-72c18526,1448,18517,1442,18477,1442v-59,,-44,11,-71,49c18399,1501,18353,1565,18380,1585v45,32,56,14,97,c18501,1577,18541,1550,18547,1538v13,-26,,-91,,-120c18509,1471,18530,1464,18547,1515v15,45,8,97,27,143c18599,1719,18598,1760,18598,1826v,41,-6,77,-51,96c18507,1939,18485,1877,18477,1873v-7,-4,-55,-47,-24,-71c18481,1780,18493,1770,18524,1754v27,,38,-3,50,-24em18692,1538v,-39,6,-51,23,-72c18743,1431,18746,1419,18765,1394v22,-29,43,-59,47,-95c18816,1260,18836,1247,18836,1202v-51,,-50,-5,-71,25c18733,1271,18696,1284,18692,1345v-3,46,-45,96,-24,146c18677,1512,18703,1569,18715,1585v29,39,51,50,97,50em18933,1635v56,,112,,168,em19198,1106v,65,13,108,23,169c19230,1329,19231,1371,19245,1418v8,27,,69,,97c19270,1506,19281,1479,19268,1442v-21,-62,-23,-99,-23,-167c19245,1229,19219,1060,19268,1035v31,-16,59,-24,98,-24c19409,1011,19424,999,19436,1035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4031" style="position:absolute;margin-left:518.55pt;margin-top:.55pt;width:45.55pt;height:27.2pt;z-index:253626368" coordorigin="19293,890" coordsize="1608,960" path="m19293,1275v49,,58,11,97,24c19415,1307,19458,1299,19484,1299em19558,1321v35,12,23,31,23,73c19581,1443,19592,1451,19605,1491v,8,,16,,24c19631,1478,19628,1464,19628,1418v,-53,-9,-76,-23,-119c19605,1275,19605,1267,19605,1251v35,,67,7,94,24c19723,1296,19727,1304,19749,1299em19890,1370v,-49,-13,-51,-23,-71c19851,1266,19833,1276,19796,1299v-29,18,-80,35,-97,71c19684,1401,19676,1428,19676,1466v52,,79,-15,120,-24c19835,1434,19869,1421,19890,1370v,-25,,-33,,-49c19854,1330,19832,1357,19820,1394v-6,19,29,87,47,97c19891,1491,19900,1491,19917,1491em20035,1321v-10,-28,-19,-36,-48,-46c19978,1312,19964,1327,19964,1370v,44,-2,66,47,72c20053,1447,20072,1434,20085,1394v7,-22,,-174,,-119c20085,1327,20104,1366,20108,1418v5,61,15,110,24,167c20146,1668,20131,1756,20108,1825v-7,21,-38,43,-73,24c20022,1842,19971,1769,19964,1754v-14,-33,-24,-23,-24,-72c19940,1650,19982,1615,20011,1609v59,-13,86,-22,144,-48em20444,1011v-10,-30,-18,-38,-48,-48c20350,997,20323,1011,20276,1059v-44,45,-68,112,-97,168c20150,1284,20137,1344,20179,1394v28,33,59,62,97,72em20373,1370v-43,,-59,4,-74,48c20284,1464,20316,1478,20323,1491v9,18,36,45,73,24c20432,1495,20420,1452,20420,1418v,-26,-46,-81,-74,-48c20346,1378,20346,1386,20346,1394em20685,890v-42,41,-54,65,-74,121c20580,1099,20548,1186,20517,1275v-25,72,-61,143,-73,216c20444,1507,20444,1522,20444,1538em20564,1442v,-8,,-16,,-24c20542,1449,20521,1501,20517,1538v-3,24,27,44,47,47c20588,1585,20595,1585,20611,1585v,-60,-7,-93,-23,-143c20588,1434,20588,1426,20588,1418v36,28,50,24,97,24c20693,1442,20700,1442,20708,1442v,49,10,57,24,96c20746,1579,20712,1570,20756,1585v-6,-23,-13,-73,-24,-94c20710,1451,20708,1443,20708,1394v,-51,30,-49,71,-49c20819,1345,20860,1345,20900,1345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" annotation="t"/>
          </v:shape>
        </w:pict>
      </w:r>
      <w:r w:rsidR="00023858">
        <w:rPr>
          <w:rFonts w:ascii="Consolas" w:hAnsi="Consolas" w:cs="Consolas"/>
          <w:noProof/>
          <w:sz w:val="36"/>
          <w:lang w:eastAsia="ru-RU"/>
        </w:rPr>
        <w:pict>
          <v:shape id="_x0000_s4035" style="position:absolute;margin-left:307.25pt;margin-top:15.5pt;width:93.8pt;height:50.95pt;z-index:253630464" coordorigin="11839,1418" coordsize="3309,1798" path="m11983,2808v-8,,-15,,-23,c12000,2783,12005,2787,12054,2784v170,-10,339,-5,506,-23c12657,2751,12750,2750,12845,2737v66,-9,136,-13,192,-24c13108,2699,13284,2727,13275,2713v-15,-25,-34,-28,-71,-48c13166,2644,13119,2623,13084,2593v-31,-26,-55,-57,-71,-73c12989,2520,12981,2520,12989,2497v29,-18,56,-24,121,-24c13181,2473,13259,2477,13325,2497v57,17,117,32,168,47c13501,2544,13508,2544,13516,2544v-21,22,-39,38,-70,73c13409,2659,13375,2734,13349,2784v-27,53,-63,110,-74,167c13275,2995,13279,3008,13251,3024em12366,1970v-30,-31,-53,-67,-95,-72c12216,1892,12148,1891,12101,1922v-26,17,-110,103,-118,120c11957,2098,11960,2192,11960,2256v,61,-11,107,47,145c12063,2438,12084,2449,12151,2449v41,,66,-35,70,-72c12225,2343,12233,2274,12198,2256v-30,-16,-59,-23,-97,-23c12074,2233,12064,2235,12054,2256v38,10,53,24,97,24c12223,2280,12294,2280,12366,2280v-28,10,-39,21,-71,49c12256,2363,12245,2375,12245,2425v,51,34,48,74,48em12583,1898v,78,-11,142,-23,215c12552,2158,12535,2215,12510,2256v-26,42,-24,70,-24,121c12486,2401,12486,2409,12486,2425v61,,94,-7,144,-24c12638,2401,12646,2401,12654,2401em12654,1994v,-27,-2,-38,-24,-48c12579,1953,12574,1956,12533,1994v-64,60,-68,61,-94,143c12425,2180,12393,2258,12416,2306v26,55,92,69,144,71c12615,2379,12665,2378,12701,2329v41,-56,85,-148,97,-216c12809,2053,12798,1983,12798,1922v-50,7,-57,9,-97,48c12653,2017,12638,2101,12630,2162v-13,100,20,189,24,287c12658,2548,12678,2636,12678,2737v,64,-34,139,-71,192c12582,2964,12528,2995,12486,3001v-60,8,-97,-15,-144,-50c12318,2933,12285,2839,12295,2808v13,-38,109,-111,144,-119c12493,2676,12553,2651,12607,2641v39,,47,,71,em12822,2425v55,-8,84,-24,144,-24c13045,2401,13125,2401,13204,2401em13275,1778v,-64,,36,,47c13275,1907,13251,1980,13251,2065v,31,-20,287,24,288c13275,2345,13275,2337,13275,2329v-10,-89,-39,-174,-47,-264c13213,1889,13228,1708,13251,1538v7,-56,36,-103,98,-120c13421,1399,13462,1432,13516,1466v67,42,74,39,74,119c13590,1654,13590,1681,13516,1706v-48,16,-124,28,-167,48c13307,1773,13257,1771,13251,1825v,24,,32,,48em13590,2137v,-53,11,-88,-50,-95c13495,2037,13458,2100,13446,2137v-17,52,1,128,23,169c13492,2349,13518,2387,13563,2401v41,13,71,-42,74,-72c13646,2248,13645,2162,13613,2089v-23,-53,-63,-100,-120,-119c13465,1961,13426,1970,13396,1970em12198,2065v,-55,-11,-70,-24,-95c12150,1924,12158,1925,12101,1922v-35,-2,-82,7,-94,48c11993,2019,11971,2080,11983,2137v10,45,19,85,47,119c12053,2284,12115,2294,12151,2280v55,-21,56,-78,70,-118c12242,2102,12267,2059,12271,1994v,-40,,-48,,-72c12213,1978,12220,1975,12198,2065v-25,106,-24,202,-24,312c12174,2516,12162,2648,12151,2784v-9,108,-10,207,-24,312c12121,3140,12105,3193,12054,3215v-8,,-16,,-24,c11986,3171,11995,3144,11960,3096v-32,-44,-75,-83,-98,-119c11831,2929,11829,2898,11862,2857v44,-54,130,-75,192,-96c12157,2726,12248,2669,12342,2617v16,-8,31,-16,47,-24em12510,2256v39,-38,78,-62,120,-94c12682,2122,12739,2048,12775,1994v38,-58,65,-125,70,-193c12848,1757,12847,1740,12822,1706v-27,7,-102,50,-121,72c12629,1860,12601,1970,12560,2065v-50,116,-105,254,-97,384c12469,2551,12500,2655,12560,2737v37,50,103,90,168,71c12787,2791,12825,2752,12869,2713em13758,2089v,-24,,-31,,-47c13706,2042,13652,2030,13613,2065v-39,35,-50,46,-50,97c13563,2217,13623,2229,13660,2256v45,34,102,47,145,73c13826,2351,13834,2356,13828,2377v-23,6,-77,13,-97,24c13707,2414,13640,2425,13684,2425em13949,2089v-40,31,-57,48,-74,97c13856,2242,13893,2290,13902,2329v12,52,32,74,47,120c13949,2457,13949,2465,13949,2473em13902,1994v-22,-39,-31,-45,-27,-72c13928,1922,13945,1924,13996,1946em14164,2065v-26,35,-44,74,-47,121c14114,2228,14071,2285,14093,2329v19,38,44,89,71,120c14198,2488,14211,2497,14261,2497v26,,32,-2,,-24em14069,2186v-8,-8,-15,-16,-23,-24c14096,2214,14129,2207,14187,2233v29,28,44,39,74,47em14452,2233v-46,,-98,-6,-121,47c14321,2304,14347,2385,14355,2401v22,46,78,63,121,72em14523,2256v-32,-42,-106,-115,-121,-167c14431,2116,14441,2128,14476,2137em14714,2256v-31,4,-104,27,-121,50c14567,2342,14598,2424,14620,2449v29,32,53,24,94,24c14749,2473,14799,2469,14811,2425v15,-55,-15,-102,-23,-145c14777,2222,14795,2223,14738,2210v,53,-3,47,26,70c14806,2313,14803,2329,14858,2329v48,,96,,144,c14954,2329,14951,2345,14932,2353v-26,,-35,-1,-27,24c14914,2402,14926,2421,14955,2425v54,7,77,-10,121,-24c15109,2390,15119,2381,15147,2353v,44,-20,57,-24,96c15123,2457,15123,2465,15123,2473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" annotation="t"/>
          </v:shape>
        </w:pict>
      </w: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4021" style="position:absolute;margin-left:114.3pt;margin-top:3.25pt;width:36.75pt;height:29.95pt;z-index:253616128" coordorigin="5032,3215" coordsize="1296,1057" path="m5056,3360v17,52,49,12,97,c5206,3347,5265,3350,5318,3336v95,-25,190,-44,288,-48c5684,3285,5795,3283,5871,3265v53,-13,88,-24,144,-24c6104,3241,6179,3240,6253,3215v9,-3,116,,50,em5176,3720v10,37,36,62,47,96c5229,3834,5223,3867,5223,3887v34,12,24,8,24,49em5056,3672v-8,,-16,,-24,c5063,3664,5095,3659,5126,3648v45,-16,105,-40,145,-48c5287,3600,5302,3600,5318,3600em5318,3793v10,28,56,28,73,c5411,3760,5425,3768,5462,3743v31,-21,23,-39,23,-71c5441,3672,5424,3666,5391,3696v-38,35,-47,47,-47,97c5344,3836,5342,3859,5391,3864v56,6,101,-15,144,-24c5578,3840,5590,3843,5606,3816em5582,3672v41,23,87,29,121,48c5745,3743,5773,3743,5824,3743v23,,31,,47,em5800,3600v-24,30,-46,57,-50,96c5744,3753,5761,3793,5727,3840em5223,4271v57,,116,-7,168,-24c5479,4218,5564,4185,5656,4174v85,-10,219,-18,285,2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" annotation="t"/>
          </v:shape>
        </w:pict>
      </w: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4022" style="position:absolute;margin-left:151pt;margin-top:14.8pt;width:10.2pt;height:11.55pt;z-index:253617152" coordorigin="6327,5110" coordsize="360,408" path="m6327,5159v8,,16,,24,c6355,5171,6387,5221,6398,5230v34,28,100,51,120,96c6537,5370,6536,5374,6589,5374em6589,5110v-8,,-16,,-24,c6556,5150,6525,5194,6518,5230v-12,59,-28,114,-50,169c6450,5445,6449,5481,6421,5517em6327,5374v39,-30,75,-26,118,-48c6507,5294,6573,5299,6636,5278v17,-8,33,-16,50,-2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" annotation="t"/>
          </v:shape>
        </w:pict>
      </w:r>
    </w:p>
    <w:p w:rsidR="00AF19D5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4024" style="position:absolute;margin-left:229.75pt;margin-top:6.65pt;width:127.15pt;height:31.9pt;z-index:253619200" coordorigin="9105,5566" coordsize="4486,1127" path="m9131,6261v-41,-12,-23,-38,,-72c9168,6136,9192,6078,9226,6021v37,-62,71,-137,120,-191c9379,5793,9366,5770,9417,5757v,63,-21,107,-24,168c9389,6016,9374,6101,9370,6189v-3,76,5,130,23,193c9404,6420,9401,6420,9440,6430v48,-12,92,-52,121,-97c9596,6280,9629,6249,9635,6189v,-8,,-15,,-23c9635,6112,9612,6222,9608,6237v-12,41,,101,,145c9648,6382,9704,6396,9729,6358v36,-55,67,-109,97,-169c9857,6128,9886,6062,9897,5997v7,-45,,-97,,-143c9887,5895,9858,5927,9850,5973v-11,64,-19,130,-24,193c9824,6193,9846,6271,9873,6285v28,,39,3,50,24em10138,6094v,-25,,-33,,-49c10093,6056,10076,6100,10067,6142v-9,47,-16,189,24,216c10127,6381,10229,6353,10259,6333v33,-22,81,-106,94,-144c10367,6146,10342,6060,10329,6021v-11,-35,-77,-108,-120,-96c10127,5948,10125,5963,10091,6021v-20,34,-47,63,,97c10132,6139,10143,6142,10161,6166em10520,6118v34,-41,66,-70,71,-121c10596,5953,10590,5930,10544,5925v-54,-6,-40,12,-71,48c10428,6025,10423,6051,10423,6118v,50,6,109,50,143c10505,6286,10574,6285,10615,6285v45,,68,3,73,-48c10693,6190,10695,6133,10665,6094v-49,-63,-102,-144,-168,-192c10455,5871,10375,5825,10329,5806v-32,-13,-23,-8,-23,-49c10370,5705,10400,5675,10473,5638v73,-37,159,-60,239,-72c10728,5566,10743,5566,10759,5566em10927,6309v,-38,18,-24,50,-24em11241,5806v,91,16,179,24,263c11271,6134,11274,6183,11289,6237v16,56,8,38,47,72c11368,6260,11406,6218,11433,6166v37,-70,68,-145,94,-217c11527,6024,11507,6131,11550,6189v16,22,91,29,121,24c11728,6204,11770,6186,11815,6142v36,-35,65,-123,71,-169c11895,5909,11877,5878,11862,5830v-45,8,-58,-11,-94,24c11713,5908,11733,5932,11718,5997v-14,62,-35,67,24,121c11783,6156,11815,6130,11862,6118v72,-18,120,-37,168,-97c12061,5982,12089,5919,12101,5878v,-8,,-16,,-24c12106,5913,12120,5967,12127,6021v16,122,42,242,71,361c12217,6459,12236,6544,12245,6622v,39,,47,,70c12245,6607,12230,6534,12221,6452v-13,-123,12,-239,24,-358c12253,6010,12262,5931,12295,5854v17,-40,35,-57,71,-73c12374,5781,12381,5781,12389,5781v17,61,24,117,27,192c12419,6054,12409,6114,12439,6189v13,32,39,58,71,72c12518,6261,12525,6261,12533,6261v50,-36,109,-73,145,-119c12719,6089,12750,5989,12775,5925v23,-61,10,-70,,-119c12732,5821,12693,5813,12654,5854v-47,50,-63,101,-71,167c12576,6082,12568,6167,12607,6213v41,48,110,54,168,48c12829,6256,12877,6223,12919,6189v55,-44,77,-81,94,-144c13013,6021,13013,6013,13013,5997v-34,30,-62,30,-71,97c12935,6141,12945,6190,12942,6237v33,11,75,42,118,24c13104,6242,13159,6180,13181,6142v48,-82,92,-145,120,-240c13325,5819,13344,5746,13349,5661v,-8,,-15,,-23c13316,5675,13273,5713,13251,5757v-26,51,-49,159,-47,216c13205,6003,13217,6078,13251,6094v39,19,113,-3,145,-25c13449,6033,13515,5960,13540,5902v25,-60,37,-110,50,-169c13590,5726,13590,5718,13590,5711v-29,31,-60,56,-74,95c13501,5850,13486,5924,13493,5973v9,60,25,71,47,121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" annotation="t"/>
          </v:shape>
        </w:pict>
      </w:r>
    </w:p>
    <w:p w:rsidR="00AF19D5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polyline id="_x0000_s4023" style="position:absolute;z-index:253618176" points="1055pt,309pt,1055pt,309pt,1055pt,309pt,1055pt,309pt,1055pt,309pt,1055pt,309pt,1055pt,309pt,1055pt,309pt,1055pt,309pt" coordorigin="13828,6142" coordsize="1,1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QBHQIGBgEgAGgMAAAAAADAAAAAAAAARljPVIrml8VPjwb4utLhmyIDHmQGPoBEyNIAAEgRRTUb&#10;AgCt/0Y1GwIArf9XDQAAAAUDOAtlGSAyCQD+/wMBwP4fRTMJAP7/AwEA/n9FOAgA/h8A/rYrNhK5&#10;VjxAf7qzPwosCYL+jmv6ObAAgv6EQ/oREACH6qjpX9BxeRzWqcALwNoKABEgUCWn2w6HzwG=&#10;" annotation="t"/>
          </v:polylin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4026" style="position:absolute;margin-left:157.75pt;margin-top:10.7pt;width:40.8pt;height:25.9pt;z-index:253621248" coordorigin="6565,6452" coordsize="1440,914" path="m6565,7196v22,-22,46,-48,71,-95c6675,7028,6723,6953,6757,6884v36,-74,47,-136,47,-216c6804,6636,6804,6605,6804,6573v-35,44,-46,86,-71,143c6699,6795,6673,6918,6660,7004v-12,80,-26,274,26,337c6707,7362,6712,7370,6733,7365v60,-9,67,1,71,-72c6807,7237,6800,7221,6780,7196v-25,-32,-21,-60,-70,-48c6702,7156,6694,7164,6686,7172v14,9,25,40,71,24c6805,7179,6874,7086,6901,7053v27,-33,58,-61,73,-97c6974,6948,6974,6940,6974,6932v-26,39,-33,71,-50,121c6911,7092,6903,7130,6901,7172v-2,47,-5,54,23,72c6932,7244,6940,7244,6948,7244v16,-15,42,-38,50,-72c7006,7138,7006,7072,6974,7053v-9,,-17,,-26,c6948,7091,6930,7148,6974,7148v41,,67,-42,95,-71c7109,7036,7141,6999,7166,6956v-27,27,-65,62,-74,97c7084,7081,7059,7140,7069,7172v,24,,32,23,24c7140,7190,7150,7203,7189,7172v43,-35,75,-78,97,-119c7299,7029,7328,6956,7333,6932v9,-49,6,-68,24,-119c7377,6756,7402,6702,7431,6646v28,-54,56,-118,70,-169c7501,6469,7501,6460,7501,6452v-30,18,-73,36,-97,73c7362,6589,7319,6713,7310,6789v-13,104,-45,208,-50,312c7258,7148,7271,7250,7333,7268v24,,32,,48,c7446,7232,7423,7235,7454,7172v33,-66,11,-62,,-119c7441,6984,7450,6984,7381,6980v-52,-3,-81,15,-95,73c7281,7075,7289,7102,7286,7125v46,15,63,19,118,23c7413,7148,7422,7148,7431,7148em7669,6980v-17,-52,-35,-13,-74,c7556,6993,7530,7007,7525,7053v-5,45,-6,86,23,119c7577,7205,7604,7196,7645,7196v50,,47,-31,47,-71c7692,7099,7653,7057,7645,7053v-15,-8,-56,,-73,em7860,7029v,-44,14,-59,24,-97c7817,6932,7827,6951,7787,7004v-26,35,-42,75,-47,121c7737,7153,7749,7189,7763,7196v28,14,102,-53,121,-71c7931,7081,7989,6996,8004,6932v17,-71,2,-153,-26,-216c7948,6651,7896,6583,7837,6549v-68,-39,-151,-19,-215,24c7573,6621,7557,6636,7525,6668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" annotation="t"/>
          </v:shape>
        </w:pict>
      </w:r>
    </w:p>
    <w:p w:rsidR="00AF19D5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4025" style="position:absolute;margin-left:125.15pt;margin-top:3.2pt;width:252.1pt;height:35.35pt;z-index:253620224" coordorigin="5415,6932" coordsize="8894,1248" path="m9273,7125v-31,-16,-62,-32,-94,-48c9155,7077,9147,7077,9179,7077v195,,381,-20,573,-24c10041,7047,10330,7061,10615,7077v125,7,240,-14,362,-24c11111,7042,11250,7038,11383,7029v153,-10,305,-5,456,-25c12037,6978,12239,6961,12439,6956v171,-4,335,-10,503,-24c13162,6914,13392,6932,13613,6932v-4,31,-25,40,-23,72c13592,7047,13609,7074,13613,7125v5,76,19,143,24,216c13643,7419,13644,7483,13660,7557v9,44,42,97,48,143c13712,7731,13706,7764,13708,7796v-45,10,-72,13,-118,24c13543,7831,13494,7832,13446,7843v-74,17,-141,13,-218,24c13152,7877,13069,7881,12989,7891v-104,12,-206,36,-311,48c12559,7953,12438,7978,12319,7988v-120,10,-240,4,-359,24c11839,8032,11722,8046,11600,8060v-110,13,-227,40,-335,47c11167,8113,11073,8125,10977,8131v-99,6,-191,19,-289,24c10458,8168,10217,8166,9994,8179v-187,11,-955,100,-1080,-24c8886,8128,8900,8135,8890,8084v-47,-234,,-691,,-840em9897,7220v,61,18,91,26,145c9936,7451,9960,7541,9970,7627v9,83,-1,162,24,240c10013,7906,10020,7912,10017,7939em10953,7196v20,-16,65,-45,71,-48c11032,7148,11039,7148,11047,7148v,55,16,94,24,145c11085,7380,11064,7446,11097,7532v26,66,23,136,71,192c11199,7760,11242,7846,11289,7867v8,,15,,23,em12295,7077v24,,31,,47,c12342,7138,12364,7180,12366,7244v4,105,22,211,50,313c12439,7642,12438,7735,12510,7796v43,21,54,23,73,47em13925,7748v9,37,36,60,47,95c13988,7893,14030,7925,14069,7964v28,29,83,60,118,72c14212,8036,14220,8036,14237,8036em14187,7700v-26,36,-60,97,-70,143c14102,7913,14081,7969,14046,8036v-25,47,-26,78,-50,119em13902,8036v41,,80,-11,117,-24c14083,7990,14143,7968,14211,7964v49,,65,,97,em6974,7651v41,,30,,71,c7333,7651,7625,7643,7907,7675v82,9,170,12,239,25c8217,7714,8177,7705,8146,7675v-26,-25,-85,-58,-118,-72c7994,7589,7938,7596,7907,7581v-38,-17,-28,-18,-70,-24c7875,7562,7902,7575,7931,7581v70,14,146,3,215,22c8166,7609,8253,7638,8266,7651v31,32,22,64,,97c8212,7828,8118,7895,8051,7964em5415,7053v,114,-7,234,23,334c5450,7429,5419,7421,5462,7436v,-55,15,-99,23,-143c5496,7236,5467,7201,5462,7148v,-23,,-31,-24,-23c5438,7160,5445,7194,5462,7220v15,24,57,46,73,48c5564,7272,5633,7216,5656,7196v28,-24,39,-62,47,-95c5677,7110,5659,7134,5656,7172v-3,44,-16,143,24,169c5712,7362,5798,7335,5824,7317v41,-27,145,-126,168,-169c6009,7115,5997,7112,6039,7101em6015,7220v,24,,32,24,24c6060,7237,6080,7206,6062,7172v-32,-60,-60,-5,-70,c5946,7195,5914,7207,5894,7268v-8,26,-39,89,-23,119c5894,7430,5892,7436,5941,7436v49,,112,-28,145,-71c6119,7321,6146,7266,6159,7220v6,-20,,-52,,-72c6124,7160,6136,7178,6136,7220v,44,-6,63,23,97c6188,7350,6213,7341,6253,7341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" annotation="t"/>
          </v:shape>
        </w:pict>
      </w:r>
    </w:p>
    <w:p w:rsidR="00AF19D5" w:rsidRDefault="00D17046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4027" style="position:absolute;margin-left:126.5pt;margin-top:2.55pt;width:68pt;height:32pt;z-index:253622272" coordorigin="5462,7651" coordsize="2399,1129" path="m5485,8060v22,-39,27,-33,50,-72c5568,7932,5599,7878,5630,7820v22,-41,62,-70,50,-120c5670,7659,5671,7661,5630,7651v-47,34,-64,57,-95,121c5503,7839,5475,7938,5462,8012v-11,62,-12,160,23,215c5499,8249,5558,8277,5582,8276v34,-2,65,-43,74,-73c5670,8154,5650,8148,5630,8131v-18,-15,-10,-50,-48,-47c5556,8084,5545,8086,5535,8107v51,-7,55,-8,95,-47c5660,8031,5746,7928,5774,7915v3,-1,111,-35,120,-24c5912,7914,5877,7970,5871,7988v,24,,32,,c5865,7939,5872,7933,5847,7891v-14,15,-52,41,-73,73c5752,7998,5752,8039,5750,8084v-3,52,-8,81,24,119c5802,8236,5853,8235,5894,8227v64,-12,110,-78,145,-120c6067,8073,6078,8033,6086,7988v8,-45,-4,-63,-24,-97c6021,7896,5998,7878,5968,7915v-20,25,-25,62,-27,97c5938,8064,5956,8071,5992,8107v35,35,70,24,120,24c6173,8131,6203,8121,6253,8084v46,-34,66,-76,98,-120c6376,7930,6389,7883,6398,7843v,-8,,-15,,-23c6377,7840,6361,7846,6351,7891v-14,61,-3,145,23,193c6397,8127,6391,8128,6445,8131v41,2,41,,73,-24em6612,7915v-26,-20,-70,-49,-94,c6505,7942,6478,7985,6468,8012v-11,30,-3,81,27,95c6534,8125,6584,8100,6612,8084v46,-26,82,-48,98,-96c6729,7932,6688,7933,6660,7915v-42,-27,-54,-38,-95,c6540,7938,6518,7964,6495,7988em5941,8586v52,,72,-15,121,-24c6143,8548,6220,8504,6303,8491v89,-14,173,-31,262,-48c6595,8437,6629,8443,6660,8443v-9,26,-18,44,-48,48c6563,8497,6504,8499,6468,8467v-13,-11,-45,-78,-23,-96c6467,8353,6509,8346,6542,8346v44,,65,-1,70,49c6615,8427,6585,8468,6565,8491v-29,34,-23,52,-23,95c6542,8610,6542,8619,6542,8635em6901,8395v9,-37,20,-67,47,-95c6981,8266,6964,8145,6998,8179v24,24,13,243,24,288c7032,8505,7057,8528,7069,8562v,8,,16,,24c7014,8586,6993,8595,6948,8610v-12,4,-95,24,-94,25c6879,8663,7004,8618,7022,8610v70,-32,151,-34,214,-71c7244,8531,7252,8524,7260,8516em7333,8467v,61,9,93,24,143c7369,8651,7381,8687,7381,8731v,24,,32,,c7347,8686,7351,8663,7333,8610v-23,-68,-23,-118,-23,-191c7310,8349,7309,8352,7357,8322v38,-23,51,-22,97,-22c7454,8351,7462,8399,7431,8443v-31,44,-133,148,-121,96c7331,8518,7336,8510,7357,8516em7595,8371v,-8,,-17,,-25c7534,8346,7556,8374,7525,8395v-38,26,-47,14,-47,72c7478,8475,7478,8483,7478,8491v51,,57,-12,94,-48c7636,8380,7636,8367,7669,8300v18,-37,23,-29,23,-73c7633,8227,7659,8237,7622,8276v-18,19,-47,63,-27,95c7620,8412,7622,8419,7669,8419v44,,85,-3,118,-24c7819,8374,7856,8336,7860,8300v,-27,-2,-37,-23,-48c7801,8261,7775,8286,7763,8322v-19,54,12,98,24,145c7800,8519,7814,8566,7837,8610v27,53,23,87,23,145c7860,8763,7860,8771,7860,8779v-50,,-61,-12,-97,-48c7733,8701,7697,8677,7692,8635v-5,-49,-2,-54,24,-73c7753,8535,7767,8539,7813,8539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" annotation="t"/>
          </v:shape>
        </w:pict>
      </w: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F19D5" w:rsidRPr="004C0F0C" w:rsidRDefault="00AF19D5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15CEC" w:rsidRPr="00115CEC" w:rsidRDefault="00115CEC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sectPr w:rsidR="00115CEC" w:rsidRPr="00115CEC" w:rsidSect="00B55836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oNotDisplayPageBoundaries/>
  <w:proofState w:spelling="clean"/>
  <w:defaultTabStop w:val="708"/>
  <w:characterSpacingControl w:val="doNotCompress"/>
  <w:compat/>
  <w:rsids>
    <w:rsidRoot w:val="00C83793"/>
    <w:rsid w:val="00001682"/>
    <w:rsid w:val="000018BB"/>
    <w:rsid w:val="000024C2"/>
    <w:rsid w:val="00002A2D"/>
    <w:rsid w:val="00002B7D"/>
    <w:rsid w:val="0000695D"/>
    <w:rsid w:val="0000748D"/>
    <w:rsid w:val="00010732"/>
    <w:rsid w:val="000117A7"/>
    <w:rsid w:val="00013299"/>
    <w:rsid w:val="00014366"/>
    <w:rsid w:val="00020E7E"/>
    <w:rsid w:val="00022657"/>
    <w:rsid w:val="00023858"/>
    <w:rsid w:val="0002464F"/>
    <w:rsid w:val="00024CFD"/>
    <w:rsid w:val="00031D86"/>
    <w:rsid w:val="00033D32"/>
    <w:rsid w:val="00033ED1"/>
    <w:rsid w:val="0003525F"/>
    <w:rsid w:val="00035D11"/>
    <w:rsid w:val="00036552"/>
    <w:rsid w:val="00040C19"/>
    <w:rsid w:val="000443A0"/>
    <w:rsid w:val="00046AE7"/>
    <w:rsid w:val="000476F5"/>
    <w:rsid w:val="00055343"/>
    <w:rsid w:val="00055EC6"/>
    <w:rsid w:val="00056233"/>
    <w:rsid w:val="00057F15"/>
    <w:rsid w:val="000601E6"/>
    <w:rsid w:val="00060E46"/>
    <w:rsid w:val="00061734"/>
    <w:rsid w:val="00062ED8"/>
    <w:rsid w:val="000636EB"/>
    <w:rsid w:val="00070B8C"/>
    <w:rsid w:val="00071075"/>
    <w:rsid w:val="00072665"/>
    <w:rsid w:val="000748A5"/>
    <w:rsid w:val="000840DA"/>
    <w:rsid w:val="00084E45"/>
    <w:rsid w:val="00085E50"/>
    <w:rsid w:val="00086B99"/>
    <w:rsid w:val="00095777"/>
    <w:rsid w:val="000962C6"/>
    <w:rsid w:val="000A0318"/>
    <w:rsid w:val="000A0A08"/>
    <w:rsid w:val="000A0A84"/>
    <w:rsid w:val="000A2960"/>
    <w:rsid w:val="000A36D4"/>
    <w:rsid w:val="000A3752"/>
    <w:rsid w:val="000A678F"/>
    <w:rsid w:val="000B1662"/>
    <w:rsid w:val="000B691C"/>
    <w:rsid w:val="000C1CA0"/>
    <w:rsid w:val="000C2700"/>
    <w:rsid w:val="000C4203"/>
    <w:rsid w:val="000C4A65"/>
    <w:rsid w:val="000C61AD"/>
    <w:rsid w:val="000C72D8"/>
    <w:rsid w:val="000D12C3"/>
    <w:rsid w:val="000D1523"/>
    <w:rsid w:val="000D3C5D"/>
    <w:rsid w:val="000D4F45"/>
    <w:rsid w:val="000D5921"/>
    <w:rsid w:val="000E3C8C"/>
    <w:rsid w:val="000E454A"/>
    <w:rsid w:val="000E61C1"/>
    <w:rsid w:val="000E7545"/>
    <w:rsid w:val="000F0D6F"/>
    <w:rsid w:val="000F1583"/>
    <w:rsid w:val="000F2B60"/>
    <w:rsid w:val="000F5B7D"/>
    <w:rsid w:val="001027A0"/>
    <w:rsid w:val="00107A0D"/>
    <w:rsid w:val="00110497"/>
    <w:rsid w:val="00113325"/>
    <w:rsid w:val="0011458D"/>
    <w:rsid w:val="00115CEC"/>
    <w:rsid w:val="001163C3"/>
    <w:rsid w:val="0012034D"/>
    <w:rsid w:val="001226D4"/>
    <w:rsid w:val="00125F73"/>
    <w:rsid w:val="0012679B"/>
    <w:rsid w:val="0013268D"/>
    <w:rsid w:val="001348F2"/>
    <w:rsid w:val="00137163"/>
    <w:rsid w:val="00141801"/>
    <w:rsid w:val="00142DC2"/>
    <w:rsid w:val="00143C39"/>
    <w:rsid w:val="00156483"/>
    <w:rsid w:val="00156486"/>
    <w:rsid w:val="00162B84"/>
    <w:rsid w:val="00166E4A"/>
    <w:rsid w:val="00170919"/>
    <w:rsid w:val="00174B29"/>
    <w:rsid w:val="00176516"/>
    <w:rsid w:val="00177876"/>
    <w:rsid w:val="001806B1"/>
    <w:rsid w:val="001825D5"/>
    <w:rsid w:val="001828C0"/>
    <w:rsid w:val="001837B2"/>
    <w:rsid w:val="001839CA"/>
    <w:rsid w:val="00183D6C"/>
    <w:rsid w:val="001867EF"/>
    <w:rsid w:val="00193529"/>
    <w:rsid w:val="00196E4F"/>
    <w:rsid w:val="00197433"/>
    <w:rsid w:val="001A0371"/>
    <w:rsid w:val="001A37A4"/>
    <w:rsid w:val="001A59E4"/>
    <w:rsid w:val="001A5B66"/>
    <w:rsid w:val="001A5E5D"/>
    <w:rsid w:val="001B21DE"/>
    <w:rsid w:val="001B5D0F"/>
    <w:rsid w:val="001B7B58"/>
    <w:rsid w:val="001B7F03"/>
    <w:rsid w:val="001C6AE9"/>
    <w:rsid w:val="001C7EAB"/>
    <w:rsid w:val="001D46BD"/>
    <w:rsid w:val="001D629D"/>
    <w:rsid w:val="001E20DF"/>
    <w:rsid w:val="001E2E92"/>
    <w:rsid w:val="001E3744"/>
    <w:rsid w:val="001E3F3A"/>
    <w:rsid w:val="001E5525"/>
    <w:rsid w:val="001E77D7"/>
    <w:rsid w:val="001F01DF"/>
    <w:rsid w:val="001F2B39"/>
    <w:rsid w:val="002008E3"/>
    <w:rsid w:val="0020149A"/>
    <w:rsid w:val="0020295D"/>
    <w:rsid w:val="00204DCB"/>
    <w:rsid w:val="00205E97"/>
    <w:rsid w:val="0020741B"/>
    <w:rsid w:val="002165A4"/>
    <w:rsid w:val="00216D8C"/>
    <w:rsid w:val="002172E5"/>
    <w:rsid w:val="00217A72"/>
    <w:rsid w:val="0022061E"/>
    <w:rsid w:val="0022241B"/>
    <w:rsid w:val="00223349"/>
    <w:rsid w:val="00223C22"/>
    <w:rsid w:val="00234EA6"/>
    <w:rsid w:val="00236F02"/>
    <w:rsid w:val="00240CF1"/>
    <w:rsid w:val="00241988"/>
    <w:rsid w:val="002427D1"/>
    <w:rsid w:val="00243387"/>
    <w:rsid w:val="00245748"/>
    <w:rsid w:val="002463DC"/>
    <w:rsid w:val="00251B3E"/>
    <w:rsid w:val="00263088"/>
    <w:rsid w:val="00264EFF"/>
    <w:rsid w:val="00270611"/>
    <w:rsid w:val="002725FB"/>
    <w:rsid w:val="002729C0"/>
    <w:rsid w:val="0027559B"/>
    <w:rsid w:val="002756C3"/>
    <w:rsid w:val="00275EAC"/>
    <w:rsid w:val="00276760"/>
    <w:rsid w:val="00276936"/>
    <w:rsid w:val="00277011"/>
    <w:rsid w:val="00280590"/>
    <w:rsid w:val="002902AC"/>
    <w:rsid w:val="00295684"/>
    <w:rsid w:val="002A3625"/>
    <w:rsid w:val="002A7A54"/>
    <w:rsid w:val="002A7B01"/>
    <w:rsid w:val="002B0B19"/>
    <w:rsid w:val="002B2822"/>
    <w:rsid w:val="002B2E48"/>
    <w:rsid w:val="002B3A71"/>
    <w:rsid w:val="002B3DC9"/>
    <w:rsid w:val="002B5685"/>
    <w:rsid w:val="002B759D"/>
    <w:rsid w:val="002C0200"/>
    <w:rsid w:val="002C0C78"/>
    <w:rsid w:val="002C184E"/>
    <w:rsid w:val="002C42F0"/>
    <w:rsid w:val="002C5FCC"/>
    <w:rsid w:val="002C6DAE"/>
    <w:rsid w:val="002D48FF"/>
    <w:rsid w:val="002D5D92"/>
    <w:rsid w:val="002E0A53"/>
    <w:rsid w:val="002F06B5"/>
    <w:rsid w:val="002F156B"/>
    <w:rsid w:val="002F17F5"/>
    <w:rsid w:val="002F2BDD"/>
    <w:rsid w:val="002F30FC"/>
    <w:rsid w:val="002F5A3B"/>
    <w:rsid w:val="002F70C8"/>
    <w:rsid w:val="003036D3"/>
    <w:rsid w:val="00304768"/>
    <w:rsid w:val="0031046D"/>
    <w:rsid w:val="00314110"/>
    <w:rsid w:val="00314793"/>
    <w:rsid w:val="00317161"/>
    <w:rsid w:val="00317B84"/>
    <w:rsid w:val="00320301"/>
    <w:rsid w:val="0032175C"/>
    <w:rsid w:val="003250AE"/>
    <w:rsid w:val="0033091C"/>
    <w:rsid w:val="003321F0"/>
    <w:rsid w:val="00333472"/>
    <w:rsid w:val="00343456"/>
    <w:rsid w:val="00343D2F"/>
    <w:rsid w:val="00355CD4"/>
    <w:rsid w:val="003560BA"/>
    <w:rsid w:val="00356E07"/>
    <w:rsid w:val="00357A83"/>
    <w:rsid w:val="00360150"/>
    <w:rsid w:val="00361BE1"/>
    <w:rsid w:val="00364934"/>
    <w:rsid w:val="00367D3C"/>
    <w:rsid w:val="00370A07"/>
    <w:rsid w:val="00373545"/>
    <w:rsid w:val="00373887"/>
    <w:rsid w:val="003775B8"/>
    <w:rsid w:val="003778DA"/>
    <w:rsid w:val="00377E8F"/>
    <w:rsid w:val="00380360"/>
    <w:rsid w:val="00383323"/>
    <w:rsid w:val="00392369"/>
    <w:rsid w:val="003933B8"/>
    <w:rsid w:val="00395025"/>
    <w:rsid w:val="003A3F58"/>
    <w:rsid w:val="003A4257"/>
    <w:rsid w:val="003A6A4B"/>
    <w:rsid w:val="003A7A0F"/>
    <w:rsid w:val="003B1E96"/>
    <w:rsid w:val="003B21E4"/>
    <w:rsid w:val="003B3174"/>
    <w:rsid w:val="003B474C"/>
    <w:rsid w:val="003B51B3"/>
    <w:rsid w:val="003B5B3D"/>
    <w:rsid w:val="003C2FFF"/>
    <w:rsid w:val="003C31A3"/>
    <w:rsid w:val="003C77B2"/>
    <w:rsid w:val="003D020F"/>
    <w:rsid w:val="003D1391"/>
    <w:rsid w:val="003D31AC"/>
    <w:rsid w:val="003D35C1"/>
    <w:rsid w:val="003D3E11"/>
    <w:rsid w:val="003D47E2"/>
    <w:rsid w:val="003D5D08"/>
    <w:rsid w:val="003D730B"/>
    <w:rsid w:val="003E26D6"/>
    <w:rsid w:val="003E27A7"/>
    <w:rsid w:val="003E3C74"/>
    <w:rsid w:val="003E64C3"/>
    <w:rsid w:val="003F158C"/>
    <w:rsid w:val="003F2D0C"/>
    <w:rsid w:val="003F693C"/>
    <w:rsid w:val="003F6C70"/>
    <w:rsid w:val="0040025B"/>
    <w:rsid w:val="00404001"/>
    <w:rsid w:val="00404F2A"/>
    <w:rsid w:val="00405452"/>
    <w:rsid w:val="00407C5B"/>
    <w:rsid w:val="0041513C"/>
    <w:rsid w:val="00416F79"/>
    <w:rsid w:val="004179BA"/>
    <w:rsid w:val="004231D1"/>
    <w:rsid w:val="00424F45"/>
    <w:rsid w:val="004315D3"/>
    <w:rsid w:val="004325A1"/>
    <w:rsid w:val="00432B4E"/>
    <w:rsid w:val="00434F63"/>
    <w:rsid w:val="004362F5"/>
    <w:rsid w:val="0043643D"/>
    <w:rsid w:val="0044181A"/>
    <w:rsid w:val="00445006"/>
    <w:rsid w:val="00445B98"/>
    <w:rsid w:val="00450B90"/>
    <w:rsid w:val="004529C8"/>
    <w:rsid w:val="00452DD9"/>
    <w:rsid w:val="00456982"/>
    <w:rsid w:val="00460106"/>
    <w:rsid w:val="00460ABA"/>
    <w:rsid w:val="0046204C"/>
    <w:rsid w:val="004639CB"/>
    <w:rsid w:val="004658B8"/>
    <w:rsid w:val="00466003"/>
    <w:rsid w:val="0046673A"/>
    <w:rsid w:val="00467E97"/>
    <w:rsid w:val="00470839"/>
    <w:rsid w:val="00471795"/>
    <w:rsid w:val="0047180B"/>
    <w:rsid w:val="0047294D"/>
    <w:rsid w:val="00481248"/>
    <w:rsid w:val="00481A51"/>
    <w:rsid w:val="0049007A"/>
    <w:rsid w:val="0049562E"/>
    <w:rsid w:val="004A1861"/>
    <w:rsid w:val="004A1AD0"/>
    <w:rsid w:val="004A2C80"/>
    <w:rsid w:val="004A4758"/>
    <w:rsid w:val="004A6909"/>
    <w:rsid w:val="004B0A3A"/>
    <w:rsid w:val="004B0A65"/>
    <w:rsid w:val="004B2A74"/>
    <w:rsid w:val="004B7E27"/>
    <w:rsid w:val="004C0F0C"/>
    <w:rsid w:val="004C2AAB"/>
    <w:rsid w:val="004C463E"/>
    <w:rsid w:val="004C483C"/>
    <w:rsid w:val="004C4AE5"/>
    <w:rsid w:val="004C704E"/>
    <w:rsid w:val="004C78CC"/>
    <w:rsid w:val="004C79BE"/>
    <w:rsid w:val="004D0A49"/>
    <w:rsid w:val="004D470D"/>
    <w:rsid w:val="004D4D8B"/>
    <w:rsid w:val="004D4F86"/>
    <w:rsid w:val="004D6214"/>
    <w:rsid w:val="004D6307"/>
    <w:rsid w:val="004D7456"/>
    <w:rsid w:val="004D759C"/>
    <w:rsid w:val="004E1A82"/>
    <w:rsid w:val="004E2C1A"/>
    <w:rsid w:val="004E2EDE"/>
    <w:rsid w:val="004E4189"/>
    <w:rsid w:val="004E6C64"/>
    <w:rsid w:val="004F564A"/>
    <w:rsid w:val="004F5D13"/>
    <w:rsid w:val="00500774"/>
    <w:rsid w:val="005050C3"/>
    <w:rsid w:val="005055EE"/>
    <w:rsid w:val="00506CEE"/>
    <w:rsid w:val="00512300"/>
    <w:rsid w:val="005250C7"/>
    <w:rsid w:val="00526574"/>
    <w:rsid w:val="00533F32"/>
    <w:rsid w:val="0053588C"/>
    <w:rsid w:val="00556445"/>
    <w:rsid w:val="00557757"/>
    <w:rsid w:val="005625AD"/>
    <w:rsid w:val="00564EEB"/>
    <w:rsid w:val="00566EFC"/>
    <w:rsid w:val="00573F77"/>
    <w:rsid w:val="00577415"/>
    <w:rsid w:val="0058318B"/>
    <w:rsid w:val="00583C0D"/>
    <w:rsid w:val="00585357"/>
    <w:rsid w:val="00585FE5"/>
    <w:rsid w:val="00592B25"/>
    <w:rsid w:val="00592B94"/>
    <w:rsid w:val="005A1F90"/>
    <w:rsid w:val="005A2205"/>
    <w:rsid w:val="005A3631"/>
    <w:rsid w:val="005B09D4"/>
    <w:rsid w:val="005B215C"/>
    <w:rsid w:val="005B2D80"/>
    <w:rsid w:val="005B35A7"/>
    <w:rsid w:val="005B47CD"/>
    <w:rsid w:val="005B5206"/>
    <w:rsid w:val="005B53AF"/>
    <w:rsid w:val="005C3DC8"/>
    <w:rsid w:val="005C4863"/>
    <w:rsid w:val="005C5257"/>
    <w:rsid w:val="005C739B"/>
    <w:rsid w:val="005D224E"/>
    <w:rsid w:val="005D4E0C"/>
    <w:rsid w:val="005D612E"/>
    <w:rsid w:val="005D7E43"/>
    <w:rsid w:val="005E0E64"/>
    <w:rsid w:val="005E6149"/>
    <w:rsid w:val="005E676E"/>
    <w:rsid w:val="005F0ED1"/>
    <w:rsid w:val="005F4223"/>
    <w:rsid w:val="005F6D6C"/>
    <w:rsid w:val="00600DB0"/>
    <w:rsid w:val="00600F43"/>
    <w:rsid w:val="00601E5A"/>
    <w:rsid w:val="00604E32"/>
    <w:rsid w:val="00607B5D"/>
    <w:rsid w:val="00610752"/>
    <w:rsid w:val="00610832"/>
    <w:rsid w:val="006165EB"/>
    <w:rsid w:val="00620354"/>
    <w:rsid w:val="00621CC6"/>
    <w:rsid w:val="006277E0"/>
    <w:rsid w:val="006322BA"/>
    <w:rsid w:val="00634E82"/>
    <w:rsid w:val="00642A08"/>
    <w:rsid w:val="006439C6"/>
    <w:rsid w:val="00645971"/>
    <w:rsid w:val="00650D95"/>
    <w:rsid w:val="00651DFE"/>
    <w:rsid w:val="00657DBE"/>
    <w:rsid w:val="00660D7A"/>
    <w:rsid w:val="006613C6"/>
    <w:rsid w:val="006661D8"/>
    <w:rsid w:val="00675B02"/>
    <w:rsid w:val="00683258"/>
    <w:rsid w:val="00684919"/>
    <w:rsid w:val="00687677"/>
    <w:rsid w:val="006931EF"/>
    <w:rsid w:val="00693976"/>
    <w:rsid w:val="00694AA7"/>
    <w:rsid w:val="00695A4E"/>
    <w:rsid w:val="00696092"/>
    <w:rsid w:val="006A23D2"/>
    <w:rsid w:val="006A4761"/>
    <w:rsid w:val="006A5E23"/>
    <w:rsid w:val="006A7120"/>
    <w:rsid w:val="006B1C4A"/>
    <w:rsid w:val="006B213C"/>
    <w:rsid w:val="006B4757"/>
    <w:rsid w:val="006C1F6C"/>
    <w:rsid w:val="006C1FE8"/>
    <w:rsid w:val="006C6274"/>
    <w:rsid w:val="006C62E9"/>
    <w:rsid w:val="006C7907"/>
    <w:rsid w:val="006C7E64"/>
    <w:rsid w:val="006D0EB9"/>
    <w:rsid w:val="006D75E4"/>
    <w:rsid w:val="006D795B"/>
    <w:rsid w:val="006E1952"/>
    <w:rsid w:val="006E5632"/>
    <w:rsid w:val="006E5CF4"/>
    <w:rsid w:val="006F08FD"/>
    <w:rsid w:val="006F191F"/>
    <w:rsid w:val="006F1DC0"/>
    <w:rsid w:val="006F2910"/>
    <w:rsid w:val="006F390D"/>
    <w:rsid w:val="006F3EE9"/>
    <w:rsid w:val="007028D5"/>
    <w:rsid w:val="00703492"/>
    <w:rsid w:val="00703DCE"/>
    <w:rsid w:val="0070688B"/>
    <w:rsid w:val="00711680"/>
    <w:rsid w:val="007120F5"/>
    <w:rsid w:val="007122B8"/>
    <w:rsid w:val="00713B03"/>
    <w:rsid w:val="00714F15"/>
    <w:rsid w:val="007229B0"/>
    <w:rsid w:val="00723204"/>
    <w:rsid w:val="00730B77"/>
    <w:rsid w:val="007375DD"/>
    <w:rsid w:val="007433C7"/>
    <w:rsid w:val="00745135"/>
    <w:rsid w:val="00747DC0"/>
    <w:rsid w:val="0075181A"/>
    <w:rsid w:val="00752E26"/>
    <w:rsid w:val="00753145"/>
    <w:rsid w:val="007553EA"/>
    <w:rsid w:val="00756A67"/>
    <w:rsid w:val="00765440"/>
    <w:rsid w:val="007677AD"/>
    <w:rsid w:val="00771B8E"/>
    <w:rsid w:val="007729DF"/>
    <w:rsid w:val="00773A78"/>
    <w:rsid w:val="00774AD4"/>
    <w:rsid w:val="0077598C"/>
    <w:rsid w:val="00780918"/>
    <w:rsid w:val="00781C17"/>
    <w:rsid w:val="00787609"/>
    <w:rsid w:val="00791F38"/>
    <w:rsid w:val="00793B06"/>
    <w:rsid w:val="007942F2"/>
    <w:rsid w:val="007A07B1"/>
    <w:rsid w:val="007A1604"/>
    <w:rsid w:val="007A4655"/>
    <w:rsid w:val="007A59E0"/>
    <w:rsid w:val="007A6957"/>
    <w:rsid w:val="007A6B07"/>
    <w:rsid w:val="007A6D03"/>
    <w:rsid w:val="007B15BF"/>
    <w:rsid w:val="007B4871"/>
    <w:rsid w:val="007B4FF3"/>
    <w:rsid w:val="007C04B0"/>
    <w:rsid w:val="007C0669"/>
    <w:rsid w:val="007C4FDC"/>
    <w:rsid w:val="007C54F4"/>
    <w:rsid w:val="007C5D4A"/>
    <w:rsid w:val="007C6467"/>
    <w:rsid w:val="007C6B96"/>
    <w:rsid w:val="007C7BD0"/>
    <w:rsid w:val="007D18CA"/>
    <w:rsid w:val="007D21FD"/>
    <w:rsid w:val="007E19B9"/>
    <w:rsid w:val="007E36F6"/>
    <w:rsid w:val="007E382A"/>
    <w:rsid w:val="007E6A89"/>
    <w:rsid w:val="007F134C"/>
    <w:rsid w:val="007F3BE5"/>
    <w:rsid w:val="007F3D8E"/>
    <w:rsid w:val="007F52C7"/>
    <w:rsid w:val="007F5599"/>
    <w:rsid w:val="008004BB"/>
    <w:rsid w:val="008006E5"/>
    <w:rsid w:val="00800D01"/>
    <w:rsid w:val="00806506"/>
    <w:rsid w:val="00807978"/>
    <w:rsid w:val="00810693"/>
    <w:rsid w:val="00810D44"/>
    <w:rsid w:val="0081339C"/>
    <w:rsid w:val="008134D6"/>
    <w:rsid w:val="008165EB"/>
    <w:rsid w:val="00820666"/>
    <w:rsid w:val="00822A94"/>
    <w:rsid w:val="00830343"/>
    <w:rsid w:val="00831738"/>
    <w:rsid w:val="00835C7F"/>
    <w:rsid w:val="00837AD7"/>
    <w:rsid w:val="008439E1"/>
    <w:rsid w:val="008441CE"/>
    <w:rsid w:val="008459B0"/>
    <w:rsid w:val="00845FB2"/>
    <w:rsid w:val="00846399"/>
    <w:rsid w:val="00850FE8"/>
    <w:rsid w:val="00853C98"/>
    <w:rsid w:val="0085732A"/>
    <w:rsid w:val="00857F64"/>
    <w:rsid w:val="008625CA"/>
    <w:rsid w:val="008645D6"/>
    <w:rsid w:val="00864A74"/>
    <w:rsid w:val="00870252"/>
    <w:rsid w:val="0087216D"/>
    <w:rsid w:val="008739A1"/>
    <w:rsid w:val="00876A19"/>
    <w:rsid w:val="0088097E"/>
    <w:rsid w:val="00884362"/>
    <w:rsid w:val="008853A7"/>
    <w:rsid w:val="00887954"/>
    <w:rsid w:val="00894B68"/>
    <w:rsid w:val="00895270"/>
    <w:rsid w:val="008967F7"/>
    <w:rsid w:val="00896CE1"/>
    <w:rsid w:val="00896E2A"/>
    <w:rsid w:val="008A0658"/>
    <w:rsid w:val="008A1BF7"/>
    <w:rsid w:val="008A1C9F"/>
    <w:rsid w:val="008A21B6"/>
    <w:rsid w:val="008B24A6"/>
    <w:rsid w:val="008B36E9"/>
    <w:rsid w:val="008B3971"/>
    <w:rsid w:val="008B3D39"/>
    <w:rsid w:val="008B3F9A"/>
    <w:rsid w:val="008C1A06"/>
    <w:rsid w:val="008C7308"/>
    <w:rsid w:val="008D1AD7"/>
    <w:rsid w:val="008D1F4C"/>
    <w:rsid w:val="008D2AE6"/>
    <w:rsid w:val="008D370B"/>
    <w:rsid w:val="008D381C"/>
    <w:rsid w:val="008D3DDE"/>
    <w:rsid w:val="008D4906"/>
    <w:rsid w:val="008D794F"/>
    <w:rsid w:val="008E0BFF"/>
    <w:rsid w:val="008E120D"/>
    <w:rsid w:val="008E4F30"/>
    <w:rsid w:val="008E618A"/>
    <w:rsid w:val="008F00A2"/>
    <w:rsid w:val="008F16C5"/>
    <w:rsid w:val="008F187D"/>
    <w:rsid w:val="008F1C5B"/>
    <w:rsid w:val="008F5F42"/>
    <w:rsid w:val="008F76C1"/>
    <w:rsid w:val="0090271E"/>
    <w:rsid w:val="00903A68"/>
    <w:rsid w:val="009054BD"/>
    <w:rsid w:val="009062A4"/>
    <w:rsid w:val="00912016"/>
    <w:rsid w:val="00925F51"/>
    <w:rsid w:val="0093277B"/>
    <w:rsid w:val="009328FF"/>
    <w:rsid w:val="00934160"/>
    <w:rsid w:val="009348E8"/>
    <w:rsid w:val="00936736"/>
    <w:rsid w:val="0094743C"/>
    <w:rsid w:val="009518E6"/>
    <w:rsid w:val="009531C8"/>
    <w:rsid w:val="009569DD"/>
    <w:rsid w:val="0096107F"/>
    <w:rsid w:val="009613B6"/>
    <w:rsid w:val="00962357"/>
    <w:rsid w:val="0096348F"/>
    <w:rsid w:val="00963AAC"/>
    <w:rsid w:val="009641DA"/>
    <w:rsid w:val="0096656B"/>
    <w:rsid w:val="009778F0"/>
    <w:rsid w:val="009808D8"/>
    <w:rsid w:val="0098354A"/>
    <w:rsid w:val="00984E36"/>
    <w:rsid w:val="00985D4E"/>
    <w:rsid w:val="0098623F"/>
    <w:rsid w:val="009909B4"/>
    <w:rsid w:val="009919EE"/>
    <w:rsid w:val="00992A77"/>
    <w:rsid w:val="0099382A"/>
    <w:rsid w:val="00994893"/>
    <w:rsid w:val="0099729D"/>
    <w:rsid w:val="009A1BED"/>
    <w:rsid w:val="009A4E8F"/>
    <w:rsid w:val="009A6CA4"/>
    <w:rsid w:val="009C3811"/>
    <w:rsid w:val="009D5429"/>
    <w:rsid w:val="009D648F"/>
    <w:rsid w:val="009D6603"/>
    <w:rsid w:val="009D73E1"/>
    <w:rsid w:val="009E0284"/>
    <w:rsid w:val="009F07AD"/>
    <w:rsid w:val="009F3716"/>
    <w:rsid w:val="009F4F43"/>
    <w:rsid w:val="009F6BB1"/>
    <w:rsid w:val="009F6C87"/>
    <w:rsid w:val="00A00AB8"/>
    <w:rsid w:val="00A10331"/>
    <w:rsid w:val="00A1229F"/>
    <w:rsid w:val="00A12B17"/>
    <w:rsid w:val="00A14109"/>
    <w:rsid w:val="00A14C52"/>
    <w:rsid w:val="00A1628C"/>
    <w:rsid w:val="00A1787B"/>
    <w:rsid w:val="00A23F17"/>
    <w:rsid w:val="00A250F1"/>
    <w:rsid w:val="00A268B2"/>
    <w:rsid w:val="00A30B69"/>
    <w:rsid w:val="00A31463"/>
    <w:rsid w:val="00A31D91"/>
    <w:rsid w:val="00A323C7"/>
    <w:rsid w:val="00A33417"/>
    <w:rsid w:val="00A400CB"/>
    <w:rsid w:val="00A40C98"/>
    <w:rsid w:val="00A4122D"/>
    <w:rsid w:val="00A422DC"/>
    <w:rsid w:val="00A44336"/>
    <w:rsid w:val="00A474A6"/>
    <w:rsid w:val="00A47E81"/>
    <w:rsid w:val="00A5087F"/>
    <w:rsid w:val="00A53E3F"/>
    <w:rsid w:val="00A53FFC"/>
    <w:rsid w:val="00A562A3"/>
    <w:rsid w:val="00A62E64"/>
    <w:rsid w:val="00A63F4C"/>
    <w:rsid w:val="00A64500"/>
    <w:rsid w:val="00A64C59"/>
    <w:rsid w:val="00A7081B"/>
    <w:rsid w:val="00A70C33"/>
    <w:rsid w:val="00A73607"/>
    <w:rsid w:val="00A746E8"/>
    <w:rsid w:val="00A74908"/>
    <w:rsid w:val="00A8395C"/>
    <w:rsid w:val="00A83ADF"/>
    <w:rsid w:val="00A90053"/>
    <w:rsid w:val="00A90BFC"/>
    <w:rsid w:val="00A91F9E"/>
    <w:rsid w:val="00A92564"/>
    <w:rsid w:val="00A937AD"/>
    <w:rsid w:val="00A93976"/>
    <w:rsid w:val="00A94B7A"/>
    <w:rsid w:val="00A95DA3"/>
    <w:rsid w:val="00AA0571"/>
    <w:rsid w:val="00AA0D67"/>
    <w:rsid w:val="00AA395A"/>
    <w:rsid w:val="00AA4328"/>
    <w:rsid w:val="00AA51BD"/>
    <w:rsid w:val="00AB1349"/>
    <w:rsid w:val="00AB165B"/>
    <w:rsid w:val="00AB527C"/>
    <w:rsid w:val="00AB7E57"/>
    <w:rsid w:val="00AC025C"/>
    <w:rsid w:val="00AC4853"/>
    <w:rsid w:val="00AC58C8"/>
    <w:rsid w:val="00AD3C5F"/>
    <w:rsid w:val="00AD5623"/>
    <w:rsid w:val="00AD686A"/>
    <w:rsid w:val="00AD73E1"/>
    <w:rsid w:val="00AD784D"/>
    <w:rsid w:val="00AE25A8"/>
    <w:rsid w:val="00AE2E5C"/>
    <w:rsid w:val="00AE51A5"/>
    <w:rsid w:val="00AE5370"/>
    <w:rsid w:val="00AF0E5B"/>
    <w:rsid w:val="00AF19D5"/>
    <w:rsid w:val="00AF229D"/>
    <w:rsid w:val="00AF2CCD"/>
    <w:rsid w:val="00AF3886"/>
    <w:rsid w:val="00AF4FF7"/>
    <w:rsid w:val="00AF7A2D"/>
    <w:rsid w:val="00AF7FF9"/>
    <w:rsid w:val="00B01116"/>
    <w:rsid w:val="00B016A5"/>
    <w:rsid w:val="00B04058"/>
    <w:rsid w:val="00B04C67"/>
    <w:rsid w:val="00B107A2"/>
    <w:rsid w:val="00B117AD"/>
    <w:rsid w:val="00B12495"/>
    <w:rsid w:val="00B15C0C"/>
    <w:rsid w:val="00B16C5F"/>
    <w:rsid w:val="00B21C95"/>
    <w:rsid w:val="00B227E0"/>
    <w:rsid w:val="00B23BC9"/>
    <w:rsid w:val="00B25896"/>
    <w:rsid w:val="00B26CBA"/>
    <w:rsid w:val="00B32E51"/>
    <w:rsid w:val="00B35C2E"/>
    <w:rsid w:val="00B362E8"/>
    <w:rsid w:val="00B36E72"/>
    <w:rsid w:val="00B402D6"/>
    <w:rsid w:val="00B41280"/>
    <w:rsid w:val="00B46677"/>
    <w:rsid w:val="00B47FCA"/>
    <w:rsid w:val="00B534CF"/>
    <w:rsid w:val="00B55836"/>
    <w:rsid w:val="00B55B92"/>
    <w:rsid w:val="00B5736A"/>
    <w:rsid w:val="00B61583"/>
    <w:rsid w:val="00B72581"/>
    <w:rsid w:val="00B72719"/>
    <w:rsid w:val="00B738D9"/>
    <w:rsid w:val="00B75A41"/>
    <w:rsid w:val="00B77432"/>
    <w:rsid w:val="00B80532"/>
    <w:rsid w:val="00B816F8"/>
    <w:rsid w:val="00B8374A"/>
    <w:rsid w:val="00B83F03"/>
    <w:rsid w:val="00B90656"/>
    <w:rsid w:val="00B95676"/>
    <w:rsid w:val="00B956F8"/>
    <w:rsid w:val="00B97DD8"/>
    <w:rsid w:val="00BA05C8"/>
    <w:rsid w:val="00BA18C9"/>
    <w:rsid w:val="00BA200D"/>
    <w:rsid w:val="00BA4DE3"/>
    <w:rsid w:val="00BA6A27"/>
    <w:rsid w:val="00BB1212"/>
    <w:rsid w:val="00BB617C"/>
    <w:rsid w:val="00BB67CE"/>
    <w:rsid w:val="00BB759A"/>
    <w:rsid w:val="00BB766C"/>
    <w:rsid w:val="00BC4B4F"/>
    <w:rsid w:val="00BC51ED"/>
    <w:rsid w:val="00BC56BB"/>
    <w:rsid w:val="00BC63CB"/>
    <w:rsid w:val="00BD046E"/>
    <w:rsid w:val="00BD2F62"/>
    <w:rsid w:val="00BD67B4"/>
    <w:rsid w:val="00BD6D17"/>
    <w:rsid w:val="00BE020D"/>
    <w:rsid w:val="00BE1544"/>
    <w:rsid w:val="00BE4230"/>
    <w:rsid w:val="00BE612E"/>
    <w:rsid w:val="00BE6247"/>
    <w:rsid w:val="00BF22CE"/>
    <w:rsid w:val="00BF2B46"/>
    <w:rsid w:val="00BF4519"/>
    <w:rsid w:val="00BF5604"/>
    <w:rsid w:val="00C009BC"/>
    <w:rsid w:val="00C07551"/>
    <w:rsid w:val="00C10B43"/>
    <w:rsid w:val="00C12EFB"/>
    <w:rsid w:val="00C13262"/>
    <w:rsid w:val="00C1395E"/>
    <w:rsid w:val="00C15A35"/>
    <w:rsid w:val="00C17734"/>
    <w:rsid w:val="00C17B0D"/>
    <w:rsid w:val="00C17D4A"/>
    <w:rsid w:val="00C17DAF"/>
    <w:rsid w:val="00C204E8"/>
    <w:rsid w:val="00C2077A"/>
    <w:rsid w:val="00C21095"/>
    <w:rsid w:val="00C22DDE"/>
    <w:rsid w:val="00C240EB"/>
    <w:rsid w:val="00C25A5E"/>
    <w:rsid w:val="00C33EDB"/>
    <w:rsid w:val="00C3598A"/>
    <w:rsid w:val="00C35DA7"/>
    <w:rsid w:val="00C37123"/>
    <w:rsid w:val="00C4173E"/>
    <w:rsid w:val="00C4227E"/>
    <w:rsid w:val="00C43448"/>
    <w:rsid w:val="00C43FE8"/>
    <w:rsid w:val="00C44750"/>
    <w:rsid w:val="00C5044F"/>
    <w:rsid w:val="00C60C6E"/>
    <w:rsid w:val="00C63B4D"/>
    <w:rsid w:val="00C63D14"/>
    <w:rsid w:val="00C64C82"/>
    <w:rsid w:val="00C65DB0"/>
    <w:rsid w:val="00C673BB"/>
    <w:rsid w:val="00C67546"/>
    <w:rsid w:val="00C71EF9"/>
    <w:rsid w:val="00C72B03"/>
    <w:rsid w:val="00C74600"/>
    <w:rsid w:val="00C7595B"/>
    <w:rsid w:val="00C7751A"/>
    <w:rsid w:val="00C77935"/>
    <w:rsid w:val="00C83793"/>
    <w:rsid w:val="00C84810"/>
    <w:rsid w:val="00C8622F"/>
    <w:rsid w:val="00C8767F"/>
    <w:rsid w:val="00C9084E"/>
    <w:rsid w:val="00C90B26"/>
    <w:rsid w:val="00CA1C81"/>
    <w:rsid w:val="00CA22C3"/>
    <w:rsid w:val="00CA25F1"/>
    <w:rsid w:val="00CA28F8"/>
    <w:rsid w:val="00CA4695"/>
    <w:rsid w:val="00CA528D"/>
    <w:rsid w:val="00CB022C"/>
    <w:rsid w:val="00CB14F1"/>
    <w:rsid w:val="00CB4325"/>
    <w:rsid w:val="00CB4AE2"/>
    <w:rsid w:val="00CB5576"/>
    <w:rsid w:val="00CB5810"/>
    <w:rsid w:val="00CB6E8E"/>
    <w:rsid w:val="00CC601F"/>
    <w:rsid w:val="00CD16D3"/>
    <w:rsid w:val="00CD33A7"/>
    <w:rsid w:val="00CD55E5"/>
    <w:rsid w:val="00CD789E"/>
    <w:rsid w:val="00CE0F19"/>
    <w:rsid w:val="00CE1AB6"/>
    <w:rsid w:val="00CE21E3"/>
    <w:rsid w:val="00CE3E48"/>
    <w:rsid w:val="00CE460F"/>
    <w:rsid w:val="00CE48C0"/>
    <w:rsid w:val="00CE494D"/>
    <w:rsid w:val="00CE5412"/>
    <w:rsid w:val="00CF0FA0"/>
    <w:rsid w:val="00CF17EB"/>
    <w:rsid w:val="00CF4337"/>
    <w:rsid w:val="00CF69E1"/>
    <w:rsid w:val="00D001F6"/>
    <w:rsid w:val="00D0045A"/>
    <w:rsid w:val="00D00EB7"/>
    <w:rsid w:val="00D01137"/>
    <w:rsid w:val="00D02726"/>
    <w:rsid w:val="00D03983"/>
    <w:rsid w:val="00D04552"/>
    <w:rsid w:val="00D072D0"/>
    <w:rsid w:val="00D114CB"/>
    <w:rsid w:val="00D11714"/>
    <w:rsid w:val="00D118F8"/>
    <w:rsid w:val="00D13CED"/>
    <w:rsid w:val="00D14B61"/>
    <w:rsid w:val="00D17046"/>
    <w:rsid w:val="00D17282"/>
    <w:rsid w:val="00D23F15"/>
    <w:rsid w:val="00D24B9F"/>
    <w:rsid w:val="00D266AB"/>
    <w:rsid w:val="00D30582"/>
    <w:rsid w:val="00D30F3E"/>
    <w:rsid w:val="00D3277C"/>
    <w:rsid w:val="00D3602D"/>
    <w:rsid w:val="00D378BA"/>
    <w:rsid w:val="00D4057A"/>
    <w:rsid w:val="00D42C45"/>
    <w:rsid w:val="00D448D0"/>
    <w:rsid w:val="00D46EE0"/>
    <w:rsid w:val="00D5136A"/>
    <w:rsid w:val="00D5487A"/>
    <w:rsid w:val="00D639C8"/>
    <w:rsid w:val="00D72C3D"/>
    <w:rsid w:val="00D76A80"/>
    <w:rsid w:val="00D76B77"/>
    <w:rsid w:val="00D778C4"/>
    <w:rsid w:val="00D8330B"/>
    <w:rsid w:val="00D83921"/>
    <w:rsid w:val="00D8420D"/>
    <w:rsid w:val="00D93D64"/>
    <w:rsid w:val="00D96308"/>
    <w:rsid w:val="00DA30B6"/>
    <w:rsid w:val="00DA44DA"/>
    <w:rsid w:val="00DA7F35"/>
    <w:rsid w:val="00DB0693"/>
    <w:rsid w:val="00DB2B9F"/>
    <w:rsid w:val="00DB5153"/>
    <w:rsid w:val="00DB5DC4"/>
    <w:rsid w:val="00DB5F66"/>
    <w:rsid w:val="00DB6F81"/>
    <w:rsid w:val="00DB77ED"/>
    <w:rsid w:val="00DC0550"/>
    <w:rsid w:val="00DC0882"/>
    <w:rsid w:val="00DC1958"/>
    <w:rsid w:val="00DC2770"/>
    <w:rsid w:val="00DC4BE4"/>
    <w:rsid w:val="00DC56DB"/>
    <w:rsid w:val="00DC5F9B"/>
    <w:rsid w:val="00DC7D20"/>
    <w:rsid w:val="00DD15BF"/>
    <w:rsid w:val="00DD19AD"/>
    <w:rsid w:val="00DD36DE"/>
    <w:rsid w:val="00DD3AEB"/>
    <w:rsid w:val="00DD61DE"/>
    <w:rsid w:val="00DD79DC"/>
    <w:rsid w:val="00DE1C0C"/>
    <w:rsid w:val="00DE1E3C"/>
    <w:rsid w:val="00DE4428"/>
    <w:rsid w:val="00DE7C13"/>
    <w:rsid w:val="00DF15AE"/>
    <w:rsid w:val="00DF3F2F"/>
    <w:rsid w:val="00E001F2"/>
    <w:rsid w:val="00E02C51"/>
    <w:rsid w:val="00E03659"/>
    <w:rsid w:val="00E0481A"/>
    <w:rsid w:val="00E0710A"/>
    <w:rsid w:val="00E11964"/>
    <w:rsid w:val="00E14CF6"/>
    <w:rsid w:val="00E1600F"/>
    <w:rsid w:val="00E20376"/>
    <w:rsid w:val="00E21F02"/>
    <w:rsid w:val="00E25DEE"/>
    <w:rsid w:val="00E25E9C"/>
    <w:rsid w:val="00E303C5"/>
    <w:rsid w:val="00E325FD"/>
    <w:rsid w:val="00E32B35"/>
    <w:rsid w:val="00E34AD5"/>
    <w:rsid w:val="00E4146B"/>
    <w:rsid w:val="00E431FF"/>
    <w:rsid w:val="00E473A8"/>
    <w:rsid w:val="00E514F5"/>
    <w:rsid w:val="00E558F2"/>
    <w:rsid w:val="00E56667"/>
    <w:rsid w:val="00E579C7"/>
    <w:rsid w:val="00E64DFC"/>
    <w:rsid w:val="00E71529"/>
    <w:rsid w:val="00E719EB"/>
    <w:rsid w:val="00E72701"/>
    <w:rsid w:val="00E72AEB"/>
    <w:rsid w:val="00E73E49"/>
    <w:rsid w:val="00E74401"/>
    <w:rsid w:val="00E76941"/>
    <w:rsid w:val="00E77851"/>
    <w:rsid w:val="00E824A5"/>
    <w:rsid w:val="00E860C9"/>
    <w:rsid w:val="00E978FD"/>
    <w:rsid w:val="00EA0F26"/>
    <w:rsid w:val="00EA31FF"/>
    <w:rsid w:val="00EA3F2B"/>
    <w:rsid w:val="00EB0688"/>
    <w:rsid w:val="00EB0F8A"/>
    <w:rsid w:val="00EB1610"/>
    <w:rsid w:val="00EB5018"/>
    <w:rsid w:val="00EB5B7C"/>
    <w:rsid w:val="00EC3676"/>
    <w:rsid w:val="00EC5173"/>
    <w:rsid w:val="00EC5D33"/>
    <w:rsid w:val="00EC6836"/>
    <w:rsid w:val="00ED230C"/>
    <w:rsid w:val="00ED29B9"/>
    <w:rsid w:val="00ED61D4"/>
    <w:rsid w:val="00ED62D1"/>
    <w:rsid w:val="00ED68C5"/>
    <w:rsid w:val="00ED68C6"/>
    <w:rsid w:val="00ED7A33"/>
    <w:rsid w:val="00EE004F"/>
    <w:rsid w:val="00EE0469"/>
    <w:rsid w:val="00EE180C"/>
    <w:rsid w:val="00EE1890"/>
    <w:rsid w:val="00EE2532"/>
    <w:rsid w:val="00EE2661"/>
    <w:rsid w:val="00EE2DB6"/>
    <w:rsid w:val="00EE51DD"/>
    <w:rsid w:val="00EE695D"/>
    <w:rsid w:val="00EE6D31"/>
    <w:rsid w:val="00EF1007"/>
    <w:rsid w:val="00EF5376"/>
    <w:rsid w:val="00EF62FA"/>
    <w:rsid w:val="00F05360"/>
    <w:rsid w:val="00F05B61"/>
    <w:rsid w:val="00F06F57"/>
    <w:rsid w:val="00F07F03"/>
    <w:rsid w:val="00F10C14"/>
    <w:rsid w:val="00F121FF"/>
    <w:rsid w:val="00F12A28"/>
    <w:rsid w:val="00F14C6F"/>
    <w:rsid w:val="00F16AE1"/>
    <w:rsid w:val="00F1744C"/>
    <w:rsid w:val="00F21BF8"/>
    <w:rsid w:val="00F2240B"/>
    <w:rsid w:val="00F22999"/>
    <w:rsid w:val="00F25DFD"/>
    <w:rsid w:val="00F25E25"/>
    <w:rsid w:val="00F26990"/>
    <w:rsid w:val="00F348E6"/>
    <w:rsid w:val="00F34B22"/>
    <w:rsid w:val="00F34D8E"/>
    <w:rsid w:val="00F35A8F"/>
    <w:rsid w:val="00F37BDA"/>
    <w:rsid w:val="00F4128F"/>
    <w:rsid w:val="00F42BFD"/>
    <w:rsid w:val="00F456E6"/>
    <w:rsid w:val="00F45A1E"/>
    <w:rsid w:val="00F4726B"/>
    <w:rsid w:val="00F52BDD"/>
    <w:rsid w:val="00F53DAE"/>
    <w:rsid w:val="00F540B9"/>
    <w:rsid w:val="00F5483F"/>
    <w:rsid w:val="00F56B80"/>
    <w:rsid w:val="00F6191A"/>
    <w:rsid w:val="00F640AA"/>
    <w:rsid w:val="00F64B0E"/>
    <w:rsid w:val="00F65563"/>
    <w:rsid w:val="00F66916"/>
    <w:rsid w:val="00F66BAD"/>
    <w:rsid w:val="00F66C68"/>
    <w:rsid w:val="00F67361"/>
    <w:rsid w:val="00F72E09"/>
    <w:rsid w:val="00F74266"/>
    <w:rsid w:val="00F8336B"/>
    <w:rsid w:val="00F83CEC"/>
    <w:rsid w:val="00F850F8"/>
    <w:rsid w:val="00F90F9D"/>
    <w:rsid w:val="00F92318"/>
    <w:rsid w:val="00F93C4F"/>
    <w:rsid w:val="00F95D48"/>
    <w:rsid w:val="00F9764B"/>
    <w:rsid w:val="00FA36AD"/>
    <w:rsid w:val="00FB0021"/>
    <w:rsid w:val="00FB1FD6"/>
    <w:rsid w:val="00FB21EA"/>
    <w:rsid w:val="00FB48BC"/>
    <w:rsid w:val="00FB767D"/>
    <w:rsid w:val="00FC49B5"/>
    <w:rsid w:val="00FC5851"/>
    <w:rsid w:val="00FC7E9A"/>
    <w:rsid w:val="00FD0481"/>
    <w:rsid w:val="00FD0D56"/>
    <w:rsid w:val="00FD56F1"/>
    <w:rsid w:val="00FD5DC2"/>
    <w:rsid w:val="00FE199B"/>
    <w:rsid w:val="00FE292A"/>
    <w:rsid w:val="00FE42DE"/>
    <w:rsid w:val="00FF3B8B"/>
    <w:rsid w:val="00FF4108"/>
    <w:rsid w:val="00FF4916"/>
    <w:rsid w:val="00FF61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36">
      <o:colormenu v:ext="edit" strokecolor="none [3205]"/>
    </o:shapedefaults>
    <o:shapelayout v:ext="edit">
      <o:idmap v:ext="edit" data="1,3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4108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7360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iPriority w:val="99"/>
    <w:semiHidden/>
    <w:unhideWhenUsed/>
    <w:rsid w:val="006B213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6B213C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operator">
    <w:name w:val="operator"/>
    <w:basedOn w:val="a0"/>
    <w:rsid w:val="006B213C"/>
  </w:style>
  <w:style w:type="character" w:customStyle="1" w:styleId="int">
    <w:name w:val="int"/>
    <w:basedOn w:val="a0"/>
    <w:rsid w:val="006B213C"/>
  </w:style>
  <w:style w:type="character" w:customStyle="1" w:styleId="string">
    <w:name w:val="string"/>
    <w:basedOn w:val="a0"/>
    <w:rsid w:val="006B213C"/>
  </w:style>
  <w:style w:type="paragraph" w:styleId="a4">
    <w:name w:val="Balloon Text"/>
    <w:basedOn w:val="a"/>
    <w:link w:val="a5"/>
    <w:uiPriority w:val="99"/>
    <w:semiHidden/>
    <w:unhideWhenUsed/>
    <w:rsid w:val="00F72E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72E09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semiHidden/>
    <w:unhideWhenUsed/>
    <w:rsid w:val="00D639C8"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1A59E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93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351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87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95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322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40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5.jpeg"/><Relationship Id="rId3" Type="http://schemas.openxmlformats.org/officeDocument/2006/relationships/settings" Target="settings.xml"/><Relationship Id="rId21" Type="http://schemas.openxmlformats.org/officeDocument/2006/relationships/image" Target="media/image10.jpeg"/><Relationship Id="rId34" Type="http://schemas.openxmlformats.org/officeDocument/2006/relationships/image" Target="media/image23.png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4.jpeg"/><Relationship Id="rId33" Type="http://schemas.openxmlformats.org/officeDocument/2006/relationships/image" Target="media/image22.jpe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jpeg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2.jpeg"/><Relationship Id="rId28" Type="http://schemas.openxmlformats.org/officeDocument/2006/relationships/image" Target="media/image17.png"/><Relationship Id="rId36" Type="http://schemas.openxmlformats.org/officeDocument/2006/relationships/glossaryDocument" Target="glossary/document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image" Target="media/image11.jpeg"/><Relationship Id="rId27" Type="http://schemas.openxmlformats.org/officeDocument/2006/relationships/image" Target="media/image16.jpeg"/><Relationship Id="rId30" Type="http://schemas.openxmlformats.org/officeDocument/2006/relationships/image" Target="media/image19.png"/><Relationship Id="rId35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efaultPlaceholder_727495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770EAD1-3050-4D7C-81ED-B53F6C121E39}"/>
      </w:docPartPr>
      <w:docPartBody>
        <w:p w:rsidR="00B9252E" w:rsidRDefault="00B9252E">
          <w:r w:rsidRPr="00096F29">
            <w:rPr>
              <w:rStyle w:val="a3"/>
            </w:rPr>
            <w:t>Место для формулы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B9252E"/>
    <w:rsid w:val="00B103D5"/>
    <w:rsid w:val="00B824E7"/>
    <w:rsid w:val="00B925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24E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9252E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7D9762-AED6-4FC9-B50B-7574C62221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85</TotalTime>
  <Pages>67</Pages>
  <Words>6495</Words>
  <Characters>37022</Characters>
  <Application>Microsoft Office Word</Application>
  <DocSecurity>0</DocSecurity>
  <Lines>308</Lines>
  <Paragraphs>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34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14</cp:revision>
  <dcterms:created xsi:type="dcterms:W3CDTF">2014-06-02T05:27:00Z</dcterms:created>
  <dcterms:modified xsi:type="dcterms:W3CDTF">2014-06-13T15:11:00Z</dcterms:modified>
</cp:coreProperties>
</file>